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3" r:id="rId1"/>
  </p:sldMasterIdLst>
  <p:notesMasterIdLst>
    <p:notesMasterId r:id="rId31"/>
  </p:notesMasterIdLst>
  <p:sldIdLst>
    <p:sldId id="256" r:id="rId2"/>
    <p:sldId id="675" r:id="rId3"/>
    <p:sldId id="908" r:id="rId4"/>
    <p:sldId id="916" r:id="rId5"/>
    <p:sldId id="917" r:id="rId6"/>
    <p:sldId id="900" r:id="rId7"/>
    <p:sldId id="918" r:id="rId8"/>
    <p:sldId id="919" r:id="rId9"/>
    <p:sldId id="911" r:id="rId10"/>
    <p:sldId id="920" r:id="rId11"/>
    <p:sldId id="912" r:id="rId12"/>
    <p:sldId id="894" r:id="rId13"/>
    <p:sldId id="885" r:id="rId14"/>
    <p:sldId id="921" r:id="rId15"/>
    <p:sldId id="922" r:id="rId16"/>
    <p:sldId id="914" r:id="rId17"/>
    <p:sldId id="895" r:id="rId18"/>
    <p:sldId id="923" r:id="rId19"/>
    <p:sldId id="925" r:id="rId20"/>
    <p:sldId id="926" r:id="rId21"/>
    <p:sldId id="927" r:id="rId22"/>
    <p:sldId id="928" r:id="rId23"/>
    <p:sldId id="929" r:id="rId24"/>
    <p:sldId id="930" r:id="rId25"/>
    <p:sldId id="931" r:id="rId26"/>
    <p:sldId id="932" r:id="rId27"/>
    <p:sldId id="933" r:id="rId28"/>
    <p:sldId id="934" r:id="rId29"/>
    <p:sldId id="935"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0E261E"/>
    <a:srgbClr val="009AE5"/>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57DC016-2361-40D4-BA48-8C257A6790B9}" v="2433" dt="2022-07-10T15:11:17.51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66" autoAdjust="0"/>
    <p:restoredTop sz="93970" autoAdjust="0"/>
  </p:normalViewPr>
  <p:slideViewPr>
    <p:cSldViewPr snapToGrid="0">
      <p:cViewPr varScale="1">
        <p:scale>
          <a:sx n="65" d="100"/>
          <a:sy n="65" d="100"/>
        </p:scale>
        <p:origin x="684" y="40"/>
      </p:cViewPr>
      <p:guideLst/>
    </p:cSldViewPr>
  </p:slideViewPr>
  <p:outlineViewPr>
    <p:cViewPr>
      <p:scale>
        <a:sx n="33" d="100"/>
        <a:sy n="33" d="100"/>
      </p:scale>
      <p:origin x="0" y="-490"/>
    </p:cViewPr>
  </p:outlineViewPr>
  <p:notesTextViewPr>
    <p:cViewPr>
      <p:scale>
        <a:sx n="1" d="1"/>
        <a:sy n="1" d="1"/>
      </p:scale>
      <p:origin x="0" y="0"/>
    </p:cViewPr>
  </p:notesTextViewPr>
  <p:sorterViewPr>
    <p:cViewPr>
      <p:scale>
        <a:sx n="100" d="100"/>
        <a:sy n="100" d="100"/>
      </p:scale>
      <p:origin x="0" y="-44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37"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en Chi Son" userId="606856d02e9d83ac" providerId="LiveId" clId="{0561CFAE-45B4-437B-85D1-4FEA9A842165}"/>
    <pc:docChg chg="custSel addSld delSld modSld">
      <pc:chgData name="Nguyen Chi Son" userId="606856d02e9d83ac" providerId="LiveId" clId="{0561CFAE-45B4-437B-85D1-4FEA9A842165}" dt="2021-11-01T07:42:09.196" v="1986"/>
      <pc:docMkLst>
        <pc:docMk/>
      </pc:docMkLst>
      <pc:sldChg chg="modSp mod">
        <pc:chgData name="Nguyen Chi Son" userId="606856d02e9d83ac" providerId="LiveId" clId="{0561CFAE-45B4-437B-85D1-4FEA9A842165}" dt="2021-11-01T06:22:21.416" v="28" actId="255"/>
        <pc:sldMkLst>
          <pc:docMk/>
          <pc:sldMk cId="2922349590" sldId="256"/>
        </pc:sldMkLst>
        <pc:spChg chg="mod">
          <ac:chgData name="Nguyen Chi Son" userId="606856d02e9d83ac" providerId="LiveId" clId="{0561CFAE-45B4-437B-85D1-4FEA9A842165}" dt="2021-11-01T06:22:21.416" v="28" actId="255"/>
          <ac:spMkLst>
            <pc:docMk/>
            <pc:sldMk cId="2922349590" sldId="256"/>
            <ac:spMk id="136" creationId="{C574B640-0199-463F-87CA-8E3956B46E10}"/>
          </ac:spMkLst>
        </pc:spChg>
      </pc:sldChg>
      <pc:sldChg chg="modSp mod">
        <pc:chgData name="Nguyen Chi Son" userId="606856d02e9d83ac" providerId="LiveId" clId="{0561CFAE-45B4-437B-85D1-4FEA9A842165}" dt="2021-11-01T06:39:48.408" v="1735" actId="1035"/>
        <pc:sldMkLst>
          <pc:docMk/>
          <pc:sldMk cId="3319126272" sldId="622"/>
        </pc:sldMkLst>
        <pc:spChg chg="mod">
          <ac:chgData name="Nguyen Chi Son" userId="606856d02e9d83ac" providerId="LiveId" clId="{0561CFAE-45B4-437B-85D1-4FEA9A842165}" dt="2021-11-01T06:39:41.446" v="1708" actId="20577"/>
          <ac:spMkLst>
            <pc:docMk/>
            <pc:sldMk cId="3319126272" sldId="622"/>
            <ac:spMk id="2" creationId="{DAF08EC2-5D0D-48D9-855C-A59C0E5ED55B}"/>
          </ac:spMkLst>
        </pc:spChg>
        <pc:spChg chg="mod">
          <ac:chgData name="Nguyen Chi Son" userId="606856d02e9d83ac" providerId="LiveId" clId="{0561CFAE-45B4-437B-85D1-4FEA9A842165}" dt="2021-11-01T06:39:48.408" v="1735" actId="1035"/>
          <ac:spMkLst>
            <pc:docMk/>
            <pc:sldMk cId="3319126272" sldId="622"/>
            <ac:spMk id="3" creationId="{8CD51C9F-FCB0-4185-93E6-835FC05E1B10}"/>
          </ac:spMkLst>
        </pc:spChg>
      </pc:sldChg>
      <pc:sldChg chg="del">
        <pc:chgData name="Nguyen Chi Son" userId="606856d02e9d83ac" providerId="LiveId" clId="{0561CFAE-45B4-437B-85D1-4FEA9A842165}" dt="2021-11-01T06:39:51.308" v="1736" actId="47"/>
        <pc:sldMkLst>
          <pc:docMk/>
          <pc:sldMk cId="213563098" sldId="623"/>
        </pc:sldMkLst>
      </pc:sldChg>
      <pc:sldChg chg="modSp mod">
        <pc:chgData name="Nguyen Chi Son" userId="606856d02e9d83ac" providerId="LiveId" clId="{0561CFAE-45B4-437B-85D1-4FEA9A842165}" dt="2021-11-01T06:22:34.982" v="101" actId="20577"/>
        <pc:sldMkLst>
          <pc:docMk/>
          <pc:sldMk cId="1033004166" sldId="675"/>
        </pc:sldMkLst>
        <pc:spChg chg="mod">
          <ac:chgData name="Nguyen Chi Son" userId="606856d02e9d83ac" providerId="LiveId" clId="{0561CFAE-45B4-437B-85D1-4FEA9A842165}" dt="2021-11-01T06:22:34.982" v="101" actId="20577"/>
          <ac:spMkLst>
            <pc:docMk/>
            <pc:sldMk cId="1033004166" sldId="675"/>
            <ac:spMk id="2" creationId="{DAF08EC2-5D0D-48D9-855C-A59C0E5ED55B}"/>
          </ac:spMkLst>
        </pc:spChg>
      </pc:sldChg>
      <pc:sldChg chg="addSp delSp modSp mod">
        <pc:chgData name="Nguyen Chi Son" userId="606856d02e9d83ac" providerId="LiveId" clId="{0561CFAE-45B4-437B-85D1-4FEA9A842165}" dt="2021-11-01T06:28:28.994" v="688" actId="1076"/>
        <pc:sldMkLst>
          <pc:docMk/>
          <pc:sldMk cId="470225863" sldId="691"/>
        </pc:sldMkLst>
        <pc:spChg chg="mod">
          <ac:chgData name="Nguyen Chi Son" userId="606856d02e9d83ac" providerId="LiveId" clId="{0561CFAE-45B4-437B-85D1-4FEA9A842165}" dt="2021-11-01T06:26:29.343" v="672" actId="20577"/>
          <ac:spMkLst>
            <pc:docMk/>
            <pc:sldMk cId="470225863" sldId="691"/>
            <ac:spMk id="2" creationId="{BA8A6260-CA4B-46A9-A06E-C71EE59E6992}"/>
          </ac:spMkLst>
        </pc:spChg>
        <pc:picChg chg="del">
          <ac:chgData name="Nguyen Chi Son" userId="606856d02e9d83ac" providerId="LiveId" clId="{0561CFAE-45B4-437B-85D1-4FEA9A842165}" dt="2021-11-01T06:22:39.594" v="102" actId="478"/>
          <ac:picMkLst>
            <pc:docMk/>
            <pc:sldMk cId="470225863" sldId="691"/>
            <ac:picMk id="4" creationId="{4CC9391A-E529-47AD-9FC1-2BFB4D078BC2}"/>
          </ac:picMkLst>
        </pc:picChg>
        <pc:picChg chg="add mod">
          <ac:chgData name="Nguyen Chi Son" userId="606856d02e9d83ac" providerId="LiveId" clId="{0561CFAE-45B4-437B-85D1-4FEA9A842165}" dt="2021-11-01T06:28:26.197" v="687" actId="1076"/>
          <ac:picMkLst>
            <pc:docMk/>
            <pc:sldMk cId="470225863" sldId="691"/>
            <ac:picMk id="5" creationId="{EECB857D-87EA-4AA3-BCCC-8FFB2263A8DF}"/>
          </ac:picMkLst>
        </pc:picChg>
        <pc:picChg chg="del">
          <ac:chgData name="Nguyen Chi Son" userId="606856d02e9d83ac" providerId="LiveId" clId="{0561CFAE-45B4-437B-85D1-4FEA9A842165}" dt="2021-11-01T06:22:40.610" v="103" actId="478"/>
          <ac:picMkLst>
            <pc:docMk/>
            <pc:sldMk cId="470225863" sldId="691"/>
            <ac:picMk id="6" creationId="{F5AED2C0-06F4-4871-95CA-26B8E09C9799}"/>
          </ac:picMkLst>
        </pc:picChg>
        <pc:picChg chg="add mod">
          <ac:chgData name="Nguyen Chi Son" userId="606856d02e9d83ac" providerId="LiveId" clId="{0561CFAE-45B4-437B-85D1-4FEA9A842165}" dt="2021-11-01T06:28:28.994" v="688" actId="1076"/>
          <ac:picMkLst>
            <pc:docMk/>
            <pc:sldMk cId="470225863" sldId="691"/>
            <ac:picMk id="1026" creationId="{BD052236-8C9C-4644-9B56-0A7A5EC523BE}"/>
          </ac:picMkLst>
        </pc:picChg>
      </pc:sldChg>
      <pc:sldChg chg="addSp delSp modSp mod delAnim modAnim">
        <pc:chgData name="Nguyen Chi Son" userId="606856d02e9d83ac" providerId="LiveId" clId="{0561CFAE-45B4-437B-85D1-4FEA9A842165}" dt="2021-11-01T07:41:56.346" v="1982"/>
        <pc:sldMkLst>
          <pc:docMk/>
          <pc:sldMk cId="3964383563" sldId="722"/>
        </pc:sldMkLst>
        <pc:spChg chg="add mod">
          <ac:chgData name="Nguyen Chi Son" userId="606856d02e9d83ac" providerId="LiveId" clId="{0561CFAE-45B4-437B-85D1-4FEA9A842165}" dt="2021-11-01T06:38:14.673" v="1400" actId="1035"/>
          <ac:spMkLst>
            <pc:docMk/>
            <pc:sldMk cId="3964383563" sldId="722"/>
            <ac:spMk id="8" creationId="{DD66AC26-ABC1-445C-BCC6-73B3E78B51B5}"/>
          </ac:spMkLst>
        </pc:spChg>
        <pc:spChg chg="add mod">
          <ac:chgData name="Nguyen Chi Son" userId="606856d02e9d83ac" providerId="LiveId" clId="{0561CFAE-45B4-437B-85D1-4FEA9A842165}" dt="2021-11-01T06:38:14.673" v="1400" actId="1035"/>
          <ac:spMkLst>
            <pc:docMk/>
            <pc:sldMk cId="3964383563" sldId="722"/>
            <ac:spMk id="10" creationId="{1EF6E1EB-2752-494E-8938-BF0FB37D9303}"/>
          </ac:spMkLst>
        </pc:spChg>
        <pc:spChg chg="add mod">
          <ac:chgData name="Nguyen Chi Son" userId="606856d02e9d83ac" providerId="LiveId" clId="{0561CFAE-45B4-437B-85D1-4FEA9A842165}" dt="2021-11-01T06:38:14.673" v="1400" actId="1035"/>
          <ac:spMkLst>
            <pc:docMk/>
            <pc:sldMk cId="3964383563" sldId="722"/>
            <ac:spMk id="11" creationId="{F0D070B8-264A-4FFD-AD77-E2CBFF89622B}"/>
          </ac:spMkLst>
        </pc:spChg>
        <pc:spChg chg="add mod">
          <ac:chgData name="Nguyen Chi Son" userId="606856d02e9d83ac" providerId="LiveId" clId="{0561CFAE-45B4-437B-85D1-4FEA9A842165}" dt="2021-11-01T06:38:14.673" v="1400" actId="1035"/>
          <ac:spMkLst>
            <pc:docMk/>
            <pc:sldMk cId="3964383563" sldId="722"/>
            <ac:spMk id="12" creationId="{27BF2373-85B0-4470-8563-2E54D85806F6}"/>
          </ac:spMkLst>
        </pc:spChg>
        <pc:spChg chg="add mod">
          <ac:chgData name="Nguyen Chi Son" userId="606856d02e9d83ac" providerId="LiveId" clId="{0561CFAE-45B4-437B-85D1-4FEA9A842165}" dt="2021-11-01T06:38:14.673" v="1400" actId="1035"/>
          <ac:spMkLst>
            <pc:docMk/>
            <pc:sldMk cId="3964383563" sldId="722"/>
            <ac:spMk id="13" creationId="{DD355E48-A90C-4F99-BC76-BF9E1585273E}"/>
          </ac:spMkLst>
        </pc:spChg>
        <pc:spChg chg="mod">
          <ac:chgData name="Nguyen Chi Son" userId="606856d02e9d83ac" providerId="LiveId" clId="{0561CFAE-45B4-437B-85D1-4FEA9A842165}" dt="2021-11-01T06:38:18.211" v="1411" actId="1035"/>
          <ac:spMkLst>
            <pc:docMk/>
            <pc:sldMk cId="3964383563" sldId="722"/>
            <ac:spMk id="14" creationId="{A530074C-9975-4D4F-AC15-005B11433C74}"/>
          </ac:spMkLst>
        </pc:spChg>
        <pc:spChg chg="mod">
          <ac:chgData name="Nguyen Chi Son" userId="606856d02e9d83ac" providerId="LiveId" clId="{0561CFAE-45B4-437B-85D1-4FEA9A842165}" dt="2021-11-01T06:38:18.211" v="1411" actId="1035"/>
          <ac:spMkLst>
            <pc:docMk/>
            <pc:sldMk cId="3964383563" sldId="722"/>
            <ac:spMk id="15" creationId="{EC5263CE-BE2F-44C4-BD89-2666D2873C33}"/>
          </ac:spMkLst>
        </pc:spChg>
        <pc:spChg chg="add mod">
          <ac:chgData name="Nguyen Chi Son" userId="606856d02e9d83ac" providerId="LiveId" clId="{0561CFAE-45B4-437B-85D1-4FEA9A842165}" dt="2021-11-01T06:38:14.673" v="1400" actId="1035"/>
          <ac:spMkLst>
            <pc:docMk/>
            <pc:sldMk cId="3964383563" sldId="722"/>
            <ac:spMk id="16" creationId="{44F3ED1A-FBB3-4931-BAFB-40D4CD1A00ED}"/>
          </ac:spMkLst>
        </pc:spChg>
        <pc:spChg chg="add mod">
          <ac:chgData name="Nguyen Chi Son" userId="606856d02e9d83ac" providerId="LiveId" clId="{0561CFAE-45B4-437B-85D1-4FEA9A842165}" dt="2021-11-01T06:38:14.673" v="1400" actId="1035"/>
          <ac:spMkLst>
            <pc:docMk/>
            <pc:sldMk cId="3964383563" sldId="722"/>
            <ac:spMk id="17" creationId="{50DAF8D3-8A2D-43F4-866B-F21C7D87011C}"/>
          </ac:spMkLst>
        </pc:spChg>
        <pc:spChg chg="add mod">
          <ac:chgData name="Nguyen Chi Son" userId="606856d02e9d83ac" providerId="LiveId" clId="{0561CFAE-45B4-437B-85D1-4FEA9A842165}" dt="2021-11-01T06:38:14.673" v="1400" actId="1035"/>
          <ac:spMkLst>
            <pc:docMk/>
            <pc:sldMk cId="3964383563" sldId="722"/>
            <ac:spMk id="18" creationId="{3EF77CDA-8BAC-4020-8FD6-BA8F93C67FBD}"/>
          </ac:spMkLst>
        </pc:spChg>
        <pc:spChg chg="mod">
          <ac:chgData name="Nguyen Chi Son" userId="606856d02e9d83ac" providerId="LiveId" clId="{0561CFAE-45B4-437B-85D1-4FEA9A842165}" dt="2021-11-01T06:35:31.577" v="1178" actId="20577"/>
          <ac:spMkLst>
            <pc:docMk/>
            <pc:sldMk cId="3964383563" sldId="722"/>
            <ac:spMk id="19" creationId="{9C339D16-68E4-43C4-A62E-D0146138D23B}"/>
          </ac:spMkLst>
        </pc:spChg>
        <pc:picChg chg="del">
          <ac:chgData name="Nguyen Chi Son" userId="606856d02e9d83ac" providerId="LiveId" clId="{0561CFAE-45B4-437B-85D1-4FEA9A842165}" dt="2021-11-01T06:35:11.800" v="1024" actId="478"/>
          <ac:picMkLst>
            <pc:docMk/>
            <pc:sldMk cId="3964383563" sldId="722"/>
            <ac:picMk id="3" creationId="{55FAB2E2-1702-4C13-8FD9-FFB0DA86431D}"/>
          </ac:picMkLst>
        </pc:picChg>
        <pc:picChg chg="add mod">
          <ac:chgData name="Nguyen Chi Son" userId="606856d02e9d83ac" providerId="LiveId" clId="{0561CFAE-45B4-437B-85D1-4FEA9A842165}" dt="2021-11-01T06:38:14.673" v="1400" actId="1035"/>
          <ac:picMkLst>
            <pc:docMk/>
            <pc:sldMk cId="3964383563" sldId="722"/>
            <ac:picMk id="7" creationId="{EF59C926-E75D-4C7D-A502-8294CA70E302}"/>
          </ac:picMkLst>
        </pc:picChg>
      </pc:sldChg>
      <pc:sldChg chg="modSp add mod">
        <pc:chgData name="Nguyen Chi Son" userId="606856d02e9d83ac" providerId="LiveId" clId="{0561CFAE-45B4-437B-85D1-4FEA9A842165}" dt="2021-11-01T07:39:31.195" v="1960"/>
        <pc:sldMkLst>
          <pc:docMk/>
          <pc:sldMk cId="2892549664" sldId="726"/>
        </pc:sldMkLst>
        <pc:spChg chg="mod">
          <ac:chgData name="Nguyen Chi Son" userId="606856d02e9d83ac" providerId="LiveId" clId="{0561CFAE-45B4-437B-85D1-4FEA9A842165}" dt="2021-11-01T07:39:31.195" v="1960"/>
          <ac:spMkLst>
            <pc:docMk/>
            <pc:sldMk cId="2892549664" sldId="726"/>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063874512" sldId="728"/>
        </pc:sldMkLst>
        <pc:spChg chg="mod">
          <ac:chgData name="Nguyen Chi Son" userId="606856d02e9d83ac" providerId="LiveId" clId="{0561CFAE-45B4-437B-85D1-4FEA9A842165}" dt="2021-11-01T07:39:35.628" v="1962"/>
          <ac:spMkLst>
            <pc:docMk/>
            <pc:sldMk cId="3063874512" sldId="728"/>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1689561130" sldId="729"/>
        </pc:sldMkLst>
        <pc:spChg chg="mod">
          <ac:chgData name="Nguyen Chi Son" userId="606856d02e9d83ac" providerId="LiveId" clId="{0561CFAE-45B4-437B-85D1-4FEA9A842165}" dt="2021-11-01T07:39:37.796" v="1963"/>
          <ac:spMkLst>
            <pc:docMk/>
            <pc:sldMk cId="1689561130" sldId="729"/>
            <ac:spMk id="2" creationId="{BA8A6260-CA4B-46A9-A06E-C71EE59E6992}"/>
          </ac:spMkLst>
        </pc:spChg>
      </pc:sldChg>
      <pc:sldChg chg="modSp add del mod">
        <pc:chgData name="Nguyen Chi Son" userId="606856d02e9d83ac" providerId="LiveId" clId="{0561CFAE-45B4-437B-85D1-4FEA9A842165}" dt="2021-11-01T07:40:57.151" v="1974"/>
        <pc:sldMkLst>
          <pc:docMk/>
          <pc:sldMk cId="34617006" sldId="730"/>
        </pc:sldMkLst>
        <pc:spChg chg="mod">
          <ac:chgData name="Nguyen Chi Son" userId="606856d02e9d83ac" providerId="LiveId" clId="{0561CFAE-45B4-437B-85D1-4FEA9A842165}" dt="2021-11-01T07:40:57.151" v="1974"/>
          <ac:spMkLst>
            <pc:docMk/>
            <pc:sldMk cId="34617006" sldId="730"/>
            <ac:spMk id="2" creationId="{BA8A6260-CA4B-46A9-A06E-C71EE59E6992}"/>
          </ac:spMkLst>
        </pc:spChg>
      </pc:sldChg>
      <pc:sldChg chg="modSp add del mod">
        <pc:chgData name="Nguyen Chi Son" userId="606856d02e9d83ac" providerId="LiveId" clId="{0561CFAE-45B4-437B-85D1-4FEA9A842165}" dt="2021-11-01T07:40:59.084" v="1975"/>
        <pc:sldMkLst>
          <pc:docMk/>
          <pc:sldMk cId="3752595071" sldId="731"/>
        </pc:sldMkLst>
        <pc:spChg chg="mod">
          <ac:chgData name="Nguyen Chi Son" userId="606856d02e9d83ac" providerId="LiveId" clId="{0561CFAE-45B4-437B-85D1-4FEA9A842165}" dt="2021-11-01T07:40:59.084" v="1975"/>
          <ac:spMkLst>
            <pc:docMk/>
            <pc:sldMk cId="3752595071" sldId="731"/>
            <ac:spMk id="2" creationId="{BA8A6260-CA4B-46A9-A06E-C71EE59E6992}"/>
          </ac:spMkLst>
        </pc:spChg>
      </pc:sldChg>
      <pc:sldChg chg="addSp delSp modSp mod delAnim modAnim">
        <pc:chgData name="Nguyen Chi Son" userId="606856d02e9d83ac" providerId="LiveId" clId="{0561CFAE-45B4-437B-85D1-4FEA9A842165}" dt="2021-11-01T07:42:09.196" v="1986"/>
        <pc:sldMkLst>
          <pc:docMk/>
          <pc:sldMk cId="4013739178" sldId="742"/>
        </pc:sldMkLst>
        <pc:spChg chg="add mod">
          <ac:chgData name="Nguyen Chi Son" userId="606856d02e9d83ac" providerId="LiveId" clId="{0561CFAE-45B4-437B-85D1-4FEA9A842165}" dt="2021-11-01T06:39:05.523" v="1582" actId="1036"/>
          <ac:spMkLst>
            <pc:docMk/>
            <pc:sldMk cId="4013739178" sldId="742"/>
            <ac:spMk id="10" creationId="{3F5334AF-1A55-4CFE-8ADA-EF60ACBD200F}"/>
          </ac:spMkLst>
        </pc:spChg>
        <pc:spChg chg="add mod">
          <ac:chgData name="Nguyen Chi Son" userId="606856d02e9d83ac" providerId="LiveId" clId="{0561CFAE-45B4-437B-85D1-4FEA9A842165}" dt="2021-11-01T06:39:05.523" v="1582" actId="1036"/>
          <ac:spMkLst>
            <pc:docMk/>
            <pc:sldMk cId="4013739178" sldId="742"/>
            <ac:spMk id="11" creationId="{19DEFDEC-BF90-4787-8E5F-066D06B672D7}"/>
          </ac:spMkLst>
        </pc:spChg>
        <pc:spChg chg="add mod">
          <ac:chgData name="Nguyen Chi Son" userId="606856d02e9d83ac" providerId="LiveId" clId="{0561CFAE-45B4-437B-85D1-4FEA9A842165}" dt="2021-11-01T06:39:05.523" v="1582" actId="1036"/>
          <ac:spMkLst>
            <pc:docMk/>
            <pc:sldMk cId="4013739178" sldId="742"/>
            <ac:spMk id="12" creationId="{899CC4CE-AF6C-4B62-8350-E5EC3021E944}"/>
          </ac:spMkLst>
        </pc:spChg>
        <pc:spChg chg="add mod">
          <ac:chgData name="Nguyen Chi Son" userId="606856d02e9d83ac" providerId="LiveId" clId="{0561CFAE-45B4-437B-85D1-4FEA9A842165}" dt="2021-11-01T06:39:05.523" v="1582" actId="1036"/>
          <ac:spMkLst>
            <pc:docMk/>
            <pc:sldMk cId="4013739178" sldId="742"/>
            <ac:spMk id="13" creationId="{6C6ECA58-769D-4722-B51B-3DF7B44ECE0C}"/>
          </ac:spMkLst>
        </pc:spChg>
        <pc:spChg chg="mod">
          <ac:chgData name="Nguyen Chi Son" userId="606856d02e9d83ac" providerId="LiveId" clId="{0561CFAE-45B4-437B-85D1-4FEA9A842165}" dt="2021-11-01T06:39:12.726" v="1586" actId="1036"/>
          <ac:spMkLst>
            <pc:docMk/>
            <pc:sldMk cId="4013739178" sldId="742"/>
            <ac:spMk id="14" creationId="{A530074C-9975-4D4F-AC15-005B11433C74}"/>
          </ac:spMkLst>
        </pc:spChg>
        <pc:spChg chg="mod">
          <ac:chgData name="Nguyen Chi Son" userId="606856d02e9d83ac" providerId="LiveId" clId="{0561CFAE-45B4-437B-85D1-4FEA9A842165}" dt="2021-11-01T06:39:12.726" v="1586" actId="1036"/>
          <ac:spMkLst>
            <pc:docMk/>
            <pc:sldMk cId="4013739178" sldId="742"/>
            <ac:spMk id="15" creationId="{EC5263CE-BE2F-44C4-BD89-2666D2873C33}"/>
          </ac:spMkLst>
        </pc:spChg>
        <pc:spChg chg="add mod">
          <ac:chgData name="Nguyen Chi Son" userId="606856d02e9d83ac" providerId="LiveId" clId="{0561CFAE-45B4-437B-85D1-4FEA9A842165}" dt="2021-11-01T06:39:05.523" v="1582" actId="1036"/>
          <ac:spMkLst>
            <pc:docMk/>
            <pc:sldMk cId="4013739178" sldId="742"/>
            <ac:spMk id="16" creationId="{CD0B2DD5-451F-4B1F-BE02-8E89BD8C3DE5}"/>
          </ac:spMkLst>
        </pc:spChg>
        <pc:spChg chg="add mod">
          <ac:chgData name="Nguyen Chi Son" userId="606856d02e9d83ac" providerId="LiveId" clId="{0561CFAE-45B4-437B-85D1-4FEA9A842165}" dt="2021-11-01T06:39:05.523" v="1582" actId="1036"/>
          <ac:spMkLst>
            <pc:docMk/>
            <pc:sldMk cId="4013739178" sldId="742"/>
            <ac:spMk id="17" creationId="{0CB102D9-EF7A-4F61-AD04-48D7E6A49478}"/>
          </ac:spMkLst>
        </pc:spChg>
        <pc:spChg chg="add mod">
          <ac:chgData name="Nguyen Chi Son" userId="606856d02e9d83ac" providerId="LiveId" clId="{0561CFAE-45B4-437B-85D1-4FEA9A842165}" dt="2021-11-01T06:39:05.523" v="1582" actId="1036"/>
          <ac:spMkLst>
            <pc:docMk/>
            <pc:sldMk cId="4013739178" sldId="742"/>
            <ac:spMk id="18" creationId="{17D8010F-DE70-4942-B939-2425FCB1BF4C}"/>
          </ac:spMkLst>
        </pc:spChg>
        <pc:spChg chg="mod">
          <ac:chgData name="Nguyen Chi Son" userId="606856d02e9d83ac" providerId="LiveId" clId="{0561CFAE-45B4-437B-85D1-4FEA9A842165}" dt="2021-11-01T06:38:40.608" v="1519" actId="20577"/>
          <ac:spMkLst>
            <pc:docMk/>
            <pc:sldMk cId="4013739178" sldId="742"/>
            <ac:spMk id="19" creationId="{9C339D16-68E4-43C4-A62E-D0146138D23B}"/>
          </ac:spMkLst>
        </pc:spChg>
        <pc:spChg chg="add mod">
          <ac:chgData name="Nguyen Chi Son" userId="606856d02e9d83ac" providerId="LiveId" clId="{0561CFAE-45B4-437B-85D1-4FEA9A842165}" dt="2021-11-01T06:39:05.523" v="1582" actId="1036"/>
          <ac:spMkLst>
            <pc:docMk/>
            <pc:sldMk cId="4013739178" sldId="742"/>
            <ac:spMk id="20" creationId="{C9975E97-A7E6-4A75-82F5-332191A3812D}"/>
          </ac:spMkLst>
        </pc:spChg>
        <pc:spChg chg="add mod">
          <ac:chgData name="Nguyen Chi Son" userId="606856d02e9d83ac" providerId="LiveId" clId="{0561CFAE-45B4-437B-85D1-4FEA9A842165}" dt="2021-11-01T06:39:05.523" v="1582" actId="1036"/>
          <ac:spMkLst>
            <pc:docMk/>
            <pc:sldMk cId="4013739178" sldId="742"/>
            <ac:spMk id="21" creationId="{6FA495A0-B5EB-49BD-8893-82B6FB17A1E0}"/>
          </ac:spMkLst>
        </pc:spChg>
        <pc:spChg chg="add mod">
          <ac:chgData name="Nguyen Chi Son" userId="606856d02e9d83ac" providerId="LiveId" clId="{0561CFAE-45B4-437B-85D1-4FEA9A842165}" dt="2021-11-01T06:39:05.523" v="1582" actId="1036"/>
          <ac:spMkLst>
            <pc:docMk/>
            <pc:sldMk cId="4013739178" sldId="742"/>
            <ac:spMk id="22" creationId="{BBDD33B4-02D1-4031-B2C5-A11458A42105}"/>
          </ac:spMkLst>
        </pc:spChg>
        <pc:picChg chg="del">
          <ac:chgData name="Nguyen Chi Son" userId="606856d02e9d83ac" providerId="LiveId" clId="{0561CFAE-45B4-437B-85D1-4FEA9A842165}" dt="2021-11-01T06:38:25.282" v="1412" actId="478"/>
          <ac:picMkLst>
            <pc:docMk/>
            <pc:sldMk cId="4013739178" sldId="742"/>
            <ac:picMk id="7" creationId="{6609A9CA-A64D-40EB-9FDB-C3C34C23806A}"/>
          </ac:picMkLst>
        </pc:picChg>
        <pc:picChg chg="add mod">
          <ac:chgData name="Nguyen Chi Son" userId="606856d02e9d83ac" providerId="LiveId" clId="{0561CFAE-45B4-437B-85D1-4FEA9A842165}" dt="2021-11-01T06:39:05.523" v="1582" actId="1036"/>
          <ac:picMkLst>
            <pc:docMk/>
            <pc:sldMk cId="4013739178" sldId="742"/>
            <ac:picMk id="8" creationId="{AED9B85A-6E10-4497-8064-99440C48D1C7}"/>
          </ac:picMkLst>
        </pc:picChg>
      </pc:sldChg>
      <pc:sldChg chg="del">
        <pc:chgData name="Nguyen Chi Son" userId="606856d02e9d83ac" providerId="LiveId" clId="{0561CFAE-45B4-437B-85D1-4FEA9A842165}" dt="2021-11-01T06:39:27.462" v="1587" actId="47"/>
        <pc:sldMkLst>
          <pc:docMk/>
          <pc:sldMk cId="309858905" sldId="743"/>
        </pc:sldMkLst>
      </pc:sldChg>
      <pc:sldChg chg="add del">
        <pc:chgData name="Nguyen Chi Son" userId="606856d02e9d83ac" providerId="LiveId" clId="{0561CFAE-45B4-437B-85D1-4FEA9A842165}" dt="2021-11-01T07:40:41.975" v="1969"/>
        <pc:sldMkLst>
          <pc:docMk/>
          <pc:sldMk cId="1844750851" sldId="743"/>
        </pc:sldMkLst>
      </pc:sldChg>
      <pc:sldChg chg="modSp add mod">
        <pc:chgData name="Nguyen Chi Son" userId="606856d02e9d83ac" providerId="LiveId" clId="{0561CFAE-45B4-437B-85D1-4FEA9A842165}" dt="2021-11-01T07:40:53.048" v="1972"/>
        <pc:sldMkLst>
          <pc:docMk/>
          <pc:sldMk cId="3063874512" sldId="743"/>
        </pc:sldMkLst>
        <pc:spChg chg="mod">
          <ac:chgData name="Nguyen Chi Son" userId="606856d02e9d83ac" providerId="LiveId" clId="{0561CFAE-45B4-437B-85D1-4FEA9A842165}" dt="2021-11-01T07:40:53.048" v="1972"/>
          <ac:spMkLst>
            <pc:docMk/>
            <pc:sldMk cId="3063874512" sldId="743"/>
            <ac:spMk id="2" creationId="{BA8A6260-CA4B-46A9-A06E-C71EE59E6992}"/>
          </ac:spMkLst>
        </pc:spChg>
      </pc:sldChg>
      <pc:sldChg chg="del">
        <pc:chgData name="Nguyen Chi Son" userId="606856d02e9d83ac" providerId="LiveId" clId="{0561CFAE-45B4-437B-85D1-4FEA9A842165}" dt="2021-11-01T07:41:38.136" v="1977" actId="47"/>
        <pc:sldMkLst>
          <pc:docMk/>
          <pc:sldMk cId="4213716247" sldId="744"/>
        </pc:sldMkLst>
      </pc:sldChg>
      <pc:sldChg chg="del">
        <pc:chgData name="Nguyen Chi Son" userId="606856d02e9d83ac" providerId="LiveId" clId="{0561CFAE-45B4-437B-85D1-4FEA9A842165}" dt="2021-11-01T07:41:38.136" v="1977" actId="47"/>
        <pc:sldMkLst>
          <pc:docMk/>
          <pc:sldMk cId="2379730907" sldId="745"/>
        </pc:sldMkLst>
      </pc:sldChg>
      <pc:sldChg chg="del">
        <pc:chgData name="Nguyen Chi Son" userId="606856d02e9d83ac" providerId="LiveId" clId="{0561CFAE-45B4-437B-85D1-4FEA9A842165}" dt="2021-11-01T07:41:38.136" v="1977" actId="47"/>
        <pc:sldMkLst>
          <pc:docMk/>
          <pc:sldMk cId="998579383" sldId="746"/>
        </pc:sldMkLst>
      </pc:sldChg>
      <pc:sldChg chg="del">
        <pc:chgData name="Nguyen Chi Son" userId="606856d02e9d83ac" providerId="LiveId" clId="{0561CFAE-45B4-437B-85D1-4FEA9A842165}" dt="2021-11-01T07:41:38.136" v="1977" actId="47"/>
        <pc:sldMkLst>
          <pc:docMk/>
          <pc:sldMk cId="3232506973" sldId="747"/>
        </pc:sldMkLst>
      </pc:sldChg>
      <pc:sldChg chg="del">
        <pc:chgData name="Nguyen Chi Son" userId="606856d02e9d83ac" providerId="LiveId" clId="{0561CFAE-45B4-437B-85D1-4FEA9A842165}" dt="2021-11-01T07:41:38.136" v="1977" actId="47"/>
        <pc:sldMkLst>
          <pc:docMk/>
          <pc:sldMk cId="2754773967" sldId="748"/>
        </pc:sldMkLst>
      </pc:sldChg>
      <pc:sldChg chg="addSp delSp modSp add mod modAnim">
        <pc:chgData name="Nguyen Chi Son" userId="606856d02e9d83ac" providerId="LiveId" clId="{0561CFAE-45B4-437B-85D1-4FEA9A842165}" dt="2021-11-01T07:41:47.717" v="1978"/>
        <pc:sldMkLst>
          <pc:docMk/>
          <pc:sldMk cId="1095701691" sldId="749"/>
        </pc:sldMkLst>
        <pc:spChg chg="mod">
          <ac:chgData name="Nguyen Chi Son" userId="606856d02e9d83ac" providerId="LiveId" clId="{0561CFAE-45B4-437B-85D1-4FEA9A842165}" dt="2021-11-01T06:29:31.281" v="882" actId="20577"/>
          <ac:spMkLst>
            <pc:docMk/>
            <pc:sldMk cId="1095701691" sldId="749"/>
            <ac:spMk id="2" creationId="{BA8A6260-CA4B-46A9-A06E-C71EE59E6992}"/>
          </ac:spMkLst>
        </pc:spChg>
        <pc:spChg chg="add mod">
          <ac:chgData name="Nguyen Chi Son" userId="606856d02e9d83ac" providerId="LiveId" clId="{0561CFAE-45B4-437B-85D1-4FEA9A842165}" dt="2021-11-01T06:32:47.122" v="1009" actId="1076"/>
          <ac:spMkLst>
            <pc:docMk/>
            <pc:sldMk cId="1095701691" sldId="749"/>
            <ac:spMk id="7" creationId="{5C9352D2-6069-45BE-BD88-B9174D617913}"/>
          </ac:spMkLst>
        </pc:spChg>
        <pc:spChg chg="add mod">
          <ac:chgData name="Nguyen Chi Son" userId="606856d02e9d83ac" providerId="LiveId" clId="{0561CFAE-45B4-437B-85D1-4FEA9A842165}" dt="2021-11-01T06:32:51.215" v="1010" actId="1076"/>
          <ac:spMkLst>
            <pc:docMk/>
            <pc:sldMk cId="1095701691" sldId="749"/>
            <ac:spMk id="8" creationId="{83FECA07-1307-4AF5-84A8-796AC60C9646}"/>
          </ac:spMkLst>
        </pc:spChg>
        <pc:spChg chg="add mod">
          <ac:chgData name="Nguyen Chi Son" userId="606856d02e9d83ac" providerId="LiveId" clId="{0561CFAE-45B4-437B-85D1-4FEA9A842165}" dt="2021-11-01T06:32:57.199" v="1011" actId="1076"/>
          <ac:spMkLst>
            <pc:docMk/>
            <pc:sldMk cId="1095701691" sldId="749"/>
            <ac:spMk id="9" creationId="{36AF8B24-8523-4828-BC77-AF468C5B786B}"/>
          </ac:spMkLst>
        </pc:spChg>
        <pc:spChg chg="add mod">
          <ac:chgData name="Nguyen Chi Son" userId="606856d02e9d83ac" providerId="LiveId" clId="{0561CFAE-45B4-437B-85D1-4FEA9A842165}" dt="2021-11-01T06:33:09.183" v="1014" actId="1076"/>
          <ac:spMkLst>
            <pc:docMk/>
            <pc:sldMk cId="1095701691" sldId="749"/>
            <ac:spMk id="10" creationId="{288CA8E3-FA89-4D0A-B501-D3EBC9B31654}"/>
          </ac:spMkLst>
        </pc:spChg>
        <pc:spChg chg="add mod">
          <ac:chgData name="Nguyen Chi Son" userId="606856d02e9d83ac" providerId="LiveId" clId="{0561CFAE-45B4-437B-85D1-4FEA9A842165}" dt="2021-11-01T06:33:05.746" v="1013" actId="1076"/>
          <ac:spMkLst>
            <pc:docMk/>
            <pc:sldMk cId="1095701691" sldId="749"/>
            <ac:spMk id="11" creationId="{A6CF7E33-B926-4F03-B268-FC0ED79F80E8}"/>
          </ac:spMkLst>
        </pc:spChg>
        <pc:spChg chg="add mod">
          <ac:chgData name="Nguyen Chi Son" userId="606856d02e9d83ac" providerId="LiveId" clId="{0561CFAE-45B4-437B-85D1-4FEA9A842165}" dt="2021-11-01T06:33:12.761" v="1015" actId="571"/>
          <ac:spMkLst>
            <pc:docMk/>
            <pc:sldMk cId="1095701691" sldId="749"/>
            <ac:spMk id="12" creationId="{B7C3F329-6183-47F8-9E34-A29E01BD7AD6}"/>
          </ac:spMkLst>
        </pc:spChg>
        <pc:spChg chg="add mod">
          <ac:chgData name="Nguyen Chi Son" userId="606856d02e9d83ac" providerId="LiveId" clId="{0561CFAE-45B4-437B-85D1-4FEA9A842165}" dt="2021-11-01T06:33:15.386" v="1017" actId="571"/>
          <ac:spMkLst>
            <pc:docMk/>
            <pc:sldMk cId="1095701691" sldId="749"/>
            <ac:spMk id="13" creationId="{AED2A221-1986-4545-B1C6-3AB636F49E9A}"/>
          </ac:spMkLst>
        </pc:spChg>
        <pc:spChg chg="add mod">
          <ac:chgData name="Nguyen Chi Son" userId="606856d02e9d83ac" providerId="LiveId" clId="{0561CFAE-45B4-437B-85D1-4FEA9A842165}" dt="2021-11-01T06:33:19.714" v="1018" actId="571"/>
          <ac:spMkLst>
            <pc:docMk/>
            <pc:sldMk cId="1095701691" sldId="749"/>
            <ac:spMk id="14" creationId="{7D1072B9-0662-429A-B028-9ABEBB00DC0D}"/>
          </ac:spMkLst>
        </pc:spChg>
        <pc:spChg chg="add mod">
          <ac:chgData name="Nguyen Chi Son" userId="606856d02e9d83ac" providerId="LiveId" clId="{0561CFAE-45B4-437B-85D1-4FEA9A842165}" dt="2021-11-01T06:33:24.027" v="1019" actId="571"/>
          <ac:spMkLst>
            <pc:docMk/>
            <pc:sldMk cId="1095701691" sldId="749"/>
            <ac:spMk id="15" creationId="{96B849F8-1363-4B72-A073-03C90D940559}"/>
          </ac:spMkLst>
        </pc:spChg>
        <pc:spChg chg="add mod">
          <ac:chgData name="Nguyen Chi Son" userId="606856d02e9d83ac" providerId="LiveId" clId="{0561CFAE-45B4-437B-85D1-4FEA9A842165}" dt="2021-11-01T06:34:03.619" v="1022" actId="14100"/>
          <ac:spMkLst>
            <pc:docMk/>
            <pc:sldMk cId="1095701691" sldId="749"/>
            <ac:spMk id="16" creationId="{2E6BBA9A-E473-45C8-A671-C0D8D93E6884}"/>
          </ac:spMkLst>
        </pc:spChg>
        <pc:spChg chg="add mod">
          <ac:chgData name="Nguyen Chi Son" userId="606856d02e9d83ac" providerId="LiveId" clId="{0561CFAE-45B4-437B-85D1-4FEA9A842165}" dt="2021-11-01T06:34:06.057" v="1023" actId="1076"/>
          <ac:spMkLst>
            <pc:docMk/>
            <pc:sldMk cId="1095701691" sldId="749"/>
            <ac:spMk id="17" creationId="{E8119A74-7D8B-487C-A596-1D2A467CB9FC}"/>
          </ac:spMkLst>
        </pc:spChg>
        <pc:picChg chg="add mod modCrop">
          <ac:chgData name="Nguyen Chi Son" userId="606856d02e9d83ac" providerId="LiveId" clId="{0561CFAE-45B4-437B-85D1-4FEA9A842165}" dt="2021-11-01T06:31:20.921" v="913" actId="1076"/>
          <ac:picMkLst>
            <pc:docMk/>
            <pc:sldMk cId="1095701691" sldId="749"/>
            <ac:picMk id="4" creationId="{B2E05DB5-3F20-4C00-8AF4-FA351B1B3EC7}"/>
          </ac:picMkLst>
        </pc:picChg>
        <pc:picChg chg="del">
          <ac:chgData name="Nguyen Chi Son" userId="606856d02e9d83ac" providerId="LiveId" clId="{0561CFAE-45B4-437B-85D1-4FEA9A842165}" dt="2021-11-01T06:29:37.327" v="884" actId="478"/>
          <ac:picMkLst>
            <pc:docMk/>
            <pc:sldMk cId="1095701691" sldId="749"/>
            <ac:picMk id="5" creationId="{EECB857D-87EA-4AA3-BCCC-8FFB2263A8DF}"/>
          </ac:picMkLst>
        </pc:picChg>
        <pc:picChg chg="del">
          <ac:chgData name="Nguyen Chi Son" userId="606856d02e9d83ac" providerId="LiveId" clId="{0561CFAE-45B4-437B-85D1-4FEA9A842165}" dt="2021-11-01T06:29:36.718" v="883" actId="478"/>
          <ac:picMkLst>
            <pc:docMk/>
            <pc:sldMk cId="1095701691" sldId="749"/>
            <ac:picMk id="1026" creationId="{BD052236-8C9C-4644-9B56-0A7A5EC523BE}"/>
          </ac:picMkLst>
        </pc:picChg>
      </pc:sldChg>
      <pc:sldChg chg="delSp modSp add del mod">
        <pc:chgData name="Nguyen Chi Son" userId="606856d02e9d83ac" providerId="LiveId" clId="{0561CFAE-45B4-437B-85D1-4FEA9A842165}" dt="2021-11-01T07:39:33.052" v="1961" actId="47"/>
        <pc:sldMkLst>
          <pc:docMk/>
          <pc:sldMk cId="440484621" sldId="750"/>
        </pc:sldMkLst>
        <pc:spChg chg="mod">
          <ac:chgData name="Nguyen Chi Son" userId="606856d02e9d83ac" providerId="LiveId" clId="{0561CFAE-45B4-437B-85D1-4FEA9A842165}" dt="2021-11-01T07:38:52.491" v="1956" actId="20577"/>
          <ac:spMkLst>
            <pc:docMk/>
            <pc:sldMk cId="440484621" sldId="750"/>
            <ac:spMk id="2" creationId="{BA8A6260-CA4B-46A9-A06E-C71EE59E6992}"/>
          </ac:spMkLst>
        </pc:spChg>
        <pc:picChg chg="del">
          <ac:chgData name="Nguyen Chi Son" userId="606856d02e9d83ac" providerId="LiveId" clId="{0561CFAE-45B4-437B-85D1-4FEA9A842165}" dt="2021-11-01T07:38:54.636" v="1958" actId="478"/>
          <ac:picMkLst>
            <pc:docMk/>
            <pc:sldMk cId="440484621" sldId="750"/>
            <ac:picMk id="5" creationId="{EECB857D-87EA-4AA3-BCCC-8FFB2263A8DF}"/>
          </ac:picMkLst>
        </pc:picChg>
        <pc:picChg chg="del">
          <ac:chgData name="Nguyen Chi Son" userId="606856d02e9d83ac" providerId="LiveId" clId="{0561CFAE-45B4-437B-85D1-4FEA9A842165}" dt="2021-11-01T07:38:54.183" v="1957" actId="478"/>
          <ac:picMkLst>
            <pc:docMk/>
            <pc:sldMk cId="440484621" sldId="750"/>
            <ac:picMk id="1026" creationId="{BD052236-8C9C-4644-9B56-0A7A5EC523BE}"/>
          </ac:picMkLst>
        </pc:picChg>
      </pc:sldChg>
      <pc:sldChg chg="modSp add mod">
        <pc:chgData name="Nguyen Chi Son" userId="606856d02e9d83ac" providerId="LiveId" clId="{0561CFAE-45B4-437B-85D1-4FEA9A842165}" dt="2021-11-01T07:40:54.786" v="1973"/>
        <pc:sldMkLst>
          <pc:docMk/>
          <pc:sldMk cId="1689561130" sldId="750"/>
        </pc:sldMkLst>
        <pc:spChg chg="mod">
          <ac:chgData name="Nguyen Chi Son" userId="606856d02e9d83ac" providerId="LiveId" clId="{0561CFAE-45B4-437B-85D1-4FEA9A842165}" dt="2021-11-01T07:40:54.786" v="1973"/>
          <ac:spMkLst>
            <pc:docMk/>
            <pc:sldMk cId="1689561130" sldId="750"/>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471225653" sldId="750"/>
        </pc:sldMkLst>
        <pc:spChg chg="mod">
          <ac:chgData name="Nguyen Chi Son" userId="606856d02e9d83ac" providerId="LiveId" clId="{0561CFAE-45B4-437B-85D1-4FEA9A842165}" dt="2021-11-01T07:40:10.487" v="1967"/>
          <ac:spMkLst>
            <pc:docMk/>
            <pc:sldMk cId="3471225653" sldId="750"/>
            <ac:spMk id="2" creationId="{BA8A6260-CA4B-46A9-A06E-C71EE59E6992}"/>
          </ac:spMkLst>
        </pc:spChg>
      </pc:sldChg>
      <pc:sldChg chg="add del">
        <pc:chgData name="Nguyen Chi Son" userId="606856d02e9d83ac" providerId="LiveId" clId="{0561CFAE-45B4-437B-85D1-4FEA9A842165}" dt="2021-11-01T07:40:41.975" v="1969"/>
        <pc:sldMkLst>
          <pc:docMk/>
          <pc:sldMk cId="582115828" sldId="751"/>
        </pc:sldMkLst>
      </pc:sldChg>
      <pc:sldChg chg="modSp add mod">
        <pc:chgData name="Nguyen Chi Son" userId="606856d02e9d83ac" providerId="LiveId" clId="{0561CFAE-45B4-437B-85D1-4FEA9A842165}" dt="2021-11-01T07:41:01.256" v="1976"/>
        <pc:sldMkLst>
          <pc:docMk/>
          <pc:sldMk cId="3471225653" sldId="751"/>
        </pc:sldMkLst>
        <pc:spChg chg="mod">
          <ac:chgData name="Nguyen Chi Son" userId="606856d02e9d83ac" providerId="LiveId" clId="{0561CFAE-45B4-437B-85D1-4FEA9A842165}" dt="2021-11-01T07:41:01.256" v="1976"/>
          <ac:spMkLst>
            <pc:docMk/>
            <pc:sldMk cId="3471225653" sldId="751"/>
            <ac:spMk id="2" creationId="{BA8A6260-CA4B-46A9-A06E-C71EE59E6992}"/>
          </ac:spMkLst>
        </pc:spChg>
      </pc:sldChg>
      <pc:sldChg chg="add del">
        <pc:chgData name="Nguyen Chi Son" userId="606856d02e9d83ac" providerId="LiveId" clId="{0561CFAE-45B4-437B-85D1-4FEA9A842165}" dt="2021-11-01T07:40:41.975" v="1969"/>
        <pc:sldMkLst>
          <pc:docMk/>
          <pc:sldMk cId="1525387830" sldId="752"/>
        </pc:sldMkLst>
      </pc:sldChg>
      <pc:sldChg chg="add del">
        <pc:chgData name="Nguyen Chi Son" userId="606856d02e9d83ac" providerId="LiveId" clId="{0561CFAE-45B4-437B-85D1-4FEA9A842165}" dt="2021-11-01T07:40:41.975" v="1969"/>
        <pc:sldMkLst>
          <pc:docMk/>
          <pc:sldMk cId="370600655" sldId="753"/>
        </pc:sldMkLst>
      </pc:sldChg>
      <pc:sldChg chg="add del">
        <pc:chgData name="Nguyen Chi Son" userId="606856d02e9d83ac" providerId="LiveId" clId="{0561CFAE-45B4-437B-85D1-4FEA9A842165}" dt="2021-11-01T07:40:41.975" v="1969"/>
        <pc:sldMkLst>
          <pc:docMk/>
          <pc:sldMk cId="415443085" sldId="754"/>
        </pc:sldMkLst>
      </pc:sldChg>
    </pc:docChg>
  </pc:docChgLst>
  <pc:docChgLst>
    <pc:chgData name="Nguyen Chi Son" userId="606856d02e9d83ac" providerId="LiveId" clId="{916513A4-9BC5-408E-A99A-C1D2755C5876}"/>
    <pc:docChg chg="undo redo custSel addSld delSld modSld">
      <pc:chgData name="Nguyen Chi Son" userId="606856d02e9d83ac" providerId="LiveId" clId="{916513A4-9BC5-408E-A99A-C1D2755C5876}" dt="2022-05-11T16:19:58.967" v="5613"/>
      <pc:docMkLst>
        <pc:docMk/>
      </pc:docMkLst>
      <pc:sldChg chg="modSp mod">
        <pc:chgData name="Nguyen Chi Son" userId="606856d02e9d83ac" providerId="LiveId" clId="{916513A4-9BC5-408E-A99A-C1D2755C5876}" dt="2022-05-11T12:21:44.151" v="80" actId="20577"/>
        <pc:sldMkLst>
          <pc:docMk/>
          <pc:sldMk cId="2922349590" sldId="256"/>
        </pc:sldMkLst>
        <pc:spChg chg="mod">
          <ac:chgData name="Nguyen Chi Son" userId="606856d02e9d83ac" providerId="LiveId" clId="{916513A4-9BC5-408E-A99A-C1D2755C5876}" dt="2022-05-11T12:21:44.151" v="80" actId="20577"/>
          <ac:spMkLst>
            <pc:docMk/>
            <pc:sldMk cId="2922349590" sldId="256"/>
            <ac:spMk id="136" creationId="{C574B640-0199-463F-87CA-8E3956B46E10}"/>
          </ac:spMkLst>
        </pc:spChg>
      </pc:sldChg>
      <pc:sldChg chg="modSp mod">
        <pc:chgData name="Nguyen Chi Son" userId="606856d02e9d83ac" providerId="LiveId" clId="{916513A4-9BC5-408E-A99A-C1D2755C5876}" dt="2022-05-11T14:37:32.138" v="351" actId="1036"/>
        <pc:sldMkLst>
          <pc:docMk/>
          <pc:sldMk cId="3319126272" sldId="622"/>
        </pc:sldMkLst>
        <pc:spChg chg="mod">
          <ac:chgData name="Nguyen Chi Son" userId="606856d02e9d83ac" providerId="LiveId" clId="{916513A4-9BC5-408E-A99A-C1D2755C5876}" dt="2022-05-11T14:37:23.321" v="333" actId="20577"/>
          <ac:spMkLst>
            <pc:docMk/>
            <pc:sldMk cId="3319126272" sldId="622"/>
            <ac:spMk id="2" creationId="{DAF08EC2-5D0D-48D9-855C-A59C0E5ED55B}"/>
          </ac:spMkLst>
        </pc:spChg>
        <pc:spChg chg="mod">
          <ac:chgData name="Nguyen Chi Son" userId="606856d02e9d83ac" providerId="LiveId" clId="{916513A4-9BC5-408E-A99A-C1D2755C5876}" dt="2022-05-11T14:37:32.138" v="351" actId="1036"/>
          <ac:spMkLst>
            <pc:docMk/>
            <pc:sldMk cId="3319126272" sldId="622"/>
            <ac:spMk id="3" creationId="{8CD51C9F-FCB0-4185-93E6-835FC05E1B10}"/>
          </ac:spMkLst>
        </pc:spChg>
      </pc:sldChg>
      <pc:sldChg chg="modSp mod">
        <pc:chgData name="Nguyen Chi Son" userId="606856d02e9d83ac" providerId="LiveId" clId="{916513A4-9BC5-408E-A99A-C1D2755C5876}" dt="2022-05-11T12:21:54.369" v="105" actId="20577"/>
        <pc:sldMkLst>
          <pc:docMk/>
          <pc:sldMk cId="1033004166" sldId="675"/>
        </pc:sldMkLst>
        <pc:spChg chg="mod">
          <ac:chgData name="Nguyen Chi Son" userId="606856d02e9d83ac" providerId="LiveId" clId="{916513A4-9BC5-408E-A99A-C1D2755C5876}" dt="2022-05-11T12:21:54.369" v="105" actId="20577"/>
          <ac:spMkLst>
            <pc:docMk/>
            <pc:sldMk cId="1033004166" sldId="675"/>
            <ac:spMk id="2" creationId="{DAF08EC2-5D0D-48D9-855C-A59C0E5ED55B}"/>
          </ac:spMkLst>
        </pc:spChg>
      </pc:sldChg>
      <pc:sldChg chg="del">
        <pc:chgData name="Nguyen Chi Son" userId="606856d02e9d83ac" providerId="LiveId" clId="{916513A4-9BC5-408E-A99A-C1D2755C5876}" dt="2022-05-11T15:12:26.403" v="2755" actId="47"/>
        <pc:sldMkLst>
          <pc:docMk/>
          <pc:sldMk cId="3436966872" sldId="751"/>
        </pc:sldMkLst>
      </pc:sldChg>
      <pc:sldChg chg="del">
        <pc:chgData name="Nguyen Chi Son" userId="606856d02e9d83ac" providerId="LiveId" clId="{916513A4-9BC5-408E-A99A-C1D2755C5876}" dt="2022-05-11T14:37:16.447" v="254" actId="47"/>
        <pc:sldMkLst>
          <pc:docMk/>
          <pc:sldMk cId="2195649593" sldId="767"/>
        </pc:sldMkLst>
      </pc:sldChg>
      <pc:sldChg chg="del">
        <pc:chgData name="Nguyen Chi Son" userId="606856d02e9d83ac" providerId="LiveId" clId="{916513A4-9BC5-408E-A99A-C1D2755C5876}" dt="2022-05-11T15:12:26.403" v="2755" actId="47"/>
        <pc:sldMkLst>
          <pc:docMk/>
          <pc:sldMk cId="2246994220" sldId="777"/>
        </pc:sldMkLst>
      </pc:sldChg>
      <pc:sldChg chg="del">
        <pc:chgData name="Nguyen Chi Son" userId="606856d02e9d83ac" providerId="LiveId" clId="{916513A4-9BC5-408E-A99A-C1D2755C5876}" dt="2022-05-11T15:12:26.403" v="2755" actId="47"/>
        <pc:sldMkLst>
          <pc:docMk/>
          <pc:sldMk cId="355541719" sldId="780"/>
        </pc:sldMkLst>
      </pc:sldChg>
      <pc:sldChg chg="addSp delSp modSp mod">
        <pc:chgData name="Nguyen Chi Son" userId="606856d02e9d83ac" providerId="LiveId" clId="{916513A4-9BC5-408E-A99A-C1D2755C5876}" dt="2022-05-11T14:50:18.768" v="1327" actId="207"/>
        <pc:sldMkLst>
          <pc:docMk/>
          <pc:sldMk cId="1219282801" sldId="781"/>
        </pc:sldMkLst>
        <pc:spChg chg="mod">
          <ac:chgData name="Nguyen Chi Son" userId="606856d02e9d83ac" providerId="LiveId" clId="{916513A4-9BC5-408E-A99A-C1D2755C5876}" dt="2022-05-11T14:20:26.503" v="246" actId="20577"/>
          <ac:spMkLst>
            <pc:docMk/>
            <pc:sldMk cId="1219282801" sldId="781"/>
            <ac:spMk id="2" creationId="{BA8A6260-CA4B-46A9-A06E-C71EE59E6992}"/>
          </ac:spMkLst>
        </pc:spChg>
        <pc:spChg chg="add mod">
          <ac:chgData name="Nguyen Chi Son" userId="606856d02e9d83ac" providerId="LiveId" clId="{916513A4-9BC5-408E-A99A-C1D2755C5876}" dt="2022-05-11T14:50:18.768" v="1327" actId="207"/>
          <ac:spMkLst>
            <pc:docMk/>
            <pc:sldMk cId="1219282801" sldId="781"/>
            <ac:spMk id="8" creationId="{0E6B7F0D-8DC3-6440-682C-DE2D3DCCCDA8}"/>
          </ac:spMkLst>
        </pc:spChg>
        <pc:spChg chg="del">
          <ac:chgData name="Nguyen Chi Son" userId="606856d02e9d83ac" providerId="LiveId" clId="{916513A4-9BC5-408E-A99A-C1D2755C5876}" dt="2022-05-11T12:22:01.822" v="108" actId="478"/>
          <ac:spMkLst>
            <pc:docMk/>
            <pc:sldMk cId="1219282801" sldId="781"/>
            <ac:spMk id="10" creationId="{3FD708EC-228F-67F0-E1BD-F5A363328896}"/>
          </ac:spMkLst>
        </pc:spChg>
        <pc:spChg chg="del">
          <ac:chgData name="Nguyen Chi Son" userId="606856d02e9d83ac" providerId="LiveId" clId="{916513A4-9BC5-408E-A99A-C1D2755C5876}" dt="2022-05-11T12:21:59.213" v="107" actId="478"/>
          <ac:spMkLst>
            <pc:docMk/>
            <pc:sldMk cId="1219282801" sldId="781"/>
            <ac:spMk id="13" creationId="{6D13369A-D3BB-A532-C67C-F125BCF9463E}"/>
          </ac:spMkLst>
        </pc:spChg>
        <pc:picChg chg="del">
          <ac:chgData name="Nguyen Chi Son" userId="606856d02e9d83ac" providerId="LiveId" clId="{916513A4-9BC5-408E-A99A-C1D2755C5876}" dt="2022-05-11T12:21:57.307" v="106" actId="478"/>
          <ac:picMkLst>
            <pc:docMk/>
            <pc:sldMk cId="1219282801" sldId="781"/>
            <ac:picMk id="4" creationId="{0D0CC154-EC5F-1F05-1351-D77440F3D464}"/>
          </ac:picMkLst>
        </pc:picChg>
        <pc:picChg chg="add mod">
          <ac:chgData name="Nguyen Chi Son" userId="606856d02e9d83ac" providerId="LiveId" clId="{916513A4-9BC5-408E-A99A-C1D2755C5876}" dt="2022-05-11T14:49:27.342" v="1089" actId="1076"/>
          <ac:picMkLst>
            <pc:docMk/>
            <pc:sldMk cId="1219282801" sldId="781"/>
            <ac:picMk id="5" creationId="{0592B63E-9849-8BA3-DBA6-9BF015BA2531}"/>
          </ac:picMkLst>
        </pc:picChg>
      </pc:sldChg>
      <pc:sldChg chg="addSp delSp modSp mod delAnim modAnim">
        <pc:chgData name="Nguyen Chi Son" userId="606856d02e9d83ac" providerId="LiveId" clId="{916513A4-9BC5-408E-A99A-C1D2755C5876}" dt="2022-05-11T16:16:51.795" v="5564"/>
        <pc:sldMkLst>
          <pc:docMk/>
          <pc:sldMk cId="3014091475" sldId="782"/>
        </pc:sldMkLst>
        <pc:spChg chg="mod">
          <ac:chgData name="Nguyen Chi Son" userId="606856d02e9d83ac" providerId="LiveId" clId="{916513A4-9BC5-408E-A99A-C1D2755C5876}" dt="2022-05-11T14:41:28.867" v="660" actId="20577"/>
          <ac:spMkLst>
            <pc:docMk/>
            <pc:sldMk cId="3014091475" sldId="782"/>
            <ac:spMk id="2" creationId="{BA8A6260-CA4B-46A9-A06E-C71EE59E6992}"/>
          </ac:spMkLst>
        </pc:spChg>
        <pc:spChg chg="del">
          <ac:chgData name="Nguyen Chi Son" userId="606856d02e9d83ac" providerId="LiveId" clId="{916513A4-9BC5-408E-A99A-C1D2755C5876}" dt="2022-05-11T14:38:05.131" v="355" actId="478"/>
          <ac:spMkLst>
            <pc:docMk/>
            <pc:sldMk cId="3014091475" sldId="782"/>
            <ac:spMk id="17" creationId="{DD6A3664-3EFB-DC6D-E871-D68ECF6B19F8}"/>
          </ac:spMkLst>
        </pc:spChg>
        <pc:spChg chg="del">
          <ac:chgData name="Nguyen Chi Son" userId="606856d02e9d83ac" providerId="LiveId" clId="{916513A4-9BC5-408E-A99A-C1D2755C5876}" dt="2022-05-11T14:38:05.131" v="355" actId="478"/>
          <ac:spMkLst>
            <pc:docMk/>
            <pc:sldMk cId="3014091475" sldId="782"/>
            <ac:spMk id="20" creationId="{9B0F4213-A693-8626-AAD1-8380A42E4638}"/>
          </ac:spMkLst>
        </pc:spChg>
        <pc:spChg chg="del">
          <ac:chgData name="Nguyen Chi Son" userId="606856d02e9d83ac" providerId="LiveId" clId="{916513A4-9BC5-408E-A99A-C1D2755C5876}" dt="2022-05-11T14:38:05.131" v="355" actId="478"/>
          <ac:spMkLst>
            <pc:docMk/>
            <pc:sldMk cId="3014091475" sldId="782"/>
            <ac:spMk id="22" creationId="{6DABCBD1-D8E4-E9DB-FF2E-1962493F31BA}"/>
          </ac:spMkLst>
        </pc:spChg>
        <pc:spChg chg="del">
          <ac:chgData name="Nguyen Chi Son" userId="606856d02e9d83ac" providerId="LiveId" clId="{916513A4-9BC5-408E-A99A-C1D2755C5876}" dt="2022-05-11T14:38:01.321" v="352" actId="478"/>
          <ac:spMkLst>
            <pc:docMk/>
            <pc:sldMk cId="3014091475" sldId="782"/>
            <ac:spMk id="43" creationId="{30959D94-1C64-4FE0-F240-96090DB7A422}"/>
          </ac:spMkLst>
        </pc:spChg>
        <pc:spChg chg="add del">
          <ac:chgData name="Nguyen Chi Son" userId="606856d02e9d83ac" providerId="LiveId" clId="{916513A4-9BC5-408E-A99A-C1D2755C5876}" dt="2022-05-11T14:45:27.975" v="662" actId="22"/>
          <ac:spMkLst>
            <pc:docMk/>
            <pc:sldMk cId="3014091475" sldId="782"/>
            <ac:spMk id="45" creationId="{447F49E2-89FA-B087-7A46-55F30A24E671}"/>
          </ac:spMkLst>
        </pc:spChg>
        <pc:spChg chg="add mod">
          <ac:chgData name="Nguyen Chi Son" userId="606856d02e9d83ac" providerId="LiveId" clId="{916513A4-9BC5-408E-A99A-C1D2755C5876}" dt="2022-05-11T15:02:03.893" v="1842" actId="1076"/>
          <ac:spMkLst>
            <pc:docMk/>
            <pc:sldMk cId="3014091475" sldId="782"/>
            <ac:spMk id="47" creationId="{CA7A4C33-9228-BAF6-4BE4-7733730B532B}"/>
          </ac:spMkLst>
        </pc:spChg>
        <pc:spChg chg="add mod">
          <ac:chgData name="Nguyen Chi Son" userId="606856d02e9d83ac" providerId="LiveId" clId="{916513A4-9BC5-408E-A99A-C1D2755C5876}" dt="2022-05-11T14:56:37.743" v="1419" actId="1036"/>
          <ac:spMkLst>
            <pc:docMk/>
            <pc:sldMk cId="3014091475" sldId="782"/>
            <ac:spMk id="48" creationId="{88FC5F50-E041-6F8C-60D2-479F42C0060F}"/>
          </ac:spMkLst>
        </pc:spChg>
        <pc:spChg chg="del">
          <ac:chgData name="Nguyen Chi Son" userId="606856d02e9d83ac" providerId="LiveId" clId="{916513A4-9BC5-408E-A99A-C1D2755C5876}" dt="2022-05-11T14:38:01.321" v="352" actId="478"/>
          <ac:spMkLst>
            <pc:docMk/>
            <pc:sldMk cId="3014091475" sldId="782"/>
            <ac:spMk id="49" creationId="{23A2A7FC-0198-5EE4-EB7A-892A646DCC5A}"/>
          </ac:spMkLst>
        </pc:spChg>
        <pc:spChg chg="del">
          <ac:chgData name="Nguyen Chi Son" userId="606856d02e9d83ac" providerId="LiveId" clId="{916513A4-9BC5-408E-A99A-C1D2755C5876}" dt="2022-05-11T14:38:01.321" v="352" actId="478"/>
          <ac:spMkLst>
            <pc:docMk/>
            <pc:sldMk cId="3014091475" sldId="782"/>
            <ac:spMk id="50" creationId="{4DAEA2B5-667A-067D-998F-144CC0BD2572}"/>
          </ac:spMkLst>
        </pc:spChg>
        <pc:spChg chg="add mod">
          <ac:chgData name="Nguyen Chi Son" userId="606856d02e9d83ac" providerId="LiveId" clId="{916513A4-9BC5-408E-A99A-C1D2755C5876}" dt="2022-05-11T14:56:37.743" v="1419" actId="1036"/>
          <ac:spMkLst>
            <pc:docMk/>
            <pc:sldMk cId="3014091475" sldId="782"/>
            <ac:spMk id="51" creationId="{2222C6C7-207F-B46B-6F8E-AFCD98DB399D}"/>
          </ac:spMkLst>
        </pc:spChg>
        <pc:spChg chg="del">
          <ac:chgData name="Nguyen Chi Son" userId="606856d02e9d83ac" providerId="LiveId" clId="{916513A4-9BC5-408E-A99A-C1D2755C5876}" dt="2022-05-11T14:38:01.321" v="352" actId="478"/>
          <ac:spMkLst>
            <pc:docMk/>
            <pc:sldMk cId="3014091475" sldId="782"/>
            <ac:spMk id="55" creationId="{3629CAFF-95F2-4CA3-5E71-7405E923B84E}"/>
          </ac:spMkLst>
        </pc:spChg>
        <pc:spChg chg="del">
          <ac:chgData name="Nguyen Chi Son" userId="606856d02e9d83ac" providerId="LiveId" clId="{916513A4-9BC5-408E-A99A-C1D2755C5876}" dt="2022-05-11T14:38:01.321" v="352" actId="478"/>
          <ac:spMkLst>
            <pc:docMk/>
            <pc:sldMk cId="3014091475" sldId="782"/>
            <ac:spMk id="62" creationId="{0C86A3D7-D580-F11C-4B36-EEEBB92CA6FA}"/>
          </ac:spMkLst>
        </pc:spChg>
        <pc:spChg chg="del">
          <ac:chgData name="Nguyen Chi Son" userId="606856d02e9d83ac" providerId="LiveId" clId="{916513A4-9BC5-408E-A99A-C1D2755C5876}" dt="2022-05-11T14:38:02.378" v="353" actId="478"/>
          <ac:spMkLst>
            <pc:docMk/>
            <pc:sldMk cId="3014091475" sldId="782"/>
            <ac:spMk id="63" creationId="{D9157F3B-5F4D-3D54-ECB5-55D9CF18E027}"/>
          </ac:spMkLst>
        </pc:spChg>
        <pc:spChg chg="del">
          <ac:chgData name="Nguyen Chi Son" userId="606856d02e9d83ac" providerId="LiveId" clId="{916513A4-9BC5-408E-A99A-C1D2755C5876}" dt="2022-05-11T14:38:01.321" v="352" actId="478"/>
          <ac:spMkLst>
            <pc:docMk/>
            <pc:sldMk cId="3014091475" sldId="782"/>
            <ac:spMk id="68" creationId="{188E8E03-6B15-9ADA-E61D-CE2DDA95D8CA}"/>
          </ac:spMkLst>
        </pc:spChg>
        <pc:spChg chg="del">
          <ac:chgData name="Nguyen Chi Son" userId="606856d02e9d83ac" providerId="LiveId" clId="{916513A4-9BC5-408E-A99A-C1D2755C5876}" dt="2022-05-11T14:38:01.321" v="352" actId="478"/>
          <ac:spMkLst>
            <pc:docMk/>
            <pc:sldMk cId="3014091475" sldId="782"/>
            <ac:spMk id="69" creationId="{047438EB-A924-2E1D-BD61-339D8EB80914}"/>
          </ac:spMkLst>
        </pc:spChg>
        <pc:spChg chg="del">
          <ac:chgData name="Nguyen Chi Son" userId="606856d02e9d83ac" providerId="LiveId" clId="{916513A4-9BC5-408E-A99A-C1D2755C5876}" dt="2022-05-11T14:38:01.321" v="352" actId="478"/>
          <ac:spMkLst>
            <pc:docMk/>
            <pc:sldMk cId="3014091475" sldId="782"/>
            <ac:spMk id="70" creationId="{AD70CB73-8470-44CF-1903-5F541248F943}"/>
          </ac:spMkLst>
        </pc:spChg>
        <pc:spChg chg="del">
          <ac:chgData name="Nguyen Chi Son" userId="606856d02e9d83ac" providerId="LiveId" clId="{916513A4-9BC5-408E-A99A-C1D2755C5876}" dt="2022-05-11T14:38:01.321" v="352" actId="478"/>
          <ac:spMkLst>
            <pc:docMk/>
            <pc:sldMk cId="3014091475" sldId="782"/>
            <ac:spMk id="71" creationId="{549847DD-8D27-F63E-450B-360CBD829838}"/>
          </ac:spMkLst>
        </pc:spChg>
        <pc:spChg chg="del">
          <ac:chgData name="Nguyen Chi Son" userId="606856d02e9d83ac" providerId="LiveId" clId="{916513A4-9BC5-408E-A99A-C1D2755C5876}" dt="2022-05-11T14:38:01.321" v="352" actId="478"/>
          <ac:spMkLst>
            <pc:docMk/>
            <pc:sldMk cId="3014091475" sldId="782"/>
            <ac:spMk id="73" creationId="{2288ADC7-5FA5-7EFD-B338-868D94ABF76E}"/>
          </ac:spMkLst>
        </pc:spChg>
        <pc:spChg chg="del">
          <ac:chgData name="Nguyen Chi Son" userId="606856d02e9d83ac" providerId="LiveId" clId="{916513A4-9BC5-408E-A99A-C1D2755C5876}" dt="2022-05-11T14:38:01.321" v="352" actId="478"/>
          <ac:spMkLst>
            <pc:docMk/>
            <pc:sldMk cId="3014091475" sldId="782"/>
            <ac:spMk id="74" creationId="{2692E08D-EEE2-6258-26DB-59C50BAA79E7}"/>
          </ac:spMkLst>
        </pc:spChg>
        <pc:spChg chg="del">
          <ac:chgData name="Nguyen Chi Son" userId="606856d02e9d83ac" providerId="LiveId" clId="{916513A4-9BC5-408E-A99A-C1D2755C5876}" dt="2022-05-11T14:38:01.321" v="352" actId="478"/>
          <ac:spMkLst>
            <pc:docMk/>
            <pc:sldMk cId="3014091475" sldId="782"/>
            <ac:spMk id="75" creationId="{8CE3ADDC-4FD2-9C68-B67A-9F9C28FEE4EF}"/>
          </ac:spMkLst>
        </pc:spChg>
        <pc:spChg chg="del">
          <ac:chgData name="Nguyen Chi Son" userId="606856d02e9d83ac" providerId="LiveId" clId="{916513A4-9BC5-408E-A99A-C1D2755C5876}" dt="2022-05-11T14:38:01.321" v="352" actId="478"/>
          <ac:spMkLst>
            <pc:docMk/>
            <pc:sldMk cId="3014091475" sldId="782"/>
            <ac:spMk id="76" creationId="{F854DA7E-CEDD-FC4E-1A85-7DCE208F5131}"/>
          </ac:spMkLst>
        </pc:spChg>
        <pc:spChg chg="del">
          <ac:chgData name="Nguyen Chi Son" userId="606856d02e9d83ac" providerId="LiveId" clId="{916513A4-9BC5-408E-A99A-C1D2755C5876}" dt="2022-05-11T14:38:01.321" v="352" actId="478"/>
          <ac:spMkLst>
            <pc:docMk/>
            <pc:sldMk cId="3014091475" sldId="782"/>
            <ac:spMk id="77" creationId="{61CF6EE7-143F-A3BB-CD7B-B15C36DA4F5C}"/>
          </ac:spMkLst>
        </pc:spChg>
        <pc:spChg chg="del">
          <ac:chgData name="Nguyen Chi Son" userId="606856d02e9d83ac" providerId="LiveId" clId="{916513A4-9BC5-408E-A99A-C1D2755C5876}" dt="2022-05-11T14:38:01.321" v="352" actId="478"/>
          <ac:spMkLst>
            <pc:docMk/>
            <pc:sldMk cId="3014091475" sldId="782"/>
            <ac:spMk id="78" creationId="{231CAF42-FB8B-FC5E-2EB5-5418304BCDBE}"/>
          </ac:spMkLst>
        </pc:spChg>
        <pc:spChg chg="del">
          <ac:chgData name="Nguyen Chi Son" userId="606856d02e9d83ac" providerId="LiveId" clId="{916513A4-9BC5-408E-A99A-C1D2755C5876}" dt="2022-05-11T14:38:01.321" v="352" actId="478"/>
          <ac:spMkLst>
            <pc:docMk/>
            <pc:sldMk cId="3014091475" sldId="782"/>
            <ac:spMk id="79" creationId="{1F74FA10-7665-04AD-65BA-8F23FB886012}"/>
          </ac:spMkLst>
        </pc:spChg>
        <pc:spChg chg="del">
          <ac:chgData name="Nguyen Chi Son" userId="606856d02e9d83ac" providerId="LiveId" clId="{916513A4-9BC5-408E-A99A-C1D2755C5876}" dt="2022-05-11T14:38:01.321" v="352" actId="478"/>
          <ac:spMkLst>
            <pc:docMk/>
            <pc:sldMk cId="3014091475" sldId="782"/>
            <ac:spMk id="80" creationId="{6E8F6998-4AD4-54A5-1FDB-1E79911D7C4D}"/>
          </ac:spMkLst>
        </pc:spChg>
        <pc:spChg chg="del">
          <ac:chgData name="Nguyen Chi Son" userId="606856d02e9d83ac" providerId="LiveId" clId="{916513A4-9BC5-408E-A99A-C1D2755C5876}" dt="2022-05-11T14:38:01.321" v="352" actId="478"/>
          <ac:spMkLst>
            <pc:docMk/>
            <pc:sldMk cId="3014091475" sldId="782"/>
            <ac:spMk id="81" creationId="{399D99A2-1ADD-2225-F7C6-F6AB8EC06C22}"/>
          </ac:spMkLst>
        </pc:spChg>
        <pc:spChg chg="del">
          <ac:chgData name="Nguyen Chi Son" userId="606856d02e9d83ac" providerId="LiveId" clId="{916513A4-9BC5-408E-A99A-C1D2755C5876}" dt="2022-05-11T14:38:01.321" v="352" actId="478"/>
          <ac:spMkLst>
            <pc:docMk/>
            <pc:sldMk cId="3014091475" sldId="782"/>
            <ac:spMk id="82" creationId="{5B4C56C9-E8C4-BAFF-702F-DBB5CAB449DD}"/>
          </ac:spMkLst>
        </pc:spChg>
        <pc:spChg chg="del">
          <ac:chgData name="Nguyen Chi Son" userId="606856d02e9d83ac" providerId="LiveId" clId="{916513A4-9BC5-408E-A99A-C1D2755C5876}" dt="2022-05-11T14:38:01.321" v="352" actId="478"/>
          <ac:spMkLst>
            <pc:docMk/>
            <pc:sldMk cId="3014091475" sldId="782"/>
            <ac:spMk id="83" creationId="{57A84E4B-E8DD-0AF7-74F9-2D4B5F6DDEA9}"/>
          </ac:spMkLst>
        </pc:spChg>
        <pc:spChg chg="add mod">
          <ac:chgData name="Nguyen Chi Son" userId="606856d02e9d83ac" providerId="LiveId" clId="{916513A4-9BC5-408E-A99A-C1D2755C5876}" dt="2022-05-11T15:02:19.172" v="1849" actId="1076"/>
          <ac:spMkLst>
            <pc:docMk/>
            <pc:sldMk cId="3014091475" sldId="782"/>
            <ac:spMk id="85" creationId="{1C5A37DA-8B74-7973-27CF-2E2B1A77CA86}"/>
          </ac:spMkLst>
        </pc:spChg>
        <pc:graphicFrameChg chg="add mod">
          <ac:chgData name="Nguyen Chi Son" userId="606856d02e9d83ac" providerId="LiveId" clId="{916513A4-9BC5-408E-A99A-C1D2755C5876}" dt="2022-05-11T15:02:02.005" v="1841" actId="1076"/>
          <ac:graphicFrameMkLst>
            <pc:docMk/>
            <pc:sldMk cId="3014091475" sldId="782"/>
            <ac:graphicFrameMk id="46" creationId="{62F4B5E8-56ED-9C62-C7EB-354F7F34B5D5}"/>
          </ac:graphicFrameMkLst>
        </pc:graphicFrameChg>
        <pc:graphicFrameChg chg="add del mod">
          <ac:chgData name="Nguyen Chi Son" userId="606856d02e9d83ac" providerId="LiveId" clId="{916513A4-9BC5-408E-A99A-C1D2755C5876}" dt="2022-05-11T14:57:06.250" v="1427" actId="478"/>
          <ac:graphicFrameMkLst>
            <pc:docMk/>
            <pc:sldMk cId="3014091475" sldId="782"/>
            <ac:graphicFrameMk id="60" creationId="{C5CFD579-1FA9-DE78-ADB2-1EC47B640A28}"/>
          </ac:graphicFrameMkLst>
        </pc:graphicFrameChg>
        <pc:graphicFrameChg chg="add mod">
          <ac:chgData name="Nguyen Chi Son" userId="606856d02e9d83ac" providerId="LiveId" clId="{916513A4-9BC5-408E-A99A-C1D2755C5876}" dt="2022-05-11T14:57:26.124" v="1435"/>
          <ac:graphicFrameMkLst>
            <pc:docMk/>
            <pc:sldMk cId="3014091475" sldId="782"/>
            <ac:graphicFrameMk id="61" creationId="{56EB8657-9CD5-847F-8E70-C6C315E80717}"/>
          </ac:graphicFrameMkLst>
        </pc:graphicFrameChg>
        <pc:graphicFrameChg chg="add mod">
          <ac:chgData name="Nguyen Chi Son" userId="606856d02e9d83ac" providerId="LiveId" clId="{916513A4-9BC5-408E-A99A-C1D2755C5876}" dt="2022-05-11T14:57:46.011" v="1442"/>
          <ac:graphicFrameMkLst>
            <pc:docMk/>
            <pc:sldMk cId="3014091475" sldId="782"/>
            <ac:graphicFrameMk id="66" creationId="{A5CC81F8-CAA6-BC66-2735-2F10CDC09565}"/>
          </ac:graphicFrameMkLst>
        </pc:graphicFrameChg>
        <pc:graphicFrameChg chg="add mod">
          <ac:chgData name="Nguyen Chi Son" userId="606856d02e9d83ac" providerId="LiveId" clId="{916513A4-9BC5-408E-A99A-C1D2755C5876}" dt="2022-05-11T14:57:54.677" v="1450" actId="1035"/>
          <ac:graphicFrameMkLst>
            <pc:docMk/>
            <pc:sldMk cId="3014091475" sldId="782"/>
            <ac:graphicFrameMk id="67" creationId="{3241853B-836D-6B83-E662-6BAF7CA7C3A2}"/>
          </ac:graphicFrameMkLst>
        </pc:graphicFrameChg>
        <pc:graphicFrameChg chg="add mod">
          <ac:chgData name="Nguyen Chi Son" userId="606856d02e9d83ac" providerId="LiveId" clId="{916513A4-9BC5-408E-A99A-C1D2755C5876}" dt="2022-05-11T14:58:00.401" v="1452" actId="1076"/>
          <ac:graphicFrameMkLst>
            <pc:docMk/>
            <pc:sldMk cId="3014091475" sldId="782"/>
            <ac:graphicFrameMk id="72" creationId="{71A6F33E-9617-60DB-119A-9DC5DB323029}"/>
          </ac:graphicFrameMkLst>
        </pc:graphicFrameChg>
        <pc:graphicFrameChg chg="add mod">
          <ac:chgData name="Nguyen Chi Son" userId="606856d02e9d83ac" providerId="LiveId" clId="{916513A4-9BC5-408E-A99A-C1D2755C5876}" dt="2022-05-11T15:02:24.941" v="1851" actId="1076"/>
          <ac:graphicFrameMkLst>
            <pc:docMk/>
            <pc:sldMk cId="3014091475" sldId="782"/>
            <ac:graphicFrameMk id="86" creationId="{6F6F2722-1A8E-4A23-16C5-72609681B09A}"/>
          </ac:graphicFrameMkLst>
        </pc:graphicFrameChg>
        <pc:picChg chg="del">
          <ac:chgData name="Nguyen Chi Son" userId="606856d02e9d83ac" providerId="LiveId" clId="{916513A4-9BC5-408E-A99A-C1D2755C5876}" dt="2022-05-11T14:38:03.604" v="354" actId="478"/>
          <ac:picMkLst>
            <pc:docMk/>
            <pc:sldMk cId="3014091475" sldId="782"/>
            <ac:picMk id="4" creationId="{5026E324-DFDD-0C76-FA74-87FE9448A3E6}"/>
          </ac:picMkLst>
        </pc:picChg>
        <pc:picChg chg="add mod ord modCrop">
          <ac:chgData name="Nguyen Chi Son" userId="606856d02e9d83ac" providerId="LiveId" clId="{916513A4-9BC5-408E-A99A-C1D2755C5876}" dt="2022-05-11T14:56:37.743" v="1419" actId="1036"/>
          <ac:picMkLst>
            <pc:docMk/>
            <pc:sldMk cId="3014091475" sldId="782"/>
            <ac:picMk id="10" creationId="{E202671F-329B-ADDF-39B4-6E245DA6A618}"/>
          </ac:picMkLst>
        </pc:picChg>
        <pc:picChg chg="add mod">
          <ac:chgData name="Nguyen Chi Son" userId="606856d02e9d83ac" providerId="LiveId" clId="{916513A4-9BC5-408E-A99A-C1D2755C5876}" dt="2022-05-11T15:02:10.772" v="1845" actId="1076"/>
          <ac:picMkLst>
            <pc:docMk/>
            <pc:sldMk cId="3014091475" sldId="782"/>
            <ac:picMk id="13" creationId="{E9CF7430-EE57-D53E-AA67-93715862C13C}"/>
          </ac:picMkLst>
        </pc:picChg>
        <pc:picChg chg="add mod">
          <ac:chgData name="Nguyen Chi Son" userId="606856d02e9d83ac" providerId="LiveId" clId="{916513A4-9BC5-408E-A99A-C1D2755C5876}" dt="2022-05-11T14:56:37.743" v="1419" actId="1036"/>
          <ac:picMkLst>
            <pc:docMk/>
            <pc:sldMk cId="3014091475" sldId="782"/>
            <ac:picMk id="56" creationId="{D35BFB4F-64CC-3BC2-AE7F-57B0DBD8B52D}"/>
          </ac:picMkLst>
        </pc:picChg>
        <pc:cxnChg chg="del mod">
          <ac:chgData name="Nguyen Chi Son" userId="606856d02e9d83ac" providerId="LiveId" clId="{916513A4-9BC5-408E-A99A-C1D2755C5876}" dt="2022-05-11T14:38:01.321" v="352" actId="478"/>
          <ac:cxnSpMkLst>
            <pc:docMk/>
            <pc:sldMk cId="3014091475" sldId="782"/>
            <ac:cxnSpMk id="6" creationId="{6D96FC0C-3DE0-5605-7B20-826EE790606C}"/>
          </ac:cxnSpMkLst>
        </pc:cxnChg>
        <pc:cxnChg chg="add mod">
          <ac:chgData name="Nguyen Chi Son" userId="606856d02e9d83ac" providerId="LiveId" clId="{916513A4-9BC5-408E-A99A-C1D2755C5876}" dt="2022-05-11T14:56:37.743" v="1419" actId="1036"/>
          <ac:cxnSpMkLst>
            <pc:docMk/>
            <pc:sldMk cId="3014091475" sldId="782"/>
            <ac:cxnSpMk id="7" creationId="{DAB96294-EDD6-6608-83B2-62662B150E08}"/>
          </ac:cxnSpMkLst>
        </pc:cxnChg>
        <pc:cxnChg chg="del">
          <ac:chgData name="Nguyen Chi Son" userId="606856d02e9d83ac" providerId="LiveId" clId="{916513A4-9BC5-408E-A99A-C1D2755C5876}" dt="2022-05-11T14:38:01.321" v="352" actId="478"/>
          <ac:cxnSpMkLst>
            <pc:docMk/>
            <pc:sldMk cId="3014091475" sldId="782"/>
            <ac:cxnSpMk id="30" creationId="{46E13062-15FA-91D3-157F-C48E1BFB97C1}"/>
          </ac:cxnSpMkLst>
        </pc:cxnChg>
        <pc:cxnChg chg="del">
          <ac:chgData name="Nguyen Chi Son" userId="606856d02e9d83ac" providerId="LiveId" clId="{916513A4-9BC5-408E-A99A-C1D2755C5876}" dt="2022-05-11T14:38:01.321" v="352" actId="478"/>
          <ac:cxnSpMkLst>
            <pc:docMk/>
            <pc:sldMk cId="3014091475" sldId="782"/>
            <ac:cxnSpMk id="31" creationId="{930F85FF-3484-51F4-4E67-4BF1B039D53F}"/>
          </ac:cxnSpMkLst>
        </pc:cxnChg>
        <pc:cxnChg chg="del">
          <ac:chgData name="Nguyen Chi Son" userId="606856d02e9d83ac" providerId="LiveId" clId="{916513A4-9BC5-408E-A99A-C1D2755C5876}" dt="2022-05-11T14:38:01.321" v="352" actId="478"/>
          <ac:cxnSpMkLst>
            <pc:docMk/>
            <pc:sldMk cId="3014091475" sldId="782"/>
            <ac:cxnSpMk id="32" creationId="{2C33EA31-19EC-832F-DBD9-4215D488D2C2}"/>
          </ac:cxnSpMkLst>
        </pc:cxnChg>
        <pc:cxnChg chg="del">
          <ac:chgData name="Nguyen Chi Son" userId="606856d02e9d83ac" providerId="LiveId" clId="{916513A4-9BC5-408E-A99A-C1D2755C5876}" dt="2022-05-11T14:38:01.321" v="352" actId="478"/>
          <ac:cxnSpMkLst>
            <pc:docMk/>
            <pc:sldMk cId="3014091475" sldId="782"/>
            <ac:cxnSpMk id="33" creationId="{F3B9E68E-6492-032F-CDA5-B202AFD4DF8C}"/>
          </ac:cxnSpMkLst>
        </pc:cxnChg>
        <pc:cxnChg chg="del">
          <ac:chgData name="Nguyen Chi Son" userId="606856d02e9d83ac" providerId="LiveId" clId="{916513A4-9BC5-408E-A99A-C1D2755C5876}" dt="2022-05-11T14:38:01.321" v="352" actId="478"/>
          <ac:cxnSpMkLst>
            <pc:docMk/>
            <pc:sldMk cId="3014091475" sldId="782"/>
            <ac:cxnSpMk id="34" creationId="{B7E86F14-FA11-043A-B9DB-B7244F3E42BB}"/>
          </ac:cxnSpMkLst>
        </pc:cxnChg>
        <pc:cxnChg chg="del">
          <ac:chgData name="Nguyen Chi Son" userId="606856d02e9d83ac" providerId="LiveId" clId="{916513A4-9BC5-408E-A99A-C1D2755C5876}" dt="2022-05-11T14:38:01.321" v="352" actId="478"/>
          <ac:cxnSpMkLst>
            <pc:docMk/>
            <pc:sldMk cId="3014091475" sldId="782"/>
            <ac:cxnSpMk id="35" creationId="{12650A14-0DF3-79B0-9759-06268D2926FE}"/>
          </ac:cxnSpMkLst>
        </pc:cxnChg>
        <pc:cxnChg chg="del">
          <ac:chgData name="Nguyen Chi Son" userId="606856d02e9d83ac" providerId="LiveId" clId="{916513A4-9BC5-408E-A99A-C1D2755C5876}" dt="2022-05-11T14:38:01.321" v="352" actId="478"/>
          <ac:cxnSpMkLst>
            <pc:docMk/>
            <pc:sldMk cId="3014091475" sldId="782"/>
            <ac:cxnSpMk id="36" creationId="{B4155A4C-10A7-26DA-EA76-5AB8A34D8152}"/>
          </ac:cxnSpMkLst>
        </pc:cxnChg>
        <pc:cxnChg chg="del">
          <ac:chgData name="Nguyen Chi Son" userId="606856d02e9d83ac" providerId="LiveId" clId="{916513A4-9BC5-408E-A99A-C1D2755C5876}" dt="2022-05-11T14:38:01.321" v="352" actId="478"/>
          <ac:cxnSpMkLst>
            <pc:docMk/>
            <pc:sldMk cId="3014091475" sldId="782"/>
            <ac:cxnSpMk id="37" creationId="{59AC2609-5105-CCDF-4563-30845E13746C}"/>
          </ac:cxnSpMkLst>
        </pc:cxnChg>
        <pc:cxnChg chg="del">
          <ac:chgData name="Nguyen Chi Son" userId="606856d02e9d83ac" providerId="LiveId" clId="{916513A4-9BC5-408E-A99A-C1D2755C5876}" dt="2022-05-11T14:38:01.321" v="352" actId="478"/>
          <ac:cxnSpMkLst>
            <pc:docMk/>
            <pc:sldMk cId="3014091475" sldId="782"/>
            <ac:cxnSpMk id="38" creationId="{0EA085DA-C887-513E-E595-54651A04801C}"/>
          </ac:cxnSpMkLst>
        </pc:cxnChg>
        <pc:cxnChg chg="del">
          <ac:chgData name="Nguyen Chi Son" userId="606856d02e9d83ac" providerId="LiveId" clId="{916513A4-9BC5-408E-A99A-C1D2755C5876}" dt="2022-05-11T14:38:01.321" v="352" actId="478"/>
          <ac:cxnSpMkLst>
            <pc:docMk/>
            <pc:sldMk cId="3014091475" sldId="782"/>
            <ac:cxnSpMk id="39" creationId="{92313AE1-E77E-DCD7-5A8F-650111E8789D}"/>
          </ac:cxnSpMkLst>
        </pc:cxnChg>
        <pc:cxnChg chg="del">
          <ac:chgData name="Nguyen Chi Son" userId="606856d02e9d83ac" providerId="LiveId" clId="{916513A4-9BC5-408E-A99A-C1D2755C5876}" dt="2022-05-11T14:38:01.321" v="352" actId="478"/>
          <ac:cxnSpMkLst>
            <pc:docMk/>
            <pc:sldMk cId="3014091475" sldId="782"/>
            <ac:cxnSpMk id="40" creationId="{50E98EB3-137C-6BA2-399D-21EFF3CF3176}"/>
          </ac:cxnSpMkLst>
        </pc:cxnChg>
        <pc:cxnChg chg="del">
          <ac:chgData name="Nguyen Chi Son" userId="606856d02e9d83ac" providerId="LiveId" clId="{916513A4-9BC5-408E-A99A-C1D2755C5876}" dt="2022-05-11T14:38:01.321" v="352" actId="478"/>
          <ac:cxnSpMkLst>
            <pc:docMk/>
            <pc:sldMk cId="3014091475" sldId="782"/>
            <ac:cxnSpMk id="41" creationId="{F78968DB-ACF6-45AF-23A8-4407A21BE639}"/>
          </ac:cxnSpMkLst>
        </pc:cxnChg>
        <pc:cxnChg chg="add mod">
          <ac:chgData name="Nguyen Chi Son" userId="606856d02e9d83ac" providerId="LiveId" clId="{916513A4-9BC5-408E-A99A-C1D2755C5876}" dt="2022-05-11T14:56:37.743" v="1419" actId="1036"/>
          <ac:cxnSpMkLst>
            <pc:docMk/>
            <pc:sldMk cId="3014091475" sldId="782"/>
            <ac:cxnSpMk id="52" creationId="{B8C24E31-E62A-E162-E839-4D47DFFB2B3A}"/>
          </ac:cxnSpMkLst>
        </pc:cxnChg>
        <pc:cxnChg chg="add mod">
          <ac:chgData name="Nguyen Chi Son" userId="606856d02e9d83ac" providerId="LiveId" clId="{916513A4-9BC5-408E-A99A-C1D2755C5876}" dt="2022-05-11T14:56:37.743" v="1419" actId="1036"/>
          <ac:cxnSpMkLst>
            <pc:docMk/>
            <pc:sldMk cId="3014091475" sldId="782"/>
            <ac:cxnSpMk id="57" creationId="{F1B3B88D-74C4-E4E4-4FA6-AD81EF1ABFEE}"/>
          </ac:cxnSpMkLst>
        </pc:cxnChg>
        <pc:cxnChg chg="add mod">
          <ac:chgData name="Nguyen Chi Son" userId="606856d02e9d83ac" providerId="LiveId" clId="{916513A4-9BC5-408E-A99A-C1D2755C5876}" dt="2022-05-11T14:56:51.921" v="1423" actId="1076"/>
          <ac:cxnSpMkLst>
            <pc:docMk/>
            <pc:sldMk cId="3014091475" sldId="782"/>
            <ac:cxnSpMk id="58" creationId="{FE9C8C0C-73CC-E65A-520F-306F34DE9AF3}"/>
          </ac:cxnSpMkLst>
        </pc:cxnChg>
        <pc:cxnChg chg="del">
          <ac:chgData name="Nguyen Chi Son" userId="606856d02e9d83ac" providerId="LiveId" clId="{916513A4-9BC5-408E-A99A-C1D2755C5876}" dt="2022-05-11T14:38:01.321" v="352" actId="478"/>
          <ac:cxnSpMkLst>
            <pc:docMk/>
            <pc:sldMk cId="3014091475" sldId="782"/>
            <ac:cxnSpMk id="64" creationId="{BD5A81A2-FBF9-88B3-81F6-28E0A21F832D}"/>
          </ac:cxnSpMkLst>
        </pc:cxnChg>
        <pc:cxnChg chg="del">
          <ac:chgData name="Nguyen Chi Son" userId="606856d02e9d83ac" providerId="LiveId" clId="{916513A4-9BC5-408E-A99A-C1D2755C5876}" dt="2022-05-11T14:38:01.321" v="352" actId="478"/>
          <ac:cxnSpMkLst>
            <pc:docMk/>
            <pc:sldMk cId="3014091475" sldId="782"/>
            <ac:cxnSpMk id="65" creationId="{32239710-7CBD-0085-9DA3-23727E57493D}"/>
          </ac:cxnSpMkLst>
        </pc:cxnChg>
        <pc:cxnChg chg="del mod">
          <ac:chgData name="Nguyen Chi Son" userId="606856d02e9d83ac" providerId="LiveId" clId="{916513A4-9BC5-408E-A99A-C1D2755C5876}" dt="2022-05-11T14:38:01.321" v="352" actId="478"/>
          <ac:cxnSpMkLst>
            <pc:docMk/>
            <pc:sldMk cId="3014091475" sldId="782"/>
            <ac:cxnSpMk id="84" creationId="{5D6DC388-79AE-CF9A-8A41-A80B2BB9AEA1}"/>
          </ac:cxnSpMkLst>
        </pc:cxnChg>
      </pc:sldChg>
      <pc:sldChg chg="del">
        <pc:chgData name="Nguyen Chi Son" userId="606856d02e9d83ac" providerId="LiveId" clId="{916513A4-9BC5-408E-A99A-C1D2755C5876}" dt="2022-05-11T15:12:26.403" v="2755" actId="47"/>
        <pc:sldMkLst>
          <pc:docMk/>
          <pc:sldMk cId="3278121036" sldId="785"/>
        </pc:sldMkLst>
      </pc:sldChg>
      <pc:sldChg chg="del">
        <pc:chgData name="Nguyen Chi Son" userId="606856d02e9d83ac" providerId="LiveId" clId="{916513A4-9BC5-408E-A99A-C1D2755C5876}" dt="2022-05-11T14:37:16.447" v="254" actId="47"/>
        <pc:sldMkLst>
          <pc:docMk/>
          <pc:sldMk cId="1008586418" sldId="791"/>
        </pc:sldMkLst>
      </pc:sldChg>
      <pc:sldChg chg="modSp del mod">
        <pc:chgData name="Nguyen Chi Son" userId="606856d02e9d83ac" providerId="LiveId" clId="{916513A4-9BC5-408E-A99A-C1D2755C5876}" dt="2022-05-11T14:58:55.087" v="1662" actId="47"/>
        <pc:sldMkLst>
          <pc:docMk/>
          <pc:sldMk cId="3578155874" sldId="792"/>
        </pc:sldMkLst>
        <pc:spChg chg="mod">
          <ac:chgData name="Nguyen Chi Son" userId="606856d02e9d83ac" providerId="LiveId" clId="{916513A4-9BC5-408E-A99A-C1D2755C5876}" dt="2022-05-11T14:48:38.028" v="950" actId="20577"/>
          <ac:spMkLst>
            <pc:docMk/>
            <pc:sldMk cId="3578155874" sldId="792"/>
            <ac:spMk id="2" creationId="{BA8A6260-CA4B-46A9-A06E-C71EE59E6992}"/>
          </ac:spMkLst>
        </pc:spChg>
        <pc:spChg chg="mod">
          <ac:chgData name="Nguyen Chi Son" userId="606856d02e9d83ac" providerId="LiveId" clId="{916513A4-9BC5-408E-A99A-C1D2755C5876}" dt="2022-05-11T14:58:43.753" v="1661" actId="20577"/>
          <ac:spMkLst>
            <pc:docMk/>
            <pc:sldMk cId="3578155874" sldId="792"/>
            <ac:spMk id="6" creationId="{D3015E0F-F19A-8D88-78EF-81142AAABDD2}"/>
          </ac:spMkLst>
        </pc:spChg>
      </pc:sldChg>
      <pc:sldChg chg="del">
        <pc:chgData name="Nguyen Chi Son" userId="606856d02e9d83ac" providerId="LiveId" clId="{916513A4-9BC5-408E-A99A-C1D2755C5876}" dt="2022-05-11T14:58:58.245" v="1663" actId="47"/>
        <pc:sldMkLst>
          <pc:docMk/>
          <pc:sldMk cId="691941493" sldId="793"/>
        </pc:sldMkLst>
      </pc:sldChg>
      <pc:sldChg chg="del">
        <pc:chgData name="Nguyen Chi Son" userId="606856d02e9d83ac" providerId="LiveId" clId="{916513A4-9BC5-408E-A99A-C1D2755C5876}" dt="2022-05-11T14:58:58.245" v="1663" actId="47"/>
        <pc:sldMkLst>
          <pc:docMk/>
          <pc:sldMk cId="2169299261" sldId="794"/>
        </pc:sldMkLst>
      </pc:sldChg>
      <pc:sldChg chg="del">
        <pc:chgData name="Nguyen Chi Son" userId="606856d02e9d83ac" providerId="LiveId" clId="{916513A4-9BC5-408E-A99A-C1D2755C5876}" dt="2022-05-11T14:58:58.245" v="1663" actId="47"/>
        <pc:sldMkLst>
          <pc:docMk/>
          <pc:sldMk cId="3750732004" sldId="795"/>
        </pc:sldMkLst>
      </pc:sldChg>
      <pc:sldChg chg="del">
        <pc:chgData name="Nguyen Chi Son" userId="606856d02e9d83ac" providerId="LiveId" clId="{916513A4-9BC5-408E-A99A-C1D2755C5876}" dt="2022-05-11T14:58:58.245" v="1663" actId="47"/>
        <pc:sldMkLst>
          <pc:docMk/>
          <pc:sldMk cId="3512007061" sldId="796"/>
        </pc:sldMkLst>
      </pc:sldChg>
      <pc:sldChg chg="del">
        <pc:chgData name="Nguyen Chi Son" userId="606856d02e9d83ac" providerId="LiveId" clId="{916513A4-9BC5-408E-A99A-C1D2755C5876}" dt="2022-05-11T15:12:26.403" v="2755" actId="47"/>
        <pc:sldMkLst>
          <pc:docMk/>
          <pc:sldMk cId="369859011" sldId="797"/>
        </pc:sldMkLst>
      </pc:sldChg>
      <pc:sldChg chg="del">
        <pc:chgData name="Nguyen Chi Son" userId="606856d02e9d83ac" providerId="LiveId" clId="{916513A4-9BC5-408E-A99A-C1D2755C5876}" dt="2022-05-11T15:12:26.403" v="2755" actId="47"/>
        <pc:sldMkLst>
          <pc:docMk/>
          <pc:sldMk cId="2040226191" sldId="798"/>
        </pc:sldMkLst>
      </pc:sldChg>
      <pc:sldChg chg="del">
        <pc:chgData name="Nguyen Chi Son" userId="606856d02e9d83ac" providerId="LiveId" clId="{916513A4-9BC5-408E-A99A-C1D2755C5876}" dt="2022-05-11T15:12:26.403" v="2755" actId="47"/>
        <pc:sldMkLst>
          <pc:docMk/>
          <pc:sldMk cId="1281784601" sldId="799"/>
        </pc:sldMkLst>
      </pc:sldChg>
      <pc:sldChg chg="addSp delSp modSp add mod delAnim modAnim">
        <pc:chgData name="Nguyen Chi Son" userId="606856d02e9d83ac" providerId="LiveId" clId="{916513A4-9BC5-408E-A99A-C1D2755C5876}" dt="2022-05-11T16:17:37.122" v="5579"/>
        <pc:sldMkLst>
          <pc:docMk/>
          <pc:sldMk cId="2420333236" sldId="800"/>
        </pc:sldMkLst>
        <pc:spChg chg="mod">
          <ac:chgData name="Nguyen Chi Son" userId="606856d02e9d83ac" providerId="LiveId" clId="{916513A4-9BC5-408E-A99A-C1D2755C5876}" dt="2022-05-11T15:04:00.639" v="2340" actId="20577"/>
          <ac:spMkLst>
            <pc:docMk/>
            <pc:sldMk cId="2420333236" sldId="800"/>
            <ac:spMk id="19" creationId="{9C339D16-68E4-43C4-A62E-D0146138D23B}"/>
          </ac:spMkLst>
        </pc:spChg>
        <pc:spChg chg="del">
          <ac:chgData name="Nguyen Chi Son" userId="606856d02e9d83ac" providerId="LiveId" clId="{916513A4-9BC5-408E-A99A-C1D2755C5876}" dt="2022-05-11T15:03:08.261" v="1905" actId="478"/>
          <ac:spMkLst>
            <pc:docMk/>
            <pc:sldMk cId="2420333236" sldId="800"/>
            <ac:spMk id="39" creationId="{5F7C5AD1-7B3B-989E-1297-81E7D9879977}"/>
          </ac:spMkLst>
        </pc:spChg>
        <pc:spChg chg="del">
          <ac:chgData name="Nguyen Chi Son" userId="606856d02e9d83ac" providerId="LiveId" clId="{916513A4-9BC5-408E-A99A-C1D2755C5876}" dt="2022-05-11T15:03:08.261" v="1905" actId="478"/>
          <ac:spMkLst>
            <pc:docMk/>
            <pc:sldMk cId="2420333236" sldId="800"/>
            <ac:spMk id="40" creationId="{4CF5E77E-7E84-14D6-DC71-6428DBD2D8DC}"/>
          </ac:spMkLst>
        </pc:spChg>
        <pc:spChg chg="del">
          <ac:chgData name="Nguyen Chi Son" userId="606856d02e9d83ac" providerId="LiveId" clId="{916513A4-9BC5-408E-A99A-C1D2755C5876}" dt="2022-05-11T15:03:08.261" v="1905" actId="478"/>
          <ac:spMkLst>
            <pc:docMk/>
            <pc:sldMk cId="2420333236" sldId="800"/>
            <ac:spMk id="41" creationId="{42DB3B98-2CF8-B925-AD92-8A52BED905C3}"/>
          </ac:spMkLst>
        </pc:spChg>
        <pc:spChg chg="del">
          <ac:chgData name="Nguyen Chi Son" userId="606856d02e9d83ac" providerId="LiveId" clId="{916513A4-9BC5-408E-A99A-C1D2755C5876}" dt="2022-05-11T15:03:08.261" v="1905" actId="478"/>
          <ac:spMkLst>
            <pc:docMk/>
            <pc:sldMk cId="2420333236" sldId="800"/>
            <ac:spMk id="42" creationId="{4AE60AF4-3AF9-E106-B66A-70AD88A56F49}"/>
          </ac:spMkLst>
        </pc:spChg>
        <pc:spChg chg="del">
          <ac:chgData name="Nguyen Chi Son" userId="606856d02e9d83ac" providerId="LiveId" clId="{916513A4-9BC5-408E-A99A-C1D2755C5876}" dt="2022-05-11T15:03:08.261" v="1905" actId="478"/>
          <ac:spMkLst>
            <pc:docMk/>
            <pc:sldMk cId="2420333236" sldId="800"/>
            <ac:spMk id="43" creationId="{B4523C19-E6AA-1690-53CE-96A11FAFEDF8}"/>
          </ac:spMkLst>
        </pc:spChg>
        <pc:spChg chg="add mod">
          <ac:chgData name="Nguyen Chi Son" userId="606856d02e9d83ac" providerId="LiveId" clId="{916513A4-9BC5-408E-A99A-C1D2755C5876}" dt="2022-05-11T15:08:19.648" v="2555" actId="57"/>
          <ac:spMkLst>
            <pc:docMk/>
            <pc:sldMk cId="2420333236" sldId="800"/>
            <ac:spMk id="44" creationId="{A6E3311D-BE7B-6528-400F-461DF168251A}"/>
          </ac:spMkLst>
        </pc:spChg>
        <pc:spChg chg="add mod">
          <ac:chgData name="Nguyen Chi Son" userId="606856d02e9d83ac" providerId="LiveId" clId="{916513A4-9BC5-408E-A99A-C1D2755C5876}" dt="2022-05-11T15:06:45.067" v="2426" actId="554"/>
          <ac:spMkLst>
            <pc:docMk/>
            <pc:sldMk cId="2420333236" sldId="800"/>
            <ac:spMk id="45" creationId="{C6F5F2F5-004C-DA3A-1EB5-CF8D4637B4A7}"/>
          </ac:spMkLst>
        </pc:spChg>
        <pc:spChg chg="del">
          <ac:chgData name="Nguyen Chi Son" userId="606856d02e9d83ac" providerId="LiveId" clId="{916513A4-9BC5-408E-A99A-C1D2755C5876}" dt="2022-05-11T15:03:08.261" v="1905" actId="478"/>
          <ac:spMkLst>
            <pc:docMk/>
            <pc:sldMk cId="2420333236" sldId="800"/>
            <ac:spMk id="46" creationId="{58530903-4039-3A62-EE07-551374A8449C}"/>
          </ac:spMkLst>
        </pc:spChg>
        <pc:spChg chg="del">
          <ac:chgData name="Nguyen Chi Son" userId="606856d02e9d83ac" providerId="LiveId" clId="{916513A4-9BC5-408E-A99A-C1D2755C5876}" dt="2022-05-11T15:03:08.261" v="1905" actId="478"/>
          <ac:spMkLst>
            <pc:docMk/>
            <pc:sldMk cId="2420333236" sldId="800"/>
            <ac:spMk id="47" creationId="{D58652D7-BECE-54C4-6807-AC262716E2E9}"/>
          </ac:spMkLst>
        </pc:spChg>
        <pc:spChg chg="del">
          <ac:chgData name="Nguyen Chi Son" userId="606856d02e9d83ac" providerId="LiveId" clId="{916513A4-9BC5-408E-A99A-C1D2755C5876}" dt="2022-05-11T15:03:08.261" v="1905" actId="478"/>
          <ac:spMkLst>
            <pc:docMk/>
            <pc:sldMk cId="2420333236" sldId="800"/>
            <ac:spMk id="48" creationId="{C0D98A5E-FFAC-7DC2-8FBF-71A8E4E3C5F4}"/>
          </ac:spMkLst>
        </pc:spChg>
        <pc:spChg chg="add mod">
          <ac:chgData name="Nguyen Chi Son" userId="606856d02e9d83ac" providerId="LiveId" clId="{916513A4-9BC5-408E-A99A-C1D2755C5876}" dt="2022-05-11T15:11:39.142" v="2747" actId="20577"/>
          <ac:spMkLst>
            <pc:docMk/>
            <pc:sldMk cId="2420333236" sldId="800"/>
            <ac:spMk id="49" creationId="{3502D3FE-1DC8-2EFB-2539-2B726D475CCD}"/>
          </ac:spMkLst>
        </pc:spChg>
        <pc:spChg chg="del">
          <ac:chgData name="Nguyen Chi Son" userId="606856d02e9d83ac" providerId="LiveId" clId="{916513A4-9BC5-408E-A99A-C1D2755C5876}" dt="2022-05-11T15:03:08.261" v="1905" actId="478"/>
          <ac:spMkLst>
            <pc:docMk/>
            <pc:sldMk cId="2420333236" sldId="800"/>
            <ac:spMk id="51" creationId="{93E4178E-6204-0B32-12BB-7023763447A2}"/>
          </ac:spMkLst>
        </pc:spChg>
        <pc:spChg chg="del">
          <ac:chgData name="Nguyen Chi Son" userId="606856d02e9d83ac" providerId="LiveId" clId="{916513A4-9BC5-408E-A99A-C1D2755C5876}" dt="2022-05-11T15:03:08.261" v="1905" actId="478"/>
          <ac:spMkLst>
            <pc:docMk/>
            <pc:sldMk cId="2420333236" sldId="800"/>
            <ac:spMk id="52" creationId="{0EFFBB7E-E750-9FE7-DE2B-29AD2E8C02B0}"/>
          </ac:spMkLst>
        </pc:spChg>
        <pc:spChg chg="del">
          <ac:chgData name="Nguyen Chi Son" userId="606856d02e9d83ac" providerId="LiveId" clId="{916513A4-9BC5-408E-A99A-C1D2755C5876}" dt="2022-05-11T15:03:08.261" v="1905" actId="478"/>
          <ac:spMkLst>
            <pc:docMk/>
            <pc:sldMk cId="2420333236" sldId="800"/>
            <ac:spMk id="53" creationId="{B875EB1C-5624-E18B-7870-D4D61FF3FFB1}"/>
          </ac:spMkLst>
        </pc:spChg>
        <pc:spChg chg="del">
          <ac:chgData name="Nguyen Chi Son" userId="606856d02e9d83ac" providerId="LiveId" clId="{916513A4-9BC5-408E-A99A-C1D2755C5876}" dt="2022-05-11T15:03:08.261" v="1905" actId="478"/>
          <ac:spMkLst>
            <pc:docMk/>
            <pc:sldMk cId="2420333236" sldId="800"/>
            <ac:spMk id="54" creationId="{AABA7813-E3B0-CA28-1D4D-AE5A37420A74}"/>
          </ac:spMkLst>
        </pc:spChg>
        <pc:spChg chg="add mod">
          <ac:chgData name="Nguyen Chi Son" userId="606856d02e9d83ac" providerId="LiveId" clId="{916513A4-9BC5-408E-A99A-C1D2755C5876}" dt="2022-05-11T15:06:45.067" v="2426" actId="554"/>
          <ac:spMkLst>
            <pc:docMk/>
            <pc:sldMk cId="2420333236" sldId="800"/>
            <ac:spMk id="55" creationId="{E967C288-8CF8-B1C3-C666-88A1637C77FE}"/>
          </ac:spMkLst>
        </pc:spChg>
        <pc:spChg chg="add mod">
          <ac:chgData name="Nguyen Chi Son" userId="606856d02e9d83ac" providerId="LiveId" clId="{916513A4-9BC5-408E-A99A-C1D2755C5876}" dt="2022-05-11T15:09:57.900" v="2611" actId="1037"/>
          <ac:spMkLst>
            <pc:docMk/>
            <pc:sldMk cId="2420333236" sldId="800"/>
            <ac:spMk id="58" creationId="{024A278D-932A-002D-F1DC-F5CF017D9586}"/>
          </ac:spMkLst>
        </pc:spChg>
        <pc:spChg chg="add mod">
          <ac:chgData name="Nguyen Chi Son" userId="606856d02e9d83ac" providerId="LiveId" clId="{916513A4-9BC5-408E-A99A-C1D2755C5876}" dt="2022-05-11T15:10:05.143" v="2621" actId="1035"/>
          <ac:spMkLst>
            <pc:docMk/>
            <pc:sldMk cId="2420333236" sldId="800"/>
            <ac:spMk id="59" creationId="{2A649771-0604-64D5-0B64-144E2BC58827}"/>
          </ac:spMkLst>
        </pc:spChg>
        <pc:spChg chg="del">
          <ac:chgData name="Nguyen Chi Son" userId="606856d02e9d83ac" providerId="LiveId" clId="{916513A4-9BC5-408E-A99A-C1D2755C5876}" dt="2022-05-11T15:03:08.261" v="1905" actId="478"/>
          <ac:spMkLst>
            <pc:docMk/>
            <pc:sldMk cId="2420333236" sldId="800"/>
            <ac:spMk id="61" creationId="{AC323E4F-41F7-5633-2B2B-F1BE7C613272}"/>
          </ac:spMkLst>
        </pc:spChg>
        <pc:spChg chg="del">
          <ac:chgData name="Nguyen Chi Son" userId="606856d02e9d83ac" providerId="LiveId" clId="{916513A4-9BC5-408E-A99A-C1D2755C5876}" dt="2022-05-11T15:03:08.261" v="1905" actId="478"/>
          <ac:spMkLst>
            <pc:docMk/>
            <pc:sldMk cId="2420333236" sldId="800"/>
            <ac:spMk id="63" creationId="{8BB7EF13-0B00-990C-FF26-8DBAE524AD1B}"/>
          </ac:spMkLst>
        </pc:spChg>
        <pc:spChg chg="del">
          <ac:chgData name="Nguyen Chi Son" userId="606856d02e9d83ac" providerId="LiveId" clId="{916513A4-9BC5-408E-A99A-C1D2755C5876}" dt="2022-05-11T15:03:08.261" v="1905" actId="478"/>
          <ac:spMkLst>
            <pc:docMk/>
            <pc:sldMk cId="2420333236" sldId="800"/>
            <ac:spMk id="64" creationId="{C56247E3-4109-2A48-C999-19A7AAC49913}"/>
          </ac:spMkLst>
        </pc:spChg>
        <pc:spChg chg="del">
          <ac:chgData name="Nguyen Chi Son" userId="606856d02e9d83ac" providerId="LiveId" clId="{916513A4-9BC5-408E-A99A-C1D2755C5876}" dt="2022-05-11T15:03:08.261" v="1905" actId="478"/>
          <ac:spMkLst>
            <pc:docMk/>
            <pc:sldMk cId="2420333236" sldId="800"/>
            <ac:spMk id="65" creationId="{28D02E18-9A62-127B-9772-DB5E811CECF9}"/>
          </ac:spMkLst>
        </pc:spChg>
        <pc:spChg chg="del">
          <ac:chgData name="Nguyen Chi Son" userId="606856d02e9d83ac" providerId="LiveId" clId="{916513A4-9BC5-408E-A99A-C1D2755C5876}" dt="2022-05-11T15:03:08.261" v="1905" actId="478"/>
          <ac:spMkLst>
            <pc:docMk/>
            <pc:sldMk cId="2420333236" sldId="800"/>
            <ac:spMk id="66" creationId="{0FC1DF95-0B64-844E-3CBE-EAA7B88839B2}"/>
          </ac:spMkLst>
        </pc:spChg>
        <pc:spChg chg="del">
          <ac:chgData name="Nguyen Chi Son" userId="606856d02e9d83ac" providerId="LiveId" clId="{916513A4-9BC5-408E-A99A-C1D2755C5876}" dt="2022-05-11T15:03:08.261" v="1905" actId="478"/>
          <ac:spMkLst>
            <pc:docMk/>
            <pc:sldMk cId="2420333236" sldId="800"/>
            <ac:spMk id="67" creationId="{EB81ACA0-91B5-7859-9829-DEC18CC65B16}"/>
          </ac:spMkLst>
        </pc:spChg>
        <pc:spChg chg="del">
          <ac:chgData name="Nguyen Chi Son" userId="606856d02e9d83ac" providerId="LiveId" clId="{916513A4-9BC5-408E-A99A-C1D2755C5876}" dt="2022-05-11T15:03:08.261" v="1905" actId="478"/>
          <ac:spMkLst>
            <pc:docMk/>
            <pc:sldMk cId="2420333236" sldId="800"/>
            <ac:spMk id="70" creationId="{D3933081-0870-9883-7475-E85F45A5F73C}"/>
          </ac:spMkLst>
        </pc:spChg>
        <pc:spChg chg="del">
          <ac:chgData name="Nguyen Chi Son" userId="606856d02e9d83ac" providerId="LiveId" clId="{916513A4-9BC5-408E-A99A-C1D2755C5876}" dt="2022-05-11T15:03:08.261" v="1905" actId="478"/>
          <ac:spMkLst>
            <pc:docMk/>
            <pc:sldMk cId="2420333236" sldId="800"/>
            <ac:spMk id="71" creationId="{E1BC523E-3D57-1417-BB3F-DC67C8108E9E}"/>
          </ac:spMkLst>
        </pc:spChg>
        <pc:graphicFrameChg chg="add del mod">
          <ac:chgData name="Nguyen Chi Son" userId="606856d02e9d83ac" providerId="LiveId" clId="{916513A4-9BC5-408E-A99A-C1D2755C5876}" dt="2022-05-11T15:04:44.653" v="2372" actId="478"/>
          <ac:graphicFrameMkLst>
            <pc:docMk/>
            <pc:sldMk cId="2420333236" sldId="800"/>
            <ac:graphicFrameMk id="50" creationId="{F6E6802A-83B0-5776-38B3-ED8B7B0CDE2C}"/>
          </ac:graphicFrameMkLst>
        </pc:graphicFrameChg>
        <pc:graphicFrameChg chg="add mod">
          <ac:chgData name="Nguyen Chi Son" userId="606856d02e9d83ac" providerId="LiveId" clId="{916513A4-9BC5-408E-A99A-C1D2755C5876}" dt="2022-05-11T15:06:57.235" v="2429" actId="1037"/>
          <ac:graphicFrameMkLst>
            <pc:docMk/>
            <pc:sldMk cId="2420333236" sldId="800"/>
            <ac:graphicFrameMk id="56" creationId="{9AD7B253-C2BC-5D6B-C7E3-00195279C208}"/>
          </ac:graphicFrameMkLst>
        </pc:graphicFrameChg>
        <pc:graphicFrameChg chg="add mod">
          <ac:chgData name="Nguyen Chi Son" userId="606856d02e9d83ac" providerId="LiveId" clId="{916513A4-9BC5-408E-A99A-C1D2755C5876}" dt="2022-05-11T15:09:34.888" v="2592" actId="1076"/>
          <ac:graphicFrameMkLst>
            <pc:docMk/>
            <pc:sldMk cId="2420333236" sldId="800"/>
            <ac:graphicFrameMk id="57" creationId="{DC8AF503-9B1B-A8D8-EA5B-A9D1541B0A2B}"/>
          </ac:graphicFrameMkLst>
        </pc:graphicFrameChg>
        <pc:graphicFrameChg chg="del">
          <ac:chgData name="Nguyen Chi Son" userId="606856d02e9d83ac" providerId="LiveId" clId="{916513A4-9BC5-408E-A99A-C1D2755C5876}" dt="2022-05-11T15:03:08.261" v="1905" actId="478"/>
          <ac:graphicFrameMkLst>
            <pc:docMk/>
            <pc:sldMk cId="2420333236" sldId="800"/>
            <ac:graphicFrameMk id="72" creationId="{389493BE-A178-AA4E-2B72-6CFBCF25577E}"/>
          </ac:graphicFrameMkLst>
        </pc:graphicFrameChg>
        <pc:graphicFrameChg chg="add mod">
          <ac:chgData name="Nguyen Chi Son" userId="606856d02e9d83ac" providerId="LiveId" clId="{916513A4-9BC5-408E-A99A-C1D2755C5876}" dt="2022-05-11T15:12:12.382" v="2753" actId="1076"/>
          <ac:graphicFrameMkLst>
            <pc:docMk/>
            <pc:sldMk cId="2420333236" sldId="800"/>
            <ac:graphicFrameMk id="73" creationId="{45531F04-DBED-D229-CDDE-74C54E8800D3}"/>
          </ac:graphicFrameMkLst>
        </pc:graphicFrameChg>
        <pc:graphicFrameChg chg="add mod">
          <ac:chgData name="Nguyen Chi Son" userId="606856d02e9d83ac" providerId="LiveId" clId="{916513A4-9BC5-408E-A99A-C1D2755C5876}" dt="2022-05-11T15:12:14.678" v="2754" actId="1076"/>
          <ac:graphicFrameMkLst>
            <pc:docMk/>
            <pc:sldMk cId="2420333236" sldId="800"/>
            <ac:graphicFrameMk id="74" creationId="{FCC1554D-693C-0BDB-36B0-C3F776E0885F}"/>
          </ac:graphicFrameMkLst>
        </pc:graphicFrameChg>
        <pc:picChg chg="del">
          <ac:chgData name="Nguyen Chi Son" userId="606856d02e9d83ac" providerId="LiveId" clId="{916513A4-9BC5-408E-A99A-C1D2755C5876}" dt="2022-05-11T14:59:06.276" v="1666" actId="478"/>
          <ac:picMkLst>
            <pc:docMk/>
            <pc:sldMk cId="2420333236" sldId="800"/>
            <ac:picMk id="3" creationId="{50C0350E-84ED-3870-8B15-75C7D0A5782A}"/>
          </ac:picMkLst>
        </pc:picChg>
        <pc:cxnChg chg="del">
          <ac:chgData name="Nguyen Chi Son" userId="606856d02e9d83ac" providerId="LiveId" clId="{916513A4-9BC5-408E-A99A-C1D2755C5876}" dt="2022-05-11T15:03:08.261" v="1905" actId="478"/>
          <ac:cxnSpMkLst>
            <pc:docMk/>
            <pc:sldMk cId="2420333236" sldId="800"/>
            <ac:cxnSpMk id="18" creationId="{85194890-79FF-B576-127D-F91310A79B21}"/>
          </ac:cxnSpMkLst>
        </pc:cxnChg>
        <pc:cxnChg chg="del">
          <ac:chgData name="Nguyen Chi Son" userId="606856d02e9d83ac" providerId="LiveId" clId="{916513A4-9BC5-408E-A99A-C1D2755C5876}" dt="2022-05-11T15:03:08.261" v="1905" actId="478"/>
          <ac:cxnSpMkLst>
            <pc:docMk/>
            <pc:sldMk cId="2420333236" sldId="800"/>
            <ac:cxnSpMk id="20" creationId="{18AD3A36-9CD3-11B2-9283-17C74BDC59B9}"/>
          </ac:cxnSpMkLst>
        </pc:cxnChg>
        <pc:cxnChg chg="del">
          <ac:chgData name="Nguyen Chi Son" userId="606856d02e9d83ac" providerId="LiveId" clId="{916513A4-9BC5-408E-A99A-C1D2755C5876}" dt="2022-05-11T15:03:08.261" v="1905" actId="478"/>
          <ac:cxnSpMkLst>
            <pc:docMk/>
            <pc:sldMk cId="2420333236" sldId="800"/>
            <ac:cxnSpMk id="28" creationId="{B218D6F4-49F1-139E-27F2-D6E468EA8F59}"/>
          </ac:cxnSpMkLst>
        </pc:cxnChg>
        <pc:cxnChg chg="del">
          <ac:chgData name="Nguyen Chi Son" userId="606856d02e9d83ac" providerId="LiveId" clId="{916513A4-9BC5-408E-A99A-C1D2755C5876}" dt="2022-05-11T15:03:08.261" v="1905" actId="478"/>
          <ac:cxnSpMkLst>
            <pc:docMk/>
            <pc:sldMk cId="2420333236" sldId="800"/>
            <ac:cxnSpMk id="29" creationId="{73B4388A-8A9C-7022-7352-4EC88216B9AD}"/>
          </ac:cxnSpMkLst>
        </pc:cxnChg>
        <pc:cxnChg chg="del">
          <ac:chgData name="Nguyen Chi Son" userId="606856d02e9d83ac" providerId="LiveId" clId="{916513A4-9BC5-408E-A99A-C1D2755C5876}" dt="2022-05-11T15:03:08.261" v="1905" actId="478"/>
          <ac:cxnSpMkLst>
            <pc:docMk/>
            <pc:sldMk cId="2420333236" sldId="800"/>
            <ac:cxnSpMk id="30" creationId="{4BAE1519-83C4-C85A-0B69-E87DB76B312C}"/>
          </ac:cxnSpMkLst>
        </pc:cxnChg>
        <pc:cxnChg chg="del">
          <ac:chgData name="Nguyen Chi Son" userId="606856d02e9d83ac" providerId="LiveId" clId="{916513A4-9BC5-408E-A99A-C1D2755C5876}" dt="2022-05-11T15:03:08.261" v="1905" actId="478"/>
          <ac:cxnSpMkLst>
            <pc:docMk/>
            <pc:sldMk cId="2420333236" sldId="800"/>
            <ac:cxnSpMk id="31" creationId="{71A6166B-279B-15FA-808A-30DD034AF14F}"/>
          </ac:cxnSpMkLst>
        </pc:cxnChg>
        <pc:cxnChg chg="del">
          <ac:chgData name="Nguyen Chi Son" userId="606856d02e9d83ac" providerId="LiveId" clId="{916513A4-9BC5-408E-A99A-C1D2755C5876}" dt="2022-05-11T15:03:08.261" v="1905" actId="478"/>
          <ac:cxnSpMkLst>
            <pc:docMk/>
            <pc:sldMk cId="2420333236" sldId="800"/>
            <ac:cxnSpMk id="32" creationId="{EFA71C93-E4DF-C965-4382-FF9C85AAEF5B}"/>
          </ac:cxnSpMkLst>
        </pc:cxnChg>
        <pc:cxnChg chg="del">
          <ac:chgData name="Nguyen Chi Son" userId="606856d02e9d83ac" providerId="LiveId" clId="{916513A4-9BC5-408E-A99A-C1D2755C5876}" dt="2022-05-11T15:03:08.261" v="1905" actId="478"/>
          <ac:cxnSpMkLst>
            <pc:docMk/>
            <pc:sldMk cId="2420333236" sldId="800"/>
            <ac:cxnSpMk id="33" creationId="{0871B35D-66AD-0D98-38E3-116ED1C738F3}"/>
          </ac:cxnSpMkLst>
        </pc:cxnChg>
        <pc:cxnChg chg="del">
          <ac:chgData name="Nguyen Chi Son" userId="606856d02e9d83ac" providerId="LiveId" clId="{916513A4-9BC5-408E-A99A-C1D2755C5876}" dt="2022-05-11T15:03:08.261" v="1905" actId="478"/>
          <ac:cxnSpMkLst>
            <pc:docMk/>
            <pc:sldMk cId="2420333236" sldId="800"/>
            <ac:cxnSpMk id="34" creationId="{F493840C-3430-903A-1467-DEEC77765700}"/>
          </ac:cxnSpMkLst>
        </pc:cxnChg>
        <pc:cxnChg chg="del">
          <ac:chgData name="Nguyen Chi Son" userId="606856d02e9d83ac" providerId="LiveId" clId="{916513A4-9BC5-408E-A99A-C1D2755C5876}" dt="2022-05-11T15:03:08.261" v="1905" actId="478"/>
          <ac:cxnSpMkLst>
            <pc:docMk/>
            <pc:sldMk cId="2420333236" sldId="800"/>
            <ac:cxnSpMk id="35" creationId="{6A39064E-8B67-0F45-36C0-0762435070BB}"/>
          </ac:cxnSpMkLst>
        </pc:cxnChg>
        <pc:cxnChg chg="del">
          <ac:chgData name="Nguyen Chi Son" userId="606856d02e9d83ac" providerId="LiveId" clId="{916513A4-9BC5-408E-A99A-C1D2755C5876}" dt="2022-05-11T15:03:08.261" v="1905" actId="478"/>
          <ac:cxnSpMkLst>
            <pc:docMk/>
            <pc:sldMk cId="2420333236" sldId="800"/>
            <ac:cxnSpMk id="36" creationId="{AA051747-560A-87B6-BC52-CE1EA1D15A49}"/>
          </ac:cxnSpMkLst>
        </pc:cxnChg>
        <pc:cxnChg chg="del">
          <ac:chgData name="Nguyen Chi Son" userId="606856d02e9d83ac" providerId="LiveId" clId="{916513A4-9BC5-408E-A99A-C1D2755C5876}" dt="2022-05-11T15:03:08.261" v="1905" actId="478"/>
          <ac:cxnSpMkLst>
            <pc:docMk/>
            <pc:sldMk cId="2420333236" sldId="800"/>
            <ac:cxnSpMk id="37" creationId="{560C8E6C-C7D2-BC76-5FF0-D812BB28CBF1}"/>
          </ac:cxnSpMkLst>
        </pc:cxnChg>
        <pc:cxnChg chg="add mod">
          <ac:chgData name="Nguyen Chi Son" userId="606856d02e9d83ac" providerId="LiveId" clId="{916513A4-9BC5-408E-A99A-C1D2755C5876}" dt="2022-05-11T15:09:53.360" v="2606" actId="14100"/>
          <ac:cxnSpMkLst>
            <pc:docMk/>
            <pc:sldMk cId="2420333236" sldId="800"/>
            <ac:cxnSpMk id="60" creationId="{EA536AF0-6E4A-FE0C-9CAB-525C0859B16B}"/>
          </ac:cxnSpMkLst>
        </pc:cxnChg>
        <pc:cxnChg chg="add mod">
          <ac:chgData name="Nguyen Chi Son" userId="606856d02e9d83ac" providerId="LiveId" clId="{916513A4-9BC5-408E-A99A-C1D2755C5876}" dt="2022-05-11T15:10:03.303" v="2619" actId="1038"/>
          <ac:cxnSpMkLst>
            <pc:docMk/>
            <pc:sldMk cId="2420333236" sldId="800"/>
            <ac:cxnSpMk id="62" creationId="{4667DEF6-3905-F098-D576-C90A08A0534D}"/>
          </ac:cxnSpMkLst>
        </pc:cxnChg>
        <pc:cxnChg chg="del mod">
          <ac:chgData name="Nguyen Chi Son" userId="606856d02e9d83ac" providerId="LiveId" clId="{916513A4-9BC5-408E-A99A-C1D2755C5876}" dt="2022-05-11T15:03:08.261" v="1905" actId="478"/>
          <ac:cxnSpMkLst>
            <pc:docMk/>
            <pc:sldMk cId="2420333236" sldId="800"/>
            <ac:cxnSpMk id="68" creationId="{6EF74052-0F7C-E733-3420-76453FE4118B}"/>
          </ac:cxnSpMkLst>
        </pc:cxnChg>
        <pc:cxnChg chg="del mod">
          <ac:chgData name="Nguyen Chi Son" userId="606856d02e9d83ac" providerId="LiveId" clId="{916513A4-9BC5-408E-A99A-C1D2755C5876}" dt="2022-05-11T15:03:08.261" v="1905" actId="478"/>
          <ac:cxnSpMkLst>
            <pc:docMk/>
            <pc:sldMk cId="2420333236" sldId="800"/>
            <ac:cxnSpMk id="69" creationId="{B464FBFD-36BC-D5AC-E7FA-E03555507F4D}"/>
          </ac:cxnSpMkLst>
        </pc:cxnChg>
      </pc:sldChg>
      <pc:sldChg chg="addSp delSp modSp add mod delAnim modAnim">
        <pc:chgData name="Nguyen Chi Son" userId="606856d02e9d83ac" providerId="LiveId" clId="{916513A4-9BC5-408E-A99A-C1D2755C5876}" dt="2022-05-11T16:18:04.058" v="5588"/>
        <pc:sldMkLst>
          <pc:docMk/>
          <pc:sldMk cId="2582018195" sldId="801"/>
        </pc:sldMkLst>
        <pc:spChg chg="add mod">
          <ac:chgData name="Nguyen Chi Son" userId="606856d02e9d83ac" providerId="LiveId" clId="{916513A4-9BC5-408E-A99A-C1D2755C5876}" dt="2022-05-11T15:22:37.523" v="3608" actId="20577"/>
          <ac:spMkLst>
            <pc:docMk/>
            <pc:sldMk cId="2582018195" sldId="801"/>
            <ac:spMk id="18" creationId="{E706F845-D4CD-8C29-F2F0-BB0ABB81E2D5}"/>
          </ac:spMkLst>
        </pc:spChg>
        <pc:spChg chg="mod">
          <ac:chgData name="Nguyen Chi Son" userId="606856d02e9d83ac" providerId="LiveId" clId="{916513A4-9BC5-408E-A99A-C1D2755C5876}" dt="2022-05-11T15:22:17.839" v="3597" actId="20577"/>
          <ac:spMkLst>
            <pc:docMk/>
            <pc:sldMk cId="2582018195" sldId="801"/>
            <ac:spMk id="19" creationId="{9C339D16-68E4-43C4-A62E-D0146138D23B}"/>
          </ac:spMkLst>
        </pc:spChg>
        <pc:spChg chg="add mod">
          <ac:chgData name="Nguyen Chi Son" userId="606856d02e9d83ac" providerId="LiveId" clId="{916513A4-9BC5-408E-A99A-C1D2755C5876}" dt="2022-05-11T15:15:57.396" v="3320" actId="1036"/>
          <ac:spMkLst>
            <pc:docMk/>
            <pc:sldMk cId="2582018195" sldId="801"/>
            <ac:spMk id="20" creationId="{2DA95C45-94DB-ED50-D772-FB9D4A1E5BE7}"/>
          </ac:spMkLst>
        </pc:spChg>
        <pc:spChg chg="add mod">
          <ac:chgData name="Nguyen Chi Son" userId="606856d02e9d83ac" providerId="LiveId" clId="{916513A4-9BC5-408E-A99A-C1D2755C5876}" dt="2022-05-11T15:17:04.812" v="3387" actId="20577"/>
          <ac:spMkLst>
            <pc:docMk/>
            <pc:sldMk cId="2582018195" sldId="801"/>
            <ac:spMk id="21" creationId="{9A154720-A106-83DD-6B74-AEAF0A7DD6F1}"/>
          </ac:spMkLst>
        </pc:spChg>
        <pc:spChg chg="add mod">
          <ac:chgData name="Nguyen Chi Son" userId="606856d02e9d83ac" providerId="LiveId" clId="{916513A4-9BC5-408E-A99A-C1D2755C5876}" dt="2022-05-11T15:15:57.396" v="3320" actId="1036"/>
          <ac:spMkLst>
            <pc:docMk/>
            <pc:sldMk cId="2582018195" sldId="801"/>
            <ac:spMk id="22" creationId="{DC818B19-D88D-D796-1118-D880B6881955}"/>
          </ac:spMkLst>
        </pc:spChg>
        <pc:spChg chg="add del mod">
          <ac:chgData name="Nguyen Chi Son" userId="606856d02e9d83ac" providerId="LiveId" clId="{916513A4-9BC5-408E-A99A-C1D2755C5876}" dt="2022-05-11T15:16:14.897" v="3322" actId="478"/>
          <ac:spMkLst>
            <pc:docMk/>
            <pc:sldMk cId="2582018195" sldId="801"/>
            <ac:spMk id="25" creationId="{29CA51E1-6AEB-FDAC-540E-83411044CDE7}"/>
          </ac:spMkLst>
        </pc:spChg>
        <pc:spChg chg="add del mod">
          <ac:chgData name="Nguyen Chi Son" userId="606856d02e9d83ac" providerId="LiveId" clId="{916513A4-9BC5-408E-A99A-C1D2755C5876}" dt="2022-05-11T15:22:38.836" v="3609" actId="478"/>
          <ac:spMkLst>
            <pc:docMk/>
            <pc:sldMk cId="2582018195" sldId="801"/>
            <ac:spMk id="26" creationId="{DA0253E9-B539-7C83-EA6F-5F46AC7F129D}"/>
          </ac:spMkLst>
        </pc:spChg>
        <pc:spChg chg="del">
          <ac:chgData name="Nguyen Chi Son" userId="606856d02e9d83ac" providerId="LiveId" clId="{916513A4-9BC5-408E-A99A-C1D2755C5876}" dt="2022-05-11T15:12:32.598" v="2757" actId="478"/>
          <ac:spMkLst>
            <pc:docMk/>
            <pc:sldMk cId="2582018195" sldId="801"/>
            <ac:spMk id="44" creationId="{A6E3311D-BE7B-6528-400F-461DF168251A}"/>
          </ac:spMkLst>
        </pc:spChg>
        <pc:spChg chg="del">
          <ac:chgData name="Nguyen Chi Son" userId="606856d02e9d83ac" providerId="LiveId" clId="{916513A4-9BC5-408E-A99A-C1D2755C5876}" dt="2022-05-11T15:12:32.598" v="2757" actId="478"/>
          <ac:spMkLst>
            <pc:docMk/>
            <pc:sldMk cId="2582018195" sldId="801"/>
            <ac:spMk id="45" creationId="{C6F5F2F5-004C-DA3A-1EB5-CF8D4637B4A7}"/>
          </ac:spMkLst>
        </pc:spChg>
        <pc:spChg chg="del">
          <ac:chgData name="Nguyen Chi Son" userId="606856d02e9d83ac" providerId="LiveId" clId="{916513A4-9BC5-408E-A99A-C1D2755C5876}" dt="2022-05-11T15:12:32.598" v="2757" actId="478"/>
          <ac:spMkLst>
            <pc:docMk/>
            <pc:sldMk cId="2582018195" sldId="801"/>
            <ac:spMk id="49" creationId="{3502D3FE-1DC8-2EFB-2539-2B726D475CCD}"/>
          </ac:spMkLst>
        </pc:spChg>
        <pc:spChg chg="del">
          <ac:chgData name="Nguyen Chi Son" userId="606856d02e9d83ac" providerId="LiveId" clId="{916513A4-9BC5-408E-A99A-C1D2755C5876}" dt="2022-05-11T15:12:32.598" v="2757" actId="478"/>
          <ac:spMkLst>
            <pc:docMk/>
            <pc:sldMk cId="2582018195" sldId="801"/>
            <ac:spMk id="55" creationId="{E967C288-8CF8-B1C3-C666-88A1637C77FE}"/>
          </ac:spMkLst>
        </pc:spChg>
        <pc:spChg chg="del">
          <ac:chgData name="Nguyen Chi Son" userId="606856d02e9d83ac" providerId="LiveId" clId="{916513A4-9BC5-408E-A99A-C1D2755C5876}" dt="2022-05-11T15:12:32.598" v="2757" actId="478"/>
          <ac:spMkLst>
            <pc:docMk/>
            <pc:sldMk cId="2582018195" sldId="801"/>
            <ac:spMk id="58" creationId="{024A278D-932A-002D-F1DC-F5CF017D9586}"/>
          </ac:spMkLst>
        </pc:spChg>
        <pc:spChg chg="del">
          <ac:chgData name="Nguyen Chi Son" userId="606856d02e9d83ac" providerId="LiveId" clId="{916513A4-9BC5-408E-A99A-C1D2755C5876}" dt="2022-05-11T15:12:32.598" v="2757" actId="478"/>
          <ac:spMkLst>
            <pc:docMk/>
            <pc:sldMk cId="2582018195" sldId="801"/>
            <ac:spMk id="59" creationId="{2A649771-0604-64D5-0B64-144E2BC58827}"/>
          </ac:spMkLst>
        </pc:spChg>
        <pc:graphicFrameChg chg="add mod">
          <ac:chgData name="Nguyen Chi Son" userId="606856d02e9d83ac" providerId="LiveId" clId="{916513A4-9BC5-408E-A99A-C1D2755C5876}" dt="2022-05-11T15:16:29.737" v="3328" actId="1035"/>
          <ac:graphicFrameMkLst>
            <pc:docMk/>
            <pc:sldMk cId="2582018195" sldId="801"/>
            <ac:graphicFrameMk id="23" creationId="{4B1D5968-D2BA-51F8-D85C-2167537A0A52}"/>
          </ac:graphicFrameMkLst>
        </pc:graphicFrameChg>
        <pc:graphicFrameChg chg="add del mod">
          <ac:chgData name="Nguyen Chi Son" userId="606856d02e9d83ac" providerId="LiveId" clId="{916513A4-9BC5-408E-A99A-C1D2755C5876}" dt="2022-05-11T15:22:36.099" v="3607" actId="478"/>
          <ac:graphicFrameMkLst>
            <pc:docMk/>
            <pc:sldMk cId="2582018195" sldId="801"/>
            <ac:graphicFrameMk id="24" creationId="{3190AEBE-ABE4-131D-BE55-50840452C989}"/>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29" creationId="{BF26024F-4D91-92D5-37DD-C85AACEEF3CB}"/>
          </ac:graphicFrameMkLst>
        </pc:graphicFrameChg>
        <pc:graphicFrameChg chg="add del mod">
          <ac:chgData name="Nguyen Chi Son" userId="606856d02e9d83ac" providerId="LiveId" clId="{916513A4-9BC5-408E-A99A-C1D2755C5876}" dt="2022-05-11T15:16:31.259" v="3329" actId="478"/>
          <ac:graphicFrameMkLst>
            <pc:docMk/>
            <pc:sldMk cId="2582018195" sldId="801"/>
            <ac:graphicFrameMk id="30" creationId="{91C7F850-6064-E87F-2A6C-5F54D08AEC3B}"/>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1" creationId="{A0B33DFB-9467-7F20-8555-C9FAB2B444CD}"/>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2" creationId="{810787B3-2913-1432-C8A6-FC2DD8FC6E0D}"/>
          </ac:graphicFrameMkLst>
        </pc:graphicFrameChg>
        <pc:graphicFrameChg chg="add del mod">
          <ac:chgData name="Nguyen Chi Son" userId="606856d02e9d83ac" providerId="LiveId" clId="{916513A4-9BC5-408E-A99A-C1D2755C5876}" dt="2022-05-11T15:22:13.313" v="3596" actId="478"/>
          <ac:graphicFrameMkLst>
            <pc:docMk/>
            <pc:sldMk cId="2582018195" sldId="801"/>
            <ac:graphicFrameMk id="33" creationId="{10E8BB31-63B2-4DA8-1143-CFE9AA5D6266}"/>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4" creationId="{F1B2CCD5-B996-ACB3-CA55-51DAB85CDB3E}"/>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5" creationId="{DD57EA08-0CF7-D9B1-EF51-D39DF6623721}"/>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6" creationId="{9AD7B253-C2BC-5D6B-C7E3-00195279C208}"/>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7" creationId="{DC8AF503-9B1B-A8D8-EA5B-A9D1541B0A2B}"/>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3" creationId="{45531F04-DBED-D229-CDDE-74C54E8800D3}"/>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4" creationId="{FCC1554D-693C-0BDB-36B0-C3F776E0885F}"/>
          </ac:graphicFrameMkLst>
        </pc:graphicFrameChg>
        <pc:picChg chg="add mod">
          <ac:chgData name="Nguyen Chi Son" userId="606856d02e9d83ac" providerId="LiveId" clId="{916513A4-9BC5-408E-A99A-C1D2755C5876}" dt="2022-05-11T15:15:24.248" v="3276" actId="1076"/>
          <ac:picMkLst>
            <pc:docMk/>
            <pc:sldMk cId="2582018195" sldId="801"/>
            <ac:picMk id="3" creationId="{34D8D17A-1ED6-975A-136D-02C9E382D8AA}"/>
          </ac:picMkLst>
        </pc:picChg>
        <pc:cxnChg chg="add del mod">
          <ac:chgData name="Nguyen Chi Son" userId="606856d02e9d83ac" providerId="LiveId" clId="{916513A4-9BC5-408E-A99A-C1D2755C5876}" dt="2022-05-11T15:16:13.771" v="3321" actId="478"/>
          <ac:cxnSpMkLst>
            <pc:docMk/>
            <pc:sldMk cId="2582018195" sldId="801"/>
            <ac:cxnSpMk id="27" creationId="{ECF9BA54-B4C6-F389-BB45-12DA94658A9E}"/>
          </ac:cxnSpMkLst>
        </pc:cxnChg>
        <pc:cxnChg chg="add del mod">
          <ac:chgData name="Nguyen Chi Son" userId="606856d02e9d83ac" providerId="LiveId" clId="{916513A4-9BC5-408E-A99A-C1D2755C5876}" dt="2022-05-11T15:22:41.012" v="3610" actId="478"/>
          <ac:cxnSpMkLst>
            <pc:docMk/>
            <pc:sldMk cId="2582018195" sldId="801"/>
            <ac:cxnSpMk id="28" creationId="{8D53E615-7071-74BF-9BF6-FF61ECEF7C94}"/>
          </ac:cxnSpMkLst>
        </pc:cxnChg>
        <pc:cxnChg chg="del">
          <ac:chgData name="Nguyen Chi Son" userId="606856d02e9d83ac" providerId="LiveId" clId="{916513A4-9BC5-408E-A99A-C1D2755C5876}" dt="2022-05-11T15:12:32.598" v="2757" actId="478"/>
          <ac:cxnSpMkLst>
            <pc:docMk/>
            <pc:sldMk cId="2582018195" sldId="801"/>
            <ac:cxnSpMk id="60" creationId="{EA536AF0-6E4A-FE0C-9CAB-525C0859B16B}"/>
          </ac:cxnSpMkLst>
        </pc:cxnChg>
        <pc:cxnChg chg="del">
          <ac:chgData name="Nguyen Chi Son" userId="606856d02e9d83ac" providerId="LiveId" clId="{916513A4-9BC5-408E-A99A-C1D2755C5876}" dt="2022-05-11T15:12:32.598" v="2757" actId="478"/>
          <ac:cxnSpMkLst>
            <pc:docMk/>
            <pc:sldMk cId="2582018195" sldId="801"/>
            <ac:cxnSpMk id="62" creationId="{4667DEF6-3905-F098-D576-C90A08A0534D}"/>
          </ac:cxnSpMkLst>
        </pc:cxnChg>
      </pc:sldChg>
      <pc:sldChg chg="delSp modSp add mod delAnim modAnim">
        <pc:chgData name="Nguyen Chi Son" userId="606856d02e9d83ac" providerId="LiveId" clId="{916513A4-9BC5-408E-A99A-C1D2755C5876}" dt="2022-05-11T16:18:19.683" v="5591"/>
        <pc:sldMkLst>
          <pc:docMk/>
          <pc:sldMk cId="585758681" sldId="802"/>
        </pc:sldMkLst>
        <pc:spChg chg="mod">
          <ac:chgData name="Nguyen Chi Son" userId="606856d02e9d83ac" providerId="LiveId" clId="{916513A4-9BC5-408E-A99A-C1D2755C5876}" dt="2022-05-11T15:22:30.535" v="3602" actId="20577"/>
          <ac:spMkLst>
            <pc:docMk/>
            <pc:sldMk cId="585758681" sldId="802"/>
            <ac:spMk id="18" creationId="{E706F845-D4CD-8C29-F2F0-BB0ABB81E2D5}"/>
          </ac:spMkLst>
        </pc:spChg>
        <pc:spChg chg="mod">
          <ac:chgData name="Nguyen Chi Son" userId="606856d02e9d83ac" providerId="LiveId" clId="{916513A4-9BC5-408E-A99A-C1D2755C5876}" dt="2022-05-11T15:20:07.866" v="3442" actId="20577"/>
          <ac:spMkLst>
            <pc:docMk/>
            <pc:sldMk cId="585758681" sldId="802"/>
            <ac:spMk id="19" creationId="{9C339D16-68E4-43C4-A62E-D0146138D23B}"/>
          </ac:spMkLst>
        </pc:spChg>
        <pc:spChg chg="mod">
          <ac:chgData name="Nguyen Chi Son" userId="606856d02e9d83ac" providerId="LiveId" clId="{916513A4-9BC5-408E-A99A-C1D2755C5876}" dt="2022-05-11T15:20:54.910" v="3595" actId="20577"/>
          <ac:spMkLst>
            <pc:docMk/>
            <pc:sldMk cId="585758681" sldId="802"/>
            <ac:spMk id="21" creationId="{9A154720-A106-83DD-6B74-AEAF0A7DD6F1}"/>
          </ac:spMkLst>
        </pc:spChg>
        <pc:spChg chg="del mod">
          <ac:chgData name="Nguyen Chi Son" userId="606856d02e9d83ac" providerId="LiveId" clId="{916513A4-9BC5-408E-A99A-C1D2755C5876}" dt="2022-05-11T15:22:33.243" v="3605" actId="478"/>
          <ac:spMkLst>
            <pc:docMk/>
            <pc:sldMk cId="585758681" sldId="802"/>
            <ac:spMk id="26" creationId="{DA0253E9-B539-7C83-EA6F-5F46AC7F129D}"/>
          </ac:spMkLst>
        </pc:spChg>
        <pc:graphicFrameChg chg="del">
          <ac:chgData name="Nguyen Chi Son" userId="606856d02e9d83ac" providerId="LiveId" clId="{916513A4-9BC5-408E-A99A-C1D2755C5876}" dt="2022-05-11T15:22:31.171" v="3603" actId="478"/>
          <ac:graphicFrameMkLst>
            <pc:docMk/>
            <pc:sldMk cId="585758681" sldId="802"/>
            <ac:graphicFrameMk id="24" creationId="{3190AEBE-ABE4-131D-BE55-50840452C989}"/>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29" creationId="{BF26024F-4D91-92D5-37DD-C85AACEEF3CB}"/>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1" creationId="{A0B33DFB-9467-7F20-8555-C9FAB2B444CD}"/>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2" creationId="{810787B3-2913-1432-C8A6-FC2DD8FC6E0D}"/>
          </ac:graphicFrameMkLst>
        </pc:graphicFrameChg>
        <pc:graphicFrameChg chg="mod">
          <ac:chgData name="Nguyen Chi Son" userId="606856d02e9d83ac" providerId="LiveId" clId="{916513A4-9BC5-408E-A99A-C1D2755C5876}" dt="2022-05-11T15:20:13.504" v="3445" actId="1076"/>
          <ac:graphicFrameMkLst>
            <pc:docMk/>
            <pc:sldMk cId="585758681" sldId="802"/>
            <ac:graphicFrameMk id="33" creationId="{10E8BB31-63B2-4DA8-1143-CFE9AA5D6266}"/>
          </ac:graphicFrameMkLst>
        </pc:graphicFrameChg>
        <pc:cxnChg chg="del">
          <ac:chgData name="Nguyen Chi Son" userId="606856d02e9d83ac" providerId="LiveId" clId="{916513A4-9BC5-408E-A99A-C1D2755C5876}" dt="2022-05-11T15:22:33.754" v="3606" actId="478"/>
          <ac:cxnSpMkLst>
            <pc:docMk/>
            <pc:sldMk cId="585758681" sldId="802"/>
            <ac:cxnSpMk id="28" creationId="{8D53E615-7071-74BF-9BF6-FF61ECEF7C94}"/>
          </ac:cxnSpMkLst>
        </pc:cxnChg>
      </pc:sldChg>
      <pc:sldChg chg="addSp delSp modSp add mod delAnim modAnim">
        <pc:chgData name="Nguyen Chi Son" userId="606856d02e9d83ac" providerId="LiveId" clId="{916513A4-9BC5-408E-A99A-C1D2755C5876}" dt="2022-05-11T16:18:40.994" v="5598"/>
        <pc:sldMkLst>
          <pc:docMk/>
          <pc:sldMk cId="3780574964" sldId="803"/>
        </pc:sldMkLst>
        <pc:spChg chg="add del mod">
          <ac:chgData name="Nguyen Chi Son" userId="606856d02e9d83ac" providerId="LiveId" clId="{916513A4-9BC5-408E-A99A-C1D2755C5876}" dt="2022-05-11T15:45:22.567" v="3968" actId="478"/>
          <ac:spMkLst>
            <pc:docMk/>
            <pc:sldMk cId="3780574964" sldId="803"/>
            <ac:spMk id="11" creationId="{0ADE2E7B-7984-03C3-21A0-E8201B8CF441}"/>
          </ac:spMkLst>
        </pc:spChg>
        <pc:spChg chg="add del mod">
          <ac:chgData name="Nguyen Chi Son" userId="606856d02e9d83ac" providerId="LiveId" clId="{916513A4-9BC5-408E-A99A-C1D2755C5876}" dt="2022-05-11T15:45:22.567" v="3968" actId="478"/>
          <ac:spMkLst>
            <pc:docMk/>
            <pc:sldMk cId="3780574964" sldId="803"/>
            <ac:spMk id="12" creationId="{8B884E7A-F4C4-AEB4-2043-7CB27EB740A2}"/>
          </ac:spMkLst>
        </pc:spChg>
        <pc:spChg chg="add del mod">
          <ac:chgData name="Nguyen Chi Son" userId="606856d02e9d83ac" providerId="LiveId" clId="{916513A4-9BC5-408E-A99A-C1D2755C5876}" dt="2022-05-11T15:45:22.567" v="3968" actId="478"/>
          <ac:spMkLst>
            <pc:docMk/>
            <pc:sldMk cId="3780574964" sldId="803"/>
            <ac:spMk id="13" creationId="{6D5E8CB9-93AC-C1DB-DC54-ED277A689929}"/>
          </ac:spMkLst>
        </pc:spChg>
        <pc:spChg chg="add del mod">
          <ac:chgData name="Nguyen Chi Son" userId="606856d02e9d83ac" providerId="LiveId" clId="{916513A4-9BC5-408E-A99A-C1D2755C5876}" dt="2022-05-11T15:45:22.567" v="3968" actId="478"/>
          <ac:spMkLst>
            <pc:docMk/>
            <pc:sldMk cId="3780574964" sldId="803"/>
            <ac:spMk id="14" creationId="{59F8776F-FB0A-8DDD-6443-F20C91D45A70}"/>
          </ac:spMkLst>
        </pc:spChg>
        <pc:spChg chg="add mod">
          <ac:chgData name="Nguyen Chi Son" userId="606856d02e9d83ac" providerId="LiveId" clId="{916513A4-9BC5-408E-A99A-C1D2755C5876}" dt="2022-05-11T15:45:33.347" v="4000" actId="20577"/>
          <ac:spMkLst>
            <pc:docMk/>
            <pc:sldMk cId="3780574964" sldId="803"/>
            <ac:spMk id="17" creationId="{ADFD575F-74DE-1F70-6574-2BFF7130AA4D}"/>
          </ac:spMkLst>
        </pc:spChg>
        <pc:spChg chg="del">
          <ac:chgData name="Nguyen Chi Son" userId="606856d02e9d83ac" providerId="LiveId" clId="{916513A4-9BC5-408E-A99A-C1D2755C5876}" dt="2022-05-11T15:23:04.775" v="3613" actId="478"/>
          <ac:spMkLst>
            <pc:docMk/>
            <pc:sldMk cId="3780574964" sldId="803"/>
            <ac:spMk id="18" creationId="{E706F845-D4CD-8C29-F2F0-BB0ABB81E2D5}"/>
          </ac:spMkLst>
        </pc:spChg>
        <pc:spChg chg="mod">
          <ac:chgData name="Nguyen Chi Son" userId="606856d02e9d83ac" providerId="LiveId" clId="{916513A4-9BC5-408E-A99A-C1D2755C5876}" dt="2022-05-11T15:23:41.975" v="3932" actId="20577"/>
          <ac:spMkLst>
            <pc:docMk/>
            <pc:sldMk cId="3780574964" sldId="803"/>
            <ac:spMk id="19" creationId="{9C339D16-68E4-43C4-A62E-D0146138D23B}"/>
          </ac:spMkLst>
        </pc:spChg>
        <pc:spChg chg="del">
          <ac:chgData name="Nguyen Chi Son" userId="606856d02e9d83ac" providerId="LiveId" clId="{916513A4-9BC5-408E-A99A-C1D2755C5876}" dt="2022-05-11T15:23:04.775" v="3613" actId="478"/>
          <ac:spMkLst>
            <pc:docMk/>
            <pc:sldMk cId="3780574964" sldId="803"/>
            <ac:spMk id="20" creationId="{2DA95C45-94DB-ED50-D772-FB9D4A1E5BE7}"/>
          </ac:spMkLst>
        </pc:spChg>
        <pc:spChg chg="del">
          <ac:chgData name="Nguyen Chi Son" userId="606856d02e9d83ac" providerId="LiveId" clId="{916513A4-9BC5-408E-A99A-C1D2755C5876}" dt="2022-05-11T15:23:04.775" v="3613" actId="478"/>
          <ac:spMkLst>
            <pc:docMk/>
            <pc:sldMk cId="3780574964" sldId="803"/>
            <ac:spMk id="21" creationId="{9A154720-A106-83DD-6B74-AEAF0A7DD6F1}"/>
          </ac:spMkLst>
        </pc:spChg>
        <pc:spChg chg="del">
          <ac:chgData name="Nguyen Chi Son" userId="606856d02e9d83ac" providerId="LiveId" clId="{916513A4-9BC5-408E-A99A-C1D2755C5876}" dt="2022-05-11T15:23:04.775" v="3613" actId="478"/>
          <ac:spMkLst>
            <pc:docMk/>
            <pc:sldMk cId="3780574964" sldId="803"/>
            <ac:spMk id="22" creationId="{DC818B19-D88D-D796-1118-D880B6881955}"/>
          </ac:spMkLst>
        </pc:spChg>
        <pc:spChg chg="add mod">
          <ac:chgData name="Nguyen Chi Son" userId="606856d02e9d83ac" providerId="LiveId" clId="{916513A4-9BC5-408E-A99A-C1D2755C5876}" dt="2022-05-11T15:45:25.067" v="3989" actId="1035"/>
          <ac:spMkLst>
            <pc:docMk/>
            <pc:sldMk cId="3780574964" sldId="803"/>
            <ac:spMk id="24" creationId="{DB71D430-481F-5149-4B9A-A5AF14A110CE}"/>
          </ac:spMkLst>
        </pc:spChg>
        <pc:spChg chg="add mod">
          <ac:chgData name="Nguyen Chi Son" userId="606856d02e9d83ac" providerId="LiveId" clId="{916513A4-9BC5-408E-A99A-C1D2755C5876}" dt="2022-05-11T15:45:53.515" v="4032" actId="20577"/>
          <ac:spMkLst>
            <pc:docMk/>
            <pc:sldMk cId="3780574964" sldId="803"/>
            <ac:spMk id="25" creationId="{4722EA00-FC53-F85B-AB6E-22805DBBC9BF}"/>
          </ac:spMkLst>
        </pc:spChg>
        <pc:spChg chg="add mod">
          <ac:chgData name="Nguyen Chi Son" userId="606856d02e9d83ac" providerId="LiveId" clId="{916513A4-9BC5-408E-A99A-C1D2755C5876}" dt="2022-05-11T15:45:25.067" v="3989" actId="1035"/>
          <ac:spMkLst>
            <pc:docMk/>
            <pc:sldMk cId="3780574964" sldId="803"/>
            <ac:spMk id="26" creationId="{2C997652-8ADB-57A5-52DF-1A61E250C624}"/>
          </ac:spMkLst>
        </pc:spChg>
        <pc:spChg chg="add mod">
          <ac:chgData name="Nguyen Chi Son" userId="606856d02e9d83ac" providerId="LiveId" clId="{916513A4-9BC5-408E-A99A-C1D2755C5876}" dt="2022-05-11T15:45:40.796" v="4009" actId="5793"/>
          <ac:spMkLst>
            <pc:docMk/>
            <pc:sldMk cId="3780574964" sldId="803"/>
            <ac:spMk id="29" creationId="{4AEB48DC-6B49-86D0-4BA8-15FB6525730E}"/>
          </ac:spMkLst>
        </pc:spChg>
        <pc:spChg chg="add del mod">
          <ac:chgData name="Nguyen Chi Son" userId="606856d02e9d83ac" providerId="LiveId" clId="{916513A4-9BC5-408E-A99A-C1D2755C5876}" dt="2022-05-11T15:45:35.151" v="4001" actId="478"/>
          <ac:spMkLst>
            <pc:docMk/>
            <pc:sldMk cId="3780574964" sldId="803"/>
            <ac:spMk id="30" creationId="{9A0CC0DA-F5D6-4D50-DAB8-DE497D5B1C54}"/>
          </ac:spMkLst>
        </pc:spChg>
        <pc:graphicFrameChg chg="add del mod">
          <ac:chgData name="Nguyen Chi Son" userId="606856d02e9d83ac" providerId="LiveId" clId="{916513A4-9BC5-408E-A99A-C1D2755C5876}" dt="2022-05-11T15:45:22.567" v="3968" actId="478"/>
          <ac:graphicFrameMkLst>
            <pc:docMk/>
            <pc:sldMk cId="3780574964" sldId="803"/>
            <ac:graphicFrameMk id="15" creationId="{B368459E-C73C-4D68-43CB-E63D5F8CC890}"/>
          </ac:graphicFrameMkLst>
        </pc:graphicFrameChg>
        <pc:graphicFrameChg chg="add del mod">
          <ac:chgData name="Nguyen Chi Son" userId="606856d02e9d83ac" providerId="LiveId" clId="{916513A4-9BC5-408E-A99A-C1D2755C5876}" dt="2022-05-11T15:45:22.567" v="3968" actId="478"/>
          <ac:graphicFrameMkLst>
            <pc:docMk/>
            <pc:sldMk cId="3780574964" sldId="803"/>
            <ac:graphicFrameMk id="16" creationId="{3FEA8ECE-9EAD-4B24-56FF-B46832711F20}"/>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23" creationId="{4B1D5968-D2BA-51F8-D85C-2167537A0A52}"/>
          </ac:graphicFrameMkLst>
        </pc:graphicFrameChg>
        <pc:graphicFrameChg chg="add mod">
          <ac:chgData name="Nguyen Chi Son" userId="606856d02e9d83ac" providerId="LiveId" clId="{916513A4-9BC5-408E-A99A-C1D2755C5876}" dt="2022-05-11T15:45:30.244" v="3998" actId="1037"/>
          <ac:graphicFrameMkLst>
            <pc:docMk/>
            <pc:sldMk cId="3780574964" sldId="803"/>
            <ac:graphicFrameMk id="27" creationId="{1CCE49B5-E89E-3CE4-CD99-99A4F00854C1}"/>
          </ac:graphicFrameMkLst>
        </pc:graphicFrameChg>
        <pc:graphicFrameChg chg="add del mod">
          <ac:chgData name="Nguyen Chi Son" userId="606856d02e9d83ac" providerId="LiveId" clId="{916513A4-9BC5-408E-A99A-C1D2755C5876}" dt="2022-05-11T15:45:35.151" v="4001" actId="478"/>
          <ac:graphicFrameMkLst>
            <pc:docMk/>
            <pc:sldMk cId="3780574964" sldId="803"/>
            <ac:graphicFrameMk id="28" creationId="{EB47E979-A9F8-3A77-7C05-11D00E513B3E}"/>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33" creationId="{10E8BB31-63B2-4DA8-1143-CFE9AA5D6266}"/>
          </ac:graphicFrameMkLst>
        </pc:graphicFrameChg>
        <pc:graphicFrameChg chg="add mod">
          <ac:chgData name="Nguyen Chi Son" userId="606856d02e9d83ac" providerId="LiveId" clId="{916513A4-9BC5-408E-A99A-C1D2755C5876}" dt="2022-05-11T15:46:06.826" v="4035"/>
          <ac:graphicFrameMkLst>
            <pc:docMk/>
            <pc:sldMk cId="3780574964" sldId="803"/>
            <ac:graphicFrameMk id="34" creationId="{EDE38920-4EE8-FF28-05C8-B82DF875E144}"/>
          </ac:graphicFrameMkLst>
        </pc:graphicFrameChg>
        <pc:graphicFrameChg chg="add del mod">
          <ac:chgData name="Nguyen Chi Son" userId="606856d02e9d83ac" providerId="LiveId" clId="{916513A4-9BC5-408E-A99A-C1D2755C5876}" dt="2022-05-11T15:45:52.194" v="4029" actId="478"/>
          <ac:graphicFrameMkLst>
            <pc:docMk/>
            <pc:sldMk cId="3780574964" sldId="803"/>
            <ac:graphicFrameMk id="35" creationId="{6267323B-D2A0-D4B7-C381-A8C0A6AFA34F}"/>
          </ac:graphicFrameMkLst>
        </pc:graphicFrameChg>
        <pc:picChg chg="del">
          <ac:chgData name="Nguyen Chi Son" userId="606856d02e9d83ac" providerId="LiveId" clId="{916513A4-9BC5-408E-A99A-C1D2755C5876}" dt="2022-05-11T15:23:02.915" v="3612" actId="478"/>
          <ac:picMkLst>
            <pc:docMk/>
            <pc:sldMk cId="3780574964" sldId="803"/>
            <ac:picMk id="3" creationId="{34D8D17A-1ED6-975A-136D-02C9E382D8AA}"/>
          </ac:picMkLst>
        </pc:picChg>
        <pc:cxnChg chg="add mod">
          <ac:chgData name="Nguyen Chi Son" userId="606856d02e9d83ac" providerId="LiveId" clId="{916513A4-9BC5-408E-A99A-C1D2755C5876}" dt="2022-05-11T15:45:25.067" v="3989" actId="1035"/>
          <ac:cxnSpMkLst>
            <pc:docMk/>
            <pc:sldMk cId="3780574964" sldId="803"/>
            <ac:cxnSpMk id="31" creationId="{AE4416F2-2318-A807-71F6-F07D215BBE46}"/>
          </ac:cxnSpMkLst>
        </pc:cxnChg>
        <pc:cxnChg chg="add del mod">
          <ac:chgData name="Nguyen Chi Son" userId="606856d02e9d83ac" providerId="LiveId" clId="{916513A4-9BC5-408E-A99A-C1D2755C5876}" dt="2022-05-11T15:45:35.151" v="4001" actId="478"/>
          <ac:cxnSpMkLst>
            <pc:docMk/>
            <pc:sldMk cId="3780574964" sldId="803"/>
            <ac:cxnSpMk id="32" creationId="{F0DE9E95-928D-9E2D-2D0D-7DDFA44E561E}"/>
          </ac:cxnSpMkLst>
        </pc:cxnChg>
      </pc:sldChg>
      <pc:sldChg chg="addSp delSp modSp add del mod addAnim delAnim modAnim">
        <pc:chgData name="Nguyen Chi Son" userId="606856d02e9d83ac" providerId="LiveId" clId="{916513A4-9BC5-408E-A99A-C1D2755C5876}" dt="2022-05-11T16:12:40.754" v="5189" actId="47"/>
        <pc:sldMkLst>
          <pc:docMk/>
          <pc:sldMk cId="2066017035" sldId="804"/>
        </pc:sldMkLst>
        <pc:spChg chg="add mod">
          <ac:chgData name="Nguyen Chi Son" userId="606856d02e9d83ac" providerId="LiveId" clId="{916513A4-9BC5-408E-A99A-C1D2755C5876}" dt="2022-05-11T16:10:51.475" v="4951" actId="1036"/>
          <ac:spMkLst>
            <pc:docMk/>
            <pc:sldMk cId="2066017035" sldId="804"/>
            <ac:spMk id="14" creationId="{491553AE-03AC-3C1E-3BD8-6F1C7A93218B}"/>
          </ac:spMkLst>
        </pc:spChg>
        <pc:spChg chg="add mod">
          <ac:chgData name="Nguyen Chi Son" userId="606856d02e9d83ac" providerId="LiveId" clId="{916513A4-9BC5-408E-A99A-C1D2755C5876}" dt="2022-05-11T16:04:17.831" v="4593" actId="1036"/>
          <ac:spMkLst>
            <pc:docMk/>
            <pc:sldMk cId="2066017035" sldId="804"/>
            <ac:spMk id="15" creationId="{05F4C26A-EF61-FE88-1195-293A3CF6B109}"/>
          </ac:spMkLst>
        </pc:spChg>
        <pc:spChg chg="add mod">
          <ac:chgData name="Nguyen Chi Son" userId="606856d02e9d83ac" providerId="LiveId" clId="{916513A4-9BC5-408E-A99A-C1D2755C5876}" dt="2022-05-11T16:07:22.345" v="4810" actId="20577"/>
          <ac:spMkLst>
            <pc:docMk/>
            <pc:sldMk cId="2066017035" sldId="804"/>
            <ac:spMk id="16" creationId="{860935B0-A104-7647-D62C-C30F309F2DEE}"/>
          </ac:spMkLst>
        </pc:spChg>
        <pc:spChg chg="del">
          <ac:chgData name="Nguyen Chi Son" userId="606856d02e9d83ac" providerId="LiveId" clId="{916513A4-9BC5-408E-A99A-C1D2755C5876}" dt="2022-05-11T15:46:35.042" v="4037" actId="478"/>
          <ac:spMkLst>
            <pc:docMk/>
            <pc:sldMk cId="2066017035" sldId="804"/>
            <ac:spMk id="17" creationId="{ADFD575F-74DE-1F70-6574-2BFF7130AA4D}"/>
          </ac:spMkLst>
        </pc:spChg>
        <pc:spChg chg="add mod">
          <ac:chgData name="Nguyen Chi Son" userId="606856d02e9d83ac" providerId="LiveId" clId="{916513A4-9BC5-408E-A99A-C1D2755C5876}" dt="2022-05-11T16:10:51.475" v="4951" actId="1036"/>
          <ac:spMkLst>
            <pc:docMk/>
            <pc:sldMk cId="2066017035" sldId="804"/>
            <ac:spMk id="18" creationId="{76ACCF80-5506-B71A-80B4-A882BCE2AED9}"/>
          </ac:spMkLst>
        </pc:spChg>
        <pc:spChg chg="mod">
          <ac:chgData name="Nguyen Chi Son" userId="606856d02e9d83ac" providerId="LiveId" clId="{916513A4-9BC5-408E-A99A-C1D2755C5876}" dt="2022-05-11T16:10:35.735" v="4925" actId="20577"/>
          <ac:spMkLst>
            <pc:docMk/>
            <pc:sldMk cId="2066017035" sldId="804"/>
            <ac:spMk id="19" creationId="{9C339D16-68E4-43C4-A62E-D0146138D23B}"/>
          </ac:spMkLst>
        </pc:spChg>
        <pc:spChg chg="del">
          <ac:chgData name="Nguyen Chi Son" userId="606856d02e9d83ac" providerId="LiveId" clId="{916513A4-9BC5-408E-A99A-C1D2755C5876}" dt="2022-05-11T15:46:35.042" v="4037" actId="478"/>
          <ac:spMkLst>
            <pc:docMk/>
            <pc:sldMk cId="2066017035" sldId="804"/>
            <ac:spMk id="24" creationId="{DB71D430-481F-5149-4B9A-A5AF14A110CE}"/>
          </ac:spMkLst>
        </pc:spChg>
        <pc:spChg chg="del">
          <ac:chgData name="Nguyen Chi Son" userId="606856d02e9d83ac" providerId="LiveId" clId="{916513A4-9BC5-408E-A99A-C1D2755C5876}" dt="2022-05-11T15:46:35.042" v="4037" actId="478"/>
          <ac:spMkLst>
            <pc:docMk/>
            <pc:sldMk cId="2066017035" sldId="804"/>
            <ac:spMk id="25" creationId="{4722EA00-FC53-F85B-AB6E-22805DBBC9BF}"/>
          </ac:spMkLst>
        </pc:spChg>
        <pc:spChg chg="del">
          <ac:chgData name="Nguyen Chi Son" userId="606856d02e9d83ac" providerId="LiveId" clId="{916513A4-9BC5-408E-A99A-C1D2755C5876}" dt="2022-05-11T15:46:35.042" v="4037" actId="478"/>
          <ac:spMkLst>
            <pc:docMk/>
            <pc:sldMk cId="2066017035" sldId="804"/>
            <ac:spMk id="26" creationId="{2C997652-8ADB-57A5-52DF-1A61E250C624}"/>
          </ac:spMkLst>
        </pc:spChg>
        <pc:spChg chg="del">
          <ac:chgData name="Nguyen Chi Son" userId="606856d02e9d83ac" providerId="LiveId" clId="{916513A4-9BC5-408E-A99A-C1D2755C5876}" dt="2022-05-11T15:46:35.042" v="4037" actId="478"/>
          <ac:spMkLst>
            <pc:docMk/>
            <pc:sldMk cId="2066017035" sldId="804"/>
            <ac:spMk id="29" creationId="{4AEB48DC-6B49-86D0-4BA8-15FB6525730E}"/>
          </ac:spMkLst>
        </pc:spChg>
        <pc:graphicFrameChg chg="add mod">
          <ac:chgData name="Nguyen Chi Son" userId="606856d02e9d83ac" providerId="LiveId" clId="{916513A4-9BC5-408E-A99A-C1D2755C5876}" dt="2022-05-11T16:10:51.475" v="4951" actId="1036"/>
          <ac:graphicFrameMkLst>
            <pc:docMk/>
            <pc:sldMk cId="2066017035" sldId="804"/>
            <ac:graphicFrameMk id="20" creationId="{F505A47B-41FE-B8E4-4F90-18CF7C0C1F51}"/>
          </ac:graphicFrameMkLst>
        </pc:graphicFrameChg>
        <pc:graphicFrameChg chg="add del mod">
          <ac:chgData name="Nguyen Chi Son" userId="606856d02e9d83ac" providerId="LiveId" clId="{916513A4-9BC5-408E-A99A-C1D2755C5876}" dt="2022-05-11T16:06:50.999" v="4751"/>
          <ac:graphicFrameMkLst>
            <pc:docMk/>
            <pc:sldMk cId="2066017035" sldId="804"/>
            <ac:graphicFrameMk id="21" creationId="{93AD85E5-8BFE-FB22-DD01-5C6FFAEEB068}"/>
          </ac:graphicFrameMkLst>
        </pc:graphicFrameChg>
        <pc:graphicFrameChg chg="add mod">
          <ac:chgData name="Nguyen Chi Son" userId="606856d02e9d83ac" providerId="LiveId" clId="{916513A4-9BC5-408E-A99A-C1D2755C5876}" dt="2022-05-11T16:07:00.727" v="4753"/>
          <ac:graphicFrameMkLst>
            <pc:docMk/>
            <pc:sldMk cId="2066017035" sldId="804"/>
            <ac:graphicFrameMk id="22" creationId="{472B7855-EB66-4FCF-FC67-A22A01AF2675}"/>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27" creationId="{1CCE49B5-E89E-3CE4-CD99-99A4F00854C1}"/>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34" creationId="{EDE38920-4EE8-FF28-05C8-B82DF875E144}"/>
          </ac:graphicFrameMkLst>
        </pc:graphicFrameChg>
        <pc:picChg chg="add mod">
          <ac:chgData name="Nguyen Chi Son" userId="606856d02e9d83ac" providerId="LiveId" clId="{916513A4-9BC5-408E-A99A-C1D2755C5876}" dt="2022-05-11T15:48:14.035" v="4547" actId="1076"/>
          <ac:picMkLst>
            <pc:docMk/>
            <pc:sldMk cId="2066017035" sldId="804"/>
            <ac:picMk id="3" creationId="{123ACEC6-2D78-3769-F132-5DE76D54D382}"/>
          </ac:picMkLst>
        </pc:picChg>
        <pc:cxnChg chg="del">
          <ac:chgData name="Nguyen Chi Son" userId="606856d02e9d83ac" providerId="LiveId" clId="{916513A4-9BC5-408E-A99A-C1D2755C5876}" dt="2022-05-11T15:46:35.042" v="4037" actId="478"/>
          <ac:cxnSpMkLst>
            <pc:docMk/>
            <pc:sldMk cId="2066017035" sldId="804"/>
            <ac:cxnSpMk id="31" creationId="{AE4416F2-2318-A807-71F6-F07D215BBE46}"/>
          </ac:cxnSpMkLst>
        </pc:cxnChg>
      </pc:sldChg>
      <pc:sldChg chg="addSp delSp modSp add mod delAnim modAnim">
        <pc:chgData name="Nguyen Chi Son" userId="606856d02e9d83ac" providerId="LiveId" clId="{916513A4-9BC5-408E-A99A-C1D2755C5876}" dt="2022-05-11T16:19:58.967" v="5613"/>
        <pc:sldMkLst>
          <pc:docMk/>
          <pc:sldMk cId="2604953891" sldId="805"/>
        </pc:sldMkLst>
        <pc:spChg chg="add mod">
          <ac:chgData name="Nguyen Chi Son" userId="606856d02e9d83ac" providerId="LiveId" clId="{916513A4-9BC5-408E-A99A-C1D2755C5876}" dt="2022-05-11T16:14:31.128" v="5531"/>
          <ac:spMkLst>
            <pc:docMk/>
            <pc:sldMk cId="2604953891" sldId="805"/>
            <ac:spMk id="12" creationId="{6E5248AB-5B43-10A8-20C5-C721E7CAA91C}"/>
          </ac:spMkLst>
        </pc:spChg>
        <pc:spChg chg="add mod">
          <ac:chgData name="Nguyen Chi Son" userId="606856d02e9d83ac" providerId="LiveId" clId="{916513A4-9BC5-408E-A99A-C1D2755C5876}" dt="2022-05-11T16:11:05.732" v="4954"/>
          <ac:spMkLst>
            <pc:docMk/>
            <pc:sldMk cId="2604953891" sldId="805"/>
            <ac:spMk id="13" creationId="{D43B9D19-0AE1-6204-6861-79E22A3BF5B6}"/>
          </ac:spMkLst>
        </pc:spChg>
        <pc:spChg chg="del">
          <ac:chgData name="Nguyen Chi Son" userId="606856d02e9d83ac" providerId="LiveId" clId="{916513A4-9BC5-408E-A99A-C1D2755C5876}" dt="2022-05-11T16:11:05.375" v="4953" actId="478"/>
          <ac:spMkLst>
            <pc:docMk/>
            <pc:sldMk cId="2604953891" sldId="805"/>
            <ac:spMk id="14" creationId="{491553AE-03AC-3C1E-3BD8-6F1C7A93218B}"/>
          </ac:spMkLst>
        </pc:spChg>
        <pc:spChg chg="mod">
          <ac:chgData name="Nguyen Chi Son" userId="606856d02e9d83ac" providerId="LiveId" clId="{916513A4-9BC5-408E-A99A-C1D2755C5876}" dt="2022-05-11T16:13:33.520" v="5349" actId="20577"/>
          <ac:spMkLst>
            <pc:docMk/>
            <pc:sldMk cId="2604953891" sldId="805"/>
            <ac:spMk id="16" creationId="{860935B0-A104-7647-D62C-C30F309F2DEE}"/>
          </ac:spMkLst>
        </pc:spChg>
        <pc:spChg chg="del">
          <ac:chgData name="Nguyen Chi Son" userId="606856d02e9d83ac" providerId="LiveId" clId="{916513A4-9BC5-408E-A99A-C1D2755C5876}" dt="2022-05-11T16:11:05.375" v="4953" actId="478"/>
          <ac:spMkLst>
            <pc:docMk/>
            <pc:sldMk cId="2604953891" sldId="805"/>
            <ac:spMk id="18" creationId="{76ACCF80-5506-B71A-80B4-A882BCE2AED9}"/>
          </ac:spMkLst>
        </pc:spChg>
        <pc:spChg chg="mod">
          <ac:chgData name="Nguyen Chi Son" userId="606856d02e9d83ac" providerId="LiveId" clId="{916513A4-9BC5-408E-A99A-C1D2755C5876}" dt="2022-05-11T16:11:14.436" v="4965" actId="20577"/>
          <ac:spMkLst>
            <pc:docMk/>
            <pc:sldMk cId="2604953891" sldId="805"/>
            <ac:spMk id="19" creationId="{9C339D16-68E4-43C4-A62E-D0146138D23B}"/>
          </ac:spMkLst>
        </pc:spChg>
        <pc:graphicFrameChg chg="add mod">
          <ac:chgData name="Nguyen Chi Son" userId="606856d02e9d83ac" providerId="LiveId" clId="{916513A4-9BC5-408E-A99A-C1D2755C5876}" dt="2022-05-11T16:11:05.732" v="4954"/>
          <ac:graphicFrameMkLst>
            <pc:docMk/>
            <pc:sldMk cId="2604953891" sldId="805"/>
            <ac:graphicFrameMk id="17" creationId="{05766218-ABE3-149C-D730-A60F08BF8A53}"/>
          </ac:graphicFrameMkLst>
        </pc:graphicFrameChg>
        <pc:graphicFrameChg chg="del">
          <ac:chgData name="Nguyen Chi Son" userId="606856d02e9d83ac" providerId="LiveId" clId="{916513A4-9BC5-408E-A99A-C1D2755C5876}" dt="2022-05-11T16:11:05.375" v="4953" actId="478"/>
          <ac:graphicFrameMkLst>
            <pc:docMk/>
            <pc:sldMk cId="2604953891" sldId="805"/>
            <ac:graphicFrameMk id="20" creationId="{F505A47B-41FE-B8E4-4F90-18CF7C0C1F51}"/>
          </ac:graphicFrameMkLst>
        </pc:graphicFrameChg>
        <pc:graphicFrameChg chg="del mod">
          <ac:chgData name="Nguyen Chi Son" userId="606856d02e9d83ac" providerId="LiveId" clId="{916513A4-9BC5-408E-A99A-C1D2755C5876}" dt="2022-05-11T16:13:11.754" v="5275" actId="478"/>
          <ac:graphicFrameMkLst>
            <pc:docMk/>
            <pc:sldMk cId="2604953891" sldId="805"/>
            <ac:graphicFrameMk id="21" creationId="{93AD85E5-8BFE-FB22-DD01-5C6FFAEEB068}"/>
          </ac:graphicFrameMkLst>
        </pc:graphicFrameChg>
        <pc:graphicFrameChg chg="mod">
          <ac:chgData name="Nguyen Chi Son" userId="606856d02e9d83ac" providerId="LiveId" clId="{916513A4-9BC5-408E-A99A-C1D2755C5876}" dt="2022-05-11T16:13:13.894" v="5276" actId="1076"/>
          <ac:graphicFrameMkLst>
            <pc:docMk/>
            <pc:sldMk cId="2604953891" sldId="805"/>
            <ac:graphicFrameMk id="22" creationId="{472B7855-EB66-4FCF-FC67-A22A01AF2675}"/>
          </ac:graphicFrameMkLst>
        </pc:graphicFrameChg>
        <pc:cxnChg chg="add mod">
          <ac:chgData name="Nguyen Chi Son" userId="606856d02e9d83ac" providerId="LiveId" clId="{916513A4-9BC5-408E-A99A-C1D2755C5876}" dt="2022-05-11T16:15:54.313" v="5563" actId="1037"/>
          <ac:cxnSpMkLst>
            <pc:docMk/>
            <pc:sldMk cId="2604953891" sldId="805"/>
            <ac:cxnSpMk id="23" creationId="{90120D7C-4701-A9F1-3995-D8631AC0D37D}"/>
          </ac:cxnSpMkLst>
        </pc:cxnChg>
      </pc:sldChg>
      <pc:sldChg chg="addSp delSp modSp add mod delAnim modAnim">
        <pc:chgData name="Nguyen Chi Son" userId="606856d02e9d83ac" providerId="LiveId" clId="{916513A4-9BC5-408E-A99A-C1D2755C5876}" dt="2022-05-11T16:19:26.139" v="5604"/>
        <pc:sldMkLst>
          <pc:docMk/>
          <pc:sldMk cId="1042644984" sldId="806"/>
        </pc:sldMkLst>
        <pc:spChg chg="mod">
          <ac:chgData name="Nguyen Chi Son" userId="606856d02e9d83ac" providerId="LiveId" clId="{916513A4-9BC5-408E-A99A-C1D2755C5876}" dt="2022-05-11T16:14:22.097" v="5528" actId="20577"/>
          <ac:spMkLst>
            <pc:docMk/>
            <pc:sldMk cId="1042644984" sldId="806"/>
            <ac:spMk id="14" creationId="{491553AE-03AC-3C1E-3BD8-6F1C7A93218B}"/>
          </ac:spMkLst>
        </pc:spChg>
        <pc:spChg chg="mod">
          <ac:chgData name="Nguyen Chi Son" userId="606856d02e9d83ac" providerId="LiveId" clId="{916513A4-9BC5-408E-A99A-C1D2755C5876}" dt="2022-05-11T16:11:45.792" v="5040" actId="20577"/>
          <ac:spMkLst>
            <pc:docMk/>
            <pc:sldMk cId="1042644984" sldId="806"/>
            <ac:spMk id="16" creationId="{860935B0-A104-7647-D62C-C30F309F2DEE}"/>
          </ac:spMkLst>
        </pc:spChg>
        <pc:graphicFrameChg chg="del">
          <ac:chgData name="Nguyen Chi Son" userId="606856d02e9d83ac" providerId="LiveId" clId="{916513A4-9BC5-408E-A99A-C1D2755C5876}" dt="2022-05-11T16:11:27.097" v="4967" actId="478"/>
          <ac:graphicFrameMkLst>
            <pc:docMk/>
            <pc:sldMk cId="1042644984" sldId="806"/>
            <ac:graphicFrameMk id="22" creationId="{472B7855-EB66-4FCF-FC67-A22A01AF2675}"/>
          </ac:graphicFrameMkLst>
        </pc:graphicFrameChg>
        <pc:cxnChg chg="add mod">
          <ac:chgData name="Nguyen Chi Son" userId="606856d02e9d83ac" providerId="LiveId" clId="{916513A4-9BC5-408E-A99A-C1D2755C5876}" dt="2022-05-11T16:14:55.549" v="5537" actId="14100"/>
          <ac:cxnSpMkLst>
            <pc:docMk/>
            <pc:sldMk cId="1042644984" sldId="806"/>
            <ac:cxnSpMk id="4" creationId="{24309FA3-C177-7674-D2C9-70A26990C604}"/>
          </ac:cxnSpMkLst>
        </pc:cxnChg>
      </pc:sldChg>
      <pc:sldChg chg="addSp delSp modSp add mod delAnim modAnim">
        <pc:chgData name="Nguyen Chi Son" userId="606856d02e9d83ac" providerId="LiveId" clId="{916513A4-9BC5-408E-A99A-C1D2755C5876}" dt="2022-05-11T16:19:36.092" v="5607"/>
        <pc:sldMkLst>
          <pc:docMk/>
          <pc:sldMk cId="784377188" sldId="807"/>
        </pc:sldMkLst>
        <pc:spChg chg="mod">
          <ac:chgData name="Nguyen Chi Son" userId="606856d02e9d83ac" providerId="LiveId" clId="{916513A4-9BC5-408E-A99A-C1D2755C5876}" dt="2022-05-11T16:14:26.784" v="5529"/>
          <ac:spMkLst>
            <pc:docMk/>
            <pc:sldMk cId="784377188" sldId="807"/>
            <ac:spMk id="14" creationId="{491553AE-03AC-3C1E-3BD8-6F1C7A93218B}"/>
          </ac:spMkLst>
        </pc:spChg>
        <pc:spChg chg="mod">
          <ac:chgData name="Nguyen Chi Son" userId="606856d02e9d83ac" providerId="LiveId" clId="{916513A4-9BC5-408E-A99A-C1D2755C5876}" dt="2022-05-11T16:12:37.270" v="5188" actId="20577"/>
          <ac:spMkLst>
            <pc:docMk/>
            <pc:sldMk cId="784377188" sldId="807"/>
            <ac:spMk id="16" creationId="{860935B0-A104-7647-D62C-C30F309F2DEE}"/>
          </ac:spMkLst>
        </pc:spChg>
        <pc:graphicFrameChg chg="del">
          <ac:chgData name="Nguyen Chi Son" userId="606856d02e9d83ac" providerId="LiveId" clId="{916513A4-9BC5-408E-A99A-C1D2755C5876}" dt="2022-05-11T16:12:02.196" v="5044" actId="478"/>
          <ac:graphicFrameMkLst>
            <pc:docMk/>
            <pc:sldMk cId="784377188" sldId="807"/>
            <ac:graphicFrameMk id="21" creationId="{93AD85E5-8BFE-FB22-DD01-5C6FFAEEB068}"/>
          </ac:graphicFrameMkLst>
        </pc:graphicFrameChg>
        <pc:graphicFrameChg chg="mod">
          <ac:chgData name="Nguyen Chi Son" userId="606856d02e9d83ac" providerId="LiveId" clId="{916513A4-9BC5-408E-A99A-C1D2755C5876}" dt="2022-05-11T16:12:15.590" v="5108" actId="1035"/>
          <ac:graphicFrameMkLst>
            <pc:docMk/>
            <pc:sldMk cId="784377188" sldId="807"/>
            <ac:graphicFrameMk id="22" creationId="{472B7855-EB66-4FCF-FC67-A22A01AF2675}"/>
          </ac:graphicFrameMkLst>
        </pc:graphicFrameChg>
        <pc:cxnChg chg="add mod">
          <ac:chgData name="Nguyen Chi Son" userId="606856d02e9d83ac" providerId="LiveId" clId="{916513A4-9BC5-408E-A99A-C1D2755C5876}" dt="2022-05-11T16:15:16.470" v="5542" actId="14100"/>
          <ac:cxnSpMkLst>
            <pc:docMk/>
            <pc:sldMk cId="784377188" sldId="807"/>
            <ac:cxnSpMk id="12" creationId="{ACB9C30D-B4C1-6ADA-EFC2-96FFEADCA44E}"/>
          </ac:cxnSpMkLst>
        </pc:cxnChg>
      </pc:sldChg>
      <pc:sldChg chg="addSp delSp modSp add mod delAnim modAnim">
        <pc:chgData name="Nguyen Chi Son" userId="606856d02e9d83ac" providerId="LiveId" clId="{916513A4-9BC5-408E-A99A-C1D2755C5876}" dt="2022-05-11T16:19:48.404" v="5610"/>
        <pc:sldMkLst>
          <pc:docMk/>
          <pc:sldMk cId="286503929" sldId="808"/>
        </pc:sldMkLst>
        <pc:spChg chg="mod">
          <ac:chgData name="Nguyen Chi Son" userId="606856d02e9d83ac" providerId="LiveId" clId="{916513A4-9BC5-408E-A99A-C1D2755C5876}" dt="2022-05-11T16:14:28.940" v="5530"/>
          <ac:spMkLst>
            <pc:docMk/>
            <pc:sldMk cId="286503929" sldId="808"/>
            <ac:spMk id="12" creationId="{6E5248AB-5B43-10A8-20C5-C721E7CAA91C}"/>
          </ac:spMkLst>
        </pc:spChg>
        <pc:spChg chg="mod">
          <ac:chgData name="Nguyen Chi Son" userId="606856d02e9d83ac" providerId="LiveId" clId="{916513A4-9BC5-408E-A99A-C1D2755C5876}" dt="2022-05-11T16:13:05.551" v="5272" actId="20577"/>
          <ac:spMkLst>
            <pc:docMk/>
            <pc:sldMk cId="286503929" sldId="808"/>
            <ac:spMk id="16" creationId="{860935B0-A104-7647-D62C-C30F309F2DEE}"/>
          </ac:spMkLst>
        </pc:spChg>
        <pc:graphicFrameChg chg="del">
          <ac:chgData name="Nguyen Chi Son" userId="606856d02e9d83ac" providerId="LiveId" clId="{916513A4-9BC5-408E-A99A-C1D2755C5876}" dt="2022-05-11T16:12:50.083" v="5191" actId="478"/>
          <ac:graphicFrameMkLst>
            <pc:docMk/>
            <pc:sldMk cId="286503929" sldId="808"/>
            <ac:graphicFrameMk id="22" creationId="{472B7855-EB66-4FCF-FC67-A22A01AF2675}"/>
          </ac:graphicFrameMkLst>
        </pc:graphicFrameChg>
        <pc:cxnChg chg="add mod">
          <ac:chgData name="Nguyen Chi Son" userId="606856d02e9d83ac" providerId="LiveId" clId="{916513A4-9BC5-408E-A99A-C1D2755C5876}" dt="2022-05-11T16:15:33.469" v="5551" actId="14100"/>
          <ac:cxnSpMkLst>
            <pc:docMk/>
            <pc:sldMk cId="286503929" sldId="808"/>
            <ac:cxnSpMk id="14" creationId="{8BB56A2F-EF13-B9C6-E0BE-31DB41468704}"/>
          </ac:cxnSpMkLst>
        </pc:cxnChg>
      </pc:sldChg>
    </pc:docChg>
  </pc:docChgLst>
  <pc:docChgLst>
    <pc:chgData name="Nguyen Chi Son" userId="606856d02e9d83ac" providerId="LiveId" clId="{A39CA402-E5A0-43BD-9728-8A300BACD9F1}"/>
    <pc:docChg chg="undo custSel addSld delSld modSld">
      <pc:chgData name="Nguyen Chi Son" userId="606856d02e9d83ac" providerId="LiveId" clId="{A39CA402-E5A0-43BD-9728-8A300BACD9F1}" dt="2021-10-14T10:56:02.222" v="2888"/>
      <pc:docMkLst>
        <pc:docMk/>
      </pc:docMkLst>
      <pc:sldChg chg="modSp mod">
        <pc:chgData name="Nguyen Chi Son" userId="606856d02e9d83ac" providerId="LiveId" clId="{A39CA402-E5A0-43BD-9728-8A300BACD9F1}" dt="2021-10-14T10:28:04.215" v="35" actId="20577"/>
        <pc:sldMkLst>
          <pc:docMk/>
          <pc:sldMk cId="2922349590" sldId="256"/>
        </pc:sldMkLst>
        <pc:spChg chg="mod">
          <ac:chgData name="Nguyen Chi Son" userId="606856d02e9d83ac" providerId="LiveId" clId="{A39CA402-E5A0-43BD-9728-8A300BACD9F1}" dt="2021-10-14T10:28:04.215" v="35" actId="20577"/>
          <ac:spMkLst>
            <pc:docMk/>
            <pc:sldMk cId="2922349590" sldId="256"/>
            <ac:spMk id="136" creationId="{C574B640-0199-463F-87CA-8E3956B46E10}"/>
          </ac:spMkLst>
        </pc:spChg>
      </pc:sldChg>
      <pc:sldChg chg="modSp mod">
        <pc:chgData name="Nguyen Chi Son" userId="606856d02e9d83ac" providerId="LiveId" clId="{A39CA402-E5A0-43BD-9728-8A300BACD9F1}" dt="2021-10-14T10:31:13.355" v="385" actId="1035"/>
        <pc:sldMkLst>
          <pc:docMk/>
          <pc:sldMk cId="2812505328" sldId="362"/>
        </pc:sldMkLst>
        <pc:spChg chg="mod">
          <ac:chgData name="Nguyen Chi Son" userId="606856d02e9d83ac" providerId="LiveId" clId="{A39CA402-E5A0-43BD-9728-8A300BACD9F1}" dt="2021-10-14T10:31:09.605" v="364" actId="20577"/>
          <ac:spMkLst>
            <pc:docMk/>
            <pc:sldMk cId="2812505328" sldId="362"/>
            <ac:spMk id="2" creationId="{DAF08EC2-5D0D-48D9-855C-A59C0E5ED55B}"/>
          </ac:spMkLst>
        </pc:spChg>
        <pc:spChg chg="mod">
          <ac:chgData name="Nguyen Chi Son" userId="606856d02e9d83ac" providerId="LiveId" clId="{A39CA402-E5A0-43BD-9728-8A300BACD9F1}" dt="2021-10-14T10:31:13.355" v="385" actId="1035"/>
          <ac:spMkLst>
            <pc:docMk/>
            <pc:sldMk cId="2812505328" sldId="362"/>
            <ac:spMk id="3" creationId="{8CD51C9F-FCB0-4185-93E6-835FC05E1B10}"/>
          </ac:spMkLst>
        </pc:spChg>
      </pc:sldChg>
      <pc:sldChg chg="addSp delSp modSp mod">
        <pc:chgData name="Nguyen Chi Son" userId="606856d02e9d83ac" providerId="LiveId" clId="{A39CA402-E5A0-43BD-9728-8A300BACD9F1}" dt="2021-10-14T10:38:52.917" v="1158" actId="20577"/>
        <pc:sldMkLst>
          <pc:docMk/>
          <pc:sldMk cId="3298182474" sldId="547"/>
        </pc:sldMkLst>
        <pc:spChg chg="mod">
          <ac:chgData name="Nguyen Chi Son" userId="606856d02e9d83ac" providerId="LiveId" clId="{A39CA402-E5A0-43BD-9728-8A300BACD9F1}" dt="2021-10-14T10:31:56.677" v="587" actId="20577"/>
          <ac:spMkLst>
            <pc:docMk/>
            <pc:sldMk cId="3298182474" sldId="547"/>
            <ac:spMk id="2" creationId="{BA8A6260-CA4B-46A9-A06E-C71EE59E6992}"/>
          </ac:spMkLst>
        </pc:spChg>
        <pc:spChg chg="del">
          <ac:chgData name="Nguyen Chi Son" userId="606856d02e9d83ac" providerId="LiveId" clId="{A39CA402-E5A0-43BD-9728-8A300BACD9F1}" dt="2021-10-14T10:28:34.161" v="84" actId="478"/>
          <ac:spMkLst>
            <pc:docMk/>
            <pc:sldMk cId="3298182474" sldId="547"/>
            <ac:spMk id="7" creationId="{CF632240-EE73-4E45-BA66-6CA6C40409AF}"/>
          </ac:spMkLst>
        </pc:spChg>
        <pc:spChg chg="del">
          <ac:chgData name="Nguyen Chi Son" userId="606856d02e9d83ac" providerId="LiveId" clId="{A39CA402-E5A0-43BD-9728-8A300BACD9F1}" dt="2021-10-14T10:28:34.161" v="84" actId="478"/>
          <ac:spMkLst>
            <pc:docMk/>
            <pc:sldMk cId="3298182474" sldId="547"/>
            <ac:spMk id="11" creationId="{6CF40600-D82A-4EA1-B2FB-E5E7F6990C86}"/>
          </ac:spMkLst>
        </pc:spChg>
        <pc:spChg chg="del">
          <ac:chgData name="Nguyen Chi Son" userId="606856d02e9d83ac" providerId="LiveId" clId="{A39CA402-E5A0-43BD-9728-8A300BACD9F1}" dt="2021-10-14T10:28:34.161" v="84" actId="478"/>
          <ac:spMkLst>
            <pc:docMk/>
            <pc:sldMk cId="3298182474" sldId="547"/>
            <ac:spMk id="13" creationId="{28811683-A380-4293-A052-4ED20B00D3A1}"/>
          </ac:spMkLst>
        </pc:spChg>
        <pc:spChg chg="del">
          <ac:chgData name="Nguyen Chi Son" userId="606856d02e9d83ac" providerId="LiveId" clId="{A39CA402-E5A0-43BD-9728-8A300BACD9F1}" dt="2021-10-14T10:28:34.161" v="84" actId="478"/>
          <ac:spMkLst>
            <pc:docMk/>
            <pc:sldMk cId="3298182474" sldId="547"/>
            <ac:spMk id="17" creationId="{4F6F8A7E-D9F4-452F-9557-F3D4BA22C727}"/>
          </ac:spMkLst>
        </pc:spChg>
        <pc:spChg chg="del">
          <ac:chgData name="Nguyen Chi Son" userId="606856d02e9d83ac" providerId="LiveId" clId="{A39CA402-E5A0-43BD-9728-8A300BACD9F1}" dt="2021-10-14T10:28:34.161" v="84" actId="478"/>
          <ac:spMkLst>
            <pc:docMk/>
            <pc:sldMk cId="3298182474" sldId="547"/>
            <ac:spMk id="19" creationId="{7FE1E98E-9EB8-4F5F-8FF4-F0994BDBABA4}"/>
          </ac:spMkLst>
        </pc:spChg>
        <pc:spChg chg="del">
          <ac:chgData name="Nguyen Chi Son" userId="606856d02e9d83ac" providerId="LiveId" clId="{A39CA402-E5A0-43BD-9728-8A300BACD9F1}" dt="2021-10-14T10:28:34.161" v="84" actId="478"/>
          <ac:spMkLst>
            <pc:docMk/>
            <pc:sldMk cId="3298182474" sldId="547"/>
            <ac:spMk id="20" creationId="{143F37B3-25FF-439F-8BAD-3AFBA9141796}"/>
          </ac:spMkLst>
        </pc:spChg>
        <pc:spChg chg="del">
          <ac:chgData name="Nguyen Chi Son" userId="606856d02e9d83ac" providerId="LiveId" clId="{A39CA402-E5A0-43BD-9728-8A300BACD9F1}" dt="2021-10-14T10:28:34.161" v="84" actId="478"/>
          <ac:spMkLst>
            <pc:docMk/>
            <pc:sldMk cId="3298182474" sldId="547"/>
            <ac:spMk id="21" creationId="{DD6D4EC0-C256-49A3-88C2-B0E1DB9BC5B4}"/>
          </ac:spMkLst>
        </pc:spChg>
        <pc:spChg chg="add mod">
          <ac:chgData name="Nguyen Chi Son" userId="606856d02e9d83ac" providerId="LiveId" clId="{A39CA402-E5A0-43BD-9728-8A300BACD9F1}" dt="2021-10-14T10:38:52.917" v="1158" actId="20577"/>
          <ac:spMkLst>
            <pc:docMk/>
            <pc:sldMk cId="3298182474" sldId="547"/>
            <ac:spMk id="23" creationId="{A3CA9D35-35B6-493F-8590-514DBA6E36B8}"/>
          </ac:spMkLst>
        </pc:spChg>
        <pc:spChg chg="del">
          <ac:chgData name="Nguyen Chi Son" userId="606856d02e9d83ac" providerId="LiveId" clId="{A39CA402-E5A0-43BD-9728-8A300BACD9F1}" dt="2021-10-14T10:28:34.161" v="84" actId="478"/>
          <ac:spMkLst>
            <pc:docMk/>
            <pc:sldMk cId="3298182474" sldId="547"/>
            <ac:spMk id="27" creationId="{44AB2BCC-4DCB-4EB3-9205-7EB5543B0915}"/>
          </ac:spMkLst>
        </pc:spChg>
        <pc:spChg chg="del">
          <ac:chgData name="Nguyen Chi Son" userId="606856d02e9d83ac" providerId="LiveId" clId="{A39CA402-E5A0-43BD-9728-8A300BACD9F1}" dt="2021-10-14T10:28:34.161" v="84" actId="478"/>
          <ac:spMkLst>
            <pc:docMk/>
            <pc:sldMk cId="3298182474" sldId="547"/>
            <ac:spMk id="29" creationId="{74D1074E-AE41-4D7A-BA25-FED2D288FBB5}"/>
          </ac:spMkLst>
        </pc:spChg>
        <pc:spChg chg="del">
          <ac:chgData name="Nguyen Chi Son" userId="606856d02e9d83ac" providerId="LiveId" clId="{A39CA402-E5A0-43BD-9728-8A300BACD9F1}" dt="2021-10-14T10:28:34.161" v="84" actId="478"/>
          <ac:spMkLst>
            <pc:docMk/>
            <pc:sldMk cId="3298182474" sldId="547"/>
            <ac:spMk id="32" creationId="{B8C18685-FBD3-4D04-82D7-33D5E390FEEC}"/>
          </ac:spMkLst>
        </pc:spChg>
        <pc:spChg chg="del">
          <ac:chgData name="Nguyen Chi Son" userId="606856d02e9d83ac" providerId="LiveId" clId="{A39CA402-E5A0-43BD-9728-8A300BACD9F1}" dt="2021-10-14T10:28:34.161" v="84" actId="478"/>
          <ac:spMkLst>
            <pc:docMk/>
            <pc:sldMk cId="3298182474" sldId="547"/>
            <ac:spMk id="33" creationId="{6332ADD6-DFA1-4414-A64E-B4B7F2D9C4B8}"/>
          </ac:spMkLst>
        </pc:spChg>
        <pc:picChg chg="del">
          <ac:chgData name="Nguyen Chi Son" userId="606856d02e9d83ac" providerId="LiveId" clId="{A39CA402-E5A0-43BD-9728-8A300BACD9F1}" dt="2021-10-14T10:28:24.126" v="83" actId="478"/>
          <ac:picMkLst>
            <pc:docMk/>
            <pc:sldMk cId="3298182474" sldId="547"/>
            <ac:picMk id="4" creationId="{47BC5398-1CE7-40CC-8792-8C62286B0656}"/>
          </ac:picMkLst>
        </pc:picChg>
        <pc:picChg chg="add mod">
          <ac:chgData name="Nguyen Chi Son" userId="606856d02e9d83ac" providerId="LiveId" clId="{A39CA402-E5A0-43BD-9728-8A300BACD9F1}" dt="2021-10-14T10:37:24.466" v="1103" actId="1076"/>
          <ac:picMkLst>
            <pc:docMk/>
            <pc:sldMk cId="3298182474" sldId="547"/>
            <ac:picMk id="5" creationId="{821B5B6B-81D4-426D-93FD-20B341166DF1}"/>
          </ac:picMkLst>
        </pc:picChg>
        <pc:cxnChg chg="del">
          <ac:chgData name="Nguyen Chi Son" userId="606856d02e9d83ac" providerId="LiveId" clId="{A39CA402-E5A0-43BD-9728-8A300BACD9F1}" dt="2021-10-14T10:28:34.161" v="84" actId="478"/>
          <ac:cxnSpMkLst>
            <pc:docMk/>
            <pc:sldMk cId="3298182474" sldId="547"/>
            <ac:cxnSpMk id="9" creationId="{7D473569-4A2F-41F8-80E9-ACF2AC9F9418}"/>
          </ac:cxnSpMkLst>
        </pc:cxnChg>
        <pc:cxnChg chg="del">
          <ac:chgData name="Nguyen Chi Son" userId="606856d02e9d83ac" providerId="LiveId" clId="{A39CA402-E5A0-43BD-9728-8A300BACD9F1}" dt="2021-10-14T10:28:34.161" v="84" actId="478"/>
          <ac:cxnSpMkLst>
            <pc:docMk/>
            <pc:sldMk cId="3298182474" sldId="547"/>
            <ac:cxnSpMk id="22" creationId="{35DB3A1A-55BF-4347-AF3E-D8FEF37B3F1B}"/>
          </ac:cxnSpMkLst>
        </pc:cxnChg>
        <pc:cxnChg chg="del">
          <ac:chgData name="Nguyen Chi Son" userId="606856d02e9d83ac" providerId="LiveId" clId="{A39CA402-E5A0-43BD-9728-8A300BACD9F1}" dt="2021-10-14T10:28:34.161" v="84" actId="478"/>
          <ac:cxnSpMkLst>
            <pc:docMk/>
            <pc:sldMk cId="3298182474" sldId="547"/>
            <ac:cxnSpMk id="24" creationId="{683B5B64-5BE7-4653-878F-C7E4FF80A855}"/>
          </ac:cxnSpMkLst>
        </pc:cxnChg>
        <pc:cxnChg chg="del">
          <ac:chgData name="Nguyen Chi Son" userId="606856d02e9d83ac" providerId="LiveId" clId="{A39CA402-E5A0-43BD-9728-8A300BACD9F1}" dt="2021-10-14T10:28:34.161" v="84" actId="478"/>
          <ac:cxnSpMkLst>
            <pc:docMk/>
            <pc:sldMk cId="3298182474" sldId="547"/>
            <ac:cxnSpMk id="30" creationId="{84475446-947B-4AFA-B971-C09C08B5A29B}"/>
          </ac:cxnSpMkLst>
        </pc:cxnChg>
        <pc:cxnChg chg="del">
          <ac:chgData name="Nguyen Chi Son" userId="606856d02e9d83ac" providerId="LiveId" clId="{A39CA402-E5A0-43BD-9728-8A300BACD9F1}" dt="2021-10-14T10:28:34.161" v="84" actId="478"/>
          <ac:cxnSpMkLst>
            <pc:docMk/>
            <pc:sldMk cId="3298182474" sldId="547"/>
            <ac:cxnSpMk id="34" creationId="{210D1D64-FAED-42F7-8C70-62844553A7FB}"/>
          </ac:cxnSpMkLst>
        </pc:cxnChg>
      </pc:sldChg>
      <pc:sldChg chg="del">
        <pc:chgData name="Nguyen Chi Son" userId="606856d02e9d83ac" providerId="LiveId" clId="{A39CA402-E5A0-43BD-9728-8A300BACD9F1}" dt="2021-10-14T10:55:42.582" v="2879" actId="47"/>
        <pc:sldMkLst>
          <pc:docMk/>
          <pc:sldMk cId="3023646297" sldId="614"/>
        </pc:sldMkLst>
      </pc:sldChg>
      <pc:sldChg chg="del">
        <pc:chgData name="Nguyen Chi Son" userId="606856d02e9d83ac" providerId="LiveId" clId="{A39CA402-E5A0-43BD-9728-8A300BACD9F1}" dt="2021-10-14T10:55:42.582" v="2879" actId="47"/>
        <pc:sldMkLst>
          <pc:docMk/>
          <pc:sldMk cId="3607990327" sldId="616"/>
        </pc:sldMkLst>
      </pc:sldChg>
      <pc:sldChg chg="addSp delSp modSp mod delAnim modAnim">
        <pc:chgData name="Nguyen Chi Son" userId="606856d02e9d83ac" providerId="LiveId" clId="{A39CA402-E5A0-43BD-9728-8A300BACD9F1}" dt="2021-10-14T10:55:56.925" v="2884"/>
        <pc:sldMkLst>
          <pc:docMk/>
          <pc:sldMk cId="2463127679" sldId="724"/>
        </pc:sldMkLst>
        <pc:spChg chg="del">
          <ac:chgData name="Nguyen Chi Son" userId="606856d02e9d83ac" providerId="LiveId" clId="{A39CA402-E5A0-43BD-9728-8A300BACD9F1}" dt="2021-10-14T10:46:09.503" v="1792" actId="478"/>
          <ac:spMkLst>
            <pc:docMk/>
            <pc:sldMk cId="2463127679" sldId="724"/>
            <ac:spMk id="10" creationId="{2DEA87A2-0D95-48D5-B5DC-A79069C3756A}"/>
          </ac:spMkLst>
        </pc:spChg>
        <pc:spChg chg="del">
          <ac:chgData name="Nguyen Chi Son" userId="606856d02e9d83ac" providerId="LiveId" clId="{A39CA402-E5A0-43BD-9728-8A300BACD9F1}" dt="2021-10-14T10:46:09.503" v="1792" actId="478"/>
          <ac:spMkLst>
            <pc:docMk/>
            <pc:sldMk cId="2463127679" sldId="724"/>
            <ac:spMk id="11" creationId="{A7C1F49B-1C63-47D1-82ED-903D01476FE3}"/>
          </ac:spMkLst>
        </pc:spChg>
        <pc:spChg chg="del">
          <ac:chgData name="Nguyen Chi Son" userId="606856d02e9d83ac" providerId="LiveId" clId="{A39CA402-E5A0-43BD-9728-8A300BACD9F1}" dt="2021-10-14T10:46:09.503" v="1792" actId="478"/>
          <ac:spMkLst>
            <pc:docMk/>
            <pc:sldMk cId="2463127679" sldId="724"/>
            <ac:spMk id="12" creationId="{7F5DC5B2-858D-4AB4-A0A5-D6C8E4A33B2C}"/>
          </ac:spMkLst>
        </pc:spChg>
        <pc:spChg chg="del">
          <ac:chgData name="Nguyen Chi Son" userId="606856d02e9d83ac" providerId="LiveId" clId="{A39CA402-E5A0-43BD-9728-8A300BACD9F1}" dt="2021-10-14T10:46:09.503" v="1792" actId="478"/>
          <ac:spMkLst>
            <pc:docMk/>
            <pc:sldMk cId="2463127679" sldId="724"/>
            <ac:spMk id="13" creationId="{93A94681-C6E7-4B84-94D3-A2F86D722163}"/>
          </ac:spMkLst>
        </pc:spChg>
        <pc:spChg chg="mod">
          <ac:chgData name="Nguyen Chi Son" userId="606856d02e9d83ac" providerId="LiveId" clId="{A39CA402-E5A0-43BD-9728-8A300BACD9F1}" dt="2021-10-14T10:51:22.423" v="2126" actId="1035"/>
          <ac:spMkLst>
            <pc:docMk/>
            <pc:sldMk cId="2463127679" sldId="724"/>
            <ac:spMk id="14" creationId="{A530074C-9975-4D4F-AC15-005B11433C74}"/>
          </ac:spMkLst>
        </pc:spChg>
        <pc:spChg chg="mod">
          <ac:chgData name="Nguyen Chi Son" userId="606856d02e9d83ac" providerId="LiveId" clId="{A39CA402-E5A0-43BD-9728-8A300BACD9F1}" dt="2021-10-14T10:51:22.423" v="2126" actId="1035"/>
          <ac:spMkLst>
            <pc:docMk/>
            <pc:sldMk cId="2463127679" sldId="724"/>
            <ac:spMk id="15" creationId="{EC5263CE-BE2F-44C4-BD89-2666D2873C33}"/>
          </ac:spMkLst>
        </pc:spChg>
        <pc:spChg chg="mod">
          <ac:chgData name="Nguyen Chi Son" userId="606856d02e9d83ac" providerId="LiveId" clId="{A39CA402-E5A0-43BD-9728-8A300BACD9F1}" dt="2021-10-14T10:45:05.399" v="1791" actId="20577"/>
          <ac:spMkLst>
            <pc:docMk/>
            <pc:sldMk cId="2463127679" sldId="724"/>
            <ac:spMk id="19" creationId="{9C339D16-68E4-43C4-A62E-D0146138D23B}"/>
          </ac:spMkLst>
        </pc:spChg>
        <pc:picChg chg="del">
          <ac:chgData name="Nguyen Chi Son" userId="606856d02e9d83ac" providerId="LiveId" clId="{A39CA402-E5A0-43BD-9728-8A300BACD9F1}" dt="2021-10-14T10:44:07.456" v="1409" actId="478"/>
          <ac:picMkLst>
            <pc:docMk/>
            <pc:sldMk cId="2463127679" sldId="724"/>
            <ac:picMk id="4" creationId="{A558A3FA-5866-4BA7-953A-111C1ACED532}"/>
          </ac:picMkLst>
        </pc:picChg>
        <pc:picChg chg="add mod">
          <ac:chgData name="Nguyen Chi Son" userId="606856d02e9d83ac" providerId="LiveId" clId="{A39CA402-E5A0-43BD-9728-8A300BACD9F1}" dt="2021-10-14T10:51:17.970" v="2117" actId="1076"/>
          <ac:picMkLst>
            <pc:docMk/>
            <pc:sldMk cId="2463127679" sldId="724"/>
            <ac:picMk id="1026" creationId="{5F3BA7E9-CF62-4E51-B340-307E3E6AE458}"/>
          </ac:picMkLst>
        </pc:picChg>
        <pc:picChg chg="add mod">
          <ac:chgData name="Nguyen Chi Son" userId="606856d02e9d83ac" providerId="LiveId" clId="{A39CA402-E5A0-43BD-9728-8A300BACD9F1}" dt="2021-10-14T10:51:19.798" v="2118" actId="1076"/>
          <ac:picMkLst>
            <pc:docMk/>
            <pc:sldMk cId="2463127679" sldId="724"/>
            <ac:picMk id="1028" creationId="{8D596280-D22C-42BE-A1AC-717684001CB4}"/>
          </ac:picMkLst>
        </pc:picChg>
        <pc:cxnChg chg="del">
          <ac:chgData name="Nguyen Chi Son" userId="606856d02e9d83ac" providerId="LiveId" clId="{A39CA402-E5A0-43BD-9728-8A300BACD9F1}" dt="2021-10-14T10:46:09.503" v="1792" actId="478"/>
          <ac:cxnSpMkLst>
            <pc:docMk/>
            <pc:sldMk cId="2463127679" sldId="724"/>
            <ac:cxnSpMk id="16" creationId="{3221896F-54A6-443F-A329-08714C1B97A2}"/>
          </ac:cxnSpMkLst>
        </pc:cxnChg>
        <pc:cxnChg chg="del">
          <ac:chgData name="Nguyen Chi Son" userId="606856d02e9d83ac" providerId="LiveId" clId="{A39CA402-E5A0-43BD-9728-8A300BACD9F1}" dt="2021-10-14T10:46:09.503" v="1792" actId="478"/>
          <ac:cxnSpMkLst>
            <pc:docMk/>
            <pc:sldMk cId="2463127679" sldId="724"/>
            <ac:cxnSpMk id="17" creationId="{9DFDC775-7AC4-4AA5-892A-5BB66FBFC45B}"/>
          </ac:cxnSpMkLst>
        </pc:cxnChg>
        <pc:cxnChg chg="del">
          <ac:chgData name="Nguyen Chi Son" userId="606856d02e9d83ac" providerId="LiveId" clId="{A39CA402-E5A0-43BD-9728-8A300BACD9F1}" dt="2021-10-14T10:46:09.503" v="1792" actId="478"/>
          <ac:cxnSpMkLst>
            <pc:docMk/>
            <pc:sldMk cId="2463127679" sldId="724"/>
            <ac:cxnSpMk id="18" creationId="{FEC8261C-6E9E-473D-8237-002E0E7BE896}"/>
          </ac:cxnSpMkLst>
        </pc:cxnChg>
      </pc:sldChg>
      <pc:sldChg chg="del">
        <pc:chgData name="Nguyen Chi Son" userId="606856d02e9d83ac" providerId="LiveId" clId="{A39CA402-E5A0-43BD-9728-8A300BACD9F1}" dt="2021-10-14T10:55:42.582" v="2879" actId="47"/>
        <pc:sldMkLst>
          <pc:docMk/>
          <pc:sldMk cId="2868942840" sldId="725"/>
        </pc:sldMkLst>
      </pc:sldChg>
      <pc:sldChg chg="del">
        <pc:chgData name="Nguyen Chi Son" userId="606856d02e9d83ac" providerId="LiveId" clId="{A39CA402-E5A0-43BD-9728-8A300BACD9F1}" dt="2021-10-14T10:55:42.582" v="2879" actId="47"/>
        <pc:sldMkLst>
          <pc:docMk/>
          <pc:sldMk cId="1177629376" sldId="726"/>
        </pc:sldMkLst>
      </pc:sldChg>
      <pc:sldChg chg="del">
        <pc:chgData name="Nguyen Chi Son" userId="606856d02e9d83ac" providerId="LiveId" clId="{A39CA402-E5A0-43BD-9728-8A300BACD9F1}" dt="2021-10-14T10:55:42.582" v="2879" actId="47"/>
        <pc:sldMkLst>
          <pc:docMk/>
          <pc:sldMk cId="2298416066" sldId="727"/>
        </pc:sldMkLst>
      </pc:sldChg>
      <pc:sldChg chg="del">
        <pc:chgData name="Nguyen Chi Son" userId="606856d02e9d83ac" providerId="LiveId" clId="{A39CA402-E5A0-43BD-9728-8A300BACD9F1}" dt="2021-10-14T10:55:42.582" v="2879" actId="47"/>
        <pc:sldMkLst>
          <pc:docMk/>
          <pc:sldMk cId="311276449" sldId="728"/>
        </pc:sldMkLst>
      </pc:sldChg>
      <pc:sldChg chg="del">
        <pc:chgData name="Nguyen Chi Son" userId="606856d02e9d83ac" providerId="LiveId" clId="{A39CA402-E5A0-43BD-9728-8A300BACD9F1}" dt="2021-10-14T10:55:42.582" v="2879" actId="47"/>
        <pc:sldMkLst>
          <pc:docMk/>
          <pc:sldMk cId="2416830813" sldId="729"/>
        </pc:sldMkLst>
      </pc:sldChg>
      <pc:sldChg chg="del">
        <pc:chgData name="Nguyen Chi Son" userId="606856d02e9d83ac" providerId="LiveId" clId="{A39CA402-E5A0-43BD-9728-8A300BACD9F1}" dt="2021-10-14T10:55:42.582" v="2879" actId="47"/>
        <pc:sldMkLst>
          <pc:docMk/>
          <pc:sldMk cId="3158567965" sldId="730"/>
        </pc:sldMkLst>
      </pc:sldChg>
      <pc:sldChg chg="addSp delSp modSp add mod modAnim">
        <pc:chgData name="Nguyen Chi Son" userId="606856d02e9d83ac" providerId="LiveId" clId="{A39CA402-E5A0-43BD-9728-8A300BACD9F1}" dt="2021-10-14T10:55:50.409" v="2880"/>
        <pc:sldMkLst>
          <pc:docMk/>
          <pc:sldMk cId="2797674271" sldId="731"/>
        </pc:sldMkLst>
        <pc:spChg chg="mod">
          <ac:chgData name="Nguyen Chi Son" userId="606856d02e9d83ac" providerId="LiveId" clId="{A39CA402-E5A0-43BD-9728-8A300BACD9F1}" dt="2021-10-14T10:40:35.318" v="1354" actId="20577"/>
          <ac:spMkLst>
            <pc:docMk/>
            <pc:sldMk cId="2797674271" sldId="731"/>
            <ac:spMk id="2" creationId="{BA8A6260-CA4B-46A9-A06E-C71EE59E6992}"/>
          </ac:spMkLst>
        </pc:spChg>
        <pc:spChg chg="add mod">
          <ac:chgData name="Nguyen Chi Son" userId="606856d02e9d83ac" providerId="LiveId" clId="{A39CA402-E5A0-43BD-9728-8A300BACD9F1}" dt="2021-10-14T10:41:54.194" v="1408" actId="20577"/>
          <ac:spMkLst>
            <pc:docMk/>
            <pc:sldMk cId="2797674271" sldId="731"/>
            <ac:spMk id="6" creationId="{E6E6CEF6-F7EA-4DE1-ADA6-4EEE3D67A25A}"/>
          </ac:spMkLst>
        </pc:spChg>
        <pc:spChg chg="add mod">
          <ac:chgData name="Nguyen Chi Son" userId="606856d02e9d83ac" providerId="LiveId" clId="{A39CA402-E5A0-43BD-9728-8A300BACD9F1}" dt="2021-10-14T10:41:36.129" v="1357" actId="1076"/>
          <ac:spMkLst>
            <pc:docMk/>
            <pc:sldMk cId="2797674271" sldId="731"/>
            <ac:spMk id="15" creationId="{C2CCEF52-3CD8-4798-A5A2-483C6A9E9357}"/>
          </ac:spMkLst>
        </pc:spChg>
        <pc:spChg chg="add mod">
          <ac:chgData name="Nguyen Chi Son" userId="606856d02e9d83ac" providerId="LiveId" clId="{A39CA402-E5A0-43BD-9728-8A300BACD9F1}" dt="2021-10-14T10:41:36.129" v="1357" actId="1076"/>
          <ac:spMkLst>
            <pc:docMk/>
            <pc:sldMk cId="2797674271" sldId="731"/>
            <ac:spMk id="16" creationId="{DF12FEAE-2283-4B73-A632-CD22DB73968E}"/>
          </ac:spMkLst>
        </pc:spChg>
        <pc:spChg chg="add mod">
          <ac:chgData name="Nguyen Chi Son" userId="606856d02e9d83ac" providerId="LiveId" clId="{A39CA402-E5A0-43BD-9728-8A300BACD9F1}" dt="2021-10-14T10:41:36.129" v="1357" actId="1076"/>
          <ac:spMkLst>
            <pc:docMk/>
            <pc:sldMk cId="2797674271" sldId="731"/>
            <ac:spMk id="17" creationId="{F3FA1B13-2E87-4A21-890D-5A34BB463937}"/>
          </ac:spMkLst>
        </pc:spChg>
        <pc:spChg chg="add mod">
          <ac:chgData name="Nguyen Chi Son" userId="606856d02e9d83ac" providerId="LiveId" clId="{A39CA402-E5A0-43BD-9728-8A300BACD9F1}" dt="2021-10-14T10:41:36.129" v="1357" actId="1076"/>
          <ac:spMkLst>
            <pc:docMk/>
            <pc:sldMk cId="2797674271" sldId="731"/>
            <ac:spMk id="18" creationId="{23C60D7B-B674-4734-B19C-668C6C63C26E}"/>
          </ac:spMkLst>
        </pc:spChg>
        <pc:spChg chg="add mod">
          <ac:chgData name="Nguyen Chi Son" userId="606856d02e9d83ac" providerId="LiveId" clId="{A39CA402-E5A0-43BD-9728-8A300BACD9F1}" dt="2021-10-14T10:41:36.129" v="1357" actId="1076"/>
          <ac:spMkLst>
            <pc:docMk/>
            <pc:sldMk cId="2797674271" sldId="731"/>
            <ac:spMk id="19" creationId="{5269074E-9BAF-4DF0-85A9-1338CE4A8B4D}"/>
          </ac:spMkLst>
        </pc:spChg>
        <pc:spChg chg="add mod">
          <ac:chgData name="Nguyen Chi Son" userId="606856d02e9d83ac" providerId="LiveId" clId="{A39CA402-E5A0-43BD-9728-8A300BACD9F1}" dt="2021-10-14T10:41:36.129" v="1357" actId="1076"/>
          <ac:spMkLst>
            <pc:docMk/>
            <pc:sldMk cId="2797674271" sldId="731"/>
            <ac:spMk id="20" creationId="{97F8ED94-B9CD-4D8C-A907-785167400483}"/>
          </ac:spMkLst>
        </pc:spChg>
        <pc:spChg chg="add mod">
          <ac:chgData name="Nguyen Chi Son" userId="606856d02e9d83ac" providerId="LiveId" clId="{A39CA402-E5A0-43BD-9728-8A300BACD9F1}" dt="2021-10-14T10:41:36.129" v="1357" actId="1076"/>
          <ac:spMkLst>
            <pc:docMk/>
            <pc:sldMk cId="2797674271" sldId="731"/>
            <ac:spMk id="21" creationId="{279891B4-4FA5-4B19-8677-D993080D9EEB}"/>
          </ac:spMkLst>
        </pc:spChg>
        <pc:spChg chg="del">
          <ac:chgData name="Nguyen Chi Son" userId="606856d02e9d83ac" providerId="LiveId" clId="{A39CA402-E5A0-43BD-9728-8A300BACD9F1}" dt="2021-10-14T10:40:56.420" v="1355" actId="478"/>
          <ac:spMkLst>
            <pc:docMk/>
            <pc:sldMk cId="2797674271" sldId="731"/>
            <ac:spMk id="23" creationId="{A3CA9D35-35B6-493F-8590-514DBA6E36B8}"/>
          </ac:spMkLst>
        </pc:spChg>
        <pc:picChg chg="del">
          <ac:chgData name="Nguyen Chi Son" userId="606856d02e9d83ac" providerId="LiveId" clId="{A39CA402-E5A0-43BD-9728-8A300BACD9F1}" dt="2021-10-14T10:40:12.352" v="1160" actId="478"/>
          <ac:picMkLst>
            <pc:docMk/>
            <pc:sldMk cId="2797674271" sldId="731"/>
            <ac:picMk id="5" creationId="{821B5B6B-81D4-426D-93FD-20B341166DF1}"/>
          </ac:picMkLst>
        </pc:picChg>
        <pc:picChg chg="add mod">
          <ac:chgData name="Nguyen Chi Son" userId="606856d02e9d83ac" providerId="LiveId" clId="{A39CA402-E5A0-43BD-9728-8A300BACD9F1}" dt="2021-10-14T10:41:36.129" v="1357" actId="1076"/>
          <ac:picMkLst>
            <pc:docMk/>
            <pc:sldMk cId="2797674271" sldId="731"/>
            <ac:picMk id="7" creationId="{964BE517-4004-4C62-AD4B-2CE1459F4D8F}"/>
          </ac:picMkLst>
        </pc:picChg>
        <pc:cxnChg chg="add mod">
          <ac:chgData name="Nguyen Chi Son" userId="606856d02e9d83ac" providerId="LiveId" clId="{A39CA402-E5A0-43BD-9728-8A300BACD9F1}" dt="2021-10-14T10:41:36.129" v="1357" actId="1076"/>
          <ac:cxnSpMkLst>
            <pc:docMk/>
            <pc:sldMk cId="2797674271" sldId="731"/>
            <ac:cxnSpMk id="8" creationId="{2F0330C5-40EE-4A2A-967C-5929B3580B28}"/>
          </ac:cxnSpMkLst>
        </pc:cxnChg>
        <pc:cxnChg chg="add mod">
          <ac:chgData name="Nguyen Chi Son" userId="606856d02e9d83ac" providerId="LiveId" clId="{A39CA402-E5A0-43BD-9728-8A300BACD9F1}" dt="2021-10-14T10:41:36.129" v="1357" actId="1076"/>
          <ac:cxnSpMkLst>
            <pc:docMk/>
            <pc:sldMk cId="2797674271" sldId="731"/>
            <ac:cxnSpMk id="9" creationId="{E5F500C5-4D0E-427A-97E4-55318A7BBA27}"/>
          </ac:cxnSpMkLst>
        </pc:cxnChg>
        <pc:cxnChg chg="add mod">
          <ac:chgData name="Nguyen Chi Son" userId="606856d02e9d83ac" providerId="LiveId" clId="{A39CA402-E5A0-43BD-9728-8A300BACD9F1}" dt="2021-10-14T10:41:36.129" v="1357" actId="1076"/>
          <ac:cxnSpMkLst>
            <pc:docMk/>
            <pc:sldMk cId="2797674271" sldId="731"/>
            <ac:cxnSpMk id="10" creationId="{5F8880CB-3DB4-405E-B57E-73F5B354BFD4}"/>
          </ac:cxnSpMkLst>
        </pc:cxnChg>
        <pc:cxnChg chg="add mod">
          <ac:chgData name="Nguyen Chi Son" userId="606856d02e9d83ac" providerId="LiveId" clId="{A39CA402-E5A0-43BD-9728-8A300BACD9F1}" dt="2021-10-14T10:41:36.129" v="1357" actId="1076"/>
          <ac:cxnSpMkLst>
            <pc:docMk/>
            <pc:sldMk cId="2797674271" sldId="731"/>
            <ac:cxnSpMk id="11" creationId="{E9349DCD-808B-424F-8739-36CE8DD0688B}"/>
          </ac:cxnSpMkLst>
        </pc:cxnChg>
        <pc:cxnChg chg="add mod">
          <ac:chgData name="Nguyen Chi Son" userId="606856d02e9d83ac" providerId="LiveId" clId="{A39CA402-E5A0-43BD-9728-8A300BACD9F1}" dt="2021-10-14T10:41:36.129" v="1357" actId="1076"/>
          <ac:cxnSpMkLst>
            <pc:docMk/>
            <pc:sldMk cId="2797674271" sldId="731"/>
            <ac:cxnSpMk id="12" creationId="{2FECFFA6-0104-415B-BAB5-1E0FC0AD1085}"/>
          </ac:cxnSpMkLst>
        </pc:cxnChg>
        <pc:cxnChg chg="add mod">
          <ac:chgData name="Nguyen Chi Son" userId="606856d02e9d83ac" providerId="LiveId" clId="{A39CA402-E5A0-43BD-9728-8A300BACD9F1}" dt="2021-10-14T10:41:36.129" v="1357" actId="1076"/>
          <ac:cxnSpMkLst>
            <pc:docMk/>
            <pc:sldMk cId="2797674271" sldId="731"/>
            <ac:cxnSpMk id="13" creationId="{FD0C0DFD-B17A-47C6-B6B3-4A536C4DB800}"/>
          </ac:cxnSpMkLst>
        </pc:cxnChg>
        <pc:cxnChg chg="add mod">
          <ac:chgData name="Nguyen Chi Son" userId="606856d02e9d83ac" providerId="LiveId" clId="{A39CA402-E5A0-43BD-9728-8A300BACD9F1}" dt="2021-10-14T10:41:36.129" v="1357" actId="1076"/>
          <ac:cxnSpMkLst>
            <pc:docMk/>
            <pc:sldMk cId="2797674271" sldId="731"/>
            <ac:cxnSpMk id="14" creationId="{4ABE2886-E80D-40F5-A1EE-DB8FF150228E}"/>
          </ac:cxnSpMkLst>
        </pc:cxnChg>
      </pc:sldChg>
      <pc:sldChg chg="addSp delSp modSp add mod modAnim">
        <pc:chgData name="Nguyen Chi Son" userId="606856d02e9d83ac" providerId="LiveId" clId="{A39CA402-E5A0-43BD-9728-8A300BACD9F1}" dt="2021-10-14T10:56:02.222" v="2888"/>
        <pc:sldMkLst>
          <pc:docMk/>
          <pc:sldMk cId="3493183879" sldId="732"/>
        </pc:sldMkLst>
        <pc:spChg chg="mod">
          <ac:chgData name="Nguyen Chi Son" userId="606856d02e9d83ac" providerId="LiveId" clId="{A39CA402-E5A0-43BD-9728-8A300BACD9F1}" dt="2021-10-14T10:55:37.816" v="2878" actId="1035"/>
          <ac:spMkLst>
            <pc:docMk/>
            <pc:sldMk cId="3493183879" sldId="732"/>
            <ac:spMk id="14" creationId="{A530074C-9975-4D4F-AC15-005B11433C74}"/>
          </ac:spMkLst>
        </pc:spChg>
        <pc:spChg chg="mod">
          <ac:chgData name="Nguyen Chi Son" userId="606856d02e9d83ac" providerId="LiveId" clId="{A39CA402-E5A0-43BD-9728-8A300BACD9F1}" dt="2021-10-14T10:55:06.536" v="2871" actId="1035"/>
          <ac:spMkLst>
            <pc:docMk/>
            <pc:sldMk cId="3493183879" sldId="732"/>
            <ac:spMk id="15" creationId="{EC5263CE-BE2F-44C4-BD89-2666D2873C33}"/>
          </ac:spMkLst>
        </pc:spChg>
        <pc:spChg chg="mod">
          <ac:chgData name="Nguyen Chi Son" userId="606856d02e9d83ac" providerId="LiveId" clId="{A39CA402-E5A0-43BD-9728-8A300BACD9F1}" dt="2021-10-14T10:52:45.343" v="2484" actId="20577"/>
          <ac:spMkLst>
            <pc:docMk/>
            <pc:sldMk cId="3493183879" sldId="732"/>
            <ac:spMk id="19" creationId="{9C339D16-68E4-43C4-A62E-D0146138D23B}"/>
          </ac:spMkLst>
        </pc:spChg>
        <pc:picChg chg="add mod">
          <ac:chgData name="Nguyen Chi Son" userId="606856d02e9d83ac" providerId="LiveId" clId="{A39CA402-E5A0-43BD-9728-8A300BACD9F1}" dt="2021-10-14T10:55:36.457" v="2877" actId="1076"/>
          <ac:picMkLst>
            <pc:docMk/>
            <pc:sldMk cId="3493183879" sldId="732"/>
            <ac:picMk id="3" creationId="{AA95F48C-35F6-40DF-B584-31228EDB5A2B}"/>
          </ac:picMkLst>
        </pc:picChg>
        <pc:picChg chg="del">
          <ac:chgData name="Nguyen Chi Son" userId="606856d02e9d83ac" providerId="LiveId" clId="{A39CA402-E5A0-43BD-9728-8A300BACD9F1}" dt="2021-10-14T10:52:04.157" v="2129" actId="478"/>
          <ac:picMkLst>
            <pc:docMk/>
            <pc:sldMk cId="3493183879" sldId="732"/>
            <ac:picMk id="1026" creationId="{5F3BA7E9-CF62-4E51-B340-307E3E6AE458}"/>
          </ac:picMkLst>
        </pc:picChg>
        <pc:picChg chg="del">
          <ac:chgData name="Nguyen Chi Son" userId="606856d02e9d83ac" providerId="LiveId" clId="{A39CA402-E5A0-43BD-9728-8A300BACD9F1}" dt="2021-10-14T10:52:03.704" v="2128" actId="478"/>
          <ac:picMkLst>
            <pc:docMk/>
            <pc:sldMk cId="3493183879" sldId="732"/>
            <ac:picMk id="1028" creationId="{8D596280-D22C-42BE-A1AC-717684001CB4}"/>
          </ac:picMkLst>
        </pc:picChg>
      </pc:sldChg>
    </pc:docChg>
  </pc:docChgLst>
  <pc:docChgLst>
    <pc:chgData name="Nguyen Chi Son" userId="606856d02e9d83ac" providerId="LiveId" clId="{69CE083D-A91A-4AEC-88EA-948C173BD65A}"/>
    <pc:docChg chg="undo custSel addSld delSld modSld">
      <pc:chgData name="Nguyen Chi Son" userId="606856d02e9d83ac" providerId="LiveId" clId="{69CE083D-A91A-4AEC-88EA-948C173BD65A}" dt="2021-09-01T05:39:21.131" v="4256" actId="14100"/>
      <pc:docMkLst>
        <pc:docMk/>
      </pc:docMkLst>
      <pc:sldChg chg="modSp mod">
        <pc:chgData name="Nguyen Chi Son" userId="606856d02e9d83ac" providerId="LiveId" clId="{69CE083D-A91A-4AEC-88EA-948C173BD65A}" dt="2021-09-01T04:27:52.934" v="41" actId="20577"/>
        <pc:sldMkLst>
          <pc:docMk/>
          <pc:sldMk cId="2922349590" sldId="256"/>
        </pc:sldMkLst>
        <pc:spChg chg="mod">
          <ac:chgData name="Nguyen Chi Son" userId="606856d02e9d83ac" providerId="LiveId" clId="{69CE083D-A91A-4AEC-88EA-948C173BD65A}" dt="2021-09-01T04:27:52.934" v="41" actId="20577"/>
          <ac:spMkLst>
            <pc:docMk/>
            <pc:sldMk cId="2922349590" sldId="256"/>
            <ac:spMk id="136" creationId="{C574B640-0199-463F-87CA-8E3956B46E10}"/>
          </ac:spMkLst>
        </pc:spChg>
      </pc:sldChg>
      <pc:sldChg chg="modSp mod">
        <pc:chgData name="Nguyen Chi Son" userId="606856d02e9d83ac" providerId="LiveId" clId="{69CE083D-A91A-4AEC-88EA-948C173BD65A}" dt="2021-09-01T04:28:00.044" v="83" actId="20577"/>
        <pc:sldMkLst>
          <pc:docMk/>
          <pc:sldMk cId="2812505328" sldId="362"/>
        </pc:sldMkLst>
        <pc:spChg chg="mod">
          <ac:chgData name="Nguyen Chi Son" userId="606856d02e9d83ac" providerId="LiveId" clId="{69CE083D-A91A-4AEC-88EA-948C173BD65A}" dt="2021-09-01T04:28:00.044" v="83" actId="20577"/>
          <ac:spMkLst>
            <pc:docMk/>
            <pc:sldMk cId="2812505328" sldId="362"/>
            <ac:spMk id="2" creationId="{DAF08EC2-5D0D-48D9-855C-A59C0E5ED55B}"/>
          </ac:spMkLst>
        </pc:spChg>
      </pc:sldChg>
      <pc:sldChg chg="modSp mod">
        <pc:chgData name="Nguyen Chi Son" userId="606856d02e9d83ac" providerId="LiveId" clId="{69CE083D-A91A-4AEC-88EA-948C173BD65A}" dt="2021-09-01T04:55:08.783" v="1189" actId="20577"/>
        <pc:sldMkLst>
          <pc:docMk/>
          <pc:sldMk cId="3904192345" sldId="502"/>
        </pc:sldMkLst>
        <pc:spChg chg="mod">
          <ac:chgData name="Nguyen Chi Son" userId="606856d02e9d83ac" providerId="LiveId" clId="{69CE083D-A91A-4AEC-88EA-948C173BD65A}" dt="2021-09-01T04:55:08.783" v="1189" actId="20577"/>
          <ac:spMkLst>
            <pc:docMk/>
            <pc:sldMk cId="3904192345" sldId="502"/>
            <ac:spMk id="2" creationId="{DAF08EC2-5D0D-48D9-855C-A59C0E5ED55B}"/>
          </ac:spMkLst>
        </pc:spChg>
      </pc:sldChg>
      <pc:sldChg chg="addSp delSp modSp mod">
        <pc:chgData name="Nguyen Chi Son" userId="606856d02e9d83ac" providerId="LiveId" clId="{69CE083D-A91A-4AEC-88EA-948C173BD65A}" dt="2021-09-01T04:48:42.566" v="967" actId="1076"/>
        <pc:sldMkLst>
          <pc:docMk/>
          <pc:sldMk cId="3298182474" sldId="547"/>
        </pc:sldMkLst>
        <pc:spChg chg="mod">
          <ac:chgData name="Nguyen Chi Son" userId="606856d02e9d83ac" providerId="LiveId" clId="{69CE083D-A91A-4AEC-88EA-948C173BD65A}" dt="2021-09-01T04:28:34.815" v="290" actId="20577"/>
          <ac:spMkLst>
            <pc:docMk/>
            <pc:sldMk cId="3298182474" sldId="547"/>
            <ac:spMk id="2" creationId="{BA8A6260-CA4B-46A9-A06E-C71EE59E6992}"/>
          </ac:spMkLst>
        </pc:spChg>
        <pc:spChg chg="add del mod">
          <ac:chgData name="Nguyen Chi Son" userId="606856d02e9d83ac" providerId="LiveId" clId="{69CE083D-A91A-4AEC-88EA-948C173BD65A}" dt="2021-09-01T04:48:42.566" v="967" actId="1076"/>
          <ac:spMkLst>
            <pc:docMk/>
            <pc:sldMk cId="3298182474" sldId="547"/>
            <ac:spMk id="6" creationId="{B3F8CA32-1402-4A26-97CE-93BF5A5072FC}"/>
          </ac:spMkLst>
        </pc:spChg>
        <pc:spChg chg="add mod">
          <ac:chgData name="Nguyen Chi Son" userId="606856d02e9d83ac" providerId="LiveId" clId="{69CE083D-A91A-4AEC-88EA-948C173BD65A}" dt="2021-09-01T04:47:37.678" v="837" actId="14100"/>
          <ac:spMkLst>
            <pc:docMk/>
            <pc:sldMk cId="3298182474" sldId="547"/>
            <ac:spMk id="21" creationId="{5B1E9942-812A-41D7-930F-3B230D4E3E73}"/>
          </ac:spMkLst>
        </pc:spChg>
        <pc:spChg chg="add mod">
          <ac:chgData name="Nguyen Chi Son" userId="606856d02e9d83ac" providerId="LiveId" clId="{69CE083D-A91A-4AEC-88EA-948C173BD65A}" dt="2021-09-01T04:48:32.520" v="964" actId="1076"/>
          <ac:spMkLst>
            <pc:docMk/>
            <pc:sldMk cId="3298182474" sldId="547"/>
            <ac:spMk id="22" creationId="{1990C08C-B225-479A-999E-092EEBE02639}"/>
          </ac:spMkLst>
        </pc:spChg>
        <pc:picChg chg="del">
          <ac:chgData name="Nguyen Chi Son" userId="606856d02e9d83ac" providerId="LiveId" clId="{69CE083D-A91A-4AEC-88EA-948C173BD65A}" dt="2021-09-01T04:28:02.380" v="84" actId="478"/>
          <ac:picMkLst>
            <pc:docMk/>
            <pc:sldMk cId="3298182474" sldId="547"/>
            <ac:picMk id="4" creationId="{47509A67-6438-4649-B5D8-F5E8A1B3F128}"/>
          </ac:picMkLst>
        </pc:picChg>
        <pc:picChg chg="add del mod">
          <ac:chgData name="Nguyen Chi Son" userId="606856d02e9d83ac" providerId="LiveId" clId="{69CE083D-A91A-4AEC-88EA-948C173BD65A}" dt="2021-09-01T04:32:28.826" v="292"/>
          <ac:picMkLst>
            <pc:docMk/>
            <pc:sldMk cId="3298182474" sldId="547"/>
            <ac:picMk id="5" creationId="{EB87D96D-E0FD-48A9-BE09-51EBFB3189DB}"/>
          </ac:picMkLst>
        </pc:picChg>
        <pc:picChg chg="add del mod">
          <ac:chgData name="Nguyen Chi Son" userId="606856d02e9d83ac" providerId="LiveId" clId="{69CE083D-A91A-4AEC-88EA-948C173BD65A}" dt="2021-09-01T04:37:38.269" v="465" actId="478"/>
          <ac:picMkLst>
            <pc:docMk/>
            <pc:sldMk cId="3298182474" sldId="547"/>
            <ac:picMk id="8" creationId="{ED725C79-8A95-4912-BB86-51EFA9353AE8}"/>
          </ac:picMkLst>
        </pc:picChg>
        <pc:picChg chg="add del mod">
          <ac:chgData name="Nguyen Chi Son" userId="606856d02e9d83ac" providerId="LiveId" clId="{69CE083D-A91A-4AEC-88EA-948C173BD65A}" dt="2021-09-01T04:40:53.745" v="477" actId="478"/>
          <ac:picMkLst>
            <pc:docMk/>
            <pc:sldMk cId="3298182474" sldId="547"/>
            <ac:picMk id="14" creationId="{1050E77F-B7A1-4375-A0FE-CE252FF411F8}"/>
          </ac:picMkLst>
        </pc:picChg>
        <pc:picChg chg="add mod modCrop">
          <ac:chgData name="Nguyen Chi Son" userId="606856d02e9d83ac" providerId="LiveId" clId="{69CE083D-A91A-4AEC-88EA-948C173BD65A}" dt="2021-09-01T04:48:42.566" v="967" actId="1076"/>
          <ac:picMkLst>
            <pc:docMk/>
            <pc:sldMk cId="3298182474" sldId="547"/>
            <ac:picMk id="16" creationId="{44CF574D-D45E-4893-A108-F78E01BD5EB5}"/>
          </ac:picMkLst>
        </pc:picChg>
        <pc:picChg chg="add del mod">
          <ac:chgData name="Nguyen Chi Son" userId="606856d02e9d83ac" providerId="LiveId" clId="{69CE083D-A91A-4AEC-88EA-948C173BD65A}" dt="2021-09-01T04:46:33.965" v="660"/>
          <ac:picMkLst>
            <pc:docMk/>
            <pc:sldMk cId="3298182474" sldId="547"/>
            <ac:picMk id="18" creationId="{7433AEA1-AD2A-4F99-B230-8940B486A5EF}"/>
          </ac:picMkLst>
        </pc:picChg>
        <pc:picChg chg="add mod">
          <ac:chgData name="Nguyen Chi Son" userId="606856d02e9d83ac" providerId="LiveId" clId="{69CE083D-A91A-4AEC-88EA-948C173BD65A}" dt="2021-09-01T04:47:41.334" v="838" actId="1076"/>
          <ac:picMkLst>
            <pc:docMk/>
            <pc:sldMk cId="3298182474" sldId="547"/>
            <ac:picMk id="20" creationId="{6ABC7493-612A-4BC6-9C3C-33C7887D47D0}"/>
          </ac:picMkLst>
        </pc:picChg>
        <pc:cxnChg chg="add del mod">
          <ac:chgData name="Nguyen Chi Son" userId="606856d02e9d83ac" providerId="LiveId" clId="{69CE083D-A91A-4AEC-88EA-948C173BD65A}" dt="2021-09-01T04:37:39.412" v="466" actId="478"/>
          <ac:cxnSpMkLst>
            <pc:docMk/>
            <pc:sldMk cId="3298182474" sldId="547"/>
            <ac:cxnSpMk id="10" creationId="{9330E071-7A57-4EDD-9C4F-B9C882DACD3B}"/>
          </ac:cxnSpMkLst>
        </pc:cxnChg>
        <pc:cxnChg chg="add del mod">
          <ac:chgData name="Nguyen Chi Son" userId="606856d02e9d83ac" providerId="LiveId" clId="{69CE083D-A91A-4AEC-88EA-948C173BD65A}" dt="2021-09-01T04:37:39.412" v="466" actId="478"/>
          <ac:cxnSpMkLst>
            <pc:docMk/>
            <pc:sldMk cId="3298182474" sldId="547"/>
            <ac:cxnSpMk id="11" creationId="{718A73EC-5354-4B4A-A2C5-59E3E8F95001}"/>
          </ac:cxnSpMkLst>
        </pc:cxnChg>
      </pc:sldChg>
      <pc:sldChg chg="addSp delSp modSp mod">
        <pc:chgData name="Nguyen Chi Son" userId="606856d02e9d83ac" providerId="LiveId" clId="{69CE083D-A91A-4AEC-88EA-948C173BD65A}" dt="2021-09-01T05:22:26.844" v="2794" actId="1076"/>
        <pc:sldMkLst>
          <pc:docMk/>
          <pc:sldMk cId="3213348296" sldId="549"/>
        </pc:sldMkLst>
        <pc:spChg chg="mod">
          <ac:chgData name="Nguyen Chi Son" userId="606856d02e9d83ac" providerId="LiveId" clId="{69CE083D-A91A-4AEC-88EA-948C173BD65A}" dt="2021-09-01T05:13:00.358" v="2333" actId="20577"/>
          <ac:spMkLst>
            <pc:docMk/>
            <pc:sldMk cId="3213348296" sldId="549"/>
            <ac:spMk id="9" creationId="{9F4BC261-4781-4DFE-BA2B-77EE6F751C48}"/>
          </ac:spMkLst>
        </pc:spChg>
        <pc:spChg chg="mod">
          <ac:chgData name="Nguyen Chi Son" userId="606856d02e9d83ac" providerId="LiveId" clId="{69CE083D-A91A-4AEC-88EA-948C173BD65A}" dt="2021-09-01T05:21:25.721" v="2769" actId="1076"/>
          <ac:spMkLst>
            <pc:docMk/>
            <pc:sldMk cId="3213348296" sldId="549"/>
            <ac:spMk id="14" creationId="{60E06B87-669F-4D88-B1FC-A5A2F50A8ABF}"/>
          </ac:spMkLst>
        </pc:spChg>
        <pc:spChg chg="del">
          <ac:chgData name="Nguyen Chi Son" userId="606856d02e9d83ac" providerId="LiveId" clId="{69CE083D-A91A-4AEC-88EA-948C173BD65A}" dt="2021-09-01T05:13:05.273" v="2337" actId="478"/>
          <ac:spMkLst>
            <pc:docMk/>
            <pc:sldMk cId="3213348296" sldId="549"/>
            <ac:spMk id="15" creationId="{EE4B5588-1117-4F51-A7A7-0875205D83FE}"/>
          </ac:spMkLst>
        </pc:spChg>
        <pc:spChg chg="add mod">
          <ac:chgData name="Nguyen Chi Son" userId="606856d02e9d83ac" providerId="LiveId" clId="{69CE083D-A91A-4AEC-88EA-948C173BD65A}" dt="2021-09-01T05:22:09.454" v="2787" actId="1076"/>
          <ac:spMkLst>
            <pc:docMk/>
            <pc:sldMk cId="3213348296" sldId="549"/>
            <ac:spMk id="21" creationId="{9FD645BC-F8A3-4D1E-BAED-B29B22FBCEB6}"/>
          </ac:spMkLst>
        </pc:spChg>
        <pc:spChg chg="add mod">
          <ac:chgData name="Nguyen Chi Son" userId="606856d02e9d83ac" providerId="LiveId" clId="{69CE083D-A91A-4AEC-88EA-948C173BD65A}" dt="2021-09-01T05:22:26.844" v="2794" actId="1076"/>
          <ac:spMkLst>
            <pc:docMk/>
            <pc:sldMk cId="3213348296" sldId="549"/>
            <ac:spMk id="22" creationId="{FC15D3CF-C350-4B09-ACFD-8076E233FC6E}"/>
          </ac:spMkLst>
        </pc:spChg>
        <pc:graphicFrameChg chg="del">
          <ac:chgData name="Nguyen Chi Son" userId="606856d02e9d83ac" providerId="LiveId" clId="{69CE083D-A91A-4AEC-88EA-948C173BD65A}" dt="2021-09-01T05:11:50.392" v="1990" actId="478"/>
          <ac:graphicFrameMkLst>
            <pc:docMk/>
            <pc:sldMk cId="3213348296" sldId="549"/>
            <ac:graphicFrameMk id="2" creationId="{17A62E1B-D548-47D9-BC20-C95248EBE291}"/>
          </ac:graphicFrameMkLst>
        </pc:graphicFrameChg>
        <pc:picChg chg="del">
          <ac:chgData name="Nguyen Chi Son" userId="606856d02e9d83ac" providerId="LiveId" clId="{69CE083D-A91A-4AEC-88EA-948C173BD65A}" dt="2021-09-01T05:13:02.999" v="2334" actId="478"/>
          <ac:picMkLst>
            <pc:docMk/>
            <pc:sldMk cId="3213348296" sldId="549"/>
            <ac:picMk id="8" creationId="{07254165-4E84-4D19-97A8-663C980226BE}"/>
          </ac:picMkLst>
        </pc:picChg>
        <pc:picChg chg="add mod">
          <ac:chgData name="Nguyen Chi Son" userId="606856d02e9d83ac" providerId="LiveId" clId="{69CE083D-A91A-4AEC-88EA-948C173BD65A}" dt="2021-09-01T05:21:00.030" v="2742" actId="1037"/>
          <ac:picMkLst>
            <pc:docMk/>
            <pc:sldMk cId="3213348296" sldId="549"/>
            <ac:picMk id="10" creationId="{4E8E3367-3315-4119-9C12-1299811F6490}"/>
          </ac:picMkLst>
        </pc:picChg>
        <pc:picChg chg="del">
          <ac:chgData name="Nguyen Chi Son" userId="606856d02e9d83ac" providerId="LiveId" clId="{69CE083D-A91A-4AEC-88EA-948C173BD65A}" dt="2021-09-01T05:13:03.858" v="2335" actId="478"/>
          <ac:picMkLst>
            <pc:docMk/>
            <pc:sldMk cId="3213348296" sldId="549"/>
            <ac:picMk id="11" creationId="{E987A8AC-2A7D-4B7A-8DD0-ABDD3A74CA20}"/>
          </ac:picMkLst>
        </pc:picChg>
        <pc:picChg chg="del">
          <ac:chgData name="Nguyen Chi Son" userId="606856d02e9d83ac" providerId="LiveId" clId="{69CE083D-A91A-4AEC-88EA-948C173BD65A}" dt="2021-09-01T05:13:04.249" v="2336" actId="478"/>
          <ac:picMkLst>
            <pc:docMk/>
            <pc:sldMk cId="3213348296" sldId="549"/>
            <ac:picMk id="13" creationId="{40E13D61-072E-4F64-889A-C2F858FC3675}"/>
          </ac:picMkLst>
        </pc:picChg>
        <pc:cxnChg chg="add mod">
          <ac:chgData name="Nguyen Chi Son" userId="606856d02e9d83ac" providerId="LiveId" clId="{69CE083D-A91A-4AEC-88EA-948C173BD65A}" dt="2021-09-01T05:21:00.030" v="2742" actId="1037"/>
          <ac:cxnSpMkLst>
            <pc:docMk/>
            <pc:sldMk cId="3213348296" sldId="549"/>
            <ac:cxnSpMk id="4" creationId="{F4E45DAE-725A-4057-B534-B532FAD75DDA}"/>
          </ac:cxnSpMkLst>
        </pc:cxnChg>
        <pc:cxnChg chg="add mod">
          <ac:chgData name="Nguyen Chi Son" userId="606856d02e9d83ac" providerId="LiveId" clId="{69CE083D-A91A-4AEC-88EA-948C173BD65A}" dt="2021-09-01T05:21:00.030" v="2742" actId="1037"/>
          <ac:cxnSpMkLst>
            <pc:docMk/>
            <pc:sldMk cId="3213348296" sldId="549"/>
            <ac:cxnSpMk id="12" creationId="{ED944075-1A98-4690-B239-5B2B3CC3979D}"/>
          </ac:cxnSpMkLst>
        </pc:cxnChg>
        <pc:cxnChg chg="add mod">
          <ac:chgData name="Nguyen Chi Son" userId="606856d02e9d83ac" providerId="LiveId" clId="{69CE083D-A91A-4AEC-88EA-948C173BD65A}" dt="2021-09-01T05:21:00.030" v="2742" actId="1037"/>
          <ac:cxnSpMkLst>
            <pc:docMk/>
            <pc:sldMk cId="3213348296" sldId="549"/>
            <ac:cxnSpMk id="16" creationId="{187292AD-3E44-441F-A2EA-285AF6B0FE24}"/>
          </ac:cxnSpMkLst>
        </pc:cxnChg>
        <pc:cxnChg chg="add mod">
          <ac:chgData name="Nguyen Chi Son" userId="606856d02e9d83ac" providerId="LiveId" clId="{69CE083D-A91A-4AEC-88EA-948C173BD65A}" dt="2021-09-01T05:21:00.030" v="2742" actId="1037"/>
          <ac:cxnSpMkLst>
            <pc:docMk/>
            <pc:sldMk cId="3213348296" sldId="549"/>
            <ac:cxnSpMk id="17" creationId="{01509A22-EA10-42BE-A111-F1E0ECCD2466}"/>
          </ac:cxnSpMkLst>
        </pc:cxnChg>
        <pc:cxnChg chg="add mod">
          <ac:chgData name="Nguyen Chi Son" userId="606856d02e9d83ac" providerId="LiveId" clId="{69CE083D-A91A-4AEC-88EA-948C173BD65A}" dt="2021-09-01T05:21:56.360" v="2778" actId="1076"/>
          <ac:cxnSpMkLst>
            <pc:docMk/>
            <pc:sldMk cId="3213348296" sldId="549"/>
            <ac:cxnSpMk id="18" creationId="{B9B61760-040F-4AF0-98C1-E4A758AE70C4}"/>
          </ac:cxnSpMkLst>
        </pc:cxnChg>
        <pc:cxnChg chg="add mod">
          <ac:chgData name="Nguyen Chi Son" userId="606856d02e9d83ac" providerId="LiveId" clId="{69CE083D-A91A-4AEC-88EA-948C173BD65A}" dt="2021-09-01T05:21:56.360" v="2778" actId="1076"/>
          <ac:cxnSpMkLst>
            <pc:docMk/>
            <pc:sldMk cId="3213348296" sldId="549"/>
            <ac:cxnSpMk id="19" creationId="{C2A9C535-6FAA-48C1-B789-C730034CBF5B}"/>
          </ac:cxnSpMkLst>
        </pc:cxnChg>
        <pc:cxnChg chg="add mod">
          <ac:chgData name="Nguyen Chi Son" userId="606856d02e9d83ac" providerId="LiveId" clId="{69CE083D-A91A-4AEC-88EA-948C173BD65A}" dt="2021-09-01T05:21:56.360" v="2778" actId="1076"/>
          <ac:cxnSpMkLst>
            <pc:docMk/>
            <pc:sldMk cId="3213348296" sldId="549"/>
            <ac:cxnSpMk id="20" creationId="{013DA597-B08D-4CA8-B03F-18BEA51E8F5F}"/>
          </ac:cxnSpMkLst>
        </pc:cxnChg>
      </pc:sldChg>
      <pc:sldChg chg="del">
        <pc:chgData name="Nguyen Chi Son" userId="606856d02e9d83ac" providerId="LiveId" clId="{69CE083D-A91A-4AEC-88EA-948C173BD65A}" dt="2021-09-01T05:23:42.627" v="2795" actId="47"/>
        <pc:sldMkLst>
          <pc:docMk/>
          <pc:sldMk cId="2489206367" sldId="588"/>
        </pc:sldMkLst>
      </pc:sldChg>
      <pc:sldChg chg="addSp delSp modSp mod">
        <pc:chgData name="Nguyen Chi Son" userId="606856d02e9d83ac" providerId="LiveId" clId="{69CE083D-A91A-4AEC-88EA-948C173BD65A}" dt="2021-09-01T05:09:15.004" v="1948" actId="1076"/>
        <pc:sldMkLst>
          <pc:docMk/>
          <pc:sldMk cId="2951639226" sldId="592"/>
        </pc:sldMkLst>
        <pc:spChg chg="mod">
          <ac:chgData name="Nguyen Chi Son" userId="606856d02e9d83ac" providerId="LiveId" clId="{69CE083D-A91A-4AEC-88EA-948C173BD65A}" dt="2021-09-01T04:55:35.532" v="1301" actId="20577"/>
          <ac:spMkLst>
            <pc:docMk/>
            <pc:sldMk cId="2951639226" sldId="592"/>
            <ac:spMk id="9" creationId="{9F4BC261-4781-4DFE-BA2B-77EE6F751C48}"/>
          </ac:spMkLst>
        </pc:spChg>
        <pc:spChg chg="del">
          <ac:chgData name="Nguyen Chi Son" userId="606856d02e9d83ac" providerId="LiveId" clId="{69CE083D-A91A-4AEC-88EA-948C173BD65A}" dt="2021-09-01T05:00:03.203" v="1446" actId="478"/>
          <ac:spMkLst>
            <pc:docMk/>
            <pc:sldMk cId="2951639226" sldId="592"/>
            <ac:spMk id="11" creationId="{79B713A0-B0AA-4990-8520-BDAC1B5902ED}"/>
          </ac:spMkLst>
        </pc:spChg>
        <pc:spChg chg="mod">
          <ac:chgData name="Nguyen Chi Son" userId="606856d02e9d83ac" providerId="LiveId" clId="{69CE083D-A91A-4AEC-88EA-948C173BD65A}" dt="2021-09-01T05:08:49.037" v="1940" actId="1076"/>
          <ac:spMkLst>
            <pc:docMk/>
            <pc:sldMk cId="2951639226" sldId="592"/>
            <ac:spMk id="13" creationId="{6D2DFB58-1EB9-4656-85EA-F3D4AAB8D17D}"/>
          </ac:spMkLst>
        </pc:spChg>
        <pc:spChg chg="add mod">
          <ac:chgData name="Nguyen Chi Son" userId="606856d02e9d83ac" providerId="LiveId" clId="{69CE083D-A91A-4AEC-88EA-948C173BD65A}" dt="2021-09-01T05:09:04.430" v="1944" actId="1076"/>
          <ac:spMkLst>
            <pc:docMk/>
            <pc:sldMk cId="2951639226" sldId="592"/>
            <ac:spMk id="14" creationId="{EA7B24C5-7359-49E6-B944-40457B92B206}"/>
          </ac:spMkLst>
        </pc:spChg>
        <pc:spChg chg="add mod">
          <ac:chgData name="Nguyen Chi Son" userId="606856d02e9d83ac" providerId="LiveId" clId="{69CE083D-A91A-4AEC-88EA-948C173BD65A}" dt="2021-09-01T05:09:04.430" v="1944" actId="1076"/>
          <ac:spMkLst>
            <pc:docMk/>
            <pc:sldMk cId="2951639226" sldId="592"/>
            <ac:spMk id="15" creationId="{AC396071-B616-4E73-9573-E630D0D3B265}"/>
          </ac:spMkLst>
        </pc:spChg>
        <pc:spChg chg="mod">
          <ac:chgData name="Nguyen Chi Son" userId="606856d02e9d83ac" providerId="LiveId" clId="{69CE083D-A91A-4AEC-88EA-948C173BD65A}" dt="2021-09-01T05:09:04.430" v="1944" actId="1076"/>
          <ac:spMkLst>
            <pc:docMk/>
            <pc:sldMk cId="2951639226" sldId="592"/>
            <ac:spMk id="19" creationId="{F29950DC-B3ED-4401-97C0-DAC4A4B93272}"/>
          </ac:spMkLst>
        </pc:spChg>
        <pc:spChg chg="add mod">
          <ac:chgData name="Nguyen Chi Son" userId="606856d02e9d83ac" providerId="LiveId" clId="{69CE083D-A91A-4AEC-88EA-948C173BD65A}" dt="2021-09-01T05:09:15.004" v="1948" actId="1076"/>
          <ac:spMkLst>
            <pc:docMk/>
            <pc:sldMk cId="2951639226" sldId="592"/>
            <ac:spMk id="22" creationId="{9B70231E-81A3-49E8-9FC2-611FABACFA81}"/>
          </ac:spMkLst>
        </pc:spChg>
        <pc:picChg chg="add mod modCrop">
          <ac:chgData name="Nguyen Chi Son" userId="606856d02e9d83ac" providerId="LiveId" clId="{69CE083D-A91A-4AEC-88EA-948C173BD65A}" dt="2021-09-01T05:08:49.037" v="1940" actId="1076"/>
          <ac:picMkLst>
            <pc:docMk/>
            <pc:sldMk cId="2951639226" sldId="592"/>
            <ac:picMk id="3" creationId="{CE7BCD2E-8D13-4F30-8536-E673F1B2577F}"/>
          </ac:picMkLst>
        </pc:picChg>
        <pc:picChg chg="add mod">
          <ac:chgData name="Nguyen Chi Son" userId="606856d02e9d83ac" providerId="LiveId" clId="{69CE083D-A91A-4AEC-88EA-948C173BD65A}" dt="2021-09-01T05:09:04.430" v="1944" actId="1076"/>
          <ac:picMkLst>
            <pc:docMk/>
            <pc:sldMk cId="2951639226" sldId="592"/>
            <ac:picMk id="5" creationId="{1CF0CE51-E2DC-4A9A-A3AD-980262697A57}"/>
          </ac:picMkLst>
        </pc:picChg>
        <pc:picChg chg="del">
          <ac:chgData name="Nguyen Chi Son" userId="606856d02e9d83ac" providerId="LiveId" clId="{69CE083D-A91A-4AEC-88EA-948C173BD65A}" dt="2021-09-01T04:55:11.236" v="1190" actId="478"/>
          <ac:picMkLst>
            <pc:docMk/>
            <pc:sldMk cId="2951639226" sldId="592"/>
            <ac:picMk id="7" creationId="{B5E6B8F5-D545-41C6-AE9D-C0E19C163CDB}"/>
          </ac:picMkLst>
        </pc:picChg>
        <pc:picChg chg="del">
          <ac:chgData name="Nguyen Chi Son" userId="606856d02e9d83ac" providerId="LiveId" clId="{69CE083D-A91A-4AEC-88EA-948C173BD65A}" dt="2021-09-01T04:55:11.783" v="1191" actId="478"/>
          <ac:picMkLst>
            <pc:docMk/>
            <pc:sldMk cId="2951639226" sldId="592"/>
            <ac:picMk id="10" creationId="{F81FB6DF-02B5-49B6-BB1F-F94270D5449E}"/>
          </ac:picMkLst>
        </pc:picChg>
        <pc:picChg chg="del">
          <ac:chgData name="Nguyen Chi Son" userId="606856d02e9d83ac" providerId="LiveId" clId="{69CE083D-A91A-4AEC-88EA-948C173BD65A}" dt="2021-09-01T04:55:12.173" v="1192" actId="478"/>
          <ac:picMkLst>
            <pc:docMk/>
            <pc:sldMk cId="2951639226" sldId="592"/>
            <ac:picMk id="17" creationId="{B5CEA079-2904-45D3-864F-16E0DA6AE6D3}"/>
          </ac:picMkLst>
        </pc:picChg>
        <pc:picChg chg="add mod">
          <ac:chgData name="Nguyen Chi Son" userId="606856d02e9d83ac" providerId="LiveId" clId="{69CE083D-A91A-4AEC-88EA-948C173BD65A}" dt="2021-09-01T05:09:07.518" v="1945" actId="1076"/>
          <ac:picMkLst>
            <pc:docMk/>
            <pc:sldMk cId="2951639226" sldId="592"/>
            <ac:picMk id="21" creationId="{A71EC9E4-11E7-47BF-BA14-D6253B31E9D4}"/>
          </ac:picMkLst>
        </pc:picChg>
        <pc:cxnChg chg="add mod">
          <ac:chgData name="Nguyen Chi Son" userId="606856d02e9d83ac" providerId="LiveId" clId="{69CE083D-A91A-4AEC-88EA-948C173BD65A}" dt="2021-09-01T05:09:04.430" v="1944" actId="1076"/>
          <ac:cxnSpMkLst>
            <pc:docMk/>
            <pc:sldMk cId="2951639226" sldId="592"/>
            <ac:cxnSpMk id="16" creationId="{95C596FD-ACE6-4F76-9290-49C8059ECEDB}"/>
          </ac:cxnSpMkLst>
        </pc:cxnChg>
        <pc:cxnChg chg="add mod">
          <ac:chgData name="Nguyen Chi Son" userId="606856d02e9d83ac" providerId="LiveId" clId="{69CE083D-A91A-4AEC-88EA-948C173BD65A}" dt="2021-09-01T05:09:04.430" v="1944" actId="1076"/>
          <ac:cxnSpMkLst>
            <pc:docMk/>
            <pc:sldMk cId="2951639226" sldId="592"/>
            <ac:cxnSpMk id="18" creationId="{4865D118-6138-4E0B-B5DC-AC614C884FED}"/>
          </ac:cxnSpMkLst>
        </pc:cxnChg>
        <pc:cxnChg chg="add mod">
          <ac:chgData name="Nguyen Chi Son" userId="606856d02e9d83ac" providerId="LiveId" clId="{69CE083D-A91A-4AEC-88EA-948C173BD65A}" dt="2021-09-01T05:09:04.430" v="1944" actId="1076"/>
          <ac:cxnSpMkLst>
            <pc:docMk/>
            <pc:sldMk cId="2951639226" sldId="592"/>
            <ac:cxnSpMk id="20" creationId="{21CEAE5E-DC23-438D-A43E-D6E31F73FDEC}"/>
          </ac:cxnSpMkLst>
        </pc:cxnChg>
      </pc:sldChg>
      <pc:sldChg chg="del">
        <pc:chgData name="Nguyen Chi Son" userId="606856d02e9d83ac" providerId="LiveId" clId="{69CE083D-A91A-4AEC-88EA-948C173BD65A}" dt="2021-09-01T05:11:38.070" v="1949" actId="47"/>
        <pc:sldMkLst>
          <pc:docMk/>
          <pc:sldMk cId="3022789656" sldId="593"/>
        </pc:sldMkLst>
      </pc:sldChg>
      <pc:sldChg chg="modSp mod">
        <pc:chgData name="Nguyen Chi Son" userId="606856d02e9d83ac" providerId="LiveId" clId="{69CE083D-A91A-4AEC-88EA-948C173BD65A}" dt="2021-09-01T05:11:45.434" v="1989" actId="20577"/>
        <pc:sldMkLst>
          <pc:docMk/>
          <pc:sldMk cId="1291980650" sldId="594"/>
        </pc:sldMkLst>
        <pc:spChg chg="mod">
          <ac:chgData name="Nguyen Chi Son" userId="606856d02e9d83ac" providerId="LiveId" clId="{69CE083D-A91A-4AEC-88EA-948C173BD65A}" dt="2021-09-01T05:11:45.434" v="1989" actId="20577"/>
          <ac:spMkLst>
            <pc:docMk/>
            <pc:sldMk cId="1291980650" sldId="594"/>
            <ac:spMk id="2" creationId="{DAF08EC2-5D0D-48D9-855C-A59C0E5ED55B}"/>
          </ac:spMkLst>
        </pc:spChg>
      </pc:sldChg>
      <pc:sldChg chg="del">
        <pc:chgData name="Nguyen Chi Son" userId="606856d02e9d83ac" providerId="LiveId" clId="{69CE083D-A91A-4AEC-88EA-948C173BD65A}" dt="2021-09-01T05:23:43.455" v="2796" actId="47"/>
        <pc:sldMkLst>
          <pc:docMk/>
          <pc:sldMk cId="361782449" sldId="595"/>
        </pc:sldMkLst>
      </pc:sldChg>
      <pc:sldChg chg="addSp delSp modSp mod modAnim">
        <pc:chgData name="Nguyen Chi Son" userId="606856d02e9d83ac" providerId="LiveId" clId="{69CE083D-A91A-4AEC-88EA-948C173BD65A}" dt="2021-09-01T05:38:28.965" v="4245" actId="1035"/>
        <pc:sldMkLst>
          <pc:docMk/>
          <pc:sldMk cId="1953741841" sldId="596"/>
        </pc:sldMkLst>
        <pc:spChg chg="mod">
          <ac:chgData name="Nguyen Chi Son" userId="606856d02e9d83ac" providerId="LiveId" clId="{69CE083D-A91A-4AEC-88EA-948C173BD65A}" dt="2021-09-01T05:25:00.569" v="2969" actId="20577"/>
          <ac:spMkLst>
            <pc:docMk/>
            <pc:sldMk cId="1953741841" sldId="596"/>
            <ac:spMk id="2" creationId="{BA8A6260-CA4B-46A9-A06E-C71EE59E6992}"/>
          </ac:spMkLst>
        </pc:spChg>
        <pc:spChg chg="mod">
          <ac:chgData name="Nguyen Chi Son" userId="606856d02e9d83ac" providerId="LiveId" clId="{69CE083D-A91A-4AEC-88EA-948C173BD65A}" dt="2021-09-01T05:38:28.965" v="4245" actId="1035"/>
          <ac:spMkLst>
            <pc:docMk/>
            <pc:sldMk cId="1953741841" sldId="596"/>
            <ac:spMk id="4" creationId="{0D159DDA-BA49-4E92-817D-8988A85A5610}"/>
          </ac:spMkLst>
        </pc:spChg>
        <pc:spChg chg="mod">
          <ac:chgData name="Nguyen Chi Son" userId="606856d02e9d83ac" providerId="LiveId" clId="{69CE083D-A91A-4AEC-88EA-948C173BD65A}" dt="2021-09-01T05:38:28.965" v="4245" actId="1035"/>
          <ac:spMkLst>
            <pc:docMk/>
            <pc:sldMk cId="1953741841" sldId="596"/>
            <ac:spMk id="5" creationId="{34B18095-2B84-439E-80AD-AC5D4586BEAA}"/>
          </ac:spMkLst>
        </pc:spChg>
        <pc:spChg chg="mod">
          <ac:chgData name="Nguyen Chi Son" userId="606856d02e9d83ac" providerId="LiveId" clId="{69CE083D-A91A-4AEC-88EA-948C173BD65A}" dt="2021-09-01T05:38:28.965" v="4245" actId="1035"/>
          <ac:spMkLst>
            <pc:docMk/>
            <pc:sldMk cId="1953741841" sldId="596"/>
            <ac:spMk id="11" creationId="{BB94417D-BA64-41A3-A335-F1084FC4EAAB}"/>
          </ac:spMkLst>
        </pc:spChg>
        <pc:spChg chg="mod">
          <ac:chgData name="Nguyen Chi Son" userId="606856d02e9d83ac" providerId="LiveId" clId="{69CE083D-A91A-4AEC-88EA-948C173BD65A}" dt="2021-09-01T05:38:28.965" v="4245" actId="1035"/>
          <ac:spMkLst>
            <pc:docMk/>
            <pc:sldMk cId="1953741841" sldId="596"/>
            <ac:spMk id="14" creationId="{47690167-AC03-4A6E-8A65-B47A2BE69ACA}"/>
          </ac:spMkLst>
        </pc:spChg>
        <pc:picChg chg="del">
          <ac:chgData name="Nguyen Chi Son" userId="606856d02e9d83ac" providerId="LiveId" clId="{69CE083D-A91A-4AEC-88EA-948C173BD65A}" dt="2021-09-01T05:23:44.815" v="2797" actId="478"/>
          <ac:picMkLst>
            <pc:docMk/>
            <pc:sldMk cId="1953741841" sldId="596"/>
            <ac:picMk id="6" creationId="{132C6B4C-1510-476A-898C-E58CB016DADD}"/>
          </ac:picMkLst>
        </pc:picChg>
        <pc:picChg chg="add del mod">
          <ac:chgData name="Nguyen Chi Son" userId="606856d02e9d83ac" providerId="LiveId" clId="{69CE083D-A91A-4AEC-88EA-948C173BD65A}" dt="2021-09-01T05:25:28.024" v="2973" actId="478"/>
          <ac:picMkLst>
            <pc:docMk/>
            <pc:sldMk cId="1953741841" sldId="596"/>
            <ac:picMk id="7" creationId="{7FE8F302-0F36-4109-AE48-5DFDAB6034DE}"/>
          </ac:picMkLst>
        </pc:picChg>
        <pc:picChg chg="add mod">
          <ac:chgData name="Nguyen Chi Son" userId="606856d02e9d83ac" providerId="LiveId" clId="{69CE083D-A91A-4AEC-88EA-948C173BD65A}" dt="2021-09-01T05:25:37.693" v="2977" actId="1076"/>
          <ac:picMkLst>
            <pc:docMk/>
            <pc:sldMk cId="1953741841" sldId="596"/>
            <ac:picMk id="9" creationId="{3F727A10-4353-4AE1-8948-DA1301CFFEB4}"/>
          </ac:picMkLst>
        </pc:picChg>
      </pc:sldChg>
      <pc:sldChg chg="addSp delSp modSp add mod modTransition modAnim">
        <pc:chgData name="Nguyen Chi Son" userId="606856d02e9d83ac" providerId="LiveId" clId="{69CE083D-A91A-4AEC-88EA-948C173BD65A}" dt="2021-09-01T05:39:21.131" v="4256" actId="14100"/>
        <pc:sldMkLst>
          <pc:docMk/>
          <pc:sldMk cId="3916721958" sldId="597"/>
        </pc:sldMkLst>
        <pc:spChg chg="del">
          <ac:chgData name="Nguyen Chi Son" userId="606856d02e9d83ac" providerId="LiveId" clId="{69CE083D-A91A-4AEC-88EA-948C173BD65A}" dt="2021-09-01T04:51:55.319" v="969" actId="478"/>
          <ac:spMkLst>
            <pc:docMk/>
            <pc:sldMk cId="3916721958" sldId="597"/>
            <ac:spMk id="6" creationId="{B3F8CA32-1402-4A26-97CE-93BF5A5072FC}"/>
          </ac:spMkLst>
        </pc:spChg>
        <pc:spChg chg="add del mod">
          <ac:chgData name="Nguyen Chi Son" userId="606856d02e9d83ac" providerId="LiveId" clId="{69CE083D-A91A-4AEC-88EA-948C173BD65A}" dt="2021-09-01T04:52:50.446" v="981"/>
          <ac:spMkLst>
            <pc:docMk/>
            <pc:sldMk cId="3916721958" sldId="597"/>
            <ac:spMk id="12" creationId="{12BD5E96-07DD-4995-9422-AB0134D583EC}"/>
          </ac:spMkLst>
        </pc:spChg>
        <pc:spChg chg="add mod">
          <ac:chgData name="Nguyen Chi Son" userId="606856d02e9d83ac" providerId="LiveId" clId="{69CE083D-A91A-4AEC-88EA-948C173BD65A}" dt="2021-09-01T04:53:19.224" v="1115" actId="1076"/>
          <ac:spMkLst>
            <pc:docMk/>
            <pc:sldMk cId="3916721958" sldId="597"/>
            <ac:spMk id="14" creationId="{4B813AF0-0D28-46C9-8C6A-D0DEF442AB31}"/>
          </ac:spMkLst>
        </pc:spChg>
        <pc:spChg chg="del">
          <ac:chgData name="Nguyen Chi Son" userId="606856d02e9d83ac" providerId="LiveId" clId="{69CE083D-A91A-4AEC-88EA-948C173BD65A}" dt="2021-09-01T04:51:55.319" v="969" actId="478"/>
          <ac:spMkLst>
            <pc:docMk/>
            <pc:sldMk cId="3916721958" sldId="597"/>
            <ac:spMk id="21" creationId="{5B1E9942-812A-41D7-930F-3B230D4E3E73}"/>
          </ac:spMkLst>
        </pc:spChg>
        <pc:spChg chg="del">
          <ac:chgData name="Nguyen Chi Son" userId="606856d02e9d83ac" providerId="LiveId" clId="{69CE083D-A91A-4AEC-88EA-948C173BD65A}" dt="2021-09-01T04:51:55.319" v="969" actId="478"/>
          <ac:spMkLst>
            <pc:docMk/>
            <pc:sldMk cId="3916721958" sldId="597"/>
            <ac:spMk id="22" creationId="{1990C08C-B225-479A-999E-092EEBE02639}"/>
          </ac:spMkLst>
        </pc:spChg>
        <pc:picChg chg="add del">
          <ac:chgData name="Nguyen Chi Son" userId="606856d02e9d83ac" providerId="LiveId" clId="{69CE083D-A91A-4AEC-88EA-948C173BD65A}" dt="2021-09-01T04:52:55.116" v="985"/>
          <ac:picMkLst>
            <pc:docMk/>
            <pc:sldMk cId="3916721958" sldId="597"/>
            <ac:picMk id="7" creationId="{4D9C0AEA-3807-4A6A-9F8C-348DCCF6A329}"/>
          </ac:picMkLst>
        </pc:picChg>
        <pc:cxnChg chg="add mod">
          <ac:chgData name="Nguyen Chi Son" userId="606856d02e9d83ac" providerId="LiveId" clId="{69CE083D-A91A-4AEC-88EA-948C173BD65A}" dt="2021-09-01T04:52:20.756" v="976" actId="1076"/>
          <ac:cxnSpMkLst>
            <pc:docMk/>
            <pc:sldMk cId="3916721958" sldId="597"/>
            <ac:cxnSpMk id="4" creationId="{F4DC0B53-8CCA-43D8-BD45-1E775A94F70C}"/>
          </ac:cxnSpMkLst>
        </pc:cxnChg>
        <pc:cxnChg chg="add mod">
          <ac:chgData name="Nguyen Chi Son" userId="606856d02e9d83ac" providerId="LiveId" clId="{69CE083D-A91A-4AEC-88EA-948C173BD65A}" dt="2021-09-01T05:39:21.131" v="4256" actId="14100"/>
          <ac:cxnSpMkLst>
            <pc:docMk/>
            <pc:sldMk cId="3916721958" sldId="597"/>
            <ac:cxnSpMk id="10" creationId="{E841E49A-9000-4F37-B343-66344DCBCCBF}"/>
          </ac:cxnSpMkLst>
        </pc:cxnChg>
        <pc:cxnChg chg="add mod">
          <ac:chgData name="Nguyen Chi Son" userId="606856d02e9d83ac" providerId="LiveId" clId="{69CE083D-A91A-4AEC-88EA-948C173BD65A}" dt="2021-09-01T04:54:08.925" v="1131" actId="1076"/>
          <ac:cxnSpMkLst>
            <pc:docMk/>
            <pc:sldMk cId="3916721958" sldId="597"/>
            <ac:cxnSpMk id="15" creationId="{FCFDAF8F-9B22-4394-A080-0BD34727898F}"/>
          </ac:cxnSpMkLst>
        </pc:cxnChg>
        <pc:cxnChg chg="add mod">
          <ac:chgData name="Nguyen Chi Son" userId="606856d02e9d83ac" providerId="LiveId" clId="{69CE083D-A91A-4AEC-88EA-948C173BD65A}" dt="2021-09-01T04:54:08.925" v="1131" actId="1076"/>
          <ac:cxnSpMkLst>
            <pc:docMk/>
            <pc:sldMk cId="3916721958" sldId="597"/>
            <ac:cxnSpMk id="18" creationId="{5E65E9D6-1616-4751-A778-B5C699796936}"/>
          </ac:cxnSpMkLst>
        </pc:cxnChg>
        <pc:cxnChg chg="add mod">
          <ac:chgData name="Nguyen Chi Son" userId="606856d02e9d83ac" providerId="LiveId" clId="{69CE083D-A91A-4AEC-88EA-948C173BD65A}" dt="2021-09-01T04:54:08.925" v="1131" actId="1076"/>
          <ac:cxnSpMkLst>
            <pc:docMk/>
            <pc:sldMk cId="3916721958" sldId="597"/>
            <ac:cxnSpMk id="23" creationId="{5F0A3FFA-3102-4EC8-B991-0587FD236D7D}"/>
          </ac:cxnSpMkLst>
        </pc:cxnChg>
        <pc:cxnChg chg="add mod">
          <ac:chgData name="Nguyen Chi Son" userId="606856d02e9d83ac" providerId="LiveId" clId="{69CE083D-A91A-4AEC-88EA-948C173BD65A}" dt="2021-09-01T04:54:11.144" v="1132" actId="1076"/>
          <ac:cxnSpMkLst>
            <pc:docMk/>
            <pc:sldMk cId="3916721958" sldId="597"/>
            <ac:cxnSpMk id="24" creationId="{ED20231A-45C6-4D36-82DC-04554BD31F43}"/>
          </ac:cxnSpMkLst>
        </pc:cxnChg>
      </pc:sldChg>
      <pc:sldChg chg="addSp delSp modSp add mod modAnim">
        <pc:chgData name="Nguyen Chi Son" userId="606856d02e9d83ac" providerId="LiveId" clId="{69CE083D-A91A-4AEC-88EA-948C173BD65A}" dt="2021-09-01T05:38:33.905" v="4246"/>
        <pc:sldMkLst>
          <pc:docMk/>
          <pc:sldMk cId="3670058632" sldId="598"/>
        </pc:sldMkLst>
        <pc:spChg chg="mod">
          <ac:chgData name="Nguyen Chi Son" userId="606856d02e9d83ac" providerId="LiveId" clId="{69CE083D-A91A-4AEC-88EA-948C173BD65A}" dt="2021-09-01T05:27:21.714" v="3485" actId="20577"/>
          <ac:spMkLst>
            <pc:docMk/>
            <pc:sldMk cId="3670058632" sldId="598"/>
            <ac:spMk id="2" creationId="{BA8A6260-CA4B-46A9-A06E-C71EE59E6992}"/>
          </ac:spMkLst>
        </pc:spChg>
        <pc:spChg chg="mod">
          <ac:chgData name="Nguyen Chi Son" userId="606856d02e9d83ac" providerId="LiveId" clId="{69CE083D-A91A-4AEC-88EA-948C173BD65A}" dt="2021-09-01T05:28:26.002" v="3803" actId="1036"/>
          <ac:spMkLst>
            <pc:docMk/>
            <pc:sldMk cId="3670058632" sldId="598"/>
            <ac:spMk id="4" creationId="{0D159DDA-BA49-4E92-817D-8988A85A5610}"/>
          </ac:spMkLst>
        </pc:spChg>
        <pc:spChg chg="mod">
          <ac:chgData name="Nguyen Chi Son" userId="606856d02e9d83ac" providerId="LiveId" clId="{69CE083D-A91A-4AEC-88EA-948C173BD65A}" dt="2021-09-01T05:28:38.314" v="3883" actId="1035"/>
          <ac:spMkLst>
            <pc:docMk/>
            <pc:sldMk cId="3670058632" sldId="598"/>
            <ac:spMk id="5" creationId="{34B18095-2B84-439E-80AD-AC5D4586BEAA}"/>
          </ac:spMkLst>
        </pc:spChg>
        <pc:spChg chg="mod">
          <ac:chgData name="Nguyen Chi Son" userId="606856d02e9d83ac" providerId="LiveId" clId="{69CE083D-A91A-4AEC-88EA-948C173BD65A}" dt="2021-09-01T05:28:34.267" v="3874" actId="20577"/>
          <ac:spMkLst>
            <pc:docMk/>
            <pc:sldMk cId="3670058632" sldId="598"/>
            <ac:spMk id="11" creationId="{BB94417D-BA64-41A3-A335-F1084FC4EAAB}"/>
          </ac:spMkLst>
        </pc:spChg>
        <pc:spChg chg="mod">
          <ac:chgData name="Nguyen Chi Son" userId="606856d02e9d83ac" providerId="LiveId" clId="{69CE083D-A91A-4AEC-88EA-948C173BD65A}" dt="2021-09-01T05:28:38.314" v="3883" actId="1035"/>
          <ac:spMkLst>
            <pc:docMk/>
            <pc:sldMk cId="3670058632" sldId="598"/>
            <ac:spMk id="14" creationId="{47690167-AC03-4A6E-8A65-B47A2BE69ACA}"/>
          </ac:spMkLst>
        </pc:spChg>
        <pc:picChg chg="add mod">
          <ac:chgData name="Nguyen Chi Son" userId="606856d02e9d83ac" providerId="LiveId" clId="{69CE083D-A91A-4AEC-88EA-948C173BD65A}" dt="2021-09-01T05:28:22.190" v="3794" actId="1076"/>
          <ac:picMkLst>
            <pc:docMk/>
            <pc:sldMk cId="3670058632" sldId="598"/>
            <ac:picMk id="6" creationId="{91DE545C-C841-4FA8-A2A0-1109DD313917}"/>
          </ac:picMkLst>
        </pc:picChg>
        <pc:picChg chg="del">
          <ac:chgData name="Nguyen Chi Son" userId="606856d02e9d83ac" providerId="LiveId" clId="{69CE083D-A91A-4AEC-88EA-948C173BD65A}" dt="2021-09-01T05:27:07.484" v="3354" actId="478"/>
          <ac:picMkLst>
            <pc:docMk/>
            <pc:sldMk cId="3670058632" sldId="598"/>
            <ac:picMk id="9" creationId="{3F727A10-4353-4AE1-8948-DA1301CFFEB4}"/>
          </ac:picMkLst>
        </pc:picChg>
      </pc:sldChg>
      <pc:sldChg chg="addSp delSp modSp add mod delAnim modAnim">
        <pc:chgData name="Nguyen Chi Son" userId="606856d02e9d83ac" providerId="LiveId" clId="{69CE083D-A91A-4AEC-88EA-948C173BD65A}" dt="2021-09-01T05:39:01.355" v="4254"/>
        <pc:sldMkLst>
          <pc:docMk/>
          <pc:sldMk cId="2490626851" sldId="599"/>
        </pc:sldMkLst>
        <pc:spChg chg="mod">
          <ac:chgData name="Nguyen Chi Son" userId="606856d02e9d83ac" providerId="LiveId" clId="{69CE083D-A91A-4AEC-88EA-948C173BD65A}" dt="2021-09-01T05:36:38.996" v="4217" actId="20577"/>
          <ac:spMkLst>
            <pc:docMk/>
            <pc:sldMk cId="2490626851" sldId="599"/>
            <ac:spMk id="2" creationId="{BA8A6260-CA4B-46A9-A06E-C71EE59E6992}"/>
          </ac:spMkLst>
        </pc:spChg>
        <pc:spChg chg="mod">
          <ac:chgData name="Nguyen Chi Son" userId="606856d02e9d83ac" providerId="LiveId" clId="{69CE083D-A91A-4AEC-88EA-948C173BD65A}" dt="2021-09-01T05:36:17.957" v="4203" actId="1035"/>
          <ac:spMkLst>
            <pc:docMk/>
            <pc:sldMk cId="2490626851" sldId="599"/>
            <ac:spMk id="4" creationId="{0D159DDA-BA49-4E92-817D-8988A85A5610}"/>
          </ac:spMkLst>
        </pc:spChg>
        <pc:spChg chg="mod">
          <ac:chgData name="Nguyen Chi Son" userId="606856d02e9d83ac" providerId="LiveId" clId="{69CE083D-A91A-4AEC-88EA-948C173BD65A}" dt="2021-09-01T05:36:17.957" v="4203" actId="1035"/>
          <ac:spMkLst>
            <pc:docMk/>
            <pc:sldMk cId="2490626851" sldId="599"/>
            <ac:spMk id="5" creationId="{34B18095-2B84-439E-80AD-AC5D4586BEAA}"/>
          </ac:spMkLst>
        </pc:spChg>
        <pc:spChg chg="add del mod">
          <ac:chgData name="Nguyen Chi Son" userId="606856d02e9d83ac" providerId="LiveId" clId="{69CE083D-A91A-4AEC-88EA-948C173BD65A}" dt="2021-09-01T05:32:20.364" v="4027"/>
          <ac:spMkLst>
            <pc:docMk/>
            <pc:sldMk cId="2490626851" sldId="599"/>
            <ac:spMk id="8" creationId="{C0B323E0-8538-42DA-B81B-60C87E7E6B67}"/>
          </ac:spMkLst>
        </pc:spChg>
        <pc:spChg chg="add del mod">
          <ac:chgData name="Nguyen Chi Son" userId="606856d02e9d83ac" providerId="LiveId" clId="{69CE083D-A91A-4AEC-88EA-948C173BD65A}" dt="2021-09-01T05:32:20.364" v="4027"/>
          <ac:spMkLst>
            <pc:docMk/>
            <pc:sldMk cId="2490626851" sldId="599"/>
            <ac:spMk id="9" creationId="{370D859C-EB49-4D42-92EA-DF1522700176}"/>
          </ac:spMkLst>
        </pc:spChg>
        <pc:spChg chg="mod">
          <ac:chgData name="Nguyen Chi Son" userId="606856d02e9d83ac" providerId="LiveId" clId="{69CE083D-A91A-4AEC-88EA-948C173BD65A}" dt="2021-09-01T05:36:17.957" v="4203" actId="1035"/>
          <ac:spMkLst>
            <pc:docMk/>
            <pc:sldMk cId="2490626851" sldId="599"/>
            <ac:spMk id="11" creationId="{BB94417D-BA64-41A3-A335-F1084FC4EAAB}"/>
          </ac:spMkLst>
        </pc:spChg>
        <pc:spChg chg="add del mod">
          <ac:chgData name="Nguyen Chi Son" userId="606856d02e9d83ac" providerId="LiveId" clId="{69CE083D-A91A-4AEC-88EA-948C173BD65A}" dt="2021-09-01T05:32:20.364" v="4027"/>
          <ac:spMkLst>
            <pc:docMk/>
            <pc:sldMk cId="2490626851" sldId="599"/>
            <ac:spMk id="13" creationId="{B52680E5-EEC2-424F-BDCB-3FC094BE4E9C}"/>
          </ac:spMkLst>
        </pc:spChg>
        <pc:spChg chg="del">
          <ac:chgData name="Nguyen Chi Son" userId="606856d02e9d83ac" providerId="LiveId" clId="{69CE083D-A91A-4AEC-88EA-948C173BD65A}" dt="2021-09-01T05:35:17.134" v="4045" actId="478"/>
          <ac:spMkLst>
            <pc:docMk/>
            <pc:sldMk cId="2490626851" sldId="599"/>
            <ac:spMk id="14" creationId="{47690167-AC03-4A6E-8A65-B47A2BE69ACA}"/>
          </ac:spMkLst>
        </pc:spChg>
        <pc:spChg chg="add del mod">
          <ac:chgData name="Nguyen Chi Son" userId="606856d02e9d83ac" providerId="LiveId" clId="{69CE083D-A91A-4AEC-88EA-948C173BD65A}" dt="2021-09-01T05:32:20.364" v="4027"/>
          <ac:spMkLst>
            <pc:docMk/>
            <pc:sldMk cId="2490626851" sldId="599"/>
            <ac:spMk id="15" creationId="{5BD662E8-39D7-4E08-BCB5-900BCCD4219B}"/>
          </ac:spMkLst>
        </pc:spChg>
        <pc:spChg chg="mod">
          <ac:chgData name="Nguyen Chi Son" userId="606856d02e9d83ac" providerId="LiveId" clId="{69CE083D-A91A-4AEC-88EA-948C173BD65A}" dt="2021-09-01T05:31:52.448" v="4026"/>
          <ac:spMkLst>
            <pc:docMk/>
            <pc:sldMk cId="2490626851" sldId="599"/>
            <ac:spMk id="17" creationId="{D4F214C0-C2B4-4F69-B81F-7C4FB3ECDC4F}"/>
          </ac:spMkLst>
        </pc:spChg>
        <pc:spChg chg="add del mod">
          <ac:chgData name="Nguyen Chi Son" userId="606856d02e9d83ac" providerId="LiveId" clId="{69CE083D-A91A-4AEC-88EA-948C173BD65A}" dt="2021-09-01T05:32:20.364" v="4027"/>
          <ac:spMkLst>
            <pc:docMk/>
            <pc:sldMk cId="2490626851" sldId="599"/>
            <ac:spMk id="24" creationId="{EB4C1824-3644-4AD3-95A1-6310B43A8258}"/>
          </ac:spMkLst>
        </pc:spChg>
        <pc:spChg chg="add del mod">
          <ac:chgData name="Nguyen Chi Son" userId="606856d02e9d83ac" providerId="LiveId" clId="{69CE083D-A91A-4AEC-88EA-948C173BD65A}" dt="2021-09-01T05:32:20.364" v="4027"/>
          <ac:spMkLst>
            <pc:docMk/>
            <pc:sldMk cId="2490626851" sldId="599"/>
            <ac:spMk id="26" creationId="{48573D8A-3235-4108-AC8E-F5CE099AC5DC}"/>
          </ac:spMkLst>
        </pc:spChg>
        <pc:spChg chg="add del mod">
          <ac:chgData name="Nguyen Chi Son" userId="606856d02e9d83ac" providerId="LiveId" clId="{69CE083D-A91A-4AEC-88EA-948C173BD65A}" dt="2021-09-01T05:32:20.364" v="4027"/>
          <ac:spMkLst>
            <pc:docMk/>
            <pc:sldMk cId="2490626851" sldId="599"/>
            <ac:spMk id="28" creationId="{FA098841-3293-4988-9D94-034FDA7B1269}"/>
          </ac:spMkLst>
        </pc:spChg>
        <pc:spChg chg="add del mod">
          <ac:chgData name="Nguyen Chi Son" userId="606856d02e9d83ac" providerId="LiveId" clId="{69CE083D-A91A-4AEC-88EA-948C173BD65A}" dt="2021-09-01T05:32:20.364" v="4027"/>
          <ac:spMkLst>
            <pc:docMk/>
            <pc:sldMk cId="2490626851" sldId="599"/>
            <ac:spMk id="30" creationId="{51B5F449-2593-4091-B6F3-868219ED8281}"/>
          </ac:spMkLst>
        </pc:spChg>
        <pc:spChg chg="mod">
          <ac:chgData name="Nguyen Chi Son" userId="606856d02e9d83ac" providerId="LiveId" clId="{69CE083D-A91A-4AEC-88EA-948C173BD65A}" dt="2021-09-01T05:34:39.768" v="4039"/>
          <ac:spMkLst>
            <pc:docMk/>
            <pc:sldMk cId="2490626851" sldId="599"/>
            <ac:spMk id="34" creationId="{FD195ACB-A035-4792-80C0-517AA1EC9A29}"/>
          </ac:spMkLst>
        </pc:spChg>
        <pc:spChg chg="mod">
          <ac:chgData name="Nguyen Chi Son" userId="606856d02e9d83ac" providerId="LiveId" clId="{69CE083D-A91A-4AEC-88EA-948C173BD65A}" dt="2021-09-01T05:34:39.768" v="4039"/>
          <ac:spMkLst>
            <pc:docMk/>
            <pc:sldMk cId="2490626851" sldId="599"/>
            <ac:spMk id="35" creationId="{954FFAB8-A28E-4E13-9A6A-97C134AE73C6}"/>
          </ac:spMkLst>
        </pc:spChg>
        <pc:spChg chg="mod">
          <ac:chgData name="Nguyen Chi Son" userId="606856d02e9d83ac" providerId="LiveId" clId="{69CE083D-A91A-4AEC-88EA-948C173BD65A}" dt="2021-09-01T05:34:39.768" v="4039"/>
          <ac:spMkLst>
            <pc:docMk/>
            <pc:sldMk cId="2490626851" sldId="599"/>
            <ac:spMk id="38" creationId="{37C44B65-3046-45F4-B25C-F9D7B9BF5DA3}"/>
          </ac:spMkLst>
        </pc:spChg>
        <pc:spChg chg="mod">
          <ac:chgData name="Nguyen Chi Son" userId="606856d02e9d83ac" providerId="LiveId" clId="{69CE083D-A91A-4AEC-88EA-948C173BD65A}" dt="2021-09-01T05:34:39.768" v="4039"/>
          <ac:spMkLst>
            <pc:docMk/>
            <pc:sldMk cId="2490626851" sldId="599"/>
            <ac:spMk id="41" creationId="{70D028D0-1104-4622-B577-9A72D1455EF9}"/>
          </ac:spMkLst>
        </pc:spChg>
        <pc:spChg chg="mod">
          <ac:chgData name="Nguyen Chi Son" userId="606856d02e9d83ac" providerId="LiveId" clId="{69CE083D-A91A-4AEC-88EA-948C173BD65A}" dt="2021-09-01T05:34:39.768" v="4039"/>
          <ac:spMkLst>
            <pc:docMk/>
            <pc:sldMk cId="2490626851" sldId="599"/>
            <ac:spMk id="43" creationId="{7786577D-F716-47B7-826F-497774A5E0CD}"/>
          </ac:spMkLst>
        </pc:spChg>
        <pc:spChg chg="mod">
          <ac:chgData name="Nguyen Chi Son" userId="606856d02e9d83ac" providerId="LiveId" clId="{69CE083D-A91A-4AEC-88EA-948C173BD65A}" dt="2021-09-01T05:34:39.768" v="4039"/>
          <ac:spMkLst>
            <pc:docMk/>
            <pc:sldMk cId="2490626851" sldId="599"/>
            <ac:spMk id="45" creationId="{177378EA-122D-4ADB-98DE-EFFC9753B5DF}"/>
          </ac:spMkLst>
        </pc:spChg>
        <pc:spChg chg="mod">
          <ac:chgData name="Nguyen Chi Son" userId="606856d02e9d83ac" providerId="LiveId" clId="{69CE083D-A91A-4AEC-88EA-948C173BD65A}" dt="2021-09-01T05:35:06.352" v="4042"/>
          <ac:spMkLst>
            <pc:docMk/>
            <pc:sldMk cId="2490626851" sldId="599"/>
            <ac:spMk id="50" creationId="{DEDFDA84-C6E9-431F-A213-F5C1D47D02DC}"/>
          </ac:spMkLst>
        </pc:spChg>
        <pc:spChg chg="mod">
          <ac:chgData name="Nguyen Chi Son" userId="606856d02e9d83ac" providerId="LiveId" clId="{69CE083D-A91A-4AEC-88EA-948C173BD65A}" dt="2021-09-01T05:35:06.352" v="4042"/>
          <ac:spMkLst>
            <pc:docMk/>
            <pc:sldMk cId="2490626851" sldId="599"/>
            <ac:spMk id="51" creationId="{91EC4AAD-9D09-4A4E-91E6-83F3D215E0E7}"/>
          </ac:spMkLst>
        </pc:spChg>
        <pc:spChg chg="mod">
          <ac:chgData name="Nguyen Chi Son" userId="606856d02e9d83ac" providerId="LiveId" clId="{69CE083D-A91A-4AEC-88EA-948C173BD65A}" dt="2021-09-01T05:35:06.352" v="4042"/>
          <ac:spMkLst>
            <pc:docMk/>
            <pc:sldMk cId="2490626851" sldId="599"/>
            <ac:spMk id="54" creationId="{DB6BF547-1D93-444A-9225-052D7744EFCB}"/>
          </ac:spMkLst>
        </pc:spChg>
        <pc:spChg chg="mod">
          <ac:chgData name="Nguyen Chi Son" userId="606856d02e9d83ac" providerId="LiveId" clId="{69CE083D-A91A-4AEC-88EA-948C173BD65A}" dt="2021-09-01T05:35:06.352" v="4042"/>
          <ac:spMkLst>
            <pc:docMk/>
            <pc:sldMk cId="2490626851" sldId="599"/>
            <ac:spMk id="55" creationId="{B4174582-DF03-4480-B069-D55B14E1D71C}"/>
          </ac:spMkLst>
        </pc:spChg>
        <pc:spChg chg="mod">
          <ac:chgData name="Nguyen Chi Son" userId="606856d02e9d83ac" providerId="LiveId" clId="{69CE083D-A91A-4AEC-88EA-948C173BD65A}" dt="2021-09-01T05:35:06.352" v="4042"/>
          <ac:spMkLst>
            <pc:docMk/>
            <pc:sldMk cId="2490626851" sldId="599"/>
            <ac:spMk id="58" creationId="{8D8EED7E-0D08-4B42-8C05-65F63344EAA2}"/>
          </ac:spMkLst>
        </pc:spChg>
        <pc:spChg chg="mod">
          <ac:chgData name="Nguyen Chi Son" userId="606856d02e9d83ac" providerId="LiveId" clId="{69CE083D-A91A-4AEC-88EA-948C173BD65A}" dt="2021-09-01T05:35:06.352" v="4042"/>
          <ac:spMkLst>
            <pc:docMk/>
            <pc:sldMk cId="2490626851" sldId="599"/>
            <ac:spMk id="59" creationId="{A68E91C2-C652-4BF7-8DDE-908877DBD92B}"/>
          </ac:spMkLst>
        </pc:spChg>
        <pc:spChg chg="mod">
          <ac:chgData name="Nguyen Chi Son" userId="606856d02e9d83ac" providerId="LiveId" clId="{69CE083D-A91A-4AEC-88EA-948C173BD65A}" dt="2021-09-01T05:35:06.352" v="4042"/>
          <ac:spMkLst>
            <pc:docMk/>
            <pc:sldMk cId="2490626851" sldId="599"/>
            <ac:spMk id="61" creationId="{578C8982-320F-4A5C-B09C-92C75EB67D34}"/>
          </ac:spMkLst>
        </pc:spChg>
        <pc:spChg chg="mod">
          <ac:chgData name="Nguyen Chi Son" userId="606856d02e9d83ac" providerId="LiveId" clId="{69CE083D-A91A-4AEC-88EA-948C173BD65A}" dt="2021-09-01T05:35:06.352" v="4042"/>
          <ac:spMkLst>
            <pc:docMk/>
            <pc:sldMk cId="2490626851" sldId="599"/>
            <ac:spMk id="63" creationId="{3497AEAF-4E36-47D5-A561-7C01B147C21A}"/>
          </ac:spMkLst>
        </pc:spChg>
        <pc:grpChg chg="add del mod">
          <ac:chgData name="Nguyen Chi Son" userId="606856d02e9d83ac" providerId="LiveId" clId="{69CE083D-A91A-4AEC-88EA-948C173BD65A}" dt="2021-09-01T05:32:20.364" v="4027"/>
          <ac:grpSpMkLst>
            <pc:docMk/>
            <pc:sldMk cId="2490626851" sldId="599"/>
            <ac:grpSpMk id="16" creationId="{62679347-9223-4120-ADCF-DE83511E83A1}"/>
          </ac:grpSpMkLst>
        </pc:grpChg>
        <pc:grpChg chg="mod">
          <ac:chgData name="Nguyen Chi Son" userId="606856d02e9d83ac" providerId="LiveId" clId="{69CE083D-A91A-4AEC-88EA-948C173BD65A}" dt="2021-09-01T05:31:52.448" v="4026"/>
          <ac:grpSpMkLst>
            <pc:docMk/>
            <pc:sldMk cId="2490626851" sldId="599"/>
            <ac:grpSpMk id="18" creationId="{C2182F84-0AA6-4149-B1A2-B7612FD7BB14}"/>
          </ac:grpSpMkLst>
        </pc:grpChg>
        <pc:grpChg chg="add mod">
          <ac:chgData name="Nguyen Chi Son" userId="606856d02e9d83ac" providerId="LiveId" clId="{69CE083D-A91A-4AEC-88EA-948C173BD65A}" dt="2021-09-01T05:38:46.918" v="4249" actId="1076"/>
          <ac:grpSpMkLst>
            <pc:docMk/>
            <pc:sldMk cId="2490626851" sldId="599"/>
            <ac:grpSpMk id="33" creationId="{124A7A00-D188-44F4-BC7D-1085D96BF499}"/>
          </ac:grpSpMkLst>
        </pc:grpChg>
        <pc:grpChg chg="add mod">
          <ac:chgData name="Nguyen Chi Son" userId="606856d02e9d83ac" providerId="LiveId" clId="{69CE083D-A91A-4AEC-88EA-948C173BD65A}" dt="2021-09-01T05:37:06.456" v="4224" actId="1076"/>
          <ac:grpSpMkLst>
            <pc:docMk/>
            <pc:sldMk cId="2490626851" sldId="599"/>
            <ac:grpSpMk id="36" creationId="{3CE4C619-A0B5-44DC-817E-D5D6D66B20B8}"/>
          </ac:grpSpMkLst>
        </pc:grpChg>
        <pc:grpChg chg="add mod">
          <ac:chgData name="Nguyen Chi Son" userId="606856d02e9d83ac" providerId="LiveId" clId="{69CE083D-A91A-4AEC-88EA-948C173BD65A}" dt="2021-09-01T05:37:11.092" v="4225" actId="1076"/>
          <ac:grpSpMkLst>
            <pc:docMk/>
            <pc:sldMk cId="2490626851" sldId="599"/>
            <ac:grpSpMk id="42" creationId="{0311D5C0-7266-4FF2-BAAF-0109185AFC7D}"/>
          </ac:grpSpMkLst>
        </pc:grpChg>
        <pc:grpChg chg="mod">
          <ac:chgData name="Nguyen Chi Son" userId="606856d02e9d83ac" providerId="LiveId" clId="{69CE083D-A91A-4AEC-88EA-948C173BD65A}" dt="2021-09-01T05:34:39.768" v="4039"/>
          <ac:grpSpMkLst>
            <pc:docMk/>
            <pc:sldMk cId="2490626851" sldId="599"/>
            <ac:grpSpMk id="44" creationId="{15F02E2C-0153-4E34-A482-BF4D7B610794}"/>
          </ac:grpSpMkLst>
        </pc:grpChg>
        <pc:grpChg chg="add mod">
          <ac:chgData name="Nguyen Chi Son" userId="606856d02e9d83ac" providerId="LiveId" clId="{69CE083D-A91A-4AEC-88EA-948C173BD65A}" dt="2021-09-01T05:37:03.145" v="4223" actId="1076"/>
          <ac:grpSpMkLst>
            <pc:docMk/>
            <pc:sldMk cId="2490626851" sldId="599"/>
            <ac:grpSpMk id="49" creationId="{B2F06E37-28A9-42E3-8F67-5863AB546483}"/>
          </ac:grpSpMkLst>
        </pc:grpChg>
        <pc:grpChg chg="add mod">
          <ac:chgData name="Nguyen Chi Son" userId="606856d02e9d83ac" providerId="LiveId" clId="{69CE083D-A91A-4AEC-88EA-948C173BD65A}" dt="2021-09-01T05:37:03.145" v="4223" actId="1076"/>
          <ac:grpSpMkLst>
            <pc:docMk/>
            <pc:sldMk cId="2490626851" sldId="599"/>
            <ac:grpSpMk id="52" creationId="{51FCA9B5-0E06-43DD-8175-F1F9FEE3A956}"/>
          </ac:grpSpMkLst>
        </pc:grpChg>
        <pc:grpChg chg="add del mod">
          <ac:chgData name="Nguyen Chi Son" userId="606856d02e9d83ac" providerId="LiveId" clId="{69CE083D-A91A-4AEC-88EA-948C173BD65A}" dt="2021-09-01T05:36:47.130" v="4219" actId="478"/>
          <ac:grpSpMkLst>
            <pc:docMk/>
            <pc:sldMk cId="2490626851" sldId="599"/>
            <ac:grpSpMk id="60" creationId="{41C86124-B0BA-4918-9CD6-4D721089B189}"/>
          </ac:grpSpMkLst>
        </pc:grpChg>
        <pc:grpChg chg="mod">
          <ac:chgData name="Nguyen Chi Son" userId="606856d02e9d83ac" providerId="LiveId" clId="{69CE083D-A91A-4AEC-88EA-948C173BD65A}" dt="2021-09-01T05:35:06.352" v="4042"/>
          <ac:grpSpMkLst>
            <pc:docMk/>
            <pc:sldMk cId="2490626851" sldId="599"/>
            <ac:grpSpMk id="62" creationId="{17B4B234-C4EA-40D9-914D-D544B2FAF0E5}"/>
          </ac:grpSpMkLst>
        </pc:grpChg>
        <pc:graphicFrameChg chg="add del mod">
          <ac:chgData name="Nguyen Chi Son" userId="606856d02e9d83ac" providerId="LiveId" clId="{69CE083D-A91A-4AEC-88EA-948C173BD65A}" dt="2021-09-01T05:32:20.364" v="4027"/>
          <ac:graphicFrameMkLst>
            <pc:docMk/>
            <pc:sldMk cId="2490626851" sldId="599"/>
            <ac:graphicFrameMk id="12" creationId="{1D11C866-E700-4FEA-BFEF-40D4F4F26AE8}"/>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1" creationId="{1C9AAA54-F72F-408B-A01B-8DEE02DAE3E4}"/>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2" creationId="{AB78DEBF-A471-4B69-9669-7B0AAED60DC2}"/>
          </ac:graphicFrameMkLst>
        </pc:graphicFrameChg>
        <pc:graphicFrameChg chg="del mod">
          <ac:chgData name="Nguyen Chi Son" userId="606856d02e9d83ac" providerId="LiveId" clId="{69CE083D-A91A-4AEC-88EA-948C173BD65A}" dt="2021-09-01T05:34:46.799" v="4041" actId="478"/>
          <ac:graphicFrameMkLst>
            <pc:docMk/>
            <pc:sldMk cId="2490626851" sldId="599"/>
            <ac:graphicFrameMk id="40" creationId="{6DADACAE-9420-46B7-9051-8FD4C2A34653}"/>
          </ac:graphicFrameMkLst>
        </pc:graphicFrameChg>
        <pc:graphicFrameChg chg="del mod">
          <ac:chgData name="Nguyen Chi Son" userId="606856d02e9d83ac" providerId="LiveId" clId="{69CE083D-A91A-4AEC-88EA-948C173BD65A}" dt="2021-09-01T05:35:12.382" v="4044" actId="478"/>
          <ac:graphicFrameMkLst>
            <pc:docMk/>
            <pc:sldMk cId="2490626851" sldId="599"/>
            <ac:graphicFrameMk id="56" creationId="{A5A9FBEE-6A94-4956-A7EB-3FCBAB5A35D9}"/>
          </ac:graphicFrameMkLst>
        </pc:graphicFrameChg>
        <pc:picChg chg="del">
          <ac:chgData name="Nguyen Chi Son" userId="606856d02e9d83ac" providerId="LiveId" clId="{69CE083D-A91A-4AEC-88EA-948C173BD65A}" dt="2021-09-01T05:28:56.700" v="3885" actId="478"/>
          <ac:picMkLst>
            <pc:docMk/>
            <pc:sldMk cId="2490626851" sldId="599"/>
            <ac:picMk id="6" creationId="{91DE545C-C841-4FA8-A2A0-1109DD313917}"/>
          </ac:picMkLst>
        </pc:picChg>
        <pc:cxnChg chg="add del mod">
          <ac:chgData name="Nguyen Chi Son" userId="606856d02e9d83ac" providerId="LiveId" clId="{69CE083D-A91A-4AEC-88EA-948C173BD65A}" dt="2021-09-01T05:32:20.364" v="4027"/>
          <ac:cxnSpMkLst>
            <pc:docMk/>
            <pc:sldMk cId="2490626851" sldId="599"/>
            <ac:cxnSpMk id="10" creationId="{523F52AF-3DC1-412D-8093-E5A35690F8E9}"/>
          </ac:cxnSpMkLst>
        </pc:cxnChg>
        <pc:cxnChg chg="mod">
          <ac:chgData name="Nguyen Chi Son" userId="606856d02e9d83ac" providerId="LiveId" clId="{69CE083D-A91A-4AEC-88EA-948C173BD65A}" dt="2021-09-01T05:31:52.448" v="4026"/>
          <ac:cxnSpMkLst>
            <pc:docMk/>
            <pc:sldMk cId="2490626851" sldId="599"/>
            <ac:cxnSpMk id="19" creationId="{FAD1DCFA-BC1B-42B7-8929-AEE3908FCD92}"/>
          </ac:cxnSpMkLst>
        </pc:cxnChg>
        <pc:cxnChg chg="mod">
          <ac:chgData name="Nguyen Chi Son" userId="606856d02e9d83ac" providerId="LiveId" clId="{69CE083D-A91A-4AEC-88EA-948C173BD65A}" dt="2021-09-01T05:31:52.448" v="4026"/>
          <ac:cxnSpMkLst>
            <pc:docMk/>
            <pc:sldMk cId="2490626851" sldId="599"/>
            <ac:cxnSpMk id="20" creationId="{F89C8DC5-CC6B-41BD-9A53-14FC19490F5E}"/>
          </ac:cxnSpMkLst>
        </pc:cxnChg>
        <pc:cxnChg chg="mod">
          <ac:chgData name="Nguyen Chi Son" userId="606856d02e9d83ac" providerId="LiveId" clId="{69CE083D-A91A-4AEC-88EA-948C173BD65A}" dt="2021-09-01T05:31:52.448" v="4026"/>
          <ac:cxnSpMkLst>
            <pc:docMk/>
            <pc:sldMk cId="2490626851" sldId="599"/>
            <ac:cxnSpMk id="21" creationId="{34A0CA06-2075-40A0-B4E8-1BBFE2127781}"/>
          </ac:cxnSpMkLst>
        </pc:cxnChg>
        <pc:cxnChg chg="add del mod">
          <ac:chgData name="Nguyen Chi Son" userId="606856d02e9d83ac" providerId="LiveId" clId="{69CE083D-A91A-4AEC-88EA-948C173BD65A}" dt="2021-09-01T05:32:20.364" v="4027"/>
          <ac:cxnSpMkLst>
            <pc:docMk/>
            <pc:sldMk cId="2490626851" sldId="599"/>
            <ac:cxnSpMk id="22" creationId="{4995F435-AD5E-45C0-88F3-8CF2BC289DEB}"/>
          </ac:cxnSpMkLst>
        </pc:cxnChg>
        <pc:cxnChg chg="add del mod">
          <ac:chgData name="Nguyen Chi Son" userId="606856d02e9d83ac" providerId="LiveId" clId="{69CE083D-A91A-4AEC-88EA-948C173BD65A}" dt="2021-09-01T05:32:20.364" v="4027"/>
          <ac:cxnSpMkLst>
            <pc:docMk/>
            <pc:sldMk cId="2490626851" sldId="599"/>
            <ac:cxnSpMk id="23" creationId="{0176E125-1600-43CB-9CC9-EA9680485063}"/>
          </ac:cxnSpMkLst>
        </pc:cxnChg>
        <pc:cxnChg chg="add del mod">
          <ac:chgData name="Nguyen Chi Son" userId="606856d02e9d83ac" providerId="LiveId" clId="{69CE083D-A91A-4AEC-88EA-948C173BD65A}" dt="2021-09-01T05:32:20.364" v="4027"/>
          <ac:cxnSpMkLst>
            <pc:docMk/>
            <pc:sldMk cId="2490626851" sldId="599"/>
            <ac:cxnSpMk id="25" creationId="{6E87F92E-1A8D-498B-9781-538CFD75B5BB}"/>
          </ac:cxnSpMkLst>
        </pc:cxnChg>
        <pc:cxnChg chg="add del mod">
          <ac:chgData name="Nguyen Chi Son" userId="606856d02e9d83ac" providerId="LiveId" clId="{69CE083D-A91A-4AEC-88EA-948C173BD65A}" dt="2021-09-01T05:32:20.364" v="4027"/>
          <ac:cxnSpMkLst>
            <pc:docMk/>
            <pc:sldMk cId="2490626851" sldId="599"/>
            <ac:cxnSpMk id="27" creationId="{A7D3EF43-DEFE-45A8-AAAE-1FC0CE66EAAC}"/>
          </ac:cxnSpMkLst>
        </pc:cxnChg>
        <pc:cxnChg chg="add del mod">
          <ac:chgData name="Nguyen Chi Son" userId="606856d02e9d83ac" providerId="LiveId" clId="{69CE083D-A91A-4AEC-88EA-948C173BD65A}" dt="2021-09-01T05:32:20.364" v="4027"/>
          <ac:cxnSpMkLst>
            <pc:docMk/>
            <pc:sldMk cId="2490626851" sldId="599"/>
            <ac:cxnSpMk id="29" creationId="{5165554B-C8B8-43F3-9D8F-303B2ED6701D}"/>
          </ac:cxnSpMkLst>
        </pc:cxnChg>
        <pc:cxnChg chg="mod">
          <ac:chgData name="Nguyen Chi Son" userId="606856d02e9d83ac" providerId="LiveId" clId="{69CE083D-A91A-4AEC-88EA-948C173BD65A}" dt="2021-09-01T05:34:39.768" v="4039"/>
          <ac:cxnSpMkLst>
            <pc:docMk/>
            <pc:sldMk cId="2490626851" sldId="599"/>
            <ac:cxnSpMk id="37" creationId="{E13ED3E7-DCB9-4BC4-8534-FF66CE768869}"/>
          </ac:cxnSpMkLst>
        </pc:cxnChg>
        <pc:cxnChg chg="mod">
          <ac:chgData name="Nguyen Chi Son" userId="606856d02e9d83ac" providerId="LiveId" clId="{69CE083D-A91A-4AEC-88EA-948C173BD65A}" dt="2021-09-01T05:34:39.768" v="4039"/>
          <ac:cxnSpMkLst>
            <pc:docMk/>
            <pc:sldMk cId="2490626851" sldId="599"/>
            <ac:cxnSpMk id="39" creationId="{094BA10B-B217-4370-AA57-1532BFD422D9}"/>
          </ac:cxnSpMkLst>
        </pc:cxnChg>
        <pc:cxnChg chg="mod">
          <ac:chgData name="Nguyen Chi Son" userId="606856d02e9d83ac" providerId="LiveId" clId="{69CE083D-A91A-4AEC-88EA-948C173BD65A}" dt="2021-09-01T05:34:39.768" v="4039"/>
          <ac:cxnSpMkLst>
            <pc:docMk/>
            <pc:sldMk cId="2490626851" sldId="599"/>
            <ac:cxnSpMk id="46" creationId="{DA269DF8-6981-48EE-A3F4-F10331690034}"/>
          </ac:cxnSpMkLst>
        </pc:cxnChg>
        <pc:cxnChg chg="mod">
          <ac:chgData name="Nguyen Chi Son" userId="606856d02e9d83ac" providerId="LiveId" clId="{69CE083D-A91A-4AEC-88EA-948C173BD65A}" dt="2021-09-01T05:34:39.768" v="4039"/>
          <ac:cxnSpMkLst>
            <pc:docMk/>
            <pc:sldMk cId="2490626851" sldId="599"/>
            <ac:cxnSpMk id="47" creationId="{A2AE1C8B-9FC3-4229-AB06-E28C8E17814F}"/>
          </ac:cxnSpMkLst>
        </pc:cxnChg>
        <pc:cxnChg chg="mod">
          <ac:chgData name="Nguyen Chi Son" userId="606856d02e9d83ac" providerId="LiveId" clId="{69CE083D-A91A-4AEC-88EA-948C173BD65A}" dt="2021-09-01T05:34:39.768" v="4039"/>
          <ac:cxnSpMkLst>
            <pc:docMk/>
            <pc:sldMk cId="2490626851" sldId="599"/>
            <ac:cxnSpMk id="48" creationId="{B8774157-4E43-4B7E-A9DC-1762CA7F12F4}"/>
          </ac:cxnSpMkLst>
        </pc:cxnChg>
        <pc:cxnChg chg="mod">
          <ac:chgData name="Nguyen Chi Son" userId="606856d02e9d83ac" providerId="LiveId" clId="{69CE083D-A91A-4AEC-88EA-948C173BD65A}" dt="2021-09-01T05:35:06.352" v="4042"/>
          <ac:cxnSpMkLst>
            <pc:docMk/>
            <pc:sldMk cId="2490626851" sldId="599"/>
            <ac:cxnSpMk id="53" creationId="{B14A5EFA-9D93-41FE-AE9B-52C991B081DF}"/>
          </ac:cxnSpMkLst>
        </pc:cxnChg>
        <pc:cxnChg chg="mod">
          <ac:chgData name="Nguyen Chi Son" userId="606856d02e9d83ac" providerId="LiveId" clId="{69CE083D-A91A-4AEC-88EA-948C173BD65A}" dt="2021-09-01T05:35:35.955" v="4047" actId="14100"/>
          <ac:cxnSpMkLst>
            <pc:docMk/>
            <pc:sldMk cId="2490626851" sldId="599"/>
            <ac:cxnSpMk id="57" creationId="{0E923B15-C5FA-432F-B2E3-F34A02120648}"/>
          </ac:cxnSpMkLst>
        </pc:cxnChg>
        <pc:cxnChg chg="mod">
          <ac:chgData name="Nguyen Chi Son" userId="606856d02e9d83ac" providerId="LiveId" clId="{69CE083D-A91A-4AEC-88EA-948C173BD65A}" dt="2021-09-01T05:35:06.352" v="4042"/>
          <ac:cxnSpMkLst>
            <pc:docMk/>
            <pc:sldMk cId="2490626851" sldId="599"/>
            <ac:cxnSpMk id="64" creationId="{99EBD47F-07FD-47C5-B90E-AA19ADCEAF5B}"/>
          </ac:cxnSpMkLst>
        </pc:cxnChg>
        <pc:cxnChg chg="mod">
          <ac:chgData name="Nguyen Chi Son" userId="606856d02e9d83ac" providerId="LiveId" clId="{69CE083D-A91A-4AEC-88EA-948C173BD65A}" dt="2021-09-01T05:35:06.352" v="4042"/>
          <ac:cxnSpMkLst>
            <pc:docMk/>
            <pc:sldMk cId="2490626851" sldId="599"/>
            <ac:cxnSpMk id="65" creationId="{2076359B-06B4-455C-94BA-273D97AD38A4}"/>
          </ac:cxnSpMkLst>
        </pc:cxnChg>
        <pc:cxnChg chg="mod">
          <ac:chgData name="Nguyen Chi Son" userId="606856d02e9d83ac" providerId="LiveId" clId="{69CE083D-A91A-4AEC-88EA-948C173BD65A}" dt="2021-09-01T05:35:06.352" v="4042"/>
          <ac:cxnSpMkLst>
            <pc:docMk/>
            <pc:sldMk cId="2490626851" sldId="599"/>
            <ac:cxnSpMk id="66" creationId="{E6A230FD-860D-403E-BCB9-CF524B0C71A5}"/>
          </ac:cxnSpMkLst>
        </pc:cxnChg>
      </pc:sldChg>
    </pc:docChg>
  </pc:docChgLst>
  <pc:docChgLst>
    <pc:chgData name="Nguyen Chi Son" userId="606856d02e9d83ac" providerId="LiveId" clId="{792C11D5-2750-4B23-9920-696B068ED116}"/>
    <pc:docChg chg="undo redo custSel addSld delSld modSld sldOrd">
      <pc:chgData name="Nguyen Chi Son" userId="606856d02e9d83ac" providerId="LiveId" clId="{792C11D5-2750-4B23-9920-696B068ED116}" dt="2022-05-25T08:54:02.127" v="9023"/>
      <pc:docMkLst>
        <pc:docMk/>
      </pc:docMkLst>
      <pc:sldChg chg="modSp mod">
        <pc:chgData name="Nguyen Chi Son" userId="606856d02e9d83ac" providerId="LiveId" clId="{792C11D5-2750-4B23-9920-696B068ED116}" dt="2022-05-24T04:26:34.911" v="63" actId="20577"/>
        <pc:sldMkLst>
          <pc:docMk/>
          <pc:sldMk cId="2922349590" sldId="256"/>
        </pc:sldMkLst>
        <pc:spChg chg="mod">
          <ac:chgData name="Nguyen Chi Son" userId="606856d02e9d83ac" providerId="LiveId" clId="{792C11D5-2750-4B23-9920-696B068ED116}" dt="2022-05-24T04:26:34.911" v="63" actId="20577"/>
          <ac:spMkLst>
            <pc:docMk/>
            <pc:sldMk cId="2922349590" sldId="256"/>
            <ac:spMk id="136" creationId="{C574B640-0199-463F-87CA-8E3956B46E10}"/>
          </ac:spMkLst>
        </pc:spChg>
      </pc:sldChg>
      <pc:sldChg chg="modSp mod">
        <pc:chgData name="Nguyen Chi Son" userId="606856d02e9d83ac" providerId="LiveId" clId="{792C11D5-2750-4B23-9920-696B068ED116}" dt="2022-05-24T19:52:25.363" v="4459" actId="20577"/>
        <pc:sldMkLst>
          <pc:docMk/>
          <pc:sldMk cId="3319126272" sldId="622"/>
        </pc:sldMkLst>
        <pc:spChg chg="mod">
          <ac:chgData name="Nguyen Chi Son" userId="606856d02e9d83ac" providerId="LiveId" clId="{792C11D5-2750-4B23-9920-696B068ED116}" dt="2022-05-24T19:52:25.363" v="4459" actId="20577"/>
          <ac:spMkLst>
            <pc:docMk/>
            <pc:sldMk cId="3319126272" sldId="622"/>
            <ac:spMk id="2" creationId="{DAF08EC2-5D0D-48D9-855C-A59C0E5ED55B}"/>
          </ac:spMkLst>
        </pc:spChg>
      </pc:sldChg>
      <pc:sldChg chg="modSp mod">
        <pc:chgData name="Nguyen Chi Son" userId="606856d02e9d83ac" providerId="LiveId" clId="{792C11D5-2750-4B23-9920-696B068ED116}" dt="2022-05-24T04:26:44.791" v="86" actId="20577"/>
        <pc:sldMkLst>
          <pc:docMk/>
          <pc:sldMk cId="1033004166" sldId="675"/>
        </pc:sldMkLst>
        <pc:spChg chg="mod">
          <ac:chgData name="Nguyen Chi Son" userId="606856d02e9d83ac" providerId="LiveId" clId="{792C11D5-2750-4B23-9920-696B068ED116}" dt="2022-05-24T04:26:44.791" v="86" actId="20577"/>
          <ac:spMkLst>
            <pc:docMk/>
            <pc:sldMk cId="1033004166" sldId="675"/>
            <ac:spMk id="2" creationId="{DAF08EC2-5D0D-48D9-855C-A59C0E5ED55B}"/>
          </ac:spMkLst>
        </pc:spChg>
      </pc:sldChg>
      <pc:sldChg chg="addSp delSp modSp mod">
        <pc:chgData name="Nguyen Chi Son" userId="606856d02e9d83ac" providerId="LiveId" clId="{792C11D5-2750-4B23-9920-696B068ED116}" dt="2022-05-24T19:58:27.459" v="5338" actId="1035"/>
        <pc:sldMkLst>
          <pc:docMk/>
          <pc:sldMk cId="3014091475" sldId="782"/>
        </pc:sldMkLst>
        <pc:spChg chg="mod">
          <ac:chgData name="Nguyen Chi Son" userId="606856d02e9d83ac" providerId="LiveId" clId="{792C11D5-2750-4B23-9920-696B068ED116}" dt="2022-05-24T19:53:33.756" v="4625" actId="20577"/>
          <ac:spMkLst>
            <pc:docMk/>
            <pc:sldMk cId="3014091475" sldId="782"/>
            <ac:spMk id="2" creationId="{BA8A6260-CA4B-46A9-A06E-C71EE59E6992}"/>
          </ac:spMkLst>
        </pc:spChg>
        <pc:spChg chg="mod">
          <ac:chgData name="Nguyen Chi Son" userId="606856d02e9d83ac" providerId="LiveId" clId="{792C11D5-2750-4B23-9920-696B068ED116}" dt="2022-05-24T19:58:27.459" v="5338" actId="1035"/>
          <ac:spMkLst>
            <pc:docMk/>
            <pc:sldMk cId="3014091475" sldId="782"/>
            <ac:spMk id="9" creationId="{E3A1964F-4B9E-0EEC-7228-640C17629044}"/>
          </ac:spMkLst>
        </pc:spChg>
        <pc:picChg chg="add mod">
          <ac:chgData name="Nguyen Chi Son" userId="606856d02e9d83ac" providerId="LiveId" clId="{792C11D5-2750-4B23-9920-696B068ED116}" dt="2022-05-24T19:58:27.459" v="5338" actId="1035"/>
          <ac:picMkLst>
            <pc:docMk/>
            <pc:sldMk cId="3014091475" sldId="782"/>
            <ac:picMk id="4" creationId="{AF348E5F-FDB8-1C26-9498-33EBEE47CE19}"/>
          </ac:picMkLst>
        </pc:picChg>
        <pc:picChg chg="del">
          <ac:chgData name="Nguyen Chi Son" userId="606856d02e9d83ac" providerId="LiveId" clId="{792C11D5-2750-4B23-9920-696B068ED116}" dt="2022-05-24T19:52:27.768" v="4460" actId="478"/>
          <ac:picMkLst>
            <pc:docMk/>
            <pc:sldMk cId="3014091475" sldId="782"/>
            <ac:picMk id="5" creationId="{112F8B35-5FAD-4B0E-ACFC-72BAFBF5BE8B}"/>
          </ac:picMkLst>
        </pc:picChg>
      </pc:sldChg>
      <pc:sldChg chg="del">
        <pc:chgData name="Nguyen Chi Son" userId="606856d02e9d83ac" providerId="LiveId" clId="{792C11D5-2750-4B23-9920-696B068ED116}" dt="2022-05-24T05:05:25.705" v="2031" actId="47"/>
        <pc:sldMkLst>
          <pc:docMk/>
          <pc:sldMk cId="4090454743" sldId="854"/>
        </pc:sldMkLst>
      </pc:sldChg>
      <pc:sldChg chg="addSp delSp modSp mod delAnim modAnim">
        <pc:chgData name="Nguyen Chi Son" userId="606856d02e9d83ac" providerId="LiveId" clId="{792C11D5-2750-4B23-9920-696B068ED116}" dt="2022-05-25T08:50:35.151" v="8979"/>
        <pc:sldMkLst>
          <pc:docMk/>
          <pc:sldMk cId="3086765662" sldId="871"/>
        </pc:sldMkLst>
        <pc:spChg chg="del">
          <ac:chgData name="Nguyen Chi Son" userId="606856d02e9d83ac" providerId="LiveId" clId="{792C11D5-2750-4B23-9920-696B068ED116}" dt="2022-05-24T05:05:32.292" v="2034" actId="478"/>
          <ac:spMkLst>
            <pc:docMk/>
            <pc:sldMk cId="3086765662" sldId="871"/>
            <ac:spMk id="10" creationId="{CF0C9446-2F26-D40E-C1C6-5F5C203DDE36}"/>
          </ac:spMkLst>
        </pc:spChg>
        <pc:spChg chg="mod">
          <ac:chgData name="Nguyen Chi Son" userId="606856d02e9d83ac" providerId="LiveId" clId="{792C11D5-2750-4B23-9920-696B068ED116}" dt="2022-05-24T19:44:06.909" v="2452" actId="1036"/>
          <ac:spMkLst>
            <pc:docMk/>
            <pc:sldMk cId="3086765662" sldId="871"/>
            <ac:spMk id="11" creationId="{782A46CE-0E90-1D77-1860-B2FF85583504}"/>
          </ac:spMkLst>
        </pc:spChg>
        <pc:spChg chg="mod">
          <ac:chgData name="Nguyen Chi Son" userId="606856d02e9d83ac" providerId="LiveId" clId="{792C11D5-2750-4B23-9920-696B068ED116}" dt="2022-05-24T19:50:20.797" v="4415" actId="20577"/>
          <ac:spMkLst>
            <pc:docMk/>
            <pc:sldMk cId="3086765662" sldId="871"/>
            <ac:spMk id="12" creationId="{064DFD11-7DE4-9735-5E71-34E806CCF01F}"/>
          </ac:spMkLst>
        </pc:spChg>
        <pc:spChg chg="del">
          <ac:chgData name="Nguyen Chi Son" userId="606856d02e9d83ac" providerId="LiveId" clId="{792C11D5-2750-4B23-9920-696B068ED116}" dt="2022-05-24T05:05:30.713" v="2033" actId="478"/>
          <ac:spMkLst>
            <pc:docMk/>
            <pc:sldMk cId="3086765662" sldId="871"/>
            <ac:spMk id="13" creationId="{0A928B56-61A0-E917-8C51-3338CF1DF709}"/>
          </ac:spMkLst>
        </pc:spChg>
        <pc:spChg chg="add mod">
          <ac:chgData name="Nguyen Chi Son" userId="606856d02e9d83ac" providerId="LiveId" clId="{792C11D5-2750-4B23-9920-696B068ED116}" dt="2022-05-24T19:45:30.757" v="2727" actId="1036"/>
          <ac:spMkLst>
            <pc:docMk/>
            <pc:sldMk cId="3086765662" sldId="871"/>
            <ac:spMk id="14" creationId="{256E909E-98F1-0C82-FD6A-00A183E1FC93}"/>
          </ac:spMkLst>
        </pc:spChg>
        <pc:spChg chg="add mod">
          <ac:chgData name="Nguyen Chi Son" userId="606856d02e9d83ac" providerId="LiveId" clId="{792C11D5-2750-4B23-9920-696B068ED116}" dt="2022-05-24T19:45:30.757" v="2727" actId="1036"/>
          <ac:spMkLst>
            <pc:docMk/>
            <pc:sldMk cId="3086765662" sldId="871"/>
            <ac:spMk id="16" creationId="{34E4C549-661F-64FE-F5CF-B7DFA6C50026}"/>
          </ac:spMkLst>
        </pc:spChg>
        <pc:spChg chg="add mod">
          <ac:chgData name="Nguyen Chi Son" userId="606856d02e9d83ac" providerId="LiveId" clId="{792C11D5-2750-4B23-9920-696B068ED116}" dt="2022-05-24T19:50:09.530" v="4309" actId="20577"/>
          <ac:spMkLst>
            <pc:docMk/>
            <pc:sldMk cId="3086765662" sldId="871"/>
            <ac:spMk id="17" creationId="{C08FCC6A-14B1-9093-6E47-176A99452BC3}"/>
          </ac:spMkLst>
        </pc:spChg>
        <pc:spChg chg="mod">
          <ac:chgData name="Nguyen Chi Son" userId="606856d02e9d83ac" providerId="LiveId" clId="{792C11D5-2750-4B23-9920-696B068ED116}" dt="2022-05-24T19:42:55.784" v="2233" actId="20577"/>
          <ac:spMkLst>
            <pc:docMk/>
            <pc:sldMk cId="3086765662" sldId="871"/>
            <ac:spMk id="19" creationId="{9C339D16-68E4-43C4-A62E-D0146138D23B}"/>
          </ac:spMkLst>
        </pc:spChg>
        <pc:picChg chg="del">
          <ac:chgData name="Nguyen Chi Son" userId="606856d02e9d83ac" providerId="LiveId" clId="{792C11D5-2750-4B23-9920-696B068ED116}" dt="2022-05-24T05:05:27.211" v="2032" actId="478"/>
          <ac:picMkLst>
            <pc:docMk/>
            <pc:sldMk cId="3086765662" sldId="871"/>
            <ac:picMk id="4" creationId="{5C3D952B-62DC-C026-71BE-1A340835EC3B}"/>
          </ac:picMkLst>
        </pc:picChg>
        <pc:picChg chg="add mod">
          <ac:chgData name="Nguyen Chi Son" userId="606856d02e9d83ac" providerId="LiveId" clId="{792C11D5-2750-4B23-9920-696B068ED116}" dt="2022-05-24T19:45:30.757" v="2727" actId="1036"/>
          <ac:picMkLst>
            <pc:docMk/>
            <pc:sldMk cId="3086765662" sldId="871"/>
            <ac:picMk id="15" creationId="{BC9C8D71-87F7-B056-2B6C-0F4BD405BF81}"/>
          </ac:picMkLst>
        </pc:picChg>
      </pc:sldChg>
      <pc:sldChg chg="addSp delSp modSp mod delAnim modAnim">
        <pc:chgData name="Nguyen Chi Son" userId="606856d02e9d83ac" providerId="LiveId" clId="{792C11D5-2750-4B23-9920-696B068ED116}" dt="2022-05-25T08:54:02.127" v="9023"/>
        <pc:sldMkLst>
          <pc:docMk/>
          <pc:sldMk cId="1193280490" sldId="875"/>
        </pc:sldMkLst>
        <pc:spChg chg="del">
          <ac:chgData name="Nguyen Chi Son" userId="606856d02e9d83ac" providerId="LiveId" clId="{792C11D5-2750-4B23-9920-696B068ED116}" dt="2022-05-25T08:12:32.756" v="7316" actId="478"/>
          <ac:spMkLst>
            <pc:docMk/>
            <pc:sldMk cId="1193280490" sldId="875"/>
            <ac:spMk id="10" creationId="{F4205AE1-636D-BDDB-4225-92233C151819}"/>
          </ac:spMkLst>
        </pc:spChg>
        <pc:spChg chg="del">
          <ac:chgData name="Nguyen Chi Son" userId="606856d02e9d83ac" providerId="LiveId" clId="{792C11D5-2750-4B23-9920-696B068ED116}" dt="2022-05-25T08:12:32.756" v="7316" actId="478"/>
          <ac:spMkLst>
            <pc:docMk/>
            <pc:sldMk cId="1193280490" sldId="875"/>
            <ac:spMk id="11" creationId="{37FD3D5F-6F2A-B0D9-413D-61A29CD4E631}"/>
          </ac:spMkLst>
        </pc:spChg>
        <pc:spChg chg="del">
          <ac:chgData name="Nguyen Chi Son" userId="606856d02e9d83ac" providerId="LiveId" clId="{792C11D5-2750-4B23-9920-696B068ED116}" dt="2022-05-25T08:12:32.756" v="7316" actId="478"/>
          <ac:spMkLst>
            <pc:docMk/>
            <pc:sldMk cId="1193280490" sldId="875"/>
            <ac:spMk id="12" creationId="{A09936E7-D4EC-50C5-E56D-BC010AD323C0}"/>
          </ac:spMkLst>
        </pc:spChg>
        <pc:spChg chg="del">
          <ac:chgData name="Nguyen Chi Son" userId="606856d02e9d83ac" providerId="LiveId" clId="{792C11D5-2750-4B23-9920-696B068ED116}" dt="2022-05-25T08:12:32.756" v="7316" actId="478"/>
          <ac:spMkLst>
            <pc:docMk/>
            <pc:sldMk cId="1193280490" sldId="875"/>
            <ac:spMk id="13" creationId="{1689C147-E1D9-D170-B80A-E08C63BA3A52}"/>
          </ac:spMkLst>
        </pc:spChg>
        <pc:spChg chg="mod">
          <ac:chgData name="Nguyen Chi Son" userId="606856d02e9d83ac" providerId="LiveId" clId="{792C11D5-2750-4B23-9920-696B068ED116}" dt="2022-05-25T08:50:04.061" v="8973" actId="20577"/>
          <ac:spMkLst>
            <pc:docMk/>
            <pc:sldMk cId="1193280490" sldId="875"/>
            <ac:spMk id="19" creationId="{9C339D16-68E4-43C4-A62E-D0146138D23B}"/>
          </ac:spMkLst>
        </pc:spChg>
        <pc:spChg chg="add mod">
          <ac:chgData name="Nguyen Chi Son" userId="606856d02e9d83ac" providerId="LiveId" clId="{792C11D5-2750-4B23-9920-696B068ED116}" dt="2022-05-25T08:14:35.023" v="7346" actId="20577"/>
          <ac:spMkLst>
            <pc:docMk/>
            <pc:sldMk cId="1193280490" sldId="875"/>
            <ac:spMk id="20" creationId="{CE10C48B-DD3B-F42D-4D17-30876BB2C636}"/>
          </ac:spMkLst>
        </pc:spChg>
        <pc:spChg chg="add mod">
          <ac:chgData name="Nguyen Chi Son" userId="606856d02e9d83ac" providerId="LiveId" clId="{792C11D5-2750-4B23-9920-696B068ED116}" dt="2022-05-25T08:12:35.590" v="7327" actId="1035"/>
          <ac:spMkLst>
            <pc:docMk/>
            <pc:sldMk cId="1193280490" sldId="875"/>
            <ac:spMk id="21" creationId="{09A56ADD-F181-F414-B6D2-57F43B4AD9CF}"/>
          </ac:spMkLst>
        </pc:spChg>
        <pc:spChg chg="add mod">
          <ac:chgData name="Nguyen Chi Son" userId="606856d02e9d83ac" providerId="LiveId" clId="{792C11D5-2750-4B23-9920-696B068ED116}" dt="2022-05-25T08:29:56.858" v="7646" actId="20577"/>
          <ac:spMkLst>
            <pc:docMk/>
            <pc:sldMk cId="1193280490" sldId="875"/>
            <ac:spMk id="24" creationId="{8730772F-B50E-8A02-F3ED-000879F9434B}"/>
          </ac:spMkLst>
        </pc:spChg>
        <pc:spChg chg="add mod">
          <ac:chgData name="Nguyen Chi Son" userId="606856d02e9d83ac" providerId="LiveId" clId="{792C11D5-2750-4B23-9920-696B068ED116}" dt="2022-05-25T08:12:35.590" v="7327" actId="1035"/>
          <ac:spMkLst>
            <pc:docMk/>
            <pc:sldMk cId="1193280490" sldId="875"/>
            <ac:spMk id="25" creationId="{F474139B-D30E-D7B2-4555-F4D8A87237D4}"/>
          </ac:spMkLst>
        </pc:spChg>
        <pc:spChg chg="add mod">
          <ac:chgData name="Nguyen Chi Son" userId="606856d02e9d83ac" providerId="LiveId" clId="{792C11D5-2750-4B23-9920-696B068ED116}" dt="2022-05-25T08:19:22.919" v="7388" actId="207"/>
          <ac:spMkLst>
            <pc:docMk/>
            <pc:sldMk cId="1193280490" sldId="875"/>
            <ac:spMk id="44" creationId="{BF3D2036-2A8E-5EAD-E085-219DA2D1C7E5}"/>
          </ac:spMkLst>
        </pc:spChg>
        <pc:spChg chg="add mod">
          <ac:chgData name="Nguyen Chi Son" userId="606856d02e9d83ac" providerId="LiveId" clId="{792C11D5-2750-4B23-9920-696B068ED116}" dt="2022-05-25T08:19:27.885" v="7390" actId="20577"/>
          <ac:spMkLst>
            <pc:docMk/>
            <pc:sldMk cId="1193280490" sldId="875"/>
            <ac:spMk id="45" creationId="{50D09B75-7E36-E168-0199-EE2C694E9C0A}"/>
          </ac:spMkLst>
        </pc:spChg>
        <pc:spChg chg="add del">
          <ac:chgData name="Nguyen Chi Son" userId="606856d02e9d83ac" providerId="LiveId" clId="{792C11D5-2750-4B23-9920-696B068ED116}" dt="2022-05-25T08:19:47.064" v="7392" actId="11529"/>
          <ac:spMkLst>
            <pc:docMk/>
            <pc:sldMk cId="1193280490" sldId="875"/>
            <ac:spMk id="46" creationId="{69CB59A1-4523-6C1B-42E7-C849B2DE9CBF}"/>
          </ac:spMkLst>
        </pc:spChg>
        <pc:spChg chg="add mod">
          <ac:chgData name="Nguyen Chi Son" userId="606856d02e9d83ac" providerId="LiveId" clId="{792C11D5-2750-4B23-9920-696B068ED116}" dt="2022-05-25T08:20:02.184" v="7395" actId="208"/>
          <ac:spMkLst>
            <pc:docMk/>
            <pc:sldMk cId="1193280490" sldId="875"/>
            <ac:spMk id="47" creationId="{5BB72B79-E8B8-7EDD-FF83-F91999E03524}"/>
          </ac:spMkLst>
        </pc:spChg>
        <pc:spChg chg="add mod">
          <ac:chgData name="Nguyen Chi Son" userId="606856d02e9d83ac" providerId="LiveId" clId="{792C11D5-2750-4B23-9920-696B068ED116}" dt="2022-05-25T08:20:22.159" v="7398" actId="1076"/>
          <ac:spMkLst>
            <pc:docMk/>
            <pc:sldMk cId="1193280490" sldId="875"/>
            <ac:spMk id="48" creationId="{4FE5EAA8-423D-C036-E655-8524A5DADCE3}"/>
          </ac:spMkLst>
        </pc:spChg>
        <pc:spChg chg="add mod">
          <ac:chgData name="Nguyen Chi Son" userId="606856d02e9d83ac" providerId="LiveId" clId="{792C11D5-2750-4B23-9920-696B068ED116}" dt="2022-05-25T08:27:45.037" v="7472" actId="1076"/>
          <ac:spMkLst>
            <pc:docMk/>
            <pc:sldMk cId="1193280490" sldId="875"/>
            <ac:spMk id="53" creationId="{86C2E2EA-DBC2-C5D3-481A-EAA26463488E}"/>
          </ac:spMkLst>
        </pc:spChg>
        <pc:spChg chg="add del mod">
          <ac:chgData name="Nguyen Chi Son" userId="606856d02e9d83ac" providerId="LiveId" clId="{792C11D5-2750-4B23-9920-696B068ED116}" dt="2022-05-25T08:29:02.729" v="7490" actId="478"/>
          <ac:spMkLst>
            <pc:docMk/>
            <pc:sldMk cId="1193280490" sldId="875"/>
            <ac:spMk id="54" creationId="{9491CB85-1232-CA41-D7E0-9EA2ED518022}"/>
          </ac:spMkLst>
        </pc:spChg>
        <pc:spChg chg="add del mod">
          <ac:chgData name="Nguyen Chi Son" userId="606856d02e9d83ac" providerId="LiveId" clId="{792C11D5-2750-4B23-9920-696B068ED116}" dt="2022-05-25T08:22:30.625" v="7418" actId="478"/>
          <ac:spMkLst>
            <pc:docMk/>
            <pc:sldMk cId="1193280490" sldId="875"/>
            <ac:spMk id="55" creationId="{2B699686-33EA-C758-9679-E409A7804BC0}"/>
          </ac:spMkLst>
        </pc:spChg>
        <pc:spChg chg="add del mod">
          <ac:chgData name="Nguyen Chi Son" userId="606856d02e9d83ac" providerId="LiveId" clId="{792C11D5-2750-4B23-9920-696B068ED116}" dt="2022-05-25T08:29:02.729" v="7490" actId="478"/>
          <ac:spMkLst>
            <pc:docMk/>
            <pc:sldMk cId="1193280490" sldId="875"/>
            <ac:spMk id="56" creationId="{19A525EB-E264-6B51-9609-1CC10A4D663F}"/>
          </ac:spMkLst>
        </pc:spChg>
        <pc:graphicFrameChg chg="del">
          <ac:chgData name="Nguyen Chi Son" userId="606856d02e9d83ac" providerId="LiveId" clId="{792C11D5-2750-4B23-9920-696B068ED116}" dt="2022-05-24T20:37:03.824" v="6815" actId="478"/>
          <ac:graphicFrameMkLst>
            <pc:docMk/>
            <pc:sldMk cId="1193280490" sldId="875"/>
            <ac:graphicFrameMk id="17" creationId="{8F7E92AE-1962-F9EE-9C1D-008AD59EE0C3}"/>
          </ac:graphicFrameMkLst>
        </pc:graphicFrameChg>
        <pc:graphicFrameChg chg="del">
          <ac:chgData name="Nguyen Chi Son" userId="606856d02e9d83ac" providerId="LiveId" clId="{792C11D5-2750-4B23-9920-696B068ED116}" dt="2022-05-24T20:37:03.824" v="6815" actId="478"/>
          <ac:graphicFrameMkLst>
            <pc:docMk/>
            <pc:sldMk cId="1193280490" sldId="875"/>
            <ac:graphicFrameMk id="18" creationId="{E02672A3-DC99-32FC-0D05-5B1C81745851}"/>
          </ac:graphicFrameMkLst>
        </pc:graphicFrameChg>
        <pc:graphicFrameChg chg="del">
          <ac:chgData name="Nguyen Chi Son" userId="606856d02e9d83ac" providerId="LiveId" clId="{792C11D5-2750-4B23-9920-696B068ED116}" dt="2022-05-25T08:12:32.756" v="7316" actId="478"/>
          <ac:graphicFrameMkLst>
            <pc:docMk/>
            <pc:sldMk cId="1193280490" sldId="875"/>
            <ac:graphicFrameMk id="22" creationId="{7677A667-558C-E6FD-204F-CB18D8AEB9BD}"/>
          </ac:graphicFrameMkLst>
        </pc:graphicFrameChg>
        <pc:graphicFrameChg chg="del">
          <ac:chgData name="Nguyen Chi Son" userId="606856d02e9d83ac" providerId="LiveId" clId="{792C11D5-2750-4B23-9920-696B068ED116}" dt="2022-05-25T08:12:32.756" v="7316" actId="478"/>
          <ac:graphicFrameMkLst>
            <pc:docMk/>
            <pc:sldMk cId="1193280490" sldId="875"/>
            <ac:graphicFrameMk id="23" creationId="{28C1E386-07AB-F59C-9336-964FA158C179}"/>
          </ac:graphicFrameMkLst>
        </pc:graphicFrameChg>
        <pc:graphicFrameChg chg="add mod">
          <ac:chgData name="Nguyen Chi Son" userId="606856d02e9d83ac" providerId="LiveId" clId="{792C11D5-2750-4B23-9920-696B068ED116}" dt="2022-05-25T08:12:35.590" v="7327" actId="1035"/>
          <ac:graphicFrameMkLst>
            <pc:docMk/>
            <pc:sldMk cId="1193280490" sldId="875"/>
            <ac:graphicFrameMk id="26" creationId="{337A5948-71FF-8780-069E-0E88337AEEC9}"/>
          </ac:graphicFrameMkLst>
        </pc:graphicFrameChg>
        <pc:graphicFrameChg chg="add mod">
          <ac:chgData name="Nguyen Chi Son" userId="606856d02e9d83ac" providerId="LiveId" clId="{792C11D5-2750-4B23-9920-696B068ED116}" dt="2022-05-25T08:31:00.236" v="7656" actId="1076"/>
          <ac:graphicFrameMkLst>
            <pc:docMk/>
            <pc:sldMk cId="1193280490" sldId="875"/>
            <ac:graphicFrameMk id="27" creationId="{9619F209-552C-59EF-A7E4-A2774C9ABF43}"/>
          </ac:graphicFrameMkLst>
        </pc:graphicFrameChg>
        <pc:graphicFrameChg chg="add mod">
          <ac:chgData name="Nguyen Chi Son" userId="606856d02e9d83ac" providerId="LiveId" clId="{792C11D5-2750-4B23-9920-696B068ED116}" dt="2022-05-25T08:28:50.357" v="7484" actId="1076"/>
          <ac:graphicFrameMkLst>
            <pc:docMk/>
            <pc:sldMk cId="1193280490" sldId="875"/>
            <ac:graphicFrameMk id="28" creationId="{E2A4CDD9-6EC1-9E06-A468-25D76759FB59}"/>
          </ac:graphicFrameMkLst>
        </pc:graphicFrameChg>
        <pc:graphicFrameChg chg="add mod">
          <ac:chgData name="Nguyen Chi Son" userId="606856d02e9d83ac" providerId="LiveId" clId="{792C11D5-2750-4B23-9920-696B068ED116}" dt="2022-05-25T08:28:57.293" v="7488" actId="1076"/>
          <ac:graphicFrameMkLst>
            <pc:docMk/>
            <pc:sldMk cId="1193280490" sldId="875"/>
            <ac:graphicFrameMk id="29" creationId="{E98BA1B6-47DB-7968-BEED-954285AA6F05}"/>
          </ac:graphicFrameMkLst>
        </pc:graphicFrameChg>
        <pc:graphicFrameChg chg="add mod">
          <ac:chgData name="Nguyen Chi Son" userId="606856d02e9d83ac" providerId="LiveId" clId="{792C11D5-2750-4B23-9920-696B068ED116}" dt="2022-05-25T08:15:51.848" v="7359" actId="1076"/>
          <ac:graphicFrameMkLst>
            <pc:docMk/>
            <pc:sldMk cId="1193280490" sldId="875"/>
            <ac:graphicFrameMk id="35" creationId="{613BAA41-415D-C3A2-D7AC-323EEEB4F13A}"/>
          </ac:graphicFrameMkLst>
        </pc:graphicFrameChg>
        <pc:graphicFrameChg chg="add mod">
          <ac:chgData name="Nguyen Chi Son" userId="606856d02e9d83ac" providerId="LiveId" clId="{792C11D5-2750-4B23-9920-696B068ED116}" dt="2022-05-25T08:15:34.832" v="7358" actId="1076"/>
          <ac:graphicFrameMkLst>
            <pc:docMk/>
            <pc:sldMk cId="1193280490" sldId="875"/>
            <ac:graphicFrameMk id="36" creationId="{2F127881-198B-22E5-E44E-CD64A32E93C7}"/>
          </ac:graphicFrameMkLst>
        </pc:graphicFrameChg>
        <pc:graphicFrameChg chg="add del mod">
          <ac:chgData name="Nguyen Chi Son" userId="606856d02e9d83ac" providerId="LiveId" clId="{792C11D5-2750-4B23-9920-696B068ED116}" dt="2022-05-25T08:23:56.972" v="7427" actId="478"/>
          <ac:graphicFrameMkLst>
            <pc:docMk/>
            <pc:sldMk cId="1193280490" sldId="875"/>
            <ac:graphicFrameMk id="57" creationId="{A6DCA265-7A66-1A1C-B1B6-60E108526E73}"/>
          </ac:graphicFrameMkLst>
        </pc:graphicFrameChg>
        <pc:picChg chg="add del mod">
          <ac:chgData name="Nguyen Chi Son" userId="606856d02e9d83ac" providerId="LiveId" clId="{792C11D5-2750-4B23-9920-696B068ED116}" dt="2022-05-25T08:18:28.661" v="7376" actId="478"/>
          <ac:picMkLst>
            <pc:docMk/>
            <pc:sldMk cId="1193280490" sldId="875"/>
            <ac:picMk id="3" creationId="{2CE78012-3293-1121-4993-7C52CF7C3407}"/>
          </ac:picMkLst>
        </pc:picChg>
        <pc:picChg chg="del">
          <ac:chgData name="Nguyen Chi Son" userId="606856d02e9d83ac" providerId="LiveId" clId="{792C11D5-2750-4B23-9920-696B068ED116}" dt="2022-05-24T20:37:02.339" v="6814" actId="478"/>
          <ac:picMkLst>
            <pc:docMk/>
            <pc:sldMk cId="1193280490" sldId="875"/>
            <ac:picMk id="4" creationId="{D80F3516-19D2-B9F8-AF65-AD2C077014EA}"/>
          </ac:picMkLst>
        </pc:picChg>
        <pc:picChg chg="add del mod">
          <ac:chgData name="Nguyen Chi Son" userId="606856d02e9d83ac" providerId="LiveId" clId="{792C11D5-2750-4B23-9920-696B068ED116}" dt="2022-05-25T08:13:12.749" v="7334" actId="478"/>
          <ac:picMkLst>
            <pc:docMk/>
            <pc:sldMk cId="1193280490" sldId="875"/>
            <ac:picMk id="33" creationId="{53525805-F7F4-0FCA-EC51-A5EB215779A2}"/>
          </ac:picMkLst>
        </pc:picChg>
        <pc:picChg chg="add mod ord modCrop">
          <ac:chgData name="Nguyen Chi Son" userId="606856d02e9d83ac" providerId="LiveId" clId="{792C11D5-2750-4B23-9920-696B068ED116}" dt="2022-05-25T08:26:40.988" v="7437" actId="1076"/>
          <ac:picMkLst>
            <pc:docMk/>
            <pc:sldMk cId="1193280490" sldId="875"/>
            <ac:picMk id="43" creationId="{2CE7806F-D5B6-0F6A-E793-B0AB39423681}"/>
          </ac:picMkLst>
        </pc:picChg>
        <pc:cxnChg chg="add mod">
          <ac:chgData name="Nguyen Chi Son" userId="606856d02e9d83ac" providerId="LiveId" clId="{792C11D5-2750-4B23-9920-696B068ED116}" dt="2022-05-25T08:16:50.960" v="7374" actId="208"/>
          <ac:cxnSpMkLst>
            <pc:docMk/>
            <pc:sldMk cId="1193280490" sldId="875"/>
            <ac:cxnSpMk id="8" creationId="{EBFD1242-6F93-305E-DA12-993262491EDB}"/>
          </ac:cxnSpMkLst>
        </pc:cxnChg>
        <pc:cxnChg chg="del">
          <ac:chgData name="Nguyen Chi Son" userId="606856d02e9d83ac" providerId="LiveId" clId="{792C11D5-2750-4B23-9920-696B068ED116}" dt="2022-05-24T20:37:03.824" v="6815" actId="478"/>
          <ac:cxnSpMkLst>
            <pc:docMk/>
            <pc:sldMk cId="1193280490" sldId="875"/>
            <ac:cxnSpMk id="14" creationId="{FF571E42-CE6D-D119-31B5-23B517169557}"/>
          </ac:cxnSpMkLst>
        </pc:cxnChg>
        <pc:cxnChg chg="del">
          <ac:chgData name="Nguyen Chi Son" userId="606856d02e9d83ac" providerId="LiveId" clId="{792C11D5-2750-4B23-9920-696B068ED116}" dt="2022-05-24T20:37:03.824" v="6815" actId="478"/>
          <ac:cxnSpMkLst>
            <pc:docMk/>
            <pc:sldMk cId="1193280490" sldId="875"/>
            <ac:cxnSpMk id="16" creationId="{F55BCC44-D0D5-D936-2E45-E48CE336CFA1}"/>
          </ac:cxnSpMkLst>
        </pc:cxnChg>
        <pc:cxnChg chg="add mod">
          <ac:chgData name="Nguyen Chi Son" userId="606856d02e9d83ac" providerId="LiveId" clId="{792C11D5-2750-4B23-9920-696B068ED116}" dt="2022-05-25T08:12:35.590" v="7327" actId="1035"/>
          <ac:cxnSpMkLst>
            <pc:docMk/>
            <pc:sldMk cId="1193280490" sldId="875"/>
            <ac:cxnSpMk id="30" creationId="{11294E06-0884-166C-56CC-9AC80DAF9207}"/>
          </ac:cxnSpMkLst>
        </pc:cxnChg>
        <pc:cxnChg chg="add mod">
          <ac:chgData name="Nguyen Chi Son" userId="606856d02e9d83ac" providerId="LiveId" clId="{792C11D5-2750-4B23-9920-696B068ED116}" dt="2022-05-25T08:12:35.590" v="7327" actId="1035"/>
          <ac:cxnSpMkLst>
            <pc:docMk/>
            <pc:sldMk cId="1193280490" sldId="875"/>
            <ac:cxnSpMk id="31" creationId="{A4271015-9604-3256-757F-477A9F3041D7}"/>
          </ac:cxnSpMkLst>
        </pc:cxnChg>
        <pc:cxnChg chg="add mod">
          <ac:chgData name="Nguyen Chi Son" userId="606856d02e9d83ac" providerId="LiveId" clId="{792C11D5-2750-4B23-9920-696B068ED116}" dt="2022-05-25T08:28:59.684" v="7489" actId="14100"/>
          <ac:cxnSpMkLst>
            <pc:docMk/>
            <pc:sldMk cId="1193280490" sldId="875"/>
            <ac:cxnSpMk id="32" creationId="{4A77CDC0-B701-92BA-D37F-1EB5FA7C9538}"/>
          </ac:cxnSpMkLst>
        </pc:cxnChg>
        <pc:cxnChg chg="add mod ord">
          <ac:chgData name="Nguyen Chi Son" userId="606856d02e9d83ac" providerId="LiveId" clId="{792C11D5-2750-4B23-9920-696B068ED116}" dt="2022-05-25T08:27:31.287" v="7470" actId="170"/>
          <ac:cxnSpMkLst>
            <pc:docMk/>
            <pc:sldMk cId="1193280490" sldId="875"/>
            <ac:cxnSpMk id="34" creationId="{68E850D4-2E11-317B-57F9-4C861CB849AD}"/>
          </ac:cxnSpMkLst>
        </pc:cxnChg>
        <pc:cxnChg chg="add mod">
          <ac:chgData name="Nguyen Chi Son" userId="606856d02e9d83ac" providerId="LiveId" clId="{792C11D5-2750-4B23-9920-696B068ED116}" dt="2022-05-25T08:15:33.288" v="7357" actId="14100"/>
          <ac:cxnSpMkLst>
            <pc:docMk/>
            <pc:sldMk cId="1193280490" sldId="875"/>
            <ac:cxnSpMk id="37" creationId="{687986D7-6254-7582-0E32-EF45C187506F}"/>
          </ac:cxnSpMkLst>
        </pc:cxnChg>
        <pc:cxnChg chg="add mod">
          <ac:chgData name="Nguyen Chi Son" userId="606856d02e9d83ac" providerId="LiveId" clId="{792C11D5-2750-4B23-9920-696B068ED116}" dt="2022-05-25T08:27:05.566" v="7453" actId="14100"/>
          <ac:cxnSpMkLst>
            <pc:docMk/>
            <pc:sldMk cId="1193280490" sldId="875"/>
            <ac:cxnSpMk id="49" creationId="{8DBC8FBA-1F1B-19F1-A24B-EB16A1D6DC7C}"/>
          </ac:cxnSpMkLst>
        </pc:cxnChg>
        <pc:cxnChg chg="add mod">
          <ac:chgData name="Nguyen Chi Son" userId="606856d02e9d83ac" providerId="LiveId" clId="{792C11D5-2750-4B23-9920-696B068ED116}" dt="2022-05-25T08:27:38.533" v="7471" actId="14100"/>
          <ac:cxnSpMkLst>
            <pc:docMk/>
            <pc:sldMk cId="1193280490" sldId="875"/>
            <ac:cxnSpMk id="62" creationId="{8CF87836-BD49-D14C-F84D-529FEADF7BEF}"/>
          </ac:cxnSpMkLst>
        </pc:cxnChg>
      </pc:sldChg>
      <pc:sldChg chg="addSp delSp modSp mod delAnim modAnim">
        <pc:chgData name="Nguyen Chi Son" userId="606856d02e9d83ac" providerId="LiveId" clId="{792C11D5-2750-4B23-9920-696B068ED116}" dt="2022-05-25T08:50:21.466" v="8974"/>
        <pc:sldMkLst>
          <pc:docMk/>
          <pc:sldMk cId="780006894" sldId="880"/>
        </pc:sldMkLst>
        <pc:spChg chg="mod">
          <ac:chgData name="Nguyen Chi Son" userId="606856d02e9d83ac" providerId="LiveId" clId="{792C11D5-2750-4B23-9920-696B068ED116}" dt="2022-05-24T04:44:20.341" v="892" actId="20577"/>
          <ac:spMkLst>
            <pc:docMk/>
            <pc:sldMk cId="780006894" sldId="880"/>
            <ac:spMk id="2" creationId="{BA8A6260-CA4B-46A9-A06E-C71EE59E6992}"/>
          </ac:spMkLst>
        </pc:spChg>
        <pc:spChg chg="add del mod">
          <ac:chgData name="Nguyen Chi Son" userId="606856d02e9d83ac" providerId="LiveId" clId="{792C11D5-2750-4B23-9920-696B068ED116}" dt="2022-05-24T04:36:54.516" v="286" actId="478"/>
          <ac:spMkLst>
            <pc:docMk/>
            <pc:sldMk cId="780006894" sldId="880"/>
            <ac:spMk id="17" creationId="{62CF8A7E-8654-8A4F-EF66-F026FFD47C62}"/>
          </ac:spMkLst>
        </pc:spChg>
        <pc:spChg chg="add mod">
          <ac:chgData name="Nguyen Chi Son" userId="606856d02e9d83ac" providerId="LiveId" clId="{792C11D5-2750-4B23-9920-696B068ED116}" dt="2022-05-24T04:42:46.911" v="598" actId="207"/>
          <ac:spMkLst>
            <pc:docMk/>
            <pc:sldMk cId="780006894" sldId="880"/>
            <ac:spMk id="18" creationId="{4E28DC3C-8812-9D91-DC91-38A00F10E985}"/>
          </ac:spMkLst>
        </pc:spChg>
        <pc:spChg chg="add mod">
          <ac:chgData name="Nguyen Chi Son" userId="606856d02e9d83ac" providerId="LiveId" clId="{792C11D5-2750-4B23-9920-696B068ED116}" dt="2022-05-24T04:42:53.551" v="601" actId="207"/>
          <ac:spMkLst>
            <pc:docMk/>
            <pc:sldMk cId="780006894" sldId="880"/>
            <ac:spMk id="19" creationId="{436FDEF3-7BBB-FF69-515C-1D5E44ACC829}"/>
          </ac:spMkLst>
        </pc:spChg>
        <pc:spChg chg="del">
          <ac:chgData name="Nguyen Chi Son" userId="606856d02e9d83ac" providerId="LiveId" clId="{792C11D5-2750-4B23-9920-696B068ED116}" dt="2022-05-24T04:26:49.213" v="87" actId="478"/>
          <ac:spMkLst>
            <pc:docMk/>
            <pc:sldMk cId="780006894" sldId="880"/>
            <ac:spMk id="20" creationId="{823CAC3F-A0D2-CCF9-0856-4798DE750E06}"/>
          </ac:spMkLst>
        </pc:spChg>
        <pc:spChg chg="add mod">
          <ac:chgData name="Nguyen Chi Son" userId="606856d02e9d83ac" providerId="LiveId" clId="{792C11D5-2750-4B23-9920-696B068ED116}" dt="2022-05-24T04:42:56.087" v="602" actId="207"/>
          <ac:spMkLst>
            <pc:docMk/>
            <pc:sldMk cId="780006894" sldId="880"/>
            <ac:spMk id="22" creationId="{44024C8B-F687-D0B0-B963-07741558C43F}"/>
          </ac:spMkLst>
        </pc:spChg>
        <pc:spChg chg="del">
          <ac:chgData name="Nguyen Chi Son" userId="606856d02e9d83ac" providerId="LiveId" clId="{792C11D5-2750-4B23-9920-696B068ED116}" dt="2022-05-24T04:26:49.213" v="87" actId="478"/>
          <ac:spMkLst>
            <pc:docMk/>
            <pc:sldMk cId="780006894" sldId="880"/>
            <ac:spMk id="23" creationId="{AC9534D1-2644-C4BC-6248-AF1058BFE69F}"/>
          </ac:spMkLst>
        </pc:spChg>
        <pc:spChg chg="del">
          <ac:chgData name="Nguyen Chi Son" userId="606856d02e9d83ac" providerId="LiveId" clId="{792C11D5-2750-4B23-9920-696B068ED116}" dt="2022-05-24T04:26:50.102" v="88" actId="478"/>
          <ac:spMkLst>
            <pc:docMk/>
            <pc:sldMk cId="780006894" sldId="880"/>
            <ac:spMk id="24" creationId="{19FA1A04-8C5B-3552-0A56-843FBECA8CE8}"/>
          </ac:spMkLst>
        </pc:spChg>
        <pc:spChg chg="add mod">
          <ac:chgData name="Nguyen Chi Son" userId="606856d02e9d83ac" providerId="LiveId" clId="{792C11D5-2750-4B23-9920-696B068ED116}" dt="2022-05-24T04:42:58.518" v="603" actId="207"/>
          <ac:spMkLst>
            <pc:docMk/>
            <pc:sldMk cId="780006894" sldId="880"/>
            <ac:spMk id="28" creationId="{5CD28F21-B054-A037-1F37-9670A4B98D6C}"/>
          </ac:spMkLst>
        </pc:spChg>
        <pc:spChg chg="add del mod">
          <ac:chgData name="Nguyen Chi Son" userId="606856d02e9d83ac" providerId="LiveId" clId="{792C11D5-2750-4B23-9920-696B068ED116}" dt="2022-05-24T04:38:10.729" v="294" actId="478"/>
          <ac:spMkLst>
            <pc:docMk/>
            <pc:sldMk cId="780006894" sldId="880"/>
            <ac:spMk id="30" creationId="{EC39152D-2F67-74AB-A07E-491F19B94D90}"/>
          </ac:spMkLst>
        </pc:spChg>
        <pc:spChg chg="add mod">
          <ac:chgData name="Nguyen Chi Son" userId="606856d02e9d83ac" providerId="LiveId" clId="{792C11D5-2750-4B23-9920-696B068ED116}" dt="2022-05-24T04:42:48.879" v="599" actId="207"/>
          <ac:spMkLst>
            <pc:docMk/>
            <pc:sldMk cId="780006894" sldId="880"/>
            <ac:spMk id="31" creationId="{A2A147A6-2A90-C9F3-7E8E-FA333AB6E363}"/>
          </ac:spMkLst>
        </pc:spChg>
        <pc:spChg chg="del">
          <ac:chgData name="Nguyen Chi Son" userId="606856d02e9d83ac" providerId="LiveId" clId="{792C11D5-2750-4B23-9920-696B068ED116}" dt="2022-05-24T04:26:49.213" v="87" actId="478"/>
          <ac:spMkLst>
            <pc:docMk/>
            <pc:sldMk cId="780006894" sldId="880"/>
            <ac:spMk id="32" creationId="{0095E367-542D-43F8-F174-FD37A44D5A41}"/>
          </ac:spMkLst>
        </pc:spChg>
        <pc:spChg chg="del">
          <ac:chgData name="Nguyen Chi Son" userId="606856d02e9d83ac" providerId="LiveId" clId="{792C11D5-2750-4B23-9920-696B068ED116}" dt="2022-05-24T04:26:49.213" v="87" actId="478"/>
          <ac:spMkLst>
            <pc:docMk/>
            <pc:sldMk cId="780006894" sldId="880"/>
            <ac:spMk id="35" creationId="{86905E33-4D46-8F36-5CEB-D39A3933A9D3}"/>
          </ac:spMkLst>
        </pc:spChg>
        <pc:spChg chg="add mod">
          <ac:chgData name="Nguyen Chi Son" userId="606856d02e9d83ac" providerId="LiveId" clId="{792C11D5-2750-4B23-9920-696B068ED116}" dt="2022-05-24T04:42:50.838" v="600" actId="207"/>
          <ac:spMkLst>
            <pc:docMk/>
            <pc:sldMk cId="780006894" sldId="880"/>
            <ac:spMk id="37" creationId="{62FA5845-9973-BC57-6488-03F66C1B3539}"/>
          </ac:spMkLst>
        </pc:spChg>
        <pc:spChg chg="add mod">
          <ac:chgData name="Nguyen Chi Son" userId="606856d02e9d83ac" providerId="LiveId" clId="{792C11D5-2750-4B23-9920-696B068ED116}" dt="2022-05-24T04:43:00.838" v="604" actId="207"/>
          <ac:spMkLst>
            <pc:docMk/>
            <pc:sldMk cId="780006894" sldId="880"/>
            <ac:spMk id="38" creationId="{DC5C7130-4078-9AF1-3506-EDE8B0F28A73}"/>
          </ac:spMkLst>
        </pc:spChg>
        <pc:spChg chg="add mod">
          <ac:chgData name="Nguyen Chi Son" userId="606856d02e9d83ac" providerId="LiveId" clId="{792C11D5-2750-4B23-9920-696B068ED116}" dt="2022-05-24T04:43:03.254" v="605" actId="207"/>
          <ac:spMkLst>
            <pc:docMk/>
            <pc:sldMk cId="780006894" sldId="880"/>
            <ac:spMk id="41" creationId="{FFC908F8-AA3E-703E-9444-609BB736DDEA}"/>
          </ac:spMkLst>
        </pc:spChg>
        <pc:graphicFrameChg chg="del">
          <ac:chgData name="Nguyen Chi Son" userId="606856d02e9d83ac" providerId="LiveId" clId="{792C11D5-2750-4B23-9920-696B068ED116}" dt="2022-05-24T04:26:49.213" v="87" actId="478"/>
          <ac:graphicFrameMkLst>
            <pc:docMk/>
            <pc:sldMk cId="780006894" sldId="880"/>
            <ac:graphicFrameMk id="14" creationId="{1449CE65-FE23-1751-CCE6-B78B3042067A}"/>
          </ac:graphicFrameMkLst>
        </pc:graphicFrameChg>
        <pc:picChg chg="add del mod">
          <ac:chgData name="Nguyen Chi Son" userId="606856d02e9d83ac" providerId="LiveId" clId="{792C11D5-2750-4B23-9920-696B068ED116}" dt="2022-05-24T04:35:50.972" v="255" actId="478"/>
          <ac:picMkLst>
            <pc:docMk/>
            <pc:sldMk cId="780006894" sldId="880"/>
            <ac:picMk id="4" creationId="{837B6595-4012-6A2C-452D-41183CE70F1B}"/>
          </ac:picMkLst>
        </pc:picChg>
        <pc:picChg chg="del">
          <ac:chgData name="Nguyen Chi Son" userId="606856d02e9d83ac" providerId="LiveId" clId="{792C11D5-2750-4B23-9920-696B068ED116}" dt="2022-05-24T04:26:49.213" v="87" actId="478"/>
          <ac:picMkLst>
            <pc:docMk/>
            <pc:sldMk cId="780006894" sldId="880"/>
            <ac:picMk id="21" creationId="{481D9F4D-F3EF-2209-9280-6D892AB28E92}"/>
          </ac:picMkLst>
        </pc:picChg>
        <pc:picChg chg="add mod">
          <ac:chgData name="Nguyen Chi Son" userId="606856d02e9d83ac" providerId="LiveId" clId="{792C11D5-2750-4B23-9920-696B068ED116}" dt="2022-05-24T04:40:16.972" v="343" actId="1036"/>
          <ac:picMkLst>
            <pc:docMk/>
            <pc:sldMk cId="780006894" sldId="880"/>
            <ac:picMk id="25" creationId="{51581906-FFB0-281B-16DE-C71BEF50748B}"/>
          </ac:picMkLst>
        </pc:picChg>
        <pc:picChg chg="add mod">
          <ac:chgData name="Nguyen Chi Son" userId="606856d02e9d83ac" providerId="LiveId" clId="{792C11D5-2750-4B23-9920-696B068ED116}" dt="2022-05-24T04:40:16.972" v="343" actId="1036"/>
          <ac:picMkLst>
            <pc:docMk/>
            <pc:sldMk cId="780006894" sldId="880"/>
            <ac:picMk id="26" creationId="{1FA2807B-CCE8-4A90-B2C5-38B0139302F5}"/>
          </ac:picMkLst>
        </pc:picChg>
        <pc:picChg chg="add mod">
          <ac:chgData name="Nguyen Chi Son" userId="606856d02e9d83ac" providerId="LiveId" clId="{792C11D5-2750-4B23-9920-696B068ED116}" dt="2022-05-24T04:40:40.476" v="384" actId="1036"/>
          <ac:picMkLst>
            <pc:docMk/>
            <pc:sldMk cId="780006894" sldId="880"/>
            <ac:picMk id="27" creationId="{C2793200-3515-77E0-E689-56AF77F3A5F5}"/>
          </ac:picMkLst>
        </pc:picChg>
        <pc:picChg chg="add mod">
          <ac:chgData name="Nguyen Chi Son" userId="606856d02e9d83ac" providerId="LiveId" clId="{792C11D5-2750-4B23-9920-696B068ED116}" dt="2022-05-24T04:40:40.476" v="384" actId="1036"/>
          <ac:picMkLst>
            <pc:docMk/>
            <pc:sldMk cId="780006894" sldId="880"/>
            <ac:picMk id="33" creationId="{248F88D9-A682-9E0B-D068-233DAF732513}"/>
          </ac:picMkLst>
        </pc:picChg>
        <pc:picChg chg="add del mod">
          <ac:chgData name="Nguyen Chi Son" userId="606856d02e9d83ac" providerId="LiveId" clId="{792C11D5-2750-4B23-9920-696B068ED116}" dt="2022-05-24T04:38:09.832" v="293" actId="478"/>
          <ac:picMkLst>
            <pc:docMk/>
            <pc:sldMk cId="780006894" sldId="880"/>
            <ac:picMk id="34" creationId="{BB269F58-1B85-18C3-9F01-5087F3D60728}"/>
          </ac:picMkLst>
        </pc:picChg>
        <pc:picChg chg="add mod">
          <ac:chgData name="Nguyen Chi Son" userId="606856d02e9d83ac" providerId="LiveId" clId="{792C11D5-2750-4B23-9920-696B068ED116}" dt="2022-05-24T04:40:19.176" v="344" actId="408"/>
          <ac:picMkLst>
            <pc:docMk/>
            <pc:sldMk cId="780006894" sldId="880"/>
            <ac:picMk id="36" creationId="{D05BA277-BE7E-F6A9-FEF5-12379B3AD12E}"/>
          </ac:picMkLst>
        </pc:picChg>
        <pc:picChg chg="add mod">
          <ac:chgData name="Nguyen Chi Son" userId="606856d02e9d83ac" providerId="LiveId" clId="{792C11D5-2750-4B23-9920-696B068ED116}" dt="2022-05-24T04:40:19.176" v="344" actId="408"/>
          <ac:picMkLst>
            <pc:docMk/>
            <pc:sldMk cId="780006894" sldId="880"/>
            <ac:picMk id="39" creationId="{064F45B1-627A-F4DF-98C3-7E83EBAF4E88}"/>
          </ac:picMkLst>
        </pc:picChg>
        <pc:picChg chg="add mod">
          <ac:chgData name="Nguyen Chi Son" userId="606856d02e9d83ac" providerId="LiveId" clId="{792C11D5-2750-4B23-9920-696B068ED116}" dt="2022-05-24T04:40:40.476" v="384" actId="1036"/>
          <ac:picMkLst>
            <pc:docMk/>
            <pc:sldMk cId="780006894" sldId="880"/>
            <ac:picMk id="40" creationId="{BD9540D2-263A-B97C-D0C1-D29D0D9AF6B2}"/>
          </ac:picMkLst>
        </pc:picChg>
        <pc:picChg chg="add mod">
          <ac:chgData name="Nguyen Chi Son" userId="606856d02e9d83ac" providerId="LiveId" clId="{792C11D5-2750-4B23-9920-696B068ED116}" dt="2022-05-24T04:40:40.476" v="384" actId="1036"/>
          <ac:picMkLst>
            <pc:docMk/>
            <pc:sldMk cId="780006894" sldId="880"/>
            <ac:picMk id="42" creationId="{4B1C9EDB-F294-EE43-02FA-69863138B5AB}"/>
          </ac:picMkLst>
        </pc:picChg>
        <pc:picChg chg="add del mod">
          <ac:chgData name="Nguyen Chi Son" userId="606856d02e9d83ac" providerId="LiveId" clId="{792C11D5-2750-4B23-9920-696B068ED116}" dt="2022-05-24T04:36:54.516" v="286" actId="478"/>
          <ac:picMkLst>
            <pc:docMk/>
            <pc:sldMk cId="780006894" sldId="880"/>
            <ac:picMk id="1026" creationId="{7FB76473-4EDC-4C88-95C2-2EA003B7FB47}"/>
          </ac:picMkLst>
        </pc:picChg>
        <pc:cxnChg chg="del">
          <ac:chgData name="Nguyen Chi Son" userId="606856d02e9d83ac" providerId="LiveId" clId="{792C11D5-2750-4B23-9920-696B068ED116}" dt="2022-05-24T04:26:49.213" v="87" actId="478"/>
          <ac:cxnSpMkLst>
            <pc:docMk/>
            <pc:sldMk cId="780006894" sldId="880"/>
            <ac:cxnSpMk id="6" creationId="{F6495F48-1BFE-890F-A984-A0F19368D879}"/>
          </ac:cxnSpMkLst>
        </pc:cxnChg>
        <pc:cxnChg chg="del">
          <ac:chgData name="Nguyen Chi Son" userId="606856d02e9d83ac" providerId="LiveId" clId="{792C11D5-2750-4B23-9920-696B068ED116}" dt="2022-05-24T04:26:49.213" v="87" actId="478"/>
          <ac:cxnSpMkLst>
            <pc:docMk/>
            <pc:sldMk cId="780006894" sldId="880"/>
            <ac:cxnSpMk id="9" creationId="{5B949A35-97FF-07BC-6E9D-FC4969F76FBC}"/>
          </ac:cxnSpMkLst>
        </pc:cxnChg>
        <pc:cxnChg chg="del">
          <ac:chgData name="Nguyen Chi Son" userId="606856d02e9d83ac" providerId="LiveId" clId="{792C11D5-2750-4B23-9920-696B068ED116}" dt="2022-05-24T04:26:49.213" v="87" actId="478"/>
          <ac:cxnSpMkLst>
            <pc:docMk/>
            <pc:sldMk cId="780006894" sldId="880"/>
            <ac:cxnSpMk id="15" creationId="{CDF0AE06-AA39-2C8B-9303-A2A10F17B809}"/>
          </ac:cxnSpMkLst>
        </pc:cxnChg>
        <pc:cxnChg chg="del">
          <ac:chgData name="Nguyen Chi Son" userId="606856d02e9d83ac" providerId="LiveId" clId="{792C11D5-2750-4B23-9920-696B068ED116}" dt="2022-05-24T04:26:49.213" v="87" actId="478"/>
          <ac:cxnSpMkLst>
            <pc:docMk/>
            <pc:sldMk cId="780006894" sldId="880"/>
            <ac:cxnSpMk id="29" creationId="{17067C27-B3CB-97E8-403A-2CE5254316C6}"/>
          </ac:cxnSpMkLst>
        </pc:cxnChg>
      </pc:sldChg>
      <pc:sldChg chg="del">
        <pc:chgData name="Nguyen Chi Son" userId="606856d02e9d83ac" providerId="LiveId" clId="{792C11D5-2750-4B23-9920-696B068ED116}" dt="2022-05-25T08:31:46.294" v="7657" actId="47"/>
        <pc:sldMkLst>
          <pc:docMk/>
          <pc:sldMk cId="1612227362" sldId="881"/>
        </pc:sldMkLst>
      </pc:sldChg>
      <pc:sldChg chg="del">
        <pc:chgData name="Nguyen Chi Son" userId="606856d02e9d83ac" providerId="LiveId" clId="{792C11D5-2750-4B23-9920-696B068ED116}" dt="2022-05-25T08:31:46.294" v="7657" actId="47"/>
        <pc:sldMkLst>
          <pc:docMk/>
          <pc:sldMk cId="2380511150" sldId="882"/>
        </pc:sldMkLst>
      </pc:sldChg>
      <pc:sldChg chg="del">
        <pc:chgData name="Nguyen Chi Son" userId="606856d02e9d83ac" providerId="LiveId" clId="{792C11D5-2750-4B23-9920-696B068ED116}" dt="2022-05-25T08:31:46.294" v="7657" actId="47"/>
        <pc:sldMkLst>
          <pc:docMk/>
          <pc:sldMk cId="236285017" sldId="883"/>
        </pc:sldMkLst>
      </pc:sldChg>
      <pc:sldChg chg="del">
        <pc:chgData name="Nguyen Chi Son" userId="606856d02e9d83ac" providerId="LiveId" clId="{792C11D5-2750-4B23-9920-696B068ED116}" dt="2022-05-25T08:31:46.294" v="7657" actId="47"/>
        <pc:sldMkLst>
          <pc:docMk/>
          <pc:sldMk cId="373218266" sldId="884"/>
        </pc:sldMkLst>
      </pc:sldChg>
      <pc:sldChg chg="addSp delSp modSp add mod delAnim modAnim">
        <pc:chgData name="Nguyen Chi Son" userId="606856d02e9d83ac" providerId="LiveId" clId="{792C11D5-2750-4B23-9920-696B068ED116}" dt="2022-05-25T08:50:24.343" v="8975"/>
        <pc:sldMkLst>
          <pc:docMk/>
          <pc:sldMk cId="1696484547" sldId="885"/>
        </pc:sldMkLst>
        <pc:spChg chg="mod">
          <ac:chgData name="Nguyen Chi Son" userId="606856d02e9d83ac" providerId="LiveId" clId="{792C11D5-2750-4B23-9920-696B068ED116}" dt="2022-05-24T04:44:45.261" v="1069" actId="20577"/>
          <ac:spMkLst>
            <pc:docMk/>
            <pc:sldMk cId="1696484547" sldId="885"/>
            <ac:spMk id="2" creationId="{BA8A6260-CA4B-46A9-A06E-C71EE59E6992}"/>
          </ac:spMkLst>
        </pc:spChg>
        <pc:spChg chg="del">
          <ac:chgData name="Nguyen Chi Son" userId="606856d02e9d83ac" providerId="LiveId" clId="{792C11D5-2750-4B23-9920-696B068ED116}" dt="2022-05-24T04:44:29.702" v="894" actId="478"/>
          <ac:spMkLst>
            <pc:docMk/>
            <pc:sldMk cId="1696484547" sldId="885"/>
            <ac:spMk id="18" creationId="{4E28DC3C-8812-9D91-DC91-38A00F10E985}"/>
          </ac:spMkLst>
        </pc:spChg>
        <pc:spChg chg="del">
          <ac:chgData name="Nguyen Chi Son" userId="606856d02e9d83ac" providerId="LiveId" clId="{792C11D5-2750-4B23-9920-696B068ED116}" dt="2022-05-24T04:44:29.702" v="894" actId="478"/>
          <ac:spMkLst>
            <pc:docMk/>
            <pc:sldMk cId="1696484547" sldId="885"/>
            <ac:spMk id="19" creationId="{436FDEF3-7BBB-FF69-515C-1D5E44ACC829}"/>
          </ac:spMkLst>
        </pc:spChg>
        <pc:spChg chg="add mod">
          <ac:chgData name="Nguyen Chi Son" userId="606856d02e9d83ac" providerId="LiveId" clId="{792C11D5-2750-4B23-9920-696B068ED116}" dt="2022-05-24T04:48:11.508" v="1183" actId="1076"/>
          <ac:spMkLst>
            <pc:docMk/>
            <pc:sldMk cId="1696484547" sldId="885"/>
            <ac:spMk id="20" creationId="{4923C834-A5EA-37FD-3EAB-FCF66741A39A}"/>
          </ac:spMkLst>
        </pc:spChg>
        <pc:spChg chg="del">
          <ac:chgData name="Nguyen Chi Son" userId="606856d02e9d83ac" providerId="LiveId" clId="{792C11D5-2750-4B23-9920-696B068ED116}" dt="2022-05-24T04:44:29.702" v="894" actId="478"/>
          <ac:spMkLst>
            <pc:docMk/>
            <pc:sldMk cId="1696484547" sldId="885"/>
            <ac:spMk id="22" creationId="{44024C8B-F687-D0B0-B963-07741558C43F}"/>
          </ac:spMkLst>
        </pc:spChg>
        <pc:spChg chg="add mod">
          <ac:chgData name="Nguyen Chi Son" userId="606856d02e9d83ac" providerId="LiveId" clId="{792C11D5-2750-4B23-9920-696B068ED116}" dt="2022-05-24T04:47:36.636" v="1120" actId="1076"/>
          <ac:spMkLst>
            <pc:docMk/>
            <pc:sldMk cId="1696484547" sldId="885"/>
            <ac:spMk id="23" creationId="{749A2025-3C32-9B3F-8FDF-5F65909380C5}"/>
          </ac:spMkLst>
        </pc:spChg>
        <pc:spChg chg="del">
          <ac:chgData name="Nguyen Chi Son" userId="606856d02e9d83ac" providerId="LiveId" clId="{792C11D5-2750-4B23-9920-696B068ED116}" dt="2022-05-24T04:44:29.702" v="894" actId="478"/>
          <ac:spMkLst>
            <pc:docMk/>
            <pc:sldMk cId="1696484547" sldId="885"/>
            <ac:spMk id="28" creationId="{5CD28F21-B054-A037-1F37-9670A4B98D6C}"/>
          </ac:spMkLst>
        </pc:spChg>
        <pc:spChg chg="del">
          <ac:chgData name="Nguyen Chi Son" userId="606856d02e9d83ac" providerId="LiveId" clId="{792C11D5-2750-4B23-9920-696B068ED116}" dt="2022-05-24T04:44:29.702" v="894" actId="478"/>
          <ac:spMkLst>
            <pc:docMk/>
            <pc:sldMk cId="1696484547" sldId="885"/>
            <ac:spMk id="31" creationId="{A2A147A6-2A90-C9F3-7E8E-FA333AB6E363}"/>
          </ac:spMkLst>
        </pc:spChg>
        <pc:spChg chg="del">
          <ac:chgData name="Nguyen Chi Son" userId="606856d02e9d83ac" providerId="LiveId" clId="{792C11D5-2750-4B23-9920-696B068ED116}" dt="2022-05-24T04:44:29.702" v="894" actId="478"/>
          <ac:spMkLst>
            <pc:docMk/>
            <pc:sldMk cId="1696484547" sldId="885"/>
            <ac:spMk id="37" creationId="{62FA5845-9973-BC57-6488-03F66C1B3539}"/>
          </ac:spMkLst>
        </pc:spChg>
        <pc:spChg chg="del">
          <ac:chgData name="Nguyen Chi Son" userId="606856d02e9d83ac" providerId="LiveId" clId="{792C11D5-2750-4B23-9920-696B068ED116}" dt="2022-05-24T04:44:29.702" v="894" actId="478"/>
          <ac:spMkLst>
            <pc:docMk/>
            <pc:sldMk cId="1696484547" sldId="885"/>
            <ac:spMk id="38" creationId="{DC5C7130-4078-9AF1-3506-EDE8B0F28A73}"/>
          </ac:spMkLst>
        </pc:spChg>
        <pc:spChg chg="del">
          <ac:chgData name="Nguyen Chi Son" userId="606856d02e9d83ac" providerId="LiveId" clId="{792C11D5-2750-4B23-9920-696B068ED116}" dt="2022-05-24T04:44:29.702" v="894" actId="478"/>
          <ac:spMkLst>
            <pc:docMk/>
            <pc:sldMk cId="1696484547" sldId="885"/>
            <ac:spMk id="41" creationId="{FFC908F8-AA3E-703E-9444-609BB736DDEA}"/>
          </ac:spMkLst>
        </pc:spChg>
        <pc:picChg chg="add mod">
          <ac:chgData name="Nguyen Chi Son" userId="606856d02e9d83ac" providerId="LiveId" clId="{792C11D5-2750-4B23-9920-696B068ED116}" dt="2022-05-24T04:45:42.868" v="1074" actId="1076"/>
          <ac:picMkLst>
            <pc:docMk/>
            <pc:sldMk cId="1696484547" sldId="885"/>
            <ac:picMk id="21" creationId="{B3DF0F24-878B-7612-7D2B-1149A9172838}"/>
          </ac:picMkLst>
        </pc:picChg>
        <pc:picChg chg="add mod">
          <ac:chgData name="Nguyen Chi Son" userId="606856d02e9d83ac" providerId="LiveId" clId="{792C11D5-2750-4B23-9920-696B068ED116}" dt="2022-05-24T04:45:57.359" v="1080" actId="1076"/>
          <ac:picMkLst>
            <pc:docMk/>
            <pc:sldMk cId="1696484547" sldId="885"/>
            <ac:picMk id="24" creationId="{8F21F8A0-EF0E-1F36-F3B4-6A48459882A8}"/>
          </ac:picMkLst>
        </pc:picChg>
        <pc:picChg chg="del">
          <ac:chgData name="Nguyen Chi Son" userId="606856d02e9d83ac" providerId="LiveId" clId="{792C11D5-2750-4B23-9920-696B068ED116}" dt="2022-05-24T04:44:29.702" v="894" actId="478"/>
          <ac:picMkLst>
            <pc:docMk/>
            <pc:sldMk cId="1696484547" sldId="885"/>
            <ac:picMk id="25" creationId="{51581906-FFB0-281B-16DE-C71BEF50748B}"/>
          </ac:picMkLst>
        </pc:picChg>
        <pc:picChg chg="del">
          <ac:chgData name="Nguyen Chi Son" userId="606856d02e9d83ac" providerId="LiveId" clId="{792C11D5-2750-4B23-9920-696B068ED116}" dt="2022-05-24T04:44:29.702" v="894" actId="478"/>
          <ac:picMkLst>
            <pc:docMk/>
            <pc:sldMk cId="1696484547" sldId="885"/>
            <ac:picMk id="26" creationId="{1FA2807B-CCE8-4A90-B2C5-38B0139302F5}"/>
          </ac:picMkLst>
        </pc:picChg>
        <pc:picChg chg="del">
          <ac:chgData name="Nguyen Chi Son" userId="606856d02e9d83ac" providerId="LiveId" clId="{792C11D5-2750-4B23-9920-696B068ED116}" dt="2022-05-24T04:44:29.702" v="894" actId="478"/>
          <ac:picMkLst>
            <pc:docMk/>
            <pc:sldMk cId="1696484547" sldId="885"/>
            <ac:picMk id="27" creationId="{C2793200-3515-77E0-E689-56AF77F3A5F5}"/>
          </ac:picMkLst>
        </pc:picChg>
        <pc:picChg chg="del">
          <ac:chgData name="Nguyen Chi Son" userId="606856d02e9d83ac" providerId="LiveId" clId="{792C11D5-2750-4B23-9920-696B068ED116}" dt="2022-05-24T04:44:29.702" v="894" actId="478"/>
          <ac:picMkLst>
            <pc:docMk/>
            <pc:sldMk cId="1696484547" sldId="885"/>
            <ac:picMk id="33" creationId="{248F88D9-A682-9E0B-D068-233DAF732513}"/>
          </ac:picMkLst>
        </pc:picChg>
        <pc:picChg chg="del">
          <ac:chgData name="Nguyen Chi Son" userId="606856d02e9d83ac" providerId="LiveId" clId="{792C11D5-2750-4B23-9920-696B068ED116}" dt="2022-05-24T04:44:29.702" v="894" actId="478"/>
          <ac:picMkLst>
            <pc:docMk/>
            <pc:sldMk cId="1696484547" sldId="885"/>
            <ac:picMk id="36" creationId="{D05BA277-BE7E-F6A9-FEF5-12379B3AD12E}"/>
          </ac:picMkLst>
        </pc:picChg>
        <pc:picChg chg="del">
          <ac:chgData name="Nguyen Chi Son" userId="606856d02e9d83ac" providerId="LiveId" clId="{792C11D5-2750-4B23-9920-696B068ED116}" dt="2022-05-24T04:44:29.702" v="894" actId="478"/>
          <ac:picMkLst>
            <pc:docMk/>
            <pc:sldMk cId="1696484547" sldId="885"/>
            <ac:picMk id="39" creationId="{064F45B1-627A-F4DF-98C3-7E83EBAF4E88}"/>
          </ac:picMkLst>
        </pc:picChg>
        <pc:picChg chg="del">
          <ac:chgData name="Nguyen Chi Son" userId="606856d02e9d83ac" providerId="LiveId" clId="{792C11D5-2750-4B23-9920-696B068ED116}" dt="2022-05-24T04:44:29.702" v="894" actId="478"/>
          <ac:picMkLst>
            <pc:docMk/>
            <pc:sldMk cId="1696484547" sldId="885"/>
            <ac:picMk id="40" creationId="{BD9540D2-263A-B97C-D0C1-D29D0D9AF6B2}"/>
          </ac:picMkLst>
        </pc:picChg>
        <pc:picChg chg="del">
          <ac:chgData name="Nguyen Chi Son" userId="606856d02e9d83ac" providerId="LiveId" clId="{792C11D5-2750-4B23-9920-696B068ED116}" dt="2022-05-24T04:44:29.702" v="894" actId="478"/>
          <ac:picMkLst>
            <pc:docMk/>
            <pc:sldMk cId="1696484547" sldId="885"/>
            <ac:picMk id="42" creationId="{4B1C9EDB-F294-EE43-02FA-69863138B5AB}"/>
          </ac:picMkLst>
        </pc:picChg>
      </pc:sldChg>
      <pc:sldChg chg="addSp delSp modSp add mod delAnim modAnim">
        <pc:chgData name="Nguyen Chi Son" userId="606856d02e9d83ac" providerId="LiveId" clId="{792C11D5-2750-4B23-9920-696B068ED116}" dt="2022-05-25T08:50:27.734" v="8976"/>
        <pc:sldMkLst>
          <pc:docMk/>
          <pc:sldMk cId="646538931" sldId="886"/>
        </pc:sldMkLst>
        <pc:spChg chg="mod">
          <ac:chgData name="Nguyen Chi Son" userId="606856d02e9d83ac" providerId="LiveId" clId="{792C11D5-2750-4B23-9920-696B068ED116}" dt="2022-05-24T04:49:04.469" v="1334" actId="20577"/>
          <ac:spMkLst>
            <pc:docMk/>
            <pc:sldMk cId="646538931" sldId="886"/>
            <ac:spMk id="2" creationId="{BA8A6260-CA4B-46A9-A06E-C71EE59E6992}"/>
          </ac:spMkLst>
        </pc:spChg>
        <pc:spChg chg="add mod">
          <ac:chgData name="Nguyen Chi Son" userId="606856d02e9d83ac" providerId="LiveId" clId="{792C11D5-2750-4B23-9920-696B068ED116}" dt="2022-05-24T05:05:13.990" v="2030" actId="1076"/>
          <ac:spMkLst>
            <pc:docMk/>
            <pc:sldMk cId="646538931" sldId="886"/>
            <ac:spMk id="9" creationId="{68B985B6-1711-8B4A-EC30-1848F053DE1F}"/>
          </ac:spMkLst>
        </pc:spChg>
        <pc:spChg chg="del">
          <ac:chgData name="Nguyen Chi Son" userId="606856d02e9d83ac" providerId="LiveId" clId="{792C11D5-2750-4B23-9920-696B068ED116}" dt="2022-05-24T04:48:35.270" v="1185" actId="478"/>
          <ac:spMkLst>
            <pc:docMk/>
            <pc:sldMk cId="646538931" sldId="886"/>
            <ac:spMk id="20" creationId="{4923C834-A5EA-37FD-3EAB-FCF66741A39A}"/>
          </ac:spMkLst>
        </pc:spChg>
        <pc:spChg chg="del">
          <ac:chgData name="Nguyen Chi Son" userId="606856d02e9d83ac" providerId="LiveId" clId="{792C11D5-2750-4B23-9920-696B068ED116}" dt="2022-05-24T04:48:35.270" v="1185" actId="478"/>
          <ac:spMkLst>
            <pc:docMk/>
            <pc:sldMk cId="646538931" sldId="886"/>
            <ac:spMk id="23" creationId="{749A2025-3C32-9B3F-8FDF-5F65909380C5}"/>
          </ac:spMkLst>
        </pc:spChg>
        <pc:picChg chg="add mod modCrop">
          <ac:chgData name="Nguyen Chi Son" userId="606856d02e9d83ac" providerId="LiveId" clId="{792C11D5-2750-4B23-9920-696B068ED116}" dt="2022-05-24T05:04:43.991" v="2016" actId="1076"/>
          <ac:picMkLst>
            <pc:docMk/>
            <pc:sldMk cId="646538931" sldId="886"/>
            <ac:picMk id="4" creationId="{CB109B01-2733-B41F-9EC2-29B2F6BFA5EC}"/>
          </ac:picMkLst>
        </pc:picChg>
        <pc:picChg chg="del">
          <ac:chgData name="Nguyen Chi Son" userId="606856d02e9d83ac" providerId="LiveId" clId="{792C11D5-2750-4B23-9920-696B068ED116}" dt="2022-05-24T04:48:35.270" v="1185" actId="478"/>
          <ac:picMkLst>
            <pc:docMk/>
            <pc:sldMk cId="646538931" sldId="886"/>
            <ac:picMk id="21" creationId="{B3DF0F24-878B-7612-7D2B-1149A9172838}"/>
          </ac:picMkLst>
        </pc:picChg>
        <pc:picChg chg="del">
          <ac:chgData name="Nguyen Chi Son" userId="606856d02e9d83ac" providerId="LiveId" clId="{792C11D5-2750-4B23-9920-696B068ED116}" dt="2022-05-24T04:48:35.270" v="1185" actId="478"/>
          <ac:picMkLst>
            <pc:docMk/>
            <pc:sldMk cId="646538931" sldId="886"/>
            <ac:picMk id="24" creationId="{8F21F8A0-EF0E-1F36-F3B4-6A48459882A8}"/>
          </ac:picMkLst>
        </pc:picChg>
      </pc:sldChg>
      <pc:sldChg chg="addSp delSp modSp add mod modAnim">
        <pc:chgData name="Nguyen Chi Son" userId="606856d02e9d83ac" providerId="LiveId" clId="{792C11D5-2750-4B23-9920-696B068ED116}" dt="2022-05-25T08:50:40.558" v="8980"/>
        <pc:sldMkLst>
          <pc:docMk/>
          <pc:sldMk cId="507097286" sldId="887"/>
        </pc:sldMkLst>
        <pc:spChg chg="mod">
          <ac:chgData name="Nguyen Chi Son" userId="606856d02e9d83ac" providerId="LiveId" clId="{792C11D5-2750-4B23-9920-696B068ED116}" dt="2022-05-24T19:49:14.245" v="4017" actId="1036"/>
          <ac:spMkLst>
            <pc:docMk/>
            <pc:sldMk cId="507097286" sldId="887"/>
            <ac:spMk id="11" creationId="{782A46CE-0E90-1D77-1860-B2FF85583504}"/>
          </ac:spMkLst>
        </pc:spChg>
        <pc:spChg chg="mod">
          <ac:chgData name="Nguyen Chi Son" userId="606856d02e9d83ac" providerId="LiveId" clId="{792C11D5-2750-4B23-9920-696B068ED116}" dt="2022-05-24T19:49:14.245" v="4017" actId="1036"/>
          <ac:spMkLst>
            <pc:docMk/>
            <pc:sldMk cId="507097286" sldId="887"/>
            <ac:spMk id="12" creationId="{064DFD11-7DE4-9735-5E71-34E806CCF01F}"/>
          </ac:spMkLst>
        </pc:spChg>
        <pc:spChg chg="del">
          <ac:chgData name="Nguyen Chi Son" userId="606856d02e9d83ac" providerId="LiveId" clId="{792C11D5-2750-4B23-9920-696B068ED116}" dt="2022-05-24T19:45:36.043" v="2729" actId="478"/>
          <ac:spMkLst>
            <pc:docMk/>
            <pc:sldMk cId="507097286" sldId="887"/>
            <ac:spMk id="14" creationId="{256E909E-98F1-0C82-FD6A-00A183E1FC93}"/>
          </ac:spMkLst>
        </pc:spChg>
        <pc:spChg chg="del">
          <ac:chgData name="Nguyen Chi Son" userId="606856d02e9d83ac" providerId="LiveId" clId="{792C11D5-2750-4B23-9920-696B068ED116}" dt="2022-05-24T19:45:36.043" v="2729" actId="478"/>
          <ac:spMkLst>
            <pc:docMk/>
            <pc:sldMk cId="507097286" sldId="887"/>
            <ac:spMk id="16" creationId="{34E4C549-661F-64FE-F5CF-B7DFA6C50026}"/>
          </ac:spMkLst>
        </pc:spChg>
        <pc:spChg chg="del">
          <ac:chgData name="Nguyen Chi Son" userId="606856d02e9d83ac" providerId="LiveId" clId="{792C11D5-2750-4B23-9920-696B068ED116}" dt="2022-05-24T19:45:36.043" v="2729" actId="478"/>
          <ac:spMkLst>
            <pc:docMk/>
            <pc:sldMk cId="507097286" sldId="887"/>
            <ac:spMk id="17" creationId="{C08FCC6A-14B1-9093-6E47-176A99452BC3}"/>
          </ac:spMkLst>
        </pc:spChg>
        <pc:spChg chg="mod">
          <ac:chgData name="Nguyen Chi Son" userId="606856d02e9d83ac" providerId="LiveId" clId="{792C11D5-2750-4B23-9920-696B068ED116}" dt="2022-05-24T19:49:11.602" v="4008" actId="20577"/>
          <ac:spMkLst>
            <pc:docMk/>
            <pc:sldMk cId="507097286" sldId="887"/>
            <ac:spMk id="19" creationId="{9C339D16-68E4-43C4-A62E-D0146138D23B}"/>
          </ac:spMkLst>
        </pc:spChg>
        <pc:picChg chg="add mod">
          <ac:chgData name="Nguyen Chi Son" userId="606856d02e9d83ac" providerId="LiveId" clId="{792C11D5-2750-4B23-9920-696B068ED116}" dt="2022-05-24T19:48:58.353" v="3991" actId="1076"/>
          <ac:picMkLst>
            <pc:docMk/>
            <pc:sldMk cId="507097286" sldId="887"/>
            <ac:picMk id="10" creationId="{6F58BF0F-9861-6351-5DE2-9E4C9C3D27FB}"/>
          </ac:picMkLst>
        </pc:picChg>
        <pc:picChg chg="del">
          <ac:chgData name="Nguyen Chi Son" userId="606856d02e9d83ac" providerId="LiveId" clId="{792C11D5-2750-4B23-9920-696B068ED116}" dt="2022-05-24T19:45:36.043" v="2729" actId="478"/>
          <ac:picMkLst>
            <pc:docMk/>
            <pc:sldMk cId="507097286" sldId="887"/>
            <ac:picMk id="15" creationId="{BC9C8D71-87F7-B056-2B6C-0F4BD405BF81}"/>
          </ac:picMkLst>
        </pc:picChg>
      </pc:sldChg>
      <pc:sldChg chg="addSp delSp modSp add mod delAnim">
        <pc:chgData name="Nguyen Chi Son" userId="606856d02e9d83ac" providerId="LiveId" clId="{792C11D5-2750-4B23-9920-696B068ED116}" dt="2022-05-24T19:52:14.462" v="4439" actId="1036"/>
        <pc:sldMkLst>
          <pc:docMk/>
          <pc:sldMk cId="2485355141" sldId="888"/>
        </pc:sldMkLst>
        <pc:spChg chg="mod">
          <ac:chgData name="Nguyen Chi Son" userId="606856d02e9d83ac" providerId="LiveId" clId="{792C11D5-2750-4B23-9920-696B068ED116}" dt="2022-05-24T19:52:14.462" v="4439" actId="1036"/>
          <ac:spMkLst>
            <pc:docMk/>
            <pc:sldMk cId="2485355141" sldId="888"/>
            <ac:spMk id="11" creationId="{782A46CE-0E90-1D77-1860-B2FF85583504}"/>
          </ac:spMkLst>
        </pc:spChg>
        <pc:spChg chg="mod">
          <ac:chgData name="Nguyen Chi Son" userId="606856d02e9d83ac" providerId="LiveId" clId="{792C11D5-2750-4B23-9920-696B068ED116}" dt="2022-05-24T19:52:14.462" v="4439" actId="1036"/>
          <ac:spMkLst>
            <pc:docMk/>
            <pc:sldMk cId="2485355141" sldId="888"/>
            <ac:spMk id="12" creationId="{064DFD11-7DE4-9735-5E71-34E806CCF01F}"/>
          </ac:spMkLst>
        </pc:spChg>
        <pc:spChg chg="mod">
          <ac:chgData name="Nguyen Chi Son" userId="606856d02e9d83ac" providerId="LiveId" clId="{792C11D5-2750-4B23-9920-696B068ED116}" dt="2022-05-24T19:49:41.299" v="4146" actId="20577"/>
          <ac:spMkLst>
            <pc:docMk/>
            <pc:sldMk cId="2485355141" sldId="888"/>
            <ac:spMk id="19" creationId="{9C339D16-68E4-43C4-A62E-D0146138D23B}"/>
          </ac:spMkLst>
        </pc:spChg>
        <pc:picChg chg="del">
          <ac:chgData name="Nguyen Chi Son" userId="606856d02e9d83ac" providerId="LiveId" clId="{792C11D5-2750-4B23-9920-696B068ED116}" dt="2022-05-24T19:49:23.912" v="4019" actId="478"/>
          <ac:picMkLst>
            <pc:docMk/>
            <pc:sldMk cId="2485355141" sldId="888"/>
            <ac:picMk id="10" creationId="{6F58BF0F-9861-6351-5DE2-9E4C9C3D27FB}"/>
          </ac:picMkLst>
        </pc:picChg>
        <pc:picChg chg="add mod">
          <ac:chgData name="Nguyen Chi Son" userId="606856d02e9d83ac" providerId="LiveId" clId="{792C11D5-2750-4B23-9920-696B068ED116}" dt="2022-05-24T19:52:11.247" v="4419" actId="1076"/>
          <ac:picMkLst>
            <pc:docMk/>
            <pc:sldMk cId="2485355141" sldId="888"/>
            <ac:picMk id="3074" creationId="{2F320584-7D32-2C8C-9F62-ACBED21C050E}"/>
          </ac:picMkLst>
        </pc:picChg>
      </pc:sldChg>
      <pc:sldChg chg="addSp delSp modSp add mod">
        <pc:chgData name="Nguyen Chi Son" userId="606856d02e9d83ac" providerId="LiveId" clId="{792C11D5-2750-4B23-9920-696B068ED116}" dt="2022-05-24T20:30:58.265" v="6448" actId="20577"/>
        <pc:sldMkLst>
          <pc:docMk/>
          <pc:sldMk cId="3786204935" sldId="889"/>
        </pc:sldMkLst>
        <pc:spChg chg="mod">
          <ac:chgData name="Nguyen Chi Son" userId="606856d02e9d83ac" providerId="LiveId" clId="{792C11D5-2750-4B23-9920-696B068ED116}" dt="2022-05-24T20:00:59.045" v="5373" actId="20577"/>
          <ac:spMkLst>
            <pc:docMk/>
            <pc:sldMk cId="3786204935" sldId="889"/>
            <ac:spMk id="2" creationId="{BA8A6260-CA4B-46A9-A06E-C71EE59E6992}"/>
          </ac:spMkLst>
        </pc:spChg>
        <pc:spChg chg="add mod">
          <ac:chgData name="Nguyen Chi Son" userId="606856d02e9d83ac" providerId="LiveId" clId="{792C11D5-2750-4B23-9920-696B068ED116}" dt="2022-05-24T20:30:58.265" v="6448" actId="20577"/>
          <ac:spMkLst>
            <pc:docMk/>
            <pc:sldMk cId="3786204935" sldId="889"/>
            <ac:spMk id="6" creationId="{12F38831-4946-49B8-6556-C5E609F704BB}"/>
          </ac:spMkLst>
        </pc:spChg>
        <pc:spChg chg="del">
          <ac:chgData name="Nguyen Chi Son" userId="606856d02e9d83ac" providerId="LiveId" clId="{792C11D5-2750-4B23-9920-696B068ED116}" dt="2022-05-24T20:01:06.411" v="5375" actId="478"/>
          <ac:spMkLst>
            <pc:docMk/>
            <pc:sldMk cId="3786204935" sldId="889"/>
            <ac:spMk id="9" creationId="{E3A1964F-4B9E-0EEC-7228-640C17629044}"/>
          </ac:spMkLst>
        </pc:spChg>
        <pc:graphicFrameChg chg="add mod">
          <ac:chgData name="Nguyen Chi Son" userId="606856d02e9d83ac" providerId="LiveId" clId="{792C11D5-2750-4B23-9920-696B068ED116}" dt="2022-05-24T20:30:47.434" v="6410"/>
          <ac:graphicFrameMkLst>
            <pc:docMk/>
            <pc:sldMk cId="3786204935" sldId="889"/>
            <ac:graphicFrameMk id="5" creationId="{442AA440-F4E7-BC23-07EE-1A2BDC9773DE}"/>
          </ac:graphicFrameMkLst>
        </pc:graphicFrameChg>
        <pc:picChg chg="del">
          <ac:chgData name="Nguyen Chi Son" userId="606856d02e9d83ac" providerId="LiveId" clId="{792C11D5-2750-4B23-9920-696B068ED116}" dt="2022-05-24T20:01:01.773" v="5374" actId="478"/>
          <ac:picMkLst>
            <pc:docMk/>
            <pc:sldMk cId="3786204935" sldId="889"/>
            <ac:picMk id="4" creationId="{AF348E5F-FDB8-1C26-9498-33EBEE47CE19}"/>
          </ac:picMkLst>
        </pc:picChg>
        <pc:picChg chg="add mod">
          <ac:chgData name="Nguyen Chi Son" userId="606856d02e9d83ac" providerId="LiveId" clId="{792C11D5-2750-4B23-9920-696B068ED116}" dt="2022-05-24T20:21:18.903" v="5632" actId="1076"/>
          <ac:picMkLst>
            <pc:docMk/>
            <pc:sldMk cId="3786204935" sldId="889"/>
            <ac:picMk id="7" creationId="{527A7C45-0396-48C2-40BC-B69169EF9ED6}"/>
          </ac:picMkLst>
        </pc:picChg>
        <pc:picChg chg="add del mod">
          <ac:chgData name="Nguyen Chi Son" userId="606856d02e9d83ac" providerId="LiveId" clId="{792C11D5-2750-4B23-9920-696B068ED116}" dt="2022-05-24T20:21:11.433" v="5630" actId="478"/>
          <ac:picMkLst>
            <pc:docMk/>
            <pc:sldMk cId="3786204935" sldId="889"/>
            <ac:picMk id="10" creationId="{860E714D-A613-667A-A07E-98D5463A1D8D}"/>
          </ac:picMkLst>
        </pc:picChg>
        <pc:picChg chg="add del mod">
          <ac:chgData name="Nguyen Chi Son" userId="606856d02e9d83ac" providerId="LiveId" clId="{792C11D5-2750-4B23-9920-696B068ED116}" dt="2022-05-24T20:21:11.433" v="5630" actId="478"/>
          <ac:picMkLst>
            <pc:docMk/>
            <pc:sldMk cId="3786204935" sldId="889"/>
            <ac:picMk id="12" creationId="{649E1B81-3222-A54B-4EAA-93A6ED153A4C}"/>
          </ac:picMkLst>
        </pc:picChg>
        <pc:picChg chg="add del mod">
          <ac:chgData name="Nguyen Chi Son" userId="606856d02e9d83ac" providerId="LiveId" clId="{792C11D5-2750-4B23-9920-696B068ED116}" dt="2022-05-24T20:21:11.433" v="5630" actId="478"/>
          <ac:picMkLst>
            <pc:docMk/>
            <pc:sldMk cId="3786204935" sldId="889"/>
            <ac:picMk id="14" creationId="{3C838FAF-192A-B9BB-FBF3-D653784EDC38}"/>
          </ac:picMkLst>
        </pc:picChg>
      </pc:sldChg>
      <pc:sldChg chg="addSp delSp modSp add del mod">
        <pc:chgData name="Nguyen Chi Son" userId="606856d02e9d83ac" providerId="LiveId" clId="{792C11D5-2750-4B23-9920-696B068ED116}" dt="2022-05-24T20:25:36.263" v="5979" actId="1076"/>
        <pc:sldMkLst>
          <pc:docMk/>
          <pc:sldMk cId="1336287172" sldId="890"/>
        </pc:sldMkLst>
        <pc:spChg chg="del mod">
          <ac:chgData name="Nguyen Chi Son" userId="606856d02e9d83ac" providerId="LiveId" clId="{792C11D5-2750-4B23-9920-696B068ED116}" dt="2022-05-24T20:25:25.515" v="5959" actId="478"/>
          <ac:spMkLst>
            <pc:docMk/>
            <pc:sldMk cId="1336287172" sldId="890"/>
            <ac:spMk id="2" creationId="{BA8A6260-CA4B-46A9-A06E-C71EE59E6992}"/>
          </ac:spMkLst>
        </pc:spChg>
        <pc:spChg chg="add del mod">
          <ac:chgData name="Nguyen Chi Son" userId="606856d02e9d83ac" providerId="LiveId" clId="{792C11D5-2750-4B23-9920-696B068ED116}" dt="2022-05-24T20:25:27.789" v="5960" actId="478"/>
          <ac:spMkLst>
            <pc:docMk/>
            <pc:sldMk cId="1336287172" sldId="890"/>
            <ac:spMk id="4" creationId="{141AAF16-3BD6-269C-C99D-01EF3E9139A3}"/>
          </ac:spMkLst>
        </pc:spChg>
        <pc:spChg chg="del">
          <ac:chgData name="Nguyen Chi Son" userId="606856d02e9d83ac" providerId="LiveId" clId="{792C11D5-2750-4B23-9920-696B068ED116}" dt="2022-05-24T20:21:34.937" v="5639" actId="478"/>
          <ac:spMkLst>
            <pc:docMk/>
            <pc:sldMk cId="1336287172" sldId="890"/>
            <ac:spMk id="6" creationId="{12F38831-4946-49B8-6556-C5E609F704BB}"/>
          </ac:spMkLst>
        </pc:spChg>
        <pc:spChg chg="add mod">
          <ac:chgData name="Nguyen Chi Son" userId="606856d02e9d83ac" providerId="LiveId" clId="{792C11D5-2750-4B23-9920-696B068ED116}" dt="2022-05-24T20:25:34.629" v="5978" actId="1035"/>
          <ac:spMkLst>
            <pc:docMk/>
            <pc:sldMk cId="1336287172" sldId="890"/>
            <ac:spMk id="9" creationId="{99C1ECAE-F271-CF00-A69A-9CD952C584CB}"/>
          </ac:spMkLst>
        </pc:spChg>
        <pc:spChg chg="add mod">
          <ac:chgData name="Nguyen Chi Son" userId="606856d02e9d83ac" providerId="LiveId" clId="{792C11D5-2750-4B23-9920-696B068ED116}" dt="2022-05-24T20:25:34.629" v="5978" actId="1035"/>
          <ac:spMkLst>
            <pc:docMk/>
            <pc:sldMk cId="1336287172" sldId="890"/>
            <ac:spMk id="11" creationId="{06BEC138-5357-7913-F670-86298CF20738}"/>
          </ac:spMkLst>
        </pc:spChg>
        <pc:spChg chg="add mod">
          <ac:chgData name="Nguyen Chi Son" userId="606856d02e9d83ac" providerId="LiveId" clId="{792C11D5-2750-4B23-9920-696B068ED116}" dt="2022-05-24T20:25:34.629" v="5978" actId="1035"/>
          <ac:spMkLst>
            <pc:docMk/>
            <pc:sldMk cId="1336287172" sldId="890"/>
            <ac:spMk id="13" creationId="{749D2077-4513-43DE-F7D6-54877454DB8F}"/>
          </ac:spMkLst>
        </pc:spChg>
        <pc:spChg chg="add mod">
          <ac:chgData name="Nguyen Chi Son" userId="606856d02e9d83ac" providerId="LiveId" clId="{792C11D5-2750-4B23-9920-696B068ED116}" dt="2022-05-24T20:25:28.060" v="5961"/>
          <ac:spMkLst>
            <pc:docMk/>
            <pc:sldMk cId="1336287172" sldId="890"/>
            <ac:spMk id="15" creationId="{CA2FFF5F-8AF9-7C94-2E31-D89EF6535F65}"/>
          </ac:spMkLst>
        </pc:spChg>
        <pc:graphicFrameChg chg="del">
          <ac:chgData name="Nguyen Chi Son" userId="606856d02e9d83ac" providerId="LiveId" clId="{792C11D5-2750-4B23-9920-696B068ED116}" dt="2022-05-24T20:21:34.937" v="5639" actId="478"/>
          <ac:graphicFrameMkLst>
            <pc:docMk/>
            <pc:sldMk cId="1336287172" sldId="890"/>
            <ac:graphicFrameMk id="5" creationId="{442AA440-F4E7-BC23-07EE-1A2BDC9773DE}"/>
          </ac:graphicFrameMkLst>
        </pc:graphicFrameChg>
        <pc:graphicFrameChg chg="add mod">
          <ac:chgData name="Nguyen Chi Son" userId="606856d02e9d83ac" providerId="LiveId" clId="{792C11D5-2750-4B23-9920-696B068ED116}" dt="2022-05-24T20:25:36.263" v="5979" actId="1076"/>
          <ac:graphicFrameMkLst>
            <pc:docMk/>
            <pc:sldMk cId="1336287172" sldId="890"/>
            <ac:graphicFrameMk id="16" creationId="{69332106-C664-1D27-453B-458B034DBFAE}"/>
          </ac:graphicFrameMkLst>
        </pc:graphicFrameChg>
        <pc:picChg chg="del">
          <ac:chgData name="Nguyen Chi Son" userId="606856d02e9d83ac" providerId="LiveId" clId="{792C11D5-2750-4B23-9920-696B068ED116}" dt="2022-05-24T20:21:34.937" v="5639" actId="478"/>
          <ac:picMkLst>
            <pc:docMk/>
            <pc:sldMk cId="1336287172" sldId="890"/>
            <ac:picMk id="7" creationId="{527A7C45-0396-48C2-40BC-B69169EF9ED6}"/>
          </ac:picMkLst>
        </pc:picChg>
        <pc:picChg chg="mod">
          <ac:chgData name="Nguyen Chi Son" userId="606856d02e9d83ac" providerId="LiveId" clId="{792C11D5-2750-4B23-9920-696B068ED116}" dt="2022-05-24T20:25:34.629" v="5978" actId="1035"/>
          <ac:picMkLst>
            <pc:docMk/>
            <pc:sldMk cId="1336287172" sldId="890"/>
            <ac:picMk id="10" creationId="{860E714D-A613-667A-A07E-98D5463A1D8D}"/>
          </ac:picMkLst>
        </pc:picChg>
        <pc:picChg chg="mod">
          <ac:chgData name="Nguyen Chi Son" userId="606856d02e9d83ac" providerId="LiveId" clId="{792C11D5-2750-4B23-9920-696B068ED116}" dt="2022-05-24T20:25:34.629" v="5978" actId="1035"/>
          <ac:picMkLst>
            <pc:docMk/>
            <pc:sldMk cId="1336287172" sldId="890"/>
            <ac:picMk id="12" creationId="{649E1B81-3222-A54B-4EAA-93A6ED153A4C}"/>
          </ac:picMkLst>
        </pc:picChg>
        <pc:picChg chg="mod">
          <ac:chgData name="Nguyen Chi Son" userId="606856d02e9d83ac" providerId="LiveId" clId="{792C11D5-2750-4B23-9920-696B068ED116}" dt="2022-05-24T20:25:34.629" v="5978" actId="1035"/>
          <ac:picMkLst>
            <pc:docMk/>
            <pc:sldMk cId="1336287172" sldId="890"/>
            <ac:picMk id="14" creationId="{3C838FAF-192A-B9BB-FBF3-D653784EDC38}"/>
          </ac:picMkLst>
        </pc:picChg>
      </pc:sldChg>
      <pc:sldChg chg="addSp delSp modSp add mod delAnim modAnim">
        <pc:chgData name="Nguyen Chi Son" userId="606856d02e9d83ac" providerId="LiveId" clId="{792C11D5-2750-4B23-9920-696B068ED116}" dt="2022-05-25T08:51:38.925" v="8990"/>
        <pc:sldMkLst>
          <pc:docMk/>
          <pc:sldMk cId="4261963496" sldId="891"/>
        </pc:sldMkLst>
        <pc:spChg chg="mod">
          <ac:chgData name="Nguyen Chi Son" userId="606856d02e9d83ac" providerId="LiveId" clId="{792C11D5-2750-4B23-9920-696B068ED116}" dt="2022-05-25T08:12:48.735" v="7328" actId="20577"/>
          <ac:spMkLst>
            <pc:docMk/>
            <pc:sldMk cId="4261963496" sldId="891"/>
            <ac:spMk id="10" creationId="{F4205AE1-636D-BDDB-4225-92233C151819}"/>
          </ac:spMkLst>
        </pc:spChg>
        <pc:spChg chg="mod">
          <ac:chgData name="Nguyen Chi Son" userId="606856d02e9d83ac" providerId="LiveId" clId="{792C11D5-2750-4B23-9920-696B068ED116}" dt="2022-05-24T20:36:51.614" v="6813" actId="122"/>
          <ac:spMkLst>
            <pc:docMk/>
            <pc:sldMk cId="4261963496" sldId="891"/>
            <ac:spMk id="12" creationId="{A09936E7-D4EC-50C5-E56D-BC010AD323C0}"/>
          </ac:spMkLst>
        </pc:spChg>
        <pc:spChg chg="mod">
          <ac:chgData name="Nguyen Chi Son" userId="606856d02e9d83ac" providerId="LiveId" clId="{792C11D5-2750-4B23-9920-696B068ED116}" dt="2022-05-25T08:50:01.769" v="8972" actId="20577"/>
          <ac:spMkLst>
            <pc:docMk/>
            <pc:sldMk cId="4261963496" sldId="891"/>
            <ac:spMk id="19" creationId="{9C339D16-68E4-43C4-A62E-D0146138D23B}"/>
          </ac:spMkLst>
        </pc:spChg>
        <pc:spChg chg="add mod">
          <ac:chgData name="Nguyen Chi Son" userId="606856d02e9d83ac" providerId="LiveId" clId="{792C11D5-2750-4B23-9920-696B068ED116}" dt="2022-05-24T20:33:45.389" v="6505" actId="571"/>
          <ac:spMkLst>
            <pc:docMk/>
            <pc:sldMk cId="4261963496" sldId="891"/>
            <ac:spMk id="28" creationId="{452EDBE4-2E34-E145-5351-3CA5DF7B76E7}"/>
          </ac:spMkLst>
        </pc:spChg>
        <pc:graphicFrameChg chg="del">
          <ac:chgData name="Nguyen Chi Son" userId="606856d02e9d83ac" providerId="LiveId" clId="{792C11D5-2750-4B23-9920-696B068ED116}" dt="2022-05-24T20:26:47.808" v="5982" actId="478"/>
          <ac:graphicFrameMkLst>
            <pc:docMk/>
            <pc:sldMk cId="4261963496" sldId="891"/>
            <ac:graphicFrameMk id="17" creationId="{8F7E92AE-1962-F9EE-9C1D-008AD59EE0C3}"/>
          </ac:graphicFrameMkLst>
        </pc:graphicFrameChg>
        <pc:graphicFrameChg chg="del">
          <ac:chgData name="Nguyen Chi Son" userId="606856d02e9d83ac" providerId="LiveId" clId="{792C11D5-2750-4B23-9920-696B068ED116}" dt="2022-05-24T20:26:47.808" v="5982" actId="478"/>
          <ac:graphicFrameMkLst>
            <pc:docMk/>
            <pc:sldMk cId="4261963496" sldId="891"/>
            <ac:graphicFrameMk id="18" creationId="{E02672A3-DC99-32FC-0D05-5B1C81745851}"/>
          </ac:graphicFrameMkLst>
        </pc:graphicFrameChg>
        <pc:graphicFrameChg chg="mod">
          <ac:chgData name="Nguyen Chi Son" userId="606856d02e9d83ac" providerId="LiveId" clId="{792C11D5-2750-4B23-9920-696B068ED116}" dt="2022-05-24T20:34:18.740" v="6519" actId="1076"/>
          <ac:graphicFrameMkLst>
            <pc:docMk/>
            <pc:sldMk cId="4261963496" sldId="891"/>
            <ac:graphicFrameMk id="22" creationId="{7677A667-558C-E6FD-204F-CB18D8AEB9BD}"/>
          </ac:graphicFrameMkLst>
        </pc:graphicFrameChg>
        <pc:graphicFrameChg chg="mod">
          <ac:chgData name="Nguyen Chi Son" userId="606856d02e9d83ac" providerId="LiveId" clId="{792C11D5-2750-4B23-9920-696B068ED116}" dt="2022-05-25T08:12:53.375" v="7330"/>
          <ac:graphicFrameMkLst>
            <pc:docMk/>
            <pc:sldMk cId="4261963496" sldId="891"/>
            <ac:graphicFrameMk id="23" creationId="{28C1E386-07AB-F59C-9336-964FA158C179}"/>
          </ac:graphicFrameMkLst>
        </pc:graphicFrameChg>
        <pc:graphicFrameChg chg="add mod">
          <ac:chgData name="Nguyen Chi Son" userId="606856d02e9d83ac" providerId="LiveId" clId="{792C11D5-2750-4B23-9920-696B068ED116}" dt="2022-05-24T20:32:56.509" v="6492" actId="1076"/>
          <ac:graphicFrameMkLst>
            <pc:docMk/>
            <pc:sldMk cId="4261963496" sldId="891"/>
            <ac:graphicFrameMk id="24" creationId="{800E6BFF-C476-28B2-04CB-64AFCC48C5DB}"/>
          </ac:graphicFrameMkLst>
        </pc:graphicFrameChg>
        <pc:graphicFrameChg chg="add mod">
          <ac:chgData name="Nguyen Chi Son" userId="606856d02e9d83ac" providerId="LiveId" clId="{792C11D5-2750-4B23-9920-696B068ED116}" dt="2022-05-24T20:33:11.260" v="6496" actId="1076"/>
          <ac:graphicFrameMkLst>
            <pc:docMk/>
            <pc:sldMk cId="4261963496" sldId="891"/>
            <ac:graphicFrameMk id="25" creationId="{AF1AB04F-D083-D7B9-C859-8A13950B2673}"/>
          </ac:graphicFrameMkLst>
        </pc:graphicFrameChg>
        <pc:graphicFrameChg chg="add mod">
          <ac:chgData name="Nguyen Chi Son" userId="606856d02e9d83ac" providerId="LiveId" clId="{792C11D5-2750-4B23-9920-696B068ED116}" dt="2022-05-24T20:33:33.020" v="6502" actId="1076"/>
          <ac:graphicFrameMkLst>
            <pc:docMk/>
            <pc:sldMk cId="4261963496" sldId="891"/>
            <ac:graphicFrameMk id="27" creationId="{9FBBA06A-C849-8324-3337-3348C7076E80}"/>
          </ac:graphicFrameMkLst>
        </pc:graphicFrameChg>
        <pc:graphicFrameChg chg="add mod">
          <ac:chgData name="Nguyen Chi Son" userId="606856d02e9d83ac" providerId="LiveId" clId="{792C11D5-2750-4B23-9920-696B068ED116}" dt="2022-05-25T08:12:58.726" v="7332"/>
          <ac:graphicFrameMkLst>
            <pc:docMk/>
            <pc:sldMk cId="4261963496" sldId="891"/>
            <ac:graphicFrameMk id="29" creationId="{DEB118FF-F024-C132-BEFA-BCB258473A44}"/>
          </ac:graphicFrameMkLst>
        </pc:graphicFrameChg>
        <pc:graphicFrameChg chg="add mod">
          <ac:chgData name="Nguyen Chi Son" userId="606856d02e9d83ac" providerId="LiveId" clId="{792C11D5-2750-4B23-9920-696B068ED116}" dt="2022-05-24T20:34:48.684" v="6532" actId="1076"/>
          <ac:graphicFrameMkLst>
            <pc:docMk/>
            <pc:sldMk cId="4261963496" sldId="891"/>
            <ac:graphicFrameMk id="30" creationId="{F9CD7546-68BB-8872-4584-FFA54E2B1249}"/>
          </ac:graphicFrameMkLst>
        </pc:graphicFrameChg>
        <pc:picChg chg="add mod">
          <ac:chgData name="Nguyen Chi Son" userId="606856d02e9d83ac" providerId="LiveId" clId="{792C11D5-2750-4B23-9920-696B068ED116}" dt="2022-05-24T20:28:12.989" v="6393" actId="1076"/>
          <ac:picMkLst>
            <pc:docMk/>
            <pc:sldMk cId="4261963496" sldId="891"/>
            <ac:picMk id="3" creationId="{DCA5DDF8-3FE0-3A4D-FEA1-CA6BFD060D75}"/>
          </ac:picMkLst>
        </pc:picChg>
        <pc:picChg chg="del">
          <ac:chgData name="Nguyen Chi Son" userId="606856d02e9d83ac" providerId="LiveId" clId="{792C11D5-2750-4B23-9920-696B068ED116}" dt="2022-05-24T20:26:46.264" v="5981" actId="478"/>
          <ac:picMkLst>
            <pc:docMk/>
            <pc:sldMk cId="4261963496" sldId="891"/>
            <ac:picMk id="4" creationId="{D80F3516-19D2-B9F8-AF65-AD2C077014EA}"/>
          </ac:picMkLst>
        </pc:picChg>
        <pc:cxnChg chg="del">
          <ac:chgData name="Nguyen Chi Son" userId="606856d02e9d83ac" providerId="LiveId" clId="{792C11D5-2750-4B23-9920-696B068ED116}" dt="2022-05-24T20:26:47.808" v="5982" actId="478"/>
          <ac:cxnSpMkLst>
            <pc:docMk/>
            <pc:sldMk cId="4261963496" sldId="891"/>
            <ac:cxnSpMk id="14" creationId="{FF571E42-CE6D-D119-31B5-23B517169557}"/>
          </ac:cxnSpMkLst>
        </pc:cxnChg>
        <pc:cxnChg chg="del">
          <ac:chgData name="Nguyen Chi Son" userId="606856d02e9d83ac" providerId="LiveId" clId="{792C11D5-2750-4B23-9920-696B068ED116}" dt="2022-05-24T20:26:47.808" v="5982" actId="478"/>
          <ac:cxnSpMkLst>
            <pc:docMk/>
            <pc:sldMk cId="4261963496" sldId="891"/>
            <ac:cxnSpMk id="16" creationId="{F55BCC44-D0D5-D936-2E45-E48CE336CFA1}"/>
          </ac:cxnSpMkLst>
        </pc:cxnChg>
        <pc:cxnChg chg="add mod">
          <ac:chgData name="Nguyen Chi Son" userId="606856d02e9d83ac" providerId="LiveId" clId="{792C11D5-2750-4B23-9920-696B068ED116}" dt="2022-05-24T20:32:04.236" v="6481" actId="1076"/>
          <ac:cxnSpMkLst>
            <pc:docMk/>
            <pc:sldMk cId="4261963496" sldId="891"/>
            <ac:cxnSpMk id="20" creationId="{674BB650-E23B-6FDD-C3E1-12F7AE543E00}"/>
          </ac:cxnSpMkLst>
        </pc:cxnChg>
        <pc:cxnChg chg="add mod">
          <ac:chgData name="Nguyen Chi Son" userId="606856d02e9d83ac" providerId="LiveId" clId="{792C11D5-2750-4B23-9920-696B068ED116}" dt="2022-05-24T20:32:34.731" v="6487" actId="208"/>
          <ac:cxnSpMkLst>
            <pc:docMk/>
            <pc:sldMk cId="4261963496" sldId="891"/>
            <ac:cxnSpMk id="21" creationId="{3F44A1FC-4395-9FD2-0BBE-4488487789A0}"/>
          </ac:cxnSpMkLst>
        </pc:cxnChg>
        <pc:cxnChg chg="add mod">
          <ac:chgData name="Nguyen Chi Son" userId="606856d02e9d83ac" providerId="LiveId" clId="{792C11D5-2750-4B23-9920-696B068ED116}" dt="2022-05-24T20:33:21.989" v="6498" actId="1076"/>
          <ac:cxnSpMkLst>
            <pc:docMk/>
            <pc:sldMk cId="4261963496" sldId="891"/>
            <ac:cxnSpMk id="26" creationId="{B22D062F-FD5F-40F6-7BB2-D24C7A117D6B}"/>
          </ac:cxnSpMkLst>
        </pc:cxnChg>
        <pc:cxnChg chg="add mod">
          <ac:chgData name="Nguyen Chi Son" userId="606856d02e9d83ac" providerId="LiveId" clId="{792C11D5-2750-4B23-9920-696B068ED116}" dt="2022-05-24T20:34:31.187" v="6525" actId="14100"/>
          <ac:cxnSpMkLst>
            <pc:docMk/>
            <pc:sldMk cId="4261963496" sldId="891"/>
            <ac:cxnSpMk id="31" creationId="{82D09B0B-CA77-8908-0127-51A7063AFCC6}"/>
          </ac:cxnSpMkLst>
        </pc:cxnChg>
        <pc:cxnChg chg="add mod">
          <ac:chgData name="Nguyen Chi Son" userId="606856d02e9d83ac" providerId="LiveId" clId="{792C11D5-2750-4B23-9920-696B068ED116}" dt="2022-05-24T20:34:36.724" v="6527" actId="14100"/>
          <ac:cxnSpMkLst>
            <pc:docMk/>
            <pc:sldMk cId="4261963496" sldId="891"/>
            <ac:cxnSpMk id="33" creationId="{DDC99A72-B6C6-6C27-08E9-A338A1382213}"/>
          </ac:cxnSpMkLst>
        </pc:cxnChg>
        <pc:cxnChg chg="add mod">
          <ac:chgData name="Nguyen Chi Son" userId="606856d02e9d83ac" providerId="LiveId" clId="{792C11D5-2750-4B23-9920-696B068ED116}" dt="2022-05-24T20:34:46.525" v="6531" actId="14100"/>
          <ac:cxnSpMkLst>
            <pc:docMk/>
            <pc:sldMk cId="4261963496" sldId="891"/>
            <ac:cxnSpMk id="35" creationId="{2AB4E6BD-8B58-FE2B-A4B7-700917BAA834}"/>
          </ac:cxnSpMkLst>
        </pc:cxnChg>
      </pc:sldChg>
      <pc:sldChg chg="addSp delSp modSp add mod ord delAnim modAnim">
        <pc:chgData name="Nguyen Chi Son" userId="606856d02e9d83ac" providerId="LiveId" clId="{792C11D5-2750-4B23-9920-696B068ED116}" dt="2022-05-25T08:51:03.894" v="8984"/>
        <pc:sldMkLst>
          <pc:docMk/>
          <pc:sldMk cId="1960958627" sldId="892"/>
        </pc:sldMkLst>
        <pc:spChg chg="add mod">
          <ac:chgData name="Nguyen Chi Son" userId="606856d02e9d83ac" providerId="LiveId" clId="{792C11D5-2750-4B23-9920-696B068ED116}" dt="2022-05-25T08:39:48.968" v="8190" actId="1035"/>
          <ac:spMkLst>
            <pc:docMk/>
            <pc:sldMk cId="1960958627" sldId="892"/>
            <ac:spMk id="2" creationId="{DCE397D7-6414-9DEA-6E5B-937B6819C213}"/>
          </ac:spMkLst>
        </pc:spChg>
        <pc:spChg chg="add mod">
          <ac:chgData name="Nguyen Chi Son" userId="606856d02e9d83ac" providerId="LiveId" clId="{792C11D5-2750-4B23-9920-696B068ED116}" dt="2022-05-25T08:39:48.968" v="8190" actId="1035"/>
          <ac:spMkLst>
            <pc:docMk/>
            <pc:sldMk cId="1960958627" sldId="892"/>
            <ac:spMk id="17" creationId="{730F7367-D8E2-5B2A-0BB9-2BA2E462244A}"/>
          </ac:spMkLst>
        </pc:spChg>
        <pc:spChg chg="mod">
          <ac:chgData name="Nguyen Chi Son" userId="606856d02e9d83ac" providerId="LiveId" clId="{792C11D5-2750-4B23-9920-696B068ED116}" dt="2022-05-25T08:49:52.554" v="8970" actId="20577"/>
          <ac:spMkLst>
            <pc:docMk/>
            <pc:sldMk cId="1960958627" sldId="892"/>
            <ac:spMk id="19" creationId="{9C339D16-68E4-43C4-A62E-D0146138D23B}"/>
          </ac:spMkLst>
        </pc:spChg>
        <pc:spChg chg="del">
          <ac:chgData name="Nguyen Chi Son" userId="606856d02e9d83ac" providerId="LiveId" clId="{792C11D5-2750-4B23-9920-696B068ED116}" dt="2022-05-25T08:31:50.826" v="7659" actId="478"/>
          <ac:spMkLst>
            <pc:docMk/>
            <pc:sldMk cId="1960958627" sldId="892"/>
            <ac:spMk id="20" creationId="{CE10C48B-DD3B-F42D-4D17-30876BB2C636}"/>
          </ac:spMkLst>
        </pc:spChg>
        <pc:spChg chg="del">
          <ac:chgData name="Nguyen Chi Son" userId="606856d02e9d83ac" providerId="LiveId" clId="{792C11D5-2750-4B23-9920-696B068ED116}" dt="2022-05-25T08:31:50.826" v="7659" actId="478"/>
          <ac:spMkLst>
            <pc:docMk/>
            <pc:sldMk cId="1960958627" sldId="892"/>
            <ac:spMk id="21" creationId="{09A56ADD-F181-F414-B6D2-57F43B4AD9CF}"/>
          </ac:spMkLst>
        </pc:spChg>
        <pc:spChg chg="del">
          <ac:chgData name="Nguyen Chi Son" userId="606856d02e9d83ac" providerId="LiveId" clId="{792C11D5-2750-4B23-9920-696B068ED116}" dt="2022-05-25T08:31:50.826" v="7659" actId="478"/>
          <ac:spMkLst>
            <pc:docMk/>
            <pc:sldMk cId="1960958627" sldId="892"/>
            <ac:spMk id="24" creationId="{8730772F-B50E-8A02-F3ED-000879F9434B}"/>
          </ac:spMkLst>
        </pc:spChg>
        <pc:spChg chg="del">
          <ac:chgData name="Nguyen Chi Son" userId="606856d02e9d83ac" providerId="LiveId" clId="{792C11D5-2750-4B23-9920-696B068ED116}" dt="2022-05-25T08:31:50.826" v="7659" actId="478"/>
          <ac:spMkLst>
            <pc:docMk/>
            <pc:sldMk cId="1960958627" sldId="892"/>
            <ac:spMk id="25" creationId="{F474139B-D30E-D7B2-4555-F4D8A87237D4}"/>
          </ac:spMkLst>
        </pc:spChg>
        <pc:spChg chg="add mod">
          <ac:chgData name="Nguyen Chi Son" userId="606856d02e9d83ac" providerId="LiveId" clId="{792C11D5-2750-4B23-9920-696B068ED116}" dt="2022-05-25T08:39:48.968" v="8190" actId="1035"/>
          <ac:spMkLst>
            <pc:docMk/>
            <pc:sldMk cId="1960958627" sldId="892"/>
            <ac:spMk id="33" creationId="{4D93DAD9-91F0-0F3A-58AC-3FD6ADEE5F55}"/>
          </ac:spMkLst>
        </pc:spChg>
        <pc:spChg chg="add del mod">
          <ac:chgData name="Nguyen Chi Son" userId="606856d02e9d83ac" providerId="LiveId" clId="{792C11D5-2750-4B23-9920-696B068ED116}" dt="2022-05-25T08:34:00.841" v="8046" actId="478"/>
          <ac:spMkLst>
            <pc:docMk/>
            <pc:sldMk cId="1960958627" sldId="892"/>
            <ac:spMk id="38" creationId="{2064080E-7E35-5FAD-AC93-1E41BBC7D4C1}"/>
          </ac:spMkLst>
        </pc:spChg>
        <pc:spChg chg="add mod">
          <ac:chgData name="Nguyen Chi Son" userId="606856d02e9d83ac" providerId="LiveId" clId="{792C11D5-2750-4B23-9920-696B068ED116}" dt="2022-05-25T08:39:48.968" v="8190" actId="1035"/>
          <ac:spMkLst>
            <pc:docMk/>
            <pc:sldMk cId="1960958627" sldId="892"/>
            <ac:spMk id="42" creationId="{CAF3616C-7CD9-9E52-40D0-4B75D2467E26}"/>
          </ac:spMkLst>
        </pc:spChg>
        <pc:spChg chg="del">
          <ac:chgData name="Nguyen Chi Son" userId="606856d02e9d83ac" providerId="LiveId" clId="{792C11D5-2750-4B23-9920-696B068ED116}" dt="2022-05-25T08:31:53.058" v="7661" actId="478"/>
          <ac:spMkLst>
            <pc:docMk/>
            <pc:sldMk cId="1960958627" sldId="892"/>
            <ac:spMk id="44" creationId="{BF3D2036-2A8E-5EAD-E085-219DA2D1C7E5}"/>
          </ac:spMkLst>
        </pc:spChg>
        <pc:spChg chg="del">
          <ac:chgData name="Nguyen Chi Son" userId="606856d02e9d83ac" providerId="LiveId" clId="{792C11D5-2750-4B23-9920-696B068ED116}" dt="2022-05-25T08:31:53.058" v="7661" actId="478"/>
          <ac:spMkLst>
            <pc:docMk/>
            <pc:sldMk cId="1960958627" sldId="892"/>
            <ac:spMk id="45" creationId="{50D09B75-7E36-E168-0199-EE2C694E9C0A}"/>
          </ac:spMkLst>
        </pc:spChg>
        <pc:spChg chg="del">
          <ac:chgData name="Nguyen Chi Son" userId="606856d02e9d83ac" providerId="LiveId" clId="{792C11D5-2750-4B23-9920-696B068ED116}" dt="2022-05-25T08:31:53.058" v="7661" actId="478"/>
          <ac:spMkLst>
            <pc:docMk/>
            <pc:sldMk cId="1960958627" sldId="892"/>
            <ac:spMk id="47" creationId="{5BB72B79-E8B8-7EDD-FF83-F91999E03524}"/>
          </ac:spMkLst>
        </pc:spChg>
        <pc:spChg chg="del">
          <ac:chgData name="Nguyen Chi Son" userId="606856d02e9d83ac" providerId="LiveId" clId="{792C11D5-2750-4B23-9920-696B068ED116}" dt="2022-05-25T08:31:53.058" v="7661" actId="478"/>
          <ac:spMkLst>
            <pc:docMk/>
            <pc:sldMk cId="1960958627" sldId="892"/>
            <ac:spMk id="48" creationId="{4FE5EAA8-423D-C036-E655-8524A5DADCE3}"/>
          </ac:spMkLst>
        </pc:spChg>
        <pc:spChg chg="del">
          <ac:chgData name="Nguyen Chi Son" userId="606856d02e9d83ac" providerId="LiveId" clId="{792C11D5-2750-4B23-9920-696B068ED116}" dt="2022-05-25T08:31:53.058" v="7661" actId="478"/>
          <ac:spMkLst>
            <pc:docMk/>
            <pc:sldMk cId="1960958627" sldId="892"/>
            <ac:spMk id="53" creationId="{86C2E2EA-DBC2-C5D3-481A-EAA26463488E}"/>
          </ac:spMkLst>
        </pc:spChg>
        <pc:spChg chg="add mod">
          <ac:chgData name="Nguyen Chi Son" userId="606856d02e9d83ac" providerId="LiveId" clId="{792C11D5-2750-4B23-9920-696B068ED116}" dt="2022-05-25T08:39:48.968" v="8190" actId="1035"/>
          <ac:spMkLst>
            <pc:docMk/>
            <pc:sldMk cId="1960958627" sldId="892"/>
            <ac:spMk id="61" creationId="{4972A715-99B2-C579-1852-450B29BC6281}"/>
          </ac:spMkLst>
        </pc:spChg>
        <pc:spChg chg="add mod">
          <ac:chgData name="Nguyen Chi Son" userId="606856d02e9d83ac" providerId="LiveId" clId="{792C11D5-2750-4B23-9920-696B068ED116}" dt="2022-05-25T08:39:48.968" v="8190" actId="1035"/>
          <ac:spMkLst>
            <pc:docMk/>
            <pc:sldMk cId="1960958627" sldId="892"/>
            <ac:spMk id="63" creationId="{8B1AD18A-3C51-0F64-E1DB-7C9A7F6F10D4}"/>
          </ac:spMkLst>
        </pc:spChg>
        <pc:spChg chg="add mod">
          <ac:chgData name="Nguyen Chi Son" userId="606856d02e9d83ac" providerId="LiveId" clId="{792C11D5-2750-4B23-9920-696B068ED116}" dt="2022-05-25T08:41:14.297" v="8408" actId="1076"/>
          <ac:spMkLst>
            <pc:docMk/>
            <pc:sldMk cId="1960958627" sldId="892"/>
            <ac:spMk id="64" creationId="{C6A88509-69B7-1DAC-DA46-F08CB148FBE3}"/>
          </ac:spMkLst>
        </pc:spChg>
        <pc:spChg chg="add mod">
          <ac:chgData name="Nguyen Chi Son" userId="606856d02e9d83ac" providerId="LiveId" clId="{792C11D5-2750-4B23-9920-696B068ED116}" dt="2022-05-25T08:41:22.329" v="8410" actId="14100"/>
          <ac:spMkLst>
            <pc:docMk/>
            <pc:sldMk cId="1960958627" sldId="892"/>
            <ac:spMk id="65" creationId="{22137917-0330-4704-ED2C-348136B62974}"/>
          </ac:spMkLst>
        </pc:spChg>
        <pc:spChg chg="add mod">
          <ac:chgData name="Nguyen Chi Son" userId="606856d02e9d83ac" providerId="LiveId" clId="{792C11D5-2750-4B23-9920-696B068ED116}" dt="2022-05-25T08:41:11.795" v="8407" actId="1076"/>
          <ac:spMkLst>
            <pc:docMk/>
            <pc:sldMk cId="1960958627" sldId="892"/>
            <ac:spMk id="66" creationId="{20B49640-A300-8F68-05DA-5BABB243C901}"/>
          </ac:spMkLst>
        </pc:spChg>
        <pc:graphicFrameChg chg="del">
          <ac:chgData name="Nguyen Chi Son" userId="606856d02e9d83ac" providerId="LiveId" clId="{792C11D5-2750-4B23-9920-696B068ED116}" dt="2022-05-25T08:31:50.826" v="7659" actId="478"/>
          <ac:graphicFrameMkLst>
            <pc:docMk/>
            <pc:sldMk cId="1960958627" sldId="892"/>
            <ac:graphicFrameMk id="26" creationId="{337A5948-71FF-8780-069E-0E88337AEEC9}"/>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7" creationId="{9619F209-552C-59EF-A7E4-A2774C9ABF43}"/>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8" creationId="{E2A4CDD9-6EC1-9E06-A468-25D76759FB59}"/>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9" creationId="{E98BA1B6-47DB-7968-BEED-954285AA6F05}"/>
          </ac:graphicFrameMkLst>
        </pc:graphicFrameChg>
        <pc:graphicFrameChg chg="del">
          <ac:chgData name="Nguyen Chi Son" userId="606856d02e9d83ac" providerId="LiveId" clId="{792C11D5-2750-4B23-9920-696B068ED116}" dt="2022-05-25T08:31:53.058" v="7661" actId="478"/>
          <ac:graphicFrameMkLst>
            <pc:docMk/>
            <pc:sldMk cId="1960958627" sldId="892"/>
            <ac:graphicFrameMk id="35" creationId="{613BAA41-415D-C3A2-D7AC-323EEEB4F13A}"/>
          </ac:graphicFrameMkLst>
        </pc:graphicFrameChg>
        <pc:graphicFrameChg chg="del">
          <ac:chgData name="Nguyen Chi Son" userId="606856d02e9d83ac" providerId="LiveId" clId="{792C11D5-2750-4B23-9920-696B068ED116}" dt="2022-05-25T08:31:53.058" v="7661" actId="478"/>
          <ac:graphicFrameMkLst>
            <pc:docMk/>
            <pc:sldMk cId="1960958627" sldId="892"/>
            <ac:graphicFrameMk id="36" creationId="{2F127881-198B-22E5-E44E-CD64A32E93C7}"/>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5" creationId="{8579BB9E-A493-7FB9-AB42-25FB534F531C}"/>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6" creationId="{9FCEB664-D905-2794-4EA8-D6EC17F7768B}"/>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7" creationId="{36523D78-DB62-F3D9-0B30-35C613EAE095}"/>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8" creationId="{B23F2646-508A-E525-A015-D5812A6E8B98}"/>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9" creationId="{D448907B-FCA5-06B4-79A5-6E24652ECBF2}"/>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60" creationId="{BBA7A3FF-B3A7-2CC6-7B61-C28A3DB824B2}"/>
          </ac:graphicFrameMkLst>
        </pc:graphicFrameChg>
        <pc:picChg chg="add mod">
          <ac:chgData name="Nguyen Chi Son" userId="606856d02e9d83ac" providerId="LiveId" clId="{792C11D5-2750-4B23-9920-696B068ED116}" dt="2022-05-25T08:39:48.968" v="8190" actId="1035"/>
          <ac:picMkLst>
            <pc:docMk/>
            <pc:sldMk cId="1960958627" sldId="892"/>
            <ac:picMk id="4" creationId="{F08BCB53-ED03-56E7-5161-0DA9A37877CC}"/>
          </ac:picMkLst>
        </pc:picChg>
        <pc:picChg chg="add mod">
          <ac:chgData name="Nguyen Chi Son" userId="606856d02e9d83ac" providerId="LiveId" clId="{792C11D5-2750-4B23-9920-696B068ED116}" dt="2022-05-25T08:39:48.968" v="8190" actId="1035"/>
          <ac:picMkLst>
            <pc:docMk/>
            <pc:sldMk cId="1960958627" sldId="892"/>
            <ac:picMk id="39" creationId="{8A68068D-2817-9A4E-A24E-65A420878277}"/>
          </ac:picMkLst>
        </pc:picChg>
        <pc:picChg chg="del">
          <ac:chgData name="Nguyen Chi Son" userId="606856d02e9d83ac" providerId="LiveId" clId="{792C11D5-2750-4B23-9920-696B068ED116}" dt="2022-05-25T08:31:51.665" v="7660" actId="478"/>
          <ac:picMkLst>
            <pc:docMk/>
            <pc:sldMk cId="1960958627" sldId="892"/>
            <ac:picMk id="43" creationId="{2CE7806F-D5B6-0F6A-E793-B0AB39423681}"/>
          </ac:picMkLst>
        </pc:picChg>
        <pc:picChg chg="add mod">
          <ac:chgData name="Nguyen Chi Son" userId="606856d02e9d83ac" providerId="LiveId" clId="{792C11D5-2750-4B23-9920-696B068ED116}" dt="2022-05-25T08:39:48.968" v="8190" actId="1035"/>
          <ac:picMkLst>
            <pc:docMk/>
            <pc:sldMk cId="1960958627" sldId="892"/>
            <ac:picMk id="51" creationId="{C77E14AB-B1A7-06F5-72C0-462035315A5C}"/>
          </ac:picMkLst>
        </pc:picChg>
        <pc:cxnChg chg="del">
          <ac:chgData name="Nguyen Chi Son" userId="606856d02e9d83ac" providerId="LiveId" clId="{792C11D5-2750-4B23-9920-696B068ED116}" dt="2022-05-25T08:31:53.058" v="7661" actId="478"/>
          <ac:cxnSpMkLst>
            <pc:docMk/>
            <pc:sldMk cId="1960958627" sldId="892"/>
            <ac:cxnSpMk id="8" creationId="{EBFD1242-6F93-305E-DA12-993262491EDB}"/>
          </ac:cxnSpMkLst>
        </pc:cxnChg>
        <pc:cxnChg chg="del">
          <ac:chgData name="Nguyen Chi Son" userId="606856d02e9d83ac" providerId="LiveId" clId="{792C11D5-2750-4B23-9920-696B068ED116}" dt="2022-05-25T08:31:50.826" v="7659" actId="478"/>
          <ac:cxnSpMkLst>
            <pc:docMk/>
            <pc:sldMk cId="1960958627" sldId="892"/>
            <ac:cxnSpMk id="30" creationId="{11294E06-0884-166C-56CC-9AC80DAF9207}"/>
          </ac:cxnSpMkLst>
        </pc:cxnChg>
        <pc:cxnChg chg="del">
          <ac:chgData name="Nguyen Chi Son" userId="606856d02e9d83ac" providerId="LiveId" clId="{792C11D5-2750-4B23-9920-696B068ED116}" dt="2022-05-25T08:31:50.826" v="7659" actId="478"/>
          <ac:cxnSpMkLst>
            <pc:docMk/>
            <pc:sldMk cId="1960958627" sldId="892"/>
            <ac:cxnSpMk id="31" creationId="{A4271015-9604-3256-757F-477A9F3041D7}"/>
          </ac:cxnSpMkLst>
        </pc:cxnChg>
        <pc:cxnChg chg="del">
          <ac:chgData name="Nguyen Chi Son" userId="606856d02e9d83ac" providerId="LiveId" clId="{792C11D5-2750-4B23-9920-696B068ED116}" dt="2022-05-25T08:31:50.826" v="7659" actId="478"/>
          <ac:cxnSpMkLst>
            <pc:docMk/>
            <pc:sldMk cId="1960958627" sldId="892"/>
            <ac:cxnSpMk id="32" creationId="{4A77CDC0-B701-92BA-D37F-1EB5FA7C9538}"/>
          </ac:cxnSpMkLst>
        </pc:cxnChg>
        <pc:cxnChg chg="del">
          <ac:chgData name="Nguyen Chi Son" userId="606856d02e9d83ac" providerId="LiveId" clId="{792C11D5-2750-4B23-9920-696B068ED116}" dt="2022-05-25T08:31:53.058" v="7661" actId="478"/>
          <ac:cxnSpMkLst>
            <pc:docMk/>
            <pc:sldMk cId="1960958627" sldId="892"/>
            <ac:cxnSpMk id="34" creationId="{68E850D4-2E11-317B-57F9-4C861CB849AD}"/>
          </ac:cxnSpMkLst>
        </pc:cxnChg>
        <pc:cxnChg chg="del">
          <ac:chgData name="Nguyen Chi Son" userId="606856d02e9d83ac" providerId="LiveId" clId="{792C11D5-2750-4B23-9920-696B068ED116}" dt="2022-05-25T08:31:53.058" v="7661" actId="478"/>
          <ac:cxnSpMkLst>
            <pc:docMk/>
            <pc:sldMk cId="1960958627" sldId="892"/>
            <ac:cxnSpMk id="37" creationId="{687986D7-6254-7582-0E32-EF45C187506F}"/>
          </ac:cxnSpMkLst>
        </pc:cxnChg>
        <pc:cxnChg chg="add mod">
          <ac:chgData name="Nguyen Chi Son" userId="606856d02e9d83ac" providerId="LiveId" clId="{792C11D5-2750-4B23-9920-696B068ED116}" dt="2022-05-25T08:39:48.968" v="8190" actId="1035"/>
          <ac:cxnSpMkLst>
            <pc:docMk/>
            <pc:sldMk cId="1960958627" sldId="892"/>
            <ac:cxnSpMk id="40" creationId="{A33E1BB6-6A3F-96D1-3FE8-797EBE4E1BD4}"/>
          </ac:cxnSpMkLst>
        </pc:cxnChg>
        <pc:cxnChg chg="add mod">
          <ac:chgData name="Nguyen Chi Son" userId="606856d02e9d83ac" providerId="LiveId" clId="{792C11D5-2750-4B23-9920-696B068ED116}" dt="2022-05-25T08:39:48.968" v="8190" actId="1035"/>
          <ac:cxnSpMkLst>
            <pc:docMk/>
            <pc:sldMk cId="1960958627" sldId="892"/>
            <ac:cxnSpMk id="41" creationId="{E74E9B43-B4E2-7DEF-CCBA-5E138A730FCF}"/>
          </ac:cxnSpMkLst>
        </pc:cxnChg>
        <pc:cxnChg chg="add mod">
          <ac:chgData name="Nguyen Chi Son" userId="606856d02e9d83ac" providerId="LiveId" clId="{792C11D5-2750-4B23-9920-696B068ED116}" dt="2022-05-25T08:39:48.968" v="8190" actId="1035"/>
          <ac:cxnSpMkLst>
            <pc:docMk/>
            <pc:sldMk cId="1960958627" sldId="892"/>
            <ac:cxnSpMk id="46" creationId="{CE633C89-0BE2-4A2E-F374-5509F4808B31}"/>
          </ac:cxnSpMkLst>
        </pc:cxnChg>
        <pc:cxnChg chg="del">
          <ac:chgData name="Nguyen Chi Son" userId="606856d02e9d83ac" providerId="LiveId" clId="{792C11D5-2750-4B23-9920-696B068ED116}" dt="2022-05-25T08:31:53.058" v="7661" actId="478"/>
          <ac:cxnSpMkLst>
            <pc:docMk/>
            <pc:sldMk cId="1960958627" sldId="892"/>
            <ac:cxnSpMk id="49" creationId="{8DBC8FBA-1F1B-19F1-A24B-EB16A1D6DC7C}"/>
          </ac:cxnSpMkLst>
        </pc:cxnChg>
        <pc:cxnChg chg="add mod">
          <ac:chgData name="Nguyen Chi Son" userId="606856d02e9d83ac" providerId="LiveId" clId="{792C11D5-2750-4B23-9920-696B068ED116}" dt="2022-05-25T08:39:48.968" v="8190" actId="1035"/>
          <ac:cxnSpMkLst>
            <pc:docMk/>
            <pc:sldMk cId="1960958627" sldId="892"/>
            <ac:cxnSpMk id="50" creationId="{AE486E43-BD20-792C-4464-56253536F0B4}"/>
          </ac:cxnSpMkLst>
        </pc:cxnChg>
        <pc:cxnChg chg="add mod">
          <ac:chgData name="Nguyen Chi Son" userId="606856d02e9d83ac" providerId="LiveId" clId="{792C11D5-2750-4B23-9920-696B068ED116}" dt="2022-05-25T08:39:48.968" v="8190" actId="1035"/>
          <ac:cxnSpMkLst>
            <pc:docMk/>
            <pc:sldMk cId="1960958627" sldId="892"/>
            <ac:cxnSpMk id="52" creationId="{2459E280-4E06-521D-9476-D618250F645A}"/>
          </ac:cxnSpMkLst>
        </pc:cxnChg>
        <pc:cxnChg chg="add mod">
          <ac:chgData name="Nguyen Chi Son" userId="606856d02e9d83ac" providerId="LiveId" clId="{792C11D5-2750-4B23-9920-696B068ED116}" dt="2022-05-25T08:39:48.968" v="8190" actId="1035"/>
          <ac:cxnSpMkLst>
            <pc:docMk/>
            <pc:sldMk cId="1960958627" sldId="892"/>
            <ac:cxnSpMk id="54" creationId="{69F9E988-384E-2192-0D59-5689830B2364}"/>
          </ac:cxnSpMkLst>
        </pc:cxnChg>
        <pc:cxnChg chg="del">
          <ac:chgData name="Nguyen Chi Son" userId="606856d02e9d83ac" providerId="LiveId" clId="{792C11D5-2750-4B23-9920-696B068ED116}" dt="2022-05-25T08:31:53.058" v="7661" actId="478"/>
          <ac:cxnSpMkLst>
            <pc:docMk/>
            <pc:sldMk cId="1960958627" sldId="892"/>
            <ac:cxnSpMk id="62" creationId="{8CF87836-BD49-D14C-F84D-529FEADF7BEF}"/>
          </ac:cxnSpMkLst>
        </pc:cxnChg>
      </pc:sldChg>
      <pc:sldChg chg="addSp delSp modSp add mod ord delAnim modAnim">
        <pc:chgData name="Nguyen Chi Son" userId="606856d02e9d83ac" providerId="LiveId" clId="{792C11D5-2750-4B23-9920-696B068ED116}" dt="2022-05-25T08:49:57.702" v="8971" actId="20577"/>
        <pc:sldMkLst>
          <pc:docMk/>
          <pc:sldMk cId="3427705775" sldId="893"/>
        </pc:sldMkLst>
        <pc:spChg chg="mod">
          <ac:chgData name="Nguyen Chi Son" userId="606856d02e9d83ac" providerId="LiveId" clId="{792C11D5-2750-4B23-9920-696B068ED116}" dt="2022-05-25T08:49:57.702" v="8971" actId="20577"/>
          <ac:spMkLst>
            <pc:docMk/>
            <pc:sldMk cId="3427705775" sldId="893"/>
            <ac:spMk id="19" creationId="{9C339D16-68E4-43C4-A62E-D0146138D23B}"/>
          </ac:spMkLst>
        </pc:spChg>
        <pc:spChg chg="del">
          <ac:chgData name="Nguyen Chi Son" userId="606856d02e9d83ac" providerId="LiveId" clId="{792C11D5-2750-4B23-9920-696B068ED116}" dt="2022-05-25T08:41:46.260" v="8416" actId="478"/>
          <ac:spMkLst>
            <pc:docMk/>
            <pc:sldMk cId="3427705775" sldId="893"/>
            <ac:spMk id="20" creationId="{CE10C48B-DD3B-F42D-4D17-30876BB2C636}"/>
          </ac:spMkLst>
        </pc:spChg>
        <pc:spChg chg="del">
          <ac:chgData name="Nguyen Chi Son" userId="606856d02e9d83ac" providerId="LiveId" clId="{792C11D5-2750-4B23-9920-696B068ED116}" dt="2022-05-25T08:41:46.260" v="8416" actId="478"/>
          <ac:spMkLst>
            <pc:docMk/>
            <pc:sldMk cId="3427705775" sldId="893"/>
            <ac:spMk id="21" creationId="{09A56ADD-F181-F414-B6D2-57F43B4AD9CF}"/>
          </ac:spMkLst>
        </pc:spChg>
        <pc:spChg chg="del">
          <ac:chgData name="Nguyen Chi Son" userId="606856d02e9d83ac" providerId="LiveId" clId="{792C11D5-2750-4B23-9920-696B068ED116}" dt="2022-05-25T08:41:46.260" v="8416" actId="478"/>
          <ac:spMkLst>
            <pc:docMk/>
            <pc:sldMk cId="3427705775" sldId="893"/>
            <ac:spMk id="24" creationId="{8730772F-B50E-8A02-F3ED-000879F9434B}"/>
          </ac:spMkLst>
        </pc:spChg>
        <pc:spChg chg="del">
          <ac:chgData name="Nguyen Chi Son" userId="606856d02e9d83ac" providerId="LiveId" clId="{792C11D5-2750-4B23-9920-696B068ED116}" dt="2022-05-25T08:41:46.260" v="8416" actId="478"/>
          <ac:spMkLst>
            <pc:docMk/>
            <pc:sldMk cId="3427705775" sldId="893"/>
            <ac:spMk id="25" creationId="{F474139B-D30E-D7B2-4555-F4D8A87237D4}"/>
          </ac:spMkLst>
        </pc:spChg>
        <pc:spChg chg="add mod">
          <ac:chgData name="Nguyen Chi Son" userId="606856d02e9d83ac" providerId="LiveId" clId="{792C11D5-2750-4B23-9920-696B068ED116}" dt="2022-05-25T08:46:45.123" v="8910" actId="1035"/>
          <ac:spMkLst>
            <pc:docMk/>
            <pc:sldMk cId="3427705775" sldId="893"/>
            <ac:spMk id="38" creationId="{7AC60F1B-76D9-25F7-70E1-82A1F7B7F6B1}"/>
          </ac:spMkLst>
        </pc:spChg>
        <pc:spChg chg="add mod">
          <ac:chgData name="Nguyen Chi Son" userId="606856d02e9d83ac" providerId="LiveId" clId="{792C11D5-2750-4B23-9920-696B068ED116}" dt="2022-05-25T08:46:45.123" v="8910" actId="1035"/>
          <ac:spMkLst>
            <pc:docMk/>
            <pc:sldMk cId="3427705775" sldId="893"/>
            <ac:spMk id="39" creationId="{0EF46F33-DFAE-C016-1061-10E61B3F98A2}"/>
          </ac:spMkLst>
        </pc:spChg>
        <pc:spChg chg="add mod">
          <ac:chgData name="Nguyen Chi Son" userId="606856d02e9d83ac" providerId="LiveId" clId="{792C11D5-2750-4B23-9920-696B068ED116}" dt="2022-05-25T08:47:07.077" v="8944" actId="20577"/>
          <ac:spMkLst>
            <pc:docMk/>
            <pc:sldMk cId="3427705775" sldId="893"/>
            <ac:spMk id="40" creationId="{137BEFC3-449D-80E3-ACF8-2AD4052BB7EC}"/>
          </ac:spMkLst>
        </pc:spChg>
        <pc:spChg chg="add mod">
          <ac:chgData name="Nguyen Chi Son" userId="606856d02e9d83ac" providerId="LiveId" clId="{792C11D5-2750-4B23-9920-696B068ED116}" dt="2022-05-25T08:46:45.123" v="8910" actId="1035"/>
          <ac:spMkLst>
            <pc:docMk/>
            <pc:sldMk cId="3427705775" sldId="893"/>
            <ac:spMk id="41" creationId="{7864308A-95FB-62FE-EFE7-1A12F04868A8}"/>
          </ac:spMkLst>
        </pc:spChg>
        <pc:spChg chg="del">
          <ac:chgData name="Nguyen Chi Son" userId="606856d02e9d83ac" providerId="LiveId" clId="{792C11D5-2750-4B23-9920-696B068ED116}" dt="2022-05-25T08:41:44.320" v="8415" actId="478"/>
          <ac:spMkLst>
            <pc:docMk/>
            <pc:sldMk cId="3427705775" sldId="893"/>
            <ac:spMk id="44" creationId="{BF3D2036-2A8E-5EAD-E085-219DA2D1C7E5}"/>
          </ac:spMkLst>
        </pc:spChg>
        <pc:spChg chg="del">
          <ac:chgData name="Nguyen Chi Son" userId="606856d02e9d83ac" providerId="LiveId" clId="{792C11D5-2750-4B23-9920-696B068ED116}" dt="2022-05-25T08:41:44.320" v="8415" actId="478"/>
          <ac:spMkLst>
            <pc:docMk/>
            <pc:sldMk cId="3427705775" sldId="893"/>
            <ac:spMk id="45" creationId="{50D09B75-7E36-E168-0199-EE2C694E9C0A}"/>
          </ac:spMkLst>
        </pc:spChg>
        <pc:spChg chg="del">
          <ac:chgData name="Nguyen Chi Son" userId="606856d02e9d83ac" providerId="LiveId" clId="{792C11D5-2750-4B23-9920-696B068ED116}" dt="2022-05-25T08:41:44.320" v="8415" actId="478"/>
          <ac:spMkLst>
            <pc:docMk/>
            <pc:sldMk cId="3427705775" sldId="893"/>
            <ac:spMk id="47" creationId="{5BB72B79-E8B8-7EDD-FF83-F91999E03524}"/>
          </ac:spMkLst>
        </pc:spChg>
        <pc:spChg chg="del">
          <ac:chgData name="Nguyen Chi Son" userId="606856d02e9d83ac" providerId="LiveId" clId="{792C11D5-2750-4B23-9920-696B068ED116}" dt="2022-05-25T08:41:44.320" v="8415" actId="478"/>
          <ac:spMkLst>
            <pc:docMk/>
            <pc:sldMk cId="3427705775" sldId="893"/>
            <ac:spMk id="48" creationId="{4FE5EAA8-423D-C036-E655-8524A5DADCE3}"/>
          </ac:spMkLst>
        </pc:spChg>
        <pc:spChg chg="del">
          <ac:chgData name="Nguyen Chi Son" userId="606856d02e9d83ac" providerId="LiveId" clId="{792C11D5-2750-4B23-9920-696B068ED116}" dt="2022-05-25T08:41:44.320" v="8415" actId="478"/>
          <ac:spMkLst>
            <pc:docMk/>
            <pc:sldMk cId="3427705775" sldId="893"/>
            <ac:spMk id="53" creationId="{86C2E2EA-DBC2-C5D3-481A-EAA26463488E}"/>
          </ac:spMkLst>
        </pc:spChg>
        <pc:graphicFrameChg chg="del">
          <ac:chgData name="Nguyen Chi Son" userId="606856d02e9d83ac" providerId="LiveId" clId="{792C11D5-2750-4B23-9920-696B068ED116}" dt="2022-05-25T08:41:46.260" v="8416" actId="478"/>
          <ac:graphicFrameMkLst>
            <pc:docMk/>
            <pc:sldMk cId="3427705775" sldId="893"/>
            <ac:graphicFrameMk id="26" creationId="{337A5948-71FF-8780-069E-0E88337AEEC9}"/>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7" creationId="{9619F209-552C-59EF-A7E4-A2774C9ABF43}"/>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8" creationId="{E2A4CDD9-6EC1-9E06-A468-25D76759FB59}"/>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9" creationId="{E98BA1B6-47DB-7968-BEED-954285AA6F05}"/>
          </ac:graphicFrameMkLst>
        </pc:graphicFrameChg>
        <pc:graphicFrameChg chg="del">
          <ac:chgData name="Nguyen Chi Son" userId="606856d02e9d83ac" providerId="LiveId" clId="{792C11D5-2750-4B23-9920-696B068ED116}" dt="2022-05-25T08:41:44.320" v="8415" actId="478"/>
          <ac:graphicFrameMkLst>
            <pc:docMk/>
            <pc:sldMk cId="3427705775" sldId="893"/>
            <ac:graphicFrameMk id="35" creationId="{613BAA41-415D-C3A2-D7AC-323EEEB4F13A}"/>
          </ac:graphicFrameMkLst>
        </pc:graphicFrameChg>
        <pc:graphicFrameChg chg="del">
          <ac:chgData name="Nguyen Chi Son" userId="606856d02e9d83ac" providerId="LiveId" clId="{792C11D5-2750-4B23-9920-696B068ED116}" dt="2022-05-25T08:41:44.320" v="8415" actId="478"/>
          <ac:graphicFrameMkLst>
            <pc:docMk/>
            <pc:sldMk cId="3427705775" sldId="893"/>
            <ac:graphicFrameMk id="36" creationId="{2F127881-198B-22E5-E44E-CD64A32E93C7}"/>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42" creationId="{793EDA37-74B6-DE6D-DFFE-011211D5C0B6}"/>
          </ac:graphicFrameMkLst>
        </pc:graphicFrameChg>
        <pc:graphicFrameChg chg="add mod">
          <ac:chgData name="Nguyen Chi Son" userId="606856d02e9d83ac" providerId="LiveId" clId="{792C11D5-2750-4B23-9920-696B068ED116}" dt="2022-05-25T08:49:31.351" v="8952" actId="1076"/>
          <ac:graphicFrameMkLst>
            <pc:docMk/>
            <pc:sldMk cId="3427705775" sldId="893"/>
            <ac:graphicFrameMk id="46" creationId="{2592ADDB-C88E-68D5-3485-EC15F9CDA01D}"/>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50" creationId="{8C31263D-35EC-683D-8B5C-08E8B114779B}"/>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51" creationId="{60DE373A-3941-C279-C466-3797B06B888D}"/>
          </ac:graphicFrameMkLst>
        </pc:graphicFrameChg>
        <pc:picChg chg="add mod">
          <ac:chgData name="Nguyen Chi Son" userId="606856d02e9d83ac" providerId="LiveId" clId="{792C11D5-2750-4B23-9920-696B068ED116}" dt="2022-05-25T08:43:22.240" v="8876" actId="1076"/>
          <ac:picMkLst>
            <pc:docMk/>
            <pc:sldMk cId="3427705775" sldId="893"/>
            <ac:picMk id="33" creationId="{40AB3395-3E5B-B27C-1B0C-75FC92C2758B}"/>
          </ac:picMkLst>
        </pc:picChg>
        <pc:picChg chg="del">
          <ac:chgData name="Nguyen Chi Son" userId="606856d02e9d83ac" providerId="LiveId" clId="{792C11D5-2750-4B23-9920-696B068ED116}" dt="2022-05-25T08:41:44.320" v="8415" actId="478"/>
          <ac:picMkLst>
            <pc:docMk/>
            <pc:sldMk cId="3427705775" sldId="893"/>
            <ac:picMk id="43" creationId="{2CE7806F-D5B6-0F6A-E793-B0AB39423681}"/>
          </ac:picMkLst>
        </pc:picChg>
        <pc:cxnChg chg="del">
          <ac:chgData name="Nguyen Chi Son" userId="606856d02e9d83ac" providerId="LiveId" clId="{792C11D5-2750-4B23-9920-696B068ED116}" dt="2022-05-25T08:41:44.320" v="8415" actId="478"/>
          <ac:cxnSpMkLst>
            <pc:docMk/>
            <pc:sldMk cId="3427705775" sldId="893"/>
            <ac:cxnSpMk id="8" creationId="{EBFD1242-6F93-305E-DA12-993262491EDB}"/>
          </ac:cxnSpMkLst>
        </pc:cxnChg>
        <pc:cxnChg chg="del">
          <ac:chgData name="Nguyen Chi Son" userId="606856d02e9d83ac" providerId="LiveId" clId="{792C11D5-2750-4B23-9920-696B068ED116}" dt="2022-05-25T08:41:46.260" v="8416" actId="478"/>
          <ac:cxnSpMkLst>
            <pc:docMk/>
            <pc:sldMk cId="3427705775" sldId="893"/>
            <ac:cxnSpMk id="30" creationId="{11294E06-0884-166C-56CC-9AC80DAF9207}"/>
          </ac:cxnSpMkLst>
        </pc:cxnChg>
        <pc:cxnChg chg="del">
          <ac:chgData name="Nguyen Chi Son" userId="606856d02e9d83ac" providerId="LiveId" clId="{792C11D5-2750-4B23-9920-696B068ED116}" dt="2022-05-25T08:41:46.260" v="8416" actId="478"/>
          <ac:cxnSpMkLst>
            <pc:docMk/>
            <pc:sldMk cId="3427705775" sldId="893"/>
            <ac:cxnSpMk id="31" creationId="{A4271015-9604-3256-757F-477A9F3041D7}"/>
          </ac:cxnSpMkLst>
        </pc:cxnChg>
        <pc:cxnChg chg="del">
          <ac:chgData name="Nguyen Chi Son" userId="606856d02e9d83ac" providerId="LiveId" clId="{792C11D5-2750-4B23-9920-696B068ED116}" dt="2022-05-25T08:41:46.260" v="8416" actId="478"/>
          <ac:cxnSpMkLst>
            <pc:docMk/>
            <pc:sldMk cId="3427705775" sldId="893"/>
            <ac:cxnSpMk id="32" creationId="{4A77CDC0-B701-92BA-D37F-1EB5FA7C9538}"/>
          </ac:cxnSpMkLst>
        </pc:cxnChg>
        <pc:cxnChg chg="del">
          <ac:chgData name="Nguyen Chi Son" userId="606856d02e9d83ac" providerId="LiveId" clId="{792C11D5-2750-4B23-9920-696B068ED116}" dt="2022-05-25T08:41:44.320" v="8415" actId="478"/>
          <ac:cxnSpMkLst>
            <pc:docMk/>
            <pc:sldMk cId="3427705775" sldId="893"/>
            <ac:cxnSpMk id="34" creationId="{68E850D4-2E11-317B-57F9-4C861CB849AD}"/>
          </ac:cxnSpMkLst>
        </pc:cxnChg>
        <pc:cxnChg chg="del">
          <ac:chgData name="Nguyen Chi Son" userId="606856d02e9d83ac" providerId="LiveId" clId="{792C11D5-2750-4B23-9920-696B068ED116}" dt="2022-05-25T08:41:44.320" v="8415" actId="478"/>
          <ac:cxnSpMkLst>
            <pc:docMk/>
            <pc:sldMk cId="3427705775" sldId="893"/>
            <ac:cxnSpMk id="37" creationId="{687986D7-6254-7582-0E32-EF45C187506F}"/>
          </ac:cxnSpMkLst>
        </pc:cxnChg>
        <pc:cxnChg chg="del">
          <ac:chgData name="Nguyen Chi Son" userId="606856d02e9d83ac" providerId="LiveId" clId="{792C11D5-2750-4B23-9920-696B068ED116}" dt="2022-05-25T08:41:44.320" v="8415" actId="478"/>
          <ac:cxnSpMkLst>
            <pc:docMk/>
            <pc:sldMk cId="3427705775" sldId="893"/>
            <ac:cxnSpMk id="49" creationId="{8DBC8FBA-1F1B-19F1-A24B-EB16A1D6DC7C}"/>
          </ac:cxnSpMkLst>
        </pc:cxnChg>
        <pc:cxnChg chg="add del mod">
          <ac:chgData name="Nguyen Chi Son" userId="606856d02e9d83ac" providerId="LiveId" clId="{792C11D5-2750-4B23-9920-696B068ED116}" dt="2022-05-25T08:46:53.126" v="8911" actId="478"/>
          <ac:cxnSpMkLst>
            <pc:docMk/>
            <pc:sldMk cId="3427705775" sldId="893"/>
            <ac:cxnSpMk id="52" creationId="{17053C52-11A2-FA6A-A604-44B213BD1DC5}"/>
          </ac:cxnSpMkLst>
        </pc:cxnChg>
        <pc:cxnChg chg="add del mod">
          <ac:chgData name="Nguyen Chi Son" userId="606856d02e9d83ac" providerId="LiveId" clId="{792C11D5-2750-4B23-9920-696B068ED116}" dt="2022-05-25T08:46:53.126" v="8911" actId="478"/>
          <ac:cxnSpMkLst>
            <pc:docMk/>
            <pc:sldMk cId="3427705775" sldId="893"/>
            <ac:cxnSpMk id="54" creationId="{B31B0F8C-115C-4425-DF60-0D8936869046}"/>
          </ac:cxnSpMkLst>
        </pc:cxnChg>
        <pc:cxnChg chg="add del mod">
          <ac:chgData name="Nguyen Chi Son" userId="606856d02e9d83ac" providerId="LiveId" clId="{792C11D5-2750-4B23-9920-696B068ED116}" dt="2022-05-25T08:46:53.126" v="8911" actId="478"/>
          <ac:cxnSpMkLst>
            <pc:docMk/>
            <pc:sldMk cId="3427705775" sldId="893"/>
            <ac:cxnSpMk id="55" creationId="{65D642E7-8C4D-7023-DF2E-5C9612097AEC}"/>
          </ac:cxnSpMkLst>
        </pc:cxnChg>
        <pc:cxnChg chg="del">
          <ac:chgData name="Nguyen Chi Son" userId="606856d02e9d83ac" providerId="LiveId" clId="{792C11D5-2750-4B23-9920-696B068ED116}" dt="2022-05-25T08:41:44.320" v="8415" actId="478"/>
          <ac:cxnSpMkLst>
            <pc:docMk/>
            <pc:sldMk cId="3427705775" sldId="893"/>
            <ac:cxnSpMk id="62" creationId="{8CF87836-BD49-D14C-F84D-529FEADF7BEF}"/>
          </ac:cxnSpMkLst>
        </pc:cxnChg>
      </pc:sldChg>
    </pc:docChg>
  </pc:docChgLst>
  <pc:docChgLst>
    <pc:chgData name="Nguyen Chi Son" userId="606856d02e9d83ac" providerId="LiveId" clId="{D19BCE6B-8684-4041-8768-2894E852AB41}"/>
    <pc:docChg chg="undo custSel addSld delSld modSld">
      <pc:chgData name="Nguyen Chi Son" userId="606856d02e9d83ac" providerId="LiveId" clId="{D19BCE6B-8684-4041-8768-2894E852AB41}" dt="2021-09-02T16:31:25.540" v="5025"/>
      <pc:docMkLst>
        <pc:docMk/>
      </pc:docMkLst>
      <pc:sldChg chg="modSp mod">
        <pc:chgData name="Nguyen Chi Son" userId="606856d02e9d83ac" providerId="LiveId" clId="{D19BCE6B-8684-4041-8768-2894E852AB41}" dt="2021-09-02T15:11:01.381" v="86" actId="20577"/>
        <pc:sldMkLst>
          <pc:docMk/>
          <pc:sldMk cId="2922349590" sldId="256"/>
        </pc:sldMkLst>
        <pc:spChg chg="mod">
          <ac:chgData name="Nguyen Chi Son" userId="606856d02e9d83ac" providerId="LiveId" clId="{D19BCE6B-8684-4041-8768-2894E852AB41}" dt="2021-09-02T15:11:01.381" v="86" actId="20577"/>
          <ac:spMkLst>
            <pc:docMk/>
            <pc:sldMk cId="2922349590" sldId="256"/>
            <ac:spMk id="136" creationId="{C574B640-0199-463F-87CA-8E3956B46E10}"/>
          </ac:spMkLst>
        </pc:spChg>
      </pc:sldChg>
      <pc:sldChg chg="modSp mod">
        <pc:chgData name="Nguyen Chi Son" userId="606856d02e9d83ac" providerId="LiveId" clId="{D19BCE6B-8684-4041-8768-2894E852AB41}" dt="2021-09-02T15:28:53.443" v="126" actId="20577"/>
        <pc:sldMkLst>
          <pc:docMk/>
          <pc:sldMk cId="2812505328" sldId="362"/>
        </pc:sldMkLst>
        <pc:spChg chg="mod">
          <ac:chgData name="Nguyen Chi Son" userId="606856d02e9d83ac" providerId="LiveId" clId="{D19BCE6B-8684-4041-8768-2894E852AB41}" dt="2021-09-02T15:28:53.443" v="126" actId="20577"/>
          <ac:spMkLst>
            <pc:docMk/>
            <pc:sldMk cId="2812505328" sldId="362"/>
            <ac:spMk id="2" creationId="{DAF08EC2-5D0D-48D9-855C-A59C0E5ED55B}"/>
          </ac:spMkLst>
        </pc:spChg>
      </pc:sldChg>
      <pc:sldChg chg="modSp mod">
        <pc:chgData name="Nguyen Chi Son" userId="606856d02e9d83ac" providerId="LiveId" clId="{D19BCE6B-8684-4041-8768-2894E852AB41}" dt="2021-09-02T15:45:23.600" v="868" actId="20577"/>
        <pc:sldMkLst>
          <pc:docMk/>
          <pc:sldMk cId="3904192345" sldId="502"/>
        </pc:sldMkLst>
        <pc:spChg chg="mod">
          <ac:chgData name="Nguyen Chi Son" userId="606856d02e9d83ac" providerId="LiveId" clId="{D19BCE6B-8684-4041-8768-2894E852AB41}" dt="2021-09-02T15:45:23.600" v="868" actId="20577"/>
          <ac:spMkLst>
            <pc:docMk/>
            <pc:sldMk cId="3904192345" sldId="502"/>
            <ac:spMk id="2" creationId="{DAF08EC2-5D0D-48D9-855C-A59C0E5ED55B}"/>
          </ac:spMkLst>
        </pc:spChg>
      </pc:sldChg>
      <pc:sldChg chg="addSp delSp modSp mod">
        <pc:chgData name="Nguyen Chi Son" userId="606856d02e9d83ac" providerId="LiveId" clId="{D19BCE6B-8684-4041-8768-2894E852AB41}" dt="2021-09-02T15:44:44.355" v="797" actId="554"/>
        <pc:sldMkLst>
          <pc:docMk/>
          <pc:sldMk cId="3298182474" sldId="547"/>
        </pc:sldMkLst>
        <pc:spChg chg="mod">
          <ac:chgData name="Nguyen Chi Son" userId="606856d02e9d83ac" providerId="LiveId" clId="{D19BCE6B-8684-4041-8768-2894E852AB41}" dt="2021-09-02T15:29:30.039" v="353" actId="20577"/>
          <ac:spMkLst>
            <pc:docMk/>
            <pc:sldMk cId="3298182474" sldId="547"/>
            <ac:spMk id="2" creationId="{BA8A6260-CA4B-46A9-A06E-C71EE59E6992}"/>
          </ac:spMkLst>
        </pc:spChg>
        <pc:spChg chg="add mod">
          <ac:chgData name="Nguyen Chi Son" userId="606856d02e9d83ac" providerId="LiveId" clId="{D19BCE6B-8684-4041-8768-2894E852AB41}" dt="2021-09-02T15:44:44.355" v="797" actId="554"/>
          <ac:spMkLst>
            <pc:docMk/>
            <pc:sldMk cId="3298182474" sldId="547"/>
            <ac:spMk id="8" creationId="{B5ECF9DA-747A-416C-815D-4FC1A623870D}"/>
          </ac:spMkLst>
        </pc:spChg>
        <pc:spChg chg="add mod">
          <ac:chgData name="Nguyen Chi Son" userId="606856d02e9d83ac" providerId="LiveId" clId="{D19BCE6B-8684-4041-8768-2894E852AB41}" dt="2021-09-02T15:44:44.355" v="797" actId="554"/>
          <ac:spMkLst>
            <pc:docMk/>
            <pc:sldMk cId="3298182474" sldId="547"/>
            <ac:spMk id="9" creationId="{E3CE5C03-A4E7-4DD1-A273-EB4DEB634293}"/>
          </ac:spMkLst>
        </pc:spChg>
        <pc:spChg chg="add mod">
          <ac:chgData name="Nguyen Chi Son" userId="606856d02e9d83ac" providerId="LiveId" clId="{D19BCE6B-8684-4041-8768-2894E852AB41}" dt="2021-09-02T15:44:44.355" v="797" actId="554"/>
          <ac:spMkLst>
            <pc:docMk/>
            <pc:sldMk cId="3298182474" sldId="547"/>
            <ac:spMk id="10" creationId="{47EC0BF2-5934-474A-94EE-88AC9B35ECF1}"/>
          </ac:spMkLst>
        </pc:spChg>
        <pc:picChg chg="del">
          <ac:chgData name="Nguyen Chi Son" userId="606856d02e9d83ac" providerId="LiveId" clId="{D19BCE6B-8684-4041-8768-2894E852AB41}" dt="2021-09-02T15:29:31.636" v="354" actId="478"/>
          <ac:picMkLst>
            <pc:docMk/>
            <pc:sldMk cId="3298182474" sldId="547"/>
            <ac:picMk id="4" creationId="{888C3101-599A-43C4-BE73-EE570CB96363}"/>
          </ac:picMkLst>
        </pc:picChg>
        <pc:picChg chg="add mod modCrop">
          <ac:chgData name="Nguyen Chi Son" userId="606856d02e9d83ac" providerId="LiveId" clId="{D19BCE6B-8684-4041-8768-2894E852AB41}" dt="2021-09-02T15:42:28.883" v="392" actId="408"/>
          <ac:picMkLst>
            <pc:docMk/>
            <pc:sldMk cId="3298182474" sldId="547"/>
            <ac:picMk id="5" creationId="{97D0A7CE-A051-476F-8CFA-5854A1EE74A0}"/>
          </ac:picMkLst>
        </pc:picChg>
        <pc:picChg chg="add mod">
          <ac:chgData name="Nguyen Chi Son" userId="606856d02e9d83ac" providerId="LiveId" clId="{D19BCE6B-8684-4041-8768-2894E852AB41}" dt="2021-09-02T15:42:28.883" v="392" actId="408"/>
          <ac:picMkLst>
            <pc:docMk/>
            <pc:sldMk cId="3298182474" sldId="547"/>
            <ac:picMk id="1026" creationId="{22B2CB73-A7BF-4593-9C9F-98AE376E84DC}"/>
          </ac:picMkLst>
        </pc:picChg>
        <pc:picChg chg="add mod">
          <ac:chgData name="Nguyen Chi Son" userId="606856d02e9d83ac" providerId="LiveId" clId="{D19BCE6B-8684-4041-8768-2894E852AB41}" dt="2021-09-02T15:42:28.883" v="392" actId="408"/>
          <ac:picMkLst>
            <pc:docMk/>
            <pc:sldMk cId="3298182474" sldId="547"/>
            <ac:picMk id="1028" creationId="{E6898385-9910-4C76-9D15-5922A0F37FDD}"/>
          </ac:picMkLst>
        </pc:picChg>
      </pc:sldChg>
      <pc:sldChg chg="addSp delSp modSp mod">
        <pc:chgData name="Nguyen Chi Son" userId="606856d02e9d83ac" providerId="LiveId" clId="{D19BCE6B-8684-4041-8768-2894E852AB41}" dt="2021-09-02T16:06:36.632" v="1640" actId="1076"/>
        <pc:sldMkLst>
          <pc:docMk/>
          <pc:sldMk cId="2951639226" sldId="592"/>
        </pc:sldMkLst>
        <pc:spChg chg="del">
          <ac:chgData name="Nguyen Chi Son" userId="606856d02e9d83ac" providerId="LiveId" clId="{D19BCE6B-8684-4041-8768-2894E852AB41}" dt="2021-09-02T15:51:33.197" v="975" actId="478"/>
          <ac:spMkLst>
            <pc:docMk/>
            <pc:sldMk cId="2951639226" sldId="592"/>
            <ac:spMk id="6" creationId="{8D6FE5CB-38A3-4192-BA67-2F814BE96A09}"/>
          </ac:spMkLst>
        </pc:spChg>
        <pc:spChg chg="mod">
          <ac:chgData name="Nguyen Chi Son" userId="606856d02e9d83ac" providerId="LiveId" clId="{D19BCE6B-8684-4041-8768-2894E852AB41}" dt="2021-09-02T15:51:30.003" v="974" actId="20577"/>
          <ac:spMkLst>
            <pc:docMk/>
            <pc:sldMk cId="2951639226" sldId="592"/>
            <ac:spMk id="9" creationId="{9F4BC261-4781-4DFE-BA2B-77EE6F751C48}"/>
          </ac:spMkLst>
        </pc:spChg>
        <pc:spChg chg="add mod">
          <ac:chgData name="Nguyen Chi Son" userId="606856d02e9d83ac" providerId="LiveId" clId="{D19BCE6B-8684-4041-8768-2894E852AB41}" dt="2021-09-02T16:06:36.632" v="1640" actId="1076"/>
          <ac:spMkLst>
            <pc:docMk/>
            <pc:sldMk cId="2951639226" sldId="592"/>
            <ac:spMk id="18" creationId="{F7FD1FDB-7305-4182-AED5-6C5292AFF68F}"/>
          </ac:spMkLst>
        </pc:spChg>
        <pc:spChg chg="add mod">
          <ac:chgData name="Nguyen Chi Son" userId="606856d02e9d83ac" providerId="LiveId" clId="{D19BCE6B-8684-4041-8768-2894E852AB41}" dt="2021-09-02T16:06:29.807" v="1638" actId="1076"/>
          <ac:spMkLst>
            <pc:docMk/>
            <pc:sldMk cId="2951639226" sldId="592"/>
            <ac:spMk id="19" creationId="{FB647DC3-9571-464C-9754-D985C784AE47}"/>
          </ac:spMkLst>
        </pc:spChg>
        <pc:spChg chg="del">
          <ac:chgData name="Nguyen Chi Son" userId="606856d02e9d83ac" providerId="LiveId" clId="{D19BCE6B-8684-4041-8768-2894E852AB41}" dt="2021-09-02T15:51:33.197" v="975" actId="478"/>
          <ac:spMkLst>
            <pc:docMk/>
            <pc:sldMk cId="2951639226" sldId="592"/>
            <ac:spMk id="24" creationId="{4A948F33-FF49-4DF5-9262-65FA8E715A7D}"/>
          </ac:spMkLst>
        </pc:spChg>
        <pc:spChg chg="del">
          <ac:chgData name="Nguyen Chi Son" userId="606856d02e9d83ac" providerId="LiveId" clId="{D19BCE6B-8684-4041-8768-2894E852AB41}" dt="2021-09-02T15:51:33.197" v="975" actId="478"/>
          <ac:spMkLst>
            <pc:docMk/>
            <pc:sldMk cId="2951639226" sldId="592"/>
            <ac:spMk id="25" creationId="{555E8CB5-CE9F-4BFE-AD4E-ECA8CCF0BBCC}"/>
          </ac:spMkLst>
        </pc:spChg>
        <pc:spChg chg="del">
          <ac:chgData name="Nguyen Chi Son" userId="606856d02e9d83ac" providerId="LiveId" clId="{D19BCE6B-8684-4041-8768-2894E852AB41}" dt="2021-09-02T15:51:33.197" v="975" actId="478"/>
          <ac:spMkLst>
            <pc:docMk/>
            <pc:sldMk cId="2951639226" sldId="592"/>
            <ac:spMk id="26" creationId="{7644B3CE-D22A-489D-8198-C3C2141E95F6}"/>
          </ac:spMkLst>
        </pc:spChg>
        <pc:spChg chg="del">
          <ac:chgData name="Nguyen Chi Son" userId="606856d02e9d83ac" providerId="LiveId" clId="{D19BCE6B-8684-4041-8768-2894E852AB41}" dt="2021-09-02T15:51:33.197" v="975" actId="478"/>
          <ac:spMkLst>
            <pc:docMk/>
            <pc:sldMk cId="2951639226" sldId="592"/>
            <ac:spMk id="33" creationId="{37E638B8-C3E9-43AA-898A-CC66425AD216}"/>
          </ac:spMkLst>
        </pc:spChg>
        <pc:spChg chg="del">
          <ac:chgData name="Nguyen Chi Son" userId="606856d02e9d83ac" providerId="LiveId" clId="{D19BCE6B-8684-4041-8768-2894E852AB41}" dt="2021-09-02T15:51:33.197" v="975" actId="478"/>
          <ac:spMkLst>
            <pc:docMk/>
            <pc:sldMk cId="2951639226" sldId="592"/>
            <ac:spMk id="34" creationId="{41D2D6B1-2031-4F6E-A756-166A493115A1}"/>
          </ac:spMkLst>
        </pc:spChg>
        <pc:picChg chg="add mod modCrop">
          <ac:chgData name="Nguyen Chi Son" userId="606856d02e9d83ac" providerId="LiveId" clId="{D19BCE6B-8684-4041-8768-2894E852AB41}" dt="2021-09-02T16:04:12.305" v="1234" actId="1076"/>
          <ac:picMkLst>
            <pc:docMk/>
            <pc:sldMk cId="2951639226" sldId="592"/>
            <ac:picMk id="3" creationId="{320CE52F-717F-4257-B2CC-D1A833C805C5}"/>
          </ac:picMkLst>
        </pc:picChg>
        <pc:picChg chg="del">
          <ac:chgData name="Nguyen Chi Son" userId="606856d02e9d83ac" providerId="LiveId" clId="{D19BCE6B-8684-4041-8768-2894E852AB41}" dt="2021-09-02T15:45:27.907" v="869" actId="478"/>
          <ac:picMkLst>
            <pc:docMk/>
            <pc:sldMk cId="2951639226" sldId="592"/>
            <ac:picMk id="4" creationId="{7162C1D9-552D-48F2-BA5B-294CA5A02E0F}"/>
          </ac:picMkLst>
        </pc:picChg>
        <pc:picChg chg="del">
          <ac:chgData name="Nguyen Chi Son" userId="606856d02e9d83ac" providerId="LiveId" clId="{D19BCE6B-8684-4041-8768-2894E852AB41}" dt="2021-09-02T15:45:28.438" v="870" actId="478"/>
          <ac:picMkLst>
            <pc:docMk/>
            <pc:sldMk cId="2951639226" sldId="592"/>
            <ac:picMk id="17" creationId="{B1EB683D-80A5-466B-AF56-2E3EBC15D8A1}"/>
          </ac:picMkLst>
        </pc:picChg>
        <pc:picChg chg="del">
          <ac:chgData name="Nguyen Chi Son" userId="606856d02e9d83ac" providerId="LiveId" clId="{D19BCE6B-8684-4041-8768-2894E852AB41}" dt="2021-09-02T15:45:28.969" v="871" actId="478"/>
          <ac:picMkLst>
            <pc:docMk/>
            <pc:sldMk cId="2951639226" sldId="592"/>
            <ac:picMk id="23" creationId="{FC8FB38F-983C-4801-B4C2-E17C3FF0A954}"/>
          </ac:picMkLst>
        </pc:picChg>
        <pc:picChg chg="add mod">
          <ac:chgData name="Nguyen Chi Son" userId="606856d02e9d83ac" providerId="LiveId" clId="{D19BCE6B-8684-4041-8768-2894E852AB41}" dt="2021-09-02T16:04:09.336" v="1232" actId="1076"/>
          <ac:picMkLst>
            <pc:docMk/>
            <pc:sldMk cId="2951639226" sldId="592"/>
            <ac:picMk id="2050" creationId="{AEB51E62-5E3C-43C8-A947-D194A8AF5605}"/>
          </ac:picMkLst>
        </pc:picChg>
        <pc:picChg chg="add mod">
          <ac:chgData name="Nguyen Chi Son" userId="606856d02e9d83ac" providerId="LiveId" clId="{D19BCE6B-8684-4041-8768-2894E852AB41}" dt="2021-09-02T16:04:10.856" v="1233" actId="1076"/>
          <ac:picMkLst>
            <pc:docMk/>
            <pc:sldMk cId="2951639226" sldId="592"/>
            <ac:picMk id="2052" creationId="{C299A913-80DF-4993-A84A-76BB977417DE}"/>
          </ac:picMkLst>
        </pc:picChg>
        <pc:cxnChg chg="del">
          <ac:chgData name="Nguyen Chi Son" userId="606856d02e9d83ac" providerId="LiveId" clId="{D19BCE6B-8684-4041-8768-2894E852AB41}" dt="2021-09-02T15:51:33.197" v="975" actId="478"/>
          <ac:cxnSpMkLst>
            <pc:docMk/>
            <pc:sldMk cId="2951639226" sldId="592"/>
            <ac:cxnSpMk id="8" creationId="{98F3AF01-7EA2-49D0-85DD-D66A8AE665D1}"/>
          </ac:cxnSpMkLst>
        </pc:cxnChg>
        <pc:cxnChg chg="del">
          <ac:chgData name="Nguyen Chi Son" userId="606856d02e9d83ac" providerId="LiveId" clId="{D19BCE6B-8684-4041-8768-2894E852AB41}" dt="2021-09-02T15:51:33.197" v="975" actId="478"/>
          <ac:cxnSpMkLst>
            <pc:docMk/>
            <pc:sldMk cId="2951639226" sldId="592"/>
            <ac:cxnSpMk id="31" creationId="{F84D07EF-C876-4F4F-8954-A0056097E8E6}"/>
          </ac:cxnSpMkLst>
        </pc:cxnChg>
      </pc:sldChg>
      <pc:sldChg chg="modSp mod">
        <pc:chgData name="Nguyen Chi Son" userId="606856d02e9d83ac" providerId="LiveId" clId="{D19BCE6B-8684-4041-8768-2894E852AB41}" dt="2021-09-02T16:30:13.503" v="4978" actId="1035"/>
        <pc:sldMkLst>
          <pc:docMk/>
          <pc:sldMk cId="1953741841" sldId="596"/>
        </pc:sldMkLst>
        <pc:spChg chg="mod">
          <ac:chgData name="Nguyen Chi Son" userId="606856d02e9d83ac" providerId="LiveId" clId="{D19BCE6B-8684-4041-8768-2894E852AB41}" dt="2021-09-02T16:07:52.122" v="2064" actId="20577"/>
          <ac:spMkLst>
            <pc:docMk/>
            <pc:sldMk cId="1953741841" sldId="596"/>
            <ac:spMk id="2" creationId="{BA8A6260-CA4B-46A9-A06E-C71EE59E6992}"/>
          </ac:spMkLst>
        </pc:spChg>
        <pc:spChg chg="mod">
          <ac:chgData name="Nguyen Chi Son" userId="606856d02e9d83ac" providerId="LiveId" clId="{D19BCE6B-8684-4041-8768-2894E852AB41}" dt="2021-09-02T16:30:13.503" v="4978" actId="1035"/>
          <ac:spMkLst>
            <pc:docMk/>
            <pc:sldMk cId="1953741841" sldId="596"/>
            <ac:spMk id="4" creationId="{0D159DDA-BA49-4E92-817D-8988A85A5610}"/>
          </ac:spMkLst>
        </pc:spChg>
        <pc:spChg chg="mod">
          <ac:chgData name="Nguyen Chi Son" userId="606856d02e9d83ac" providerId="LiveId" clId="{D19BCE6B-8684-4041-8768-2894E852AB41}" dt="2021-09-02T16:30:13.503" v="4978" actId="1035"/>
          <ac:spMkLst>
            <pc:docMk/>
            <pc:sldMk cId="1953741841" sldId="596"/>
            <ac:spMk id="5" creationId="{34B18095-2B84-439E-80AD-AC5D4586BEAA}"/>
          </ac:spMkLst>
        </pc:spChg>
        <pc:spChg chg="mod">
          <ac:chgData name="Nguyen Chi Son" userId="606856d02e9d83ac" providerId="LiveId" clId="{D19BCE6B-8684-4041-8768-2894E852AB41}" dt="2021-09-02T16:30:13.503" v="4978" actId="1035"/>
          <ac:spMkLst>
            <pc:docMk/>
            <pc:sldMk cId="1953741841" sldId="596"/>
            <ac:spMk id="11" creationId="{BB94417D-BA64-41A3-A335-F1084FC4EAAB}"/>
          </ac:spMkLst>
        </pc:spChg>
        <pc:spChg chg="mod">
          <ac:chgData name="Nguyen Chi Son" userId="606856d02e9d83ac" providerId="LiveId" clId="{D19BCE6B-8684-4041-8768-2894E852AB41}" dt="2021-09-02T16:30:13.503" v="4978" actId="1035"/>
          <ac:spMkLst>
            <pc:docMk/>
            <pc:sldMk cId="1953741841" sldId="596"/>
            <ac:spMk id="14" creationId="{47690167-AC03-4A6E-8A65-B47A2BE69ACA}"/>
          </ac:spMkLst>
        </pc:spChg>
      </pc:sldChg>
      <pc:sldChg chg="addSp delSp modSp mod delAnim modAnim">
        <pc:chgData name="Nguyen Chi Son" userId="606856d02e9d83ac" providerId="LiveId" clId="{D19BCE6B-8684-4041-8768-2894E852AB41}" dt="2021-09-02T16:30:08.760" v="4951"/>
        <pc:sldMkLst>
          <pc:docMk/>
          <pc:sldMk cId="2257398000" sldId="600"/>
        </pc:sldMkLst>
        <pc:spChg chg="add mod">
          <ac:chgData name="Nguyen Chi Son" userId="606856d02e9d83ac" providerId="LiveId" clId="{D19BCE6B-8684-4041-8768-2894E852AB41}" dt="2021-09-02T16:25:55.275" v="4352" actId="1076"/>
          <ac:spMkLst>
            <pc:docMk/>
            <pc:sldMk cId="2257398000" sldId="600"/>
            <ac:spMk id="8" creationId="{C5E02912-47B3-40D1-A6E2-06E77D38CCF1}"/>
          </ac:spMkLst>
        </pc:spChg>
        <pc:spChg chg="mod">
          <ac:chgData name="Nguyen Chi Son" userId="606856d02e9d83ac" providerId="LiveId" clId="{D19BCE6B-8684-4041-8768-2894E852AB41}" dt="2021-09-02T16:22:47.636" v="4068" actId="20577"/>
          <ac:spMkLst>
            <pc:docMk/>
            <pc:sldMk cId="2257398000" sldId="600"/>
            <ac:spMk id="9" creationId="{9F4BC261-4781-4DFE-BA2B-77EE6F751C48}"/>
          </ac:spMkLst>
        </pc:spChg>
        <pc:graphicFrameChg chg="del">
          <ac:chgData name="Nguyen Chi Son" userId="606856d02e9d83ac" providerId="LiveId" clId="{D19BCE6B-8684-4041-8768-2894E852AB41}" dt="2021-09-02T15:55:52.182" v="985" actId="478"/>
          <ac:graphicFrameMkLst>
            <pc:docMk/>
            <pc:sldMk cId="2257398000" sldId="600"/>
            <ac:graphicFrameMk id="2" creationId="{1C30D0EC-778A-41DE-BD71-20DC685CF78C}"/>
          </ac:graphicFrameMkLst>
        </pc:graphicFrameChg>
        <pc:picChg chg="add mod">
          <ac:chgData name="Nguyen Chi Son" userId="606856d02e9d83ac" providerId="LiveId" clId="{D19BCE6B-8684-4041-8768-2894E852AB41}" dt="2021-09-02T16:23:42.025" v="4081" actId="1076"/>
          <ac:picMkLst>
            <pc:docMk/>
            <pc:sldMk cId="2257398000" sldId="600"/>
            <ac:picMk id="4" creationId="{17425676-0183-4244-AABA-DC193B45FF2D}"/>
          </ac:picMkLst>
        </pc:picChg>
        <pc:picChg chg="add mod">
          <ac:chgData name="Nguyen Chi Son" userId="606856d02e9d83ac" providerId="LiveId" clId="{D19BCE6B-8684-4041-8768-2894E852AB41}" dt="2021-09-02T16:23:49.917" v="4084" actId="1076"/>
          <ac:picMkLst>
            <pc:docMk/>
            <pc:sldMk cId="2257398000" sldId="600"/>
            <ac:picMk id="6" creationId="{5C44F2BF-1410-45CE-A615-A49095EFE56D}"/>
          </ac:picMkLst>
        </pc:picChg>
        <pc:picChg chg="add del mod">
          <ac:chgData name="Nguyen Chi Son" userId="606856d02e9d83ac" providerId="LiveId" clId="{D19BCE6B-8684-4041-8768-2894E852AB41}" dt="2021-09-02T16:25:43.711" v="4329" actId="478"/>
          <ac:picMkLst>
            <pc:docMk/>
            <pc:sldMk cId="2257398000" sldId="600"/>
            <ac:picMk id="7" creationId="{3ADD52BC-D4E5-4B18-BF00-81E1F985DE9B}"/>
          </ac:picMkLst>
        </pc:picChg>
        <pc:picChg chg="add mod modCrop">
          <ac:chgData name="Nguyen Chi Son" userId="606856d02e9d83ac" providerId="LiveId" clId="{D19BCE6B-8684-4041-8768-2894E852AB41}" dt="2021-09-02T16:25:48.783" v="4331" actId="1076"/>
          <ac:picMkLst>
            <pc:docMk/>
            <pc:sldMk cId="2257398000" sldId="600"/>
            <ac:picMk id="10" creationId="{10B0BB44-6BB6-45C2-B7D9-A7E5C1B3C51C}"/>
          </ac:picMkLst>
        </pc:picChg>
      </pc:sldChg>
      <pc:sldChg chg="addSp modSp add mod modAnim">
        <pc:chgData name="Nguyen Chi Son" userId="606856d02e9d83ac" providerId="LiveId" clId="{D19BCE6B-8684-4041-8768-2894E852AB41}" dt="2021-09-02T16:31:25.540" v="5025"/>
        <pc:sldMkLst>
          <pc:docMk/>
          <pc:sldMk cId="1102542394" sldId="601"/>
        </pc:sldMkLst>
        <pc:spChg chg="mod">
          <ac:chgData name="Nguyen Chi Son" userId="606856d02e9d83ac" providerId="LiveId" clId="{D19BCE6B-8684-4041-8768-2894E852AB41}" dt="2021-09-02T16:09:33.674" v="2517" actId="20577"/>
          <ac:spMkLst>
            <pc:docMk/>
            <pc:sldMk cId="1102542394" sldId="601"/>
            <ac:spMk id="2" creationId="{BA8A6260-CA4B-46A9-A06E-C71EE59E6992}"/>
          </ac:spMkLst>
        </pc:spChg>
        <pc:spChg chg="mod">
          <ac:chgData name="Nguyen Chi Son" userId="606856d02e9d83ac" providerId="LiveId" clId="{D19BCE6B-8684-4041-8768-2894E852AB41}" dt="2021-09-02T16:10:11.843" v="2687" actId="20577"/>
          <ac:spMkLst>
            <pc:docMk/>
            <pc:sldMk cId="1102542394" sldId="601"/>
            <ac:spMk id="14" creationId="{47690167-AC03-4A6E-8A65-B47A2BE69ACA}"/>
          </ac:spMkLst>
        </pc:spChg>
        <pc:picChg chg="add mod">
          <ac:chgData name="Nguyen Chi Son" userId="606856d02e9d83ac" providerId="LiveId" clId="{D19BCE6B-8684-4041-8768-2894E852AB41}" dt="2021-09-02T16:30:20.470" v="4981" actId="1076"/>
          <ac:picMkLst>
            <pc:docMk/>
            <pc:sldMk cId="1102542394" sldId="601"/>
            <ac:picMk id="6" creationId="{AD778BC0-32DD-4CA6-8235-3A8D324910EE}"/>
          </ac:picMkLst>
        </pc:picChg>
      </pc:sldChg>
      <pc:sldChg chg="del">
        <pc:chgData name="Nguyen Chi Son" userId="606856d02e9d83ac" providerId="LiveId" clId="{D19BCE6B-8684-4041-8768-2894E852AB41}" dt="2021-09-02T15:45:09.801" v="798" actId="47"/>
        <pc:sldMkLst>
          <pc:docMk/>
          <pc:sldMk cId="1368910658" sldId="601"/>
        </pc:sldMkLst>
      </pc:sldChg>
      <pc:sldChg chg="del">
        <pc:chgData name="Nguyen Chi Son" userId="606856d02e9d83ac" providerId="LiveId" clId="{D19BCE6B-8684-4041-8768-2894E852AB41}" dt="2021-09-02T16:06:43.046" v="1641" actId="47"/>
        <pc:sldMkLst>
          <pc:docMk/>
          <pc:sldMk cId="29285270" sldId="602"/>
        </pc:sldMkLst>
      </pc:sldChg>
      <pc:sldChg chg="delSp modSp add mod modAnim">
        <pc:chgData name="Nguyen Chi Son" userId="606856d02e9d83ac" providerId="LiveId" clId="{D19BCE6B-8684-4041-8768-2894E852AB41}" dt="2021-09-02T16:30:53.057" v="5022"/>
        <pc:sldMkLst>
          <pc:docMk/>
          <pc:sldMk cId="4122330530" sldId="602"/>
        </pc:sldMkLst>
        <pc:spChg chg="mod">
          <ac:chgData name="Nguyen Chi Son" userId="606856d02e9d83ac" providerId="LiveId" clId="{D19BCE6B-8684-4041-8768-2894E852AB41}" dt="2021-09-02T16:13:56.519" v="3244" actId="20577"/>
          <ac:spMkLst>
            <pc:docMk/>
            <pc:sldMk cId="4122330530" sldId="602"/>
            <ac:spMk id="2" creationId="{BA8A6260-CA4B-46A9-A06E-C71EE59E6992}"/>
          </ac:spMkLst>
        </pc:spChg>
        <pc:spChg chg="mod">
          <ac:chgData name="Nguyen Chi Son" userId="606856d02e9d83ac" providerId="LiveId" clId="{D19BCE6B-8684-4041-8768-2894E852AB41}" dt="2021-09-02T16:30:27.070" v="5000" actId="1035"/>
          <ac:spMkLst>
            <pc:docMk/>
            <pc:sldMk cId="4122330530" sldId="602"/>
            <ac:spMk id="4" creationId="{0D159DDA-BA49-4E92-817D-8988A85A5610}"/>
          </ac:spMkLst>
        </pc:spChg>
        <pc:spChg chg="mod">
          <ac:chgData name="Nguyen Chi Son" userId="606856d02e9d83ac" providerId="LiveId" clId="{D19BCE6B-8684-4041-8768-2894E852AB41}" dt="2021-09-02T16:30:27.070" v="5000" actId="1035"/>
          <ac:spMkLst>
            <pc:docMk/>
            <pc:sldMk cId="4122330530" sldId="602"/>
            <ac:spMk id="5" creationId="{34B18095-2B84-439E-80AD-AC5D4586BEAA}"/>
          </ac:spMkLst>
        </pc:spChg>
        <pc:spChg chg="mod">
          <ac:chgData name="Nguyen Chi Son" userId="606856d02e9d83ac" providerId="LiveId" clId="{D19BCE6B-8684-4041-8768-2894E852AB41}" dt="2021-09-02T16:30:27.070" v="5000" actId="1035"/>
          <ac:spMkLst>
            <pc:docMk/>
            <pc:sldMk cId="4122330530" sldId="602"/>
            <ac:spMk id="11" creationId="{BB94417D-BA64-41A3-A335-F1084FC4EAAB}"/>
          </ac:spMkLst>
        </pc:spChg>
        <pc:spChg chg="mod">
          <ac:chgData name="Nguyen Chi Son" userId="606856d02e9d83ac" providerId="LiveId" clId="{D19BCE6B-8684-4041-8768-2894E852AB41}" dt="2021-09-02T16:30:27.070" v="5000" actId="1035"/>
          <ac:spMkLst>
            <pc:docMk/>
            <pc:sldMk cId="4122330530" sldId="602"/>
            <ac:spMk id="14" creationId="{47690167-AC03-4A6E-8A65-B47A2BE69ACA}"/>
          </ac:spMkLst>
        </pc:spChg>
        <pc:picChg chg="del">
          <ac:chgData name="Nguyen Chi Son" userId="606856d02e9d83ac" providerId="LiveId" clId="{D19BCE6B-8684-4041-8768-2894E852AB41}" dt="2021-09-02T16:12:03.995" v="2689" actId="478"/>
          <ac:picMkLst>
            <pc:docMk/>
            <pc:sldMk cId="4122330530" sldId="602"/>
            <ac:picMk id="6" creationId="{AD778BC0-32DD-4CA6-8235-3A8D324910EE}"/>
          </ac:picMkLst>
        </pc:picChg>
      </pc:sldChg>
      <pc:sldChg chg="modSp add del mod">
        <pc:chgData name="Nguyen Chi Son" userId="606856d02e9d83ac" providerId="LiveId" clId="{D19BCE6B-8684-4041-8768-2894E852AB41}" dt="2021-09-02T16:30:41.791" v="5021" actId="47"/>
        <pc:sldMkLst>
          <pc:docMk/>
          <pc:sldMk cId="308490363" sldId="603"/>
        </pc:sldMkLst>
        <pc:spChg chg="mod">
          <ac:chgData name="Nguyen Chi Son" userId="606856d02e9d83ac" providerId="LiveId" clId="{D19BCE6B-8684-4041-8768-2894E852AB41}" dt="2021-09-02T16:30:32.197" v="5020" actId="1036"/>
          <ac:spMkLst>
            <pc:docMk/>
            <pc:sldMk cId="308490363" sldId="603"/>
            <ac:spMk id="4" creationId="{0D159DDA-BA49-4E92-817D-8988A85A5610}"/>
          </ac:spMkLst>
        </pc:spChg>
        <pc:spChg chg="mod">
          <ac:chgData name="Nguyen Chi Son" userId="606856d02e9d83ac" providerId="LiveId" clId="{D19BCE6B-8684-4041-8768-2894E852AB41}" dt="2021-09-02T16:30:32.197" v="5020" actId="1036"/>
          <ac:spMkLst>
            <pc:docMk/>
            <pc:sldMk cId="308490363" sldId="603"/>
            <ac:spMk id="5" creationId="{34B18095-2B84-439E-80AD-AC5D4586BEAA}"/>
          </ac:spMkLst>
        </pc:spChg>
        <pc:spChg chg="mod">
          <ac:chgData name="Nguyen Chi Son" userId="606856d02e9d83ac" providerId="LiveId" clId="{D19BCE6B-8684-4041-8768-2894E852AB41}" dt="2021-09-02T16:30:32.197" v="5020" actId="1036"/>
          <ac:spMkLst>
            <pc:docMk/>
            <pc:sldMk cId="308490363" sldId="603"/>
            <ac:spMk id="11" creationId="{BB94417D-BA64-41A3-A335-F1084FC4EAAB}"/>
          </ac:spMkLst>
        </pc:spChg>
        <pc:spChg chg="mod">
          <ac:chgData name="Nguyen Chi Son" userId="606856d02e9d83ac" providerId="LiveId" clId="{D19BCE6B-8684-4041-8768-2894E852AB41}" dt="2021-09-02T16:30:32.197" v="5020" actId="1036"/>
          <ac:spMkLst>
            <pc:docMk/>
            <pc:sldMk cId="308490363" sldId="603"/>
            <ac:spMk id="14" creationId="{47690167-AC03-4A6E-8A65-B47A2BE69ACA}"/>
          </ac:spMkLst>
        </pc:spChg>
      </pc:sldChg>
      <pc:sldChg chg="add del">
        <pc:chgData name="Nguyen Chi Son" userId="606856d02e9d83ac" providerId="LiveId" clId="{D19BCE6B-8684-4041-8768-2894E852AB41}" dt="2021-09-02T15:55:49.416" v="984"/>
        <pc:sldMkLst>
          <pc:docMk/>
          <pc:sldMk cId="1834730322" sldId="603"/>
        </pc:sldMkLst>
      </pc:sldChg>
      <pc:sldChg chg="modSp add mod modAnim">
        <pc:chgData name="Nguyen Chi Son" userId="606856d02e9d83ac" providerId="LiveId" clId="{D19BCE6B-8684-4041-8768-2894E852AB41}" dt="2021-09-02T16:30:55.947" v="5023"/>
        <pc:sldMkLst>
          <pc:docMk/>
          <pc:sldMk cId="3726558312" sldId="604"/>
        </pc:sldMkLst>
        <pc:spChg chg="mod">
          <ac:chgData name="Nguyen Chi Son" userId="606856d02e9d83ac" providerId="LiveId" clId="{D19BCE6B-8684-4041-8768-2894E852AB41}" dt="2021-09-02T16:19:08.715" v="3657" actId="20577"/>
          <ac:spMkLst>
            <pc:docMk/>
            <pc:sldMk cId="3726558312" sldId="604"/>
            <ac:spMk id="2" creationId="{BA8A6260-CA4B-46A9-A06E-C71EE59E6992}"/>
          </ac:spMkLst>
        </pc:spChg>
        <pc:spChg chg="mod">
          <ac:chgData name="Nguyen Chi Son" userId="606856d02e9d83ac" providerId="LiveId" clId="{D19BCE6B-8684-4041-8768-2894E852AB41}" dt="2021-09-02T16:19:51.515" v="3951" actId="1035"/>
          <ac:spMkLst>
            <pc:docMk/>
            <pc:sldMk cId="3726558312" sldId="604"/>
            <ac:spMk id="4" creationId="{0D159DDA-BA49-4E92-817D-8988A85A5610}"/>
          </ac:spMkLst>
        </pc:spChg>
        <pc:spChg chg="mod">
          <ac:chgData name="Nguyen Chi Son" userId="606856d02e9d83ac" providerId="LiveId" clId="{D19BCE6B-8684-4041-8768-2894E852AB41}" dt="2021-09-02T16:19:51.515" v="3951" actId="1035"/>
          <ac:spMkLst>
            <pc:docMk/>
            <pc:sldMk cId="3726558312" sldId="604"/>
            <ac:spMk id="5" creationId="{34B18095-2B84-439E-80AD-AC5D4586BEAA}"/>
          </ac:spMkLst>
        </pc:spChg>
        <pc:spChg chg="mod">
          <ac:chgData name="Nguyen Chi Son" userId="606856d02e9d83ac" providerId="LiveId" clId="{D19BCE6B-8684-4041-8768-2894E852AB41}" dt="2021-09-02T16:19:51.515" v="3951" actId="1035"/>
          <ac:spMkLst>
            <pc:docMk/>
            <pc:sldMk cId="3726558312" sldId="604"/>
            <ac:spMk id="11" creationId="{BB94417D-BA64-41A3-A335-F1084FC4EAAB}"/>
          </ac:spMkLst>
        </pc:spChg>
        <pc:spChg chg="mod">
          <ac:chgData name="Nguyen Chi Son" userId="606856d02e9d83ac" providerId="LiveId" clId="{D19BCE6B-8684-4041-8768-2894E852AB41}" dt="2021-09-02T16:19:51.515" v="3951" actId="1035"/>
          <ac:spMkLst>
            <pc:docMk/>
            <pc:sldMk cId="3726558312" sldId="604"/>
            <ac:spMk id="14" creationId="{47690167-AC03-4A6E-8A65-B47A2BE69ACA}"/>
          </ac:spMkLst>
        </pc:spChg>
      </pc:sldChg>
      <pc:sldChg chg="modSp add mod modAnim">
        <pc:chgData name="Nguyen Chi Son" userId="606856d02e9d83ac" providerId="LiveId" clId="{D19BCE6B-8684-4041-8768-2894E852AB41}" dt="2021-09-02T16:29:56.260" v="4950" actId="20577"/>
        <pc:sldMkLst>
          <pc:docMk/>
          <pc:sldMk cId="1789384619" sldId="605"/>
        </pc:sldMkLst>
        <pc:spChg chg="mod">
          <ac:chgData name="Nguyen Chi Son" userId="606856d02e9d83ac" providerId="LiveId" clId="{D19BCE6B-8684-4041-8768-2894E852AB41}" dt="2021-09-02T16:28:45.738" v="4570" actId="20577"/>
          <ac:spMkLst>
            <pc:docMk/>
            <pc:sldMk cId="1789384619" sldId="605"/>
            <ac:spMk id="2" creationId="{BA8A6260-CA4B-46A9-A06E-C71EE59E6992}"/>
          </ac:spMkLst>
        </pc:spChg>
        <pc:spChg chg="mod">
          <ac:chgData name="Nguyen Chi Son" userId="606856d02e9d83ac" providerId="LiveId" clId="{D19BCE6B-8684-4041-8768-2894E852AB41}" dt="2021-09-02T16:29:14.593" v="4751" actId="1036"/>
          <ac:spMkLst>
            <pc:docMk/>
            <pc:sldMk cId="1789384619" sldId="605"/>
            <ac:spMk id="4" creationId="{0D159DDA-BA49-4E92-817D-8988A85A5610}"/>
          </ac:spMkLst>
        </pc:spChg>
        <pc:spChg chg="mod">
          <ac:chgData name="Nguyen Chi Son" userId="606856d02e9d83ac" providerId="LiveId" clId="{D19BCE6B-8684-4041-8768-2894E852AB41}" dt="2021-09-02T16:29:14.593" v="4751" actId="1036"/>
          <ac:spMkLst>
            <pc:docMk/>
            <pc:sldMk cId="1789384619" sldId="605"/>
            <ac:spMk id="5" creationId="{34B18095-2B84-439E-80AD-AC5D4586BEAA}"/>
          </ac:spMkLst>
        </pc:spChg>
        <pc:spChg chg="mod">
          <ac:chgData name="Nguyen Chi Son" userId="606856d02e9d83ac" providerId="LiveId" clId="{D19BCE6B-8684-4041-8768-2894E852AB41}" dt="2021-09-02T16:29:56.260" v="4950" actId="20577"/>
          <ac:spMkLst>
            <pc:docMk/>
            <pc:sldMk cId="1789384619" sldId="605"/>
            <ac:spMk id="11" creationId="{BB94417D-BA64-41A3-A335-F1084FC4EAAB}"/>
          </ac:spMkLst>
        </pc:spChg>
        <pc:spChg chg="mod">
          <ac:chgData name="Nguyen Chi Son" userId="606856d02e9d83ac" providerId="LiveId" clId="{D19BCE6B-8684-4041-8768-2894E852AB41}" dt="2021-09-02T16:29:14.593" v="4751" actId="1036"/>
          <ac:spMkLst>
            <pc:docMk/>
            <pc:sldMk cId="1789384619" sldId="605"/>
            <ac:spMk id="14" creationId="{47690167-AC03-4A6E-8A65-B47A2BE69ACA}"/>
          </ac:spMkLst>
        </pc:spChg>
      </pc:sldChg>
    </pc:docChg>
  </pc:docChgLst>
  <pc:docChgLst>
    <pc:chgData name="Nguyen Chi Son" userId="606856d02e9d83ac" providerId="LiveId" clId="{F35D54F0-9644-4D80-AFE0-4180622EC29D}"/>
    <pc:docChg chg="undo redo custSel addSld delSld modSld sldOrd">
      <pc:chgData name="Nguyen Chi Son" userId="606856d02e9d83ac" providerId="LiveId" clId="{F35D54F0-9644-4D80-AFE0-4180622EC29D}" dt="2022-05-18T18:50:22.074" v="4512"/>
      <pc:docMkLst>
        <pc:docMk/>
      </pc:docMkLst>
      <pc:sldChg chg="modSp mod">
        <pc:chgData name="Nguyen Chi Son" userId="606856d02e9d83ac" providerId="LiveId" clId="{F35D54F0-9644-4D80-AFE0-4180622EC29D}" dt="2022-05-18T15:35:44.623" v="1" actId="20577"/>
        <pc:sldMkLst>
          <pc:docMk/>
          <pc:sldMk cId="2922349590" sldId="256"/>
        </pc:sldMkLst>
        <pc:spChg chg="mod">
          <ac:chgData name="Nguyen Chi Son" userId="606856d02e9d83ac" providerId="LiveId" clId="{F35D54F0-9644-4D80-AFE0-4180622EC29D}" dt="2022-05-18T15:35:44.623" v="1" actId="20577"/>
          <ac:spMkLst>
            <pc:docMk/>
            <pc:sldMk cId="2922349590" sldId="256"/>
            <ac:spMk id="136" creationId="{C574B640-0199-463F-87CA-8E3956B46E10}"/>
          </ac:spMkLst>
        </pc:spChg>
      </pc:sldChg>
      <pc:sldChg chg="modSp mod">
        <pc:chgData name="Nguyen Chi Son" userId="606856d02e9d83ac" providerId="LiveId" clId="{F35D54F0-9644-4D80-AFE0-4180622EC29D}" dt="2022-05-18T15:49:06.967" v="592" actId="20577"/>
        <pc:sldMkLst>
          <pc:docMk/>
          <pc:sldMk cId="3319126272" sldId="622"/>
        </pc:sldMkLst>
        <pc:spChg chg="mod">
          <ac:chgData name="Nguyen Chi Son" userId="606856d02e9d83ac" providerId="LiveId" clId="{F35D54F0-9644-4D80-AFE0-4180622EC29D}" dt="2022-05-18T15:49:06.967" v="592" actId="20577"/>
          <ac:spMkLst>
            <pc:docMk/>
            <pc:sldMk cId="3319126272" sldId="622"/>
            <ac:spMk id="2" creationId="{DAF08EC2-5D0D-48D9-855C-A59C0E5ED55B}"/>
          </ac:spMkLst>
        </pc:spChg>
      </pc:sldChg>
      <pc:sldChg chg="modSp mod">
        <pc:chgData name="Nguyen Chi Son" userId="606856d02e9d83ac" providerId="LiveId" clId="{F35D54F0-9644-4D80-AFE0-4180622EC29D}" dt="2022-05-18T15:35:53.849" v="32" actId="20577"/>
        <pc:sldMkLst>
          <pc:docMk/>
          <pc:sldMk cId="1033004166" sldId="675"/>
        </pc:sldMkLst>
        <pc:spChg chg="mod">
          <ac:chgData name="Nguyen Chi Son" userId="606856d02e9d83ac" providerId="LiveId" clId="{F35D54F0-9644-4D80-AFE0-4180622EC29D}" dt="2022-05-18T15:35:53.849" v="32" actId="20577"/>
          <ac:spMkLst>
            <pc:docMk/>
            <pc:sldMk cId="1033004166" sldId="675"/>
            <ac:spMk id="2" creationId="{DAF08EC2-5D0D-48D9-855C-A59C0E5ED55B}"/>
          </ac:spMkLst>
        </pc:spChg>
      </pc:sldChg>
      <pc:sldChg chg="addSp delSp modSp mod">
        <pc:chgData name="Nguyen Chi Son" userId="606856d02e9d83ac" providerId="LiveId" clId="{F35D54F0-9644-4D80-AFE0-4180622EC29D}" dt="2022-05-18T16:12:48.747" v="1402" actId="20577"/>
        <pc:sldMkLst>
          <pc:docMk/>
          <pc:sldMk cId="3014091475" sldId="782"/>
        </pc:sldMkLst>
        <pc:spChg chg="mod">
          <ac:chgData name="Nguyen Chi Son" userId="606856d02e9d83ac" providerId="LiveId" clId="{F35D54F0-9644-4D80-AFE0-4180622EC29D}" dt="2022-05-18T15:50:16.420" v="735" actId="20577"/>
          <ac:spMkLst>
            <pc:docMk/>
            <pc:sldMk cId="3014091475" sldId="782"/>
            <ac:spMk id="2" creationId="{BA8A6260-CA4B-46A9-A06E-C71EE59E6992}"/>
          </ac:spMkLst>
        </pc:spChg>
        <pc:spChg chg="add mod">
          <ac:chgData name="Nguyen Chi Son" userId="606856d02e9d83ac" providerId="LiveId" clId="{F35D54F0-9644-4D80-AFE0-4180622EC29D}" dt="2022-05-18T16:12:48.747" v="1402" actId="20577"/>
          <ac:spMkLst>
            <pc:docMk/>
            <pc:sldMk cId="3014091475" sldId="782"/>
            <ac:spMk id="9" creationId="{EC4E9A14-5869-6E45-C2AA-6C023336F424}"/>
          </ac:spMkLst>
        </pc:spChg>
        <pc:spChg chg="mod">
          <ac:chgData name="Nguyen Chi Son" userId="606856d02e9d83ac" providerId="LiveId" clId="{F35D54F0-9644-4D80-AFE0-4180622EC29D}" dt="2022-05-18T16:12:46.561" v="1401" actId="20577"/>
          <ac:spMkLst>
            <pc:docMk/>
            <pc:sldMk cId="3014091475" sldId="782"/>
            <ac:spMk id="13" creationId="{E501F4AA-0C97-89C1-4462-FFF45B0CA31A}"/>
          </ac:spMkLst>
        </pc:spChg>
        <pc:spChg chg="del">
          <ac:chgData name="Nguyen Chi Son" userId="606856d02e9d83ac" providerId="LiveId" clId="{F35D54F0-9644-4D80-AFE0-4180622EC29D}" dt="2022-05-18T15:49:12.025" v="595" actId="478"/>
          <ac:spMkLst>
            <pc:docMk/>
            <pc:sldMk cId="3014091475" sldId="782"/>
            <ac:spMk id="14" creationId="{8100FBBD-93FA-13CD-E1EC-E28165D74D5A}"/>
          </ac:spMkLst>
        </pc:spChg>
        <pc:picChg chg="del">
          <ac:chgData name="Nguyen Chi Son" userId="606856d02e9d83ac" providerId="LiveId" clId="{F35D54F0-9644-4D80-AFE0-4180622EC29D}" dt="2022-05-18T15:49:10.256" v="593" actId="478"/>
          <ac:picMkLst>
            <pc:docMk/>
            <pc:sldMk cId="3014091475" sldId="782"/>
            <ac:picMk id="4" creationId="{88FC1075-9846-B149-83C3-FBC33EC11FD5}"/>
          </ac:picMkLst>
        </pc:picChg>
        <pc:picChg chg="add mod">
          <ac:chgData name="Nguyen Chi Son" userId="606856d02e9d83ac" providerId="LiveId" clId="{F35D54F0-9644-4D80-AFE0-4180622EC29D}" dt="2022-05-18T16:02:12.078" v="1071" actId="1035"/>
          <ac:picMkLst>
            <pc:docMk/>
            <pc:sldMk cId="3014091475" sldId="782"/>
            <ac:picMk id="8" creationId="{4638A4EF-E253-DE5D-2511-CD2BFCE0ACAA}"/>
          </ac:picMkLst>
        </pc:picChg>
        <pc:picChg chg="del">
          <ac:chgData name="Nguyen Chi Son" userId="606856d02e9d83ac" providerId="LiveId" clId="{F35D54F0-9644-4D80-AFE0-4180622EC29D}" dt="2022-05-18T15:49:10.635" v="594" actId="478"/>
          <ac:picMkLst>
            <pc:docMk/>
            <pc:sldMk cId="3014091475" sldId="782"/>
            <ac:picMk id="12" creationId="{F106AAC9-BD46-E5C3-D6F7-CDF89889A21B}"/>
          </ac:picMkLst>
        </pc:picChg>
        <pc:picChg chg="add mod">
          <ac:chgData name="Nguyen Chi Son" userId="606856d02e9d83ac" providerId="LiveId" clId="{F35D54F0-9644-4D80-AFE0-4180622EC29D}" dt="2022-05-18T16:02:12.078" v="1071" actId="1035"/>
          <ac:picMkLst>
            <pc:docMk/>
            <pc:sldMk cId="3014091475" sldId="782"/>
            <ac:picMk id="2050" creationId="{B06717B1-19EF-63E1-9B57-C70603CA8AF3}"/>
          </ac:picMkLst>
        </pc:picChg>
      </pc:sldChg>
      <pc:sldChg chg="addSp delSp modSp mod">
        <pc:chgData name="Nguyen Chi Son" userId="606856d02e9d83ac" providerId="LiveId" clId="{F35D54F0-9644-4D80-AFE0-4180622EC29D}" dt="2022-05-18T15:48:54.443" v="542" actId="1076"/>
        <pc:sldMkLst>
          <pc:docMk/>
          <pc:sldMk cId="4090454743" sldId="854"/>
        </pc:sldMkLst>
        <pc:spChg chg="mod">
          <ac:chgData name="Nguyen Chi Son" userId="606856d02e9d83ac" providerId="LiveId" clId="{F35D54F0-9644-4D80-AFE0-4180622EC29D}" dt="2022-05-18T15:42:04.470" v="399" actId="20577"/>
          <ac:spMkLst>
            <pc:docMk/>
            <pc:sldMk cId="4090454743" sldId="854"/>
            <ac:spMk id="2" creationId="{BA8A6260-CA4B-46A9-A06E-C71EE59E6992}"/>
          </ac:spMkLst>
        </pc:spChg>
        <pc:spChg chg="del">
          <ac:chgData name="Nguyen Chi Son" userId="606856d02e9d83ac" providerId="LiveId" clId="{F35D54F0-9644-4D80-AFE0-4180622EC29D}" dt="2022-05-18T15:35:59.256" v="36" actId="478"/>
          <ac:spMkLst>
            <pc:docMk/>
            <pc:sldMk cId="4090454743" sldId="854"/>
            <ac:spMk id="13" creationId="{6BB0CAA7-8B55-95D2-DC5C-C6F2B471D8D5}"/>
          </ac:spMkLst>
        </pc:spChg>
        <pc:spChg chg="mod">
          <ac:chgData name="Nguyen Chi Son" userId="606856d02e9d83ac" providerId="LiveId" clId="{F35D54F0-9644-4D80-AFE0-4180622EC29D}" dt="2022-05-18T15:46:15.437" v="509" actId="1076"/>
          <ac:spMkLst>
            <pc:docMk/>
            <pc:sldMk cId="4090454743" sldId="854"/>
            <ac:spMk id="14" creationId="{9DD867F1-DFA9-92A9-1DBE-D5E885823439}"/>
          </ac:spMkLst>
        </pc:spChg>
        <pc:spChg chg="del">
          <ac:chgData name="Nguyen Chi Son" userId="606856d02e9d83ac" providerId="LiveId" clId="{F35D54F0-9644-4D80-AFE0-4180622EC29D}" dt="2022-05-18T15:36:00.311" v="37" actId="478"/>
          <ac:spMkLst>
            <pc:docMk/>
            <pc:sldMk cId="4090454743" sldId="854"/>
            <ac:spMk id="15" creationId="{D4A11C5C-895C-BC35-F8FA-178D9F3E9B51}"/>
          </ac:spMkLst>
        </pc:spChg>
        <pc:graphicFrameChg chg="add mod">
          <ac:chgData name="Nguyen Chi Son" userId="606856d02e9d83ac" providerId="LiveId" clId="{F35D54F0-9644-4D80-AFE0-4180622EC29D}" dt="2022-05-18T15:46:15.437" v="509" actId="1076"/>
          <ac:graphicFrameMkLst>
            <pc:docMk/>
            <pc:sldMk cId="4090454743" sldId="854"/>
            <ac:graphicFrameMk id="9" creationId="{786A72E9-F6BF-1EB6-4466-D8522AC66303}"/>
          </ac:graphicFrameMkLst>
        </pc:graphicFrameChg>
        <pc:graphicFrameChg chg="add mod">
          <ac:chgData name="Nguyen Chi Son" userId="606856d02e9d83ac" providerId="LiveId" clId="{F35D54F0-9644-4D80-AFE0-4180622EC29D}" dt="2022-05-18T15:46:15.437" v="509" actId="1076"/>
          <ac:graphicFrameMkLst>
            <pc:docMk/>
            <pc:sldMk cId="4090454743" sldId="854"/>
            <ac:graphicFrameMk id="11" creationId="{B068D446-B556-7083-46A1-AD77CDEDF099}"/>
          </ac:graphicFrameMkLst>
        </pc:graphicFrameChg>
        <pc:graphicFrameChg chg="add mod">
          <ac:chgData name="Nguyen Chi Son" userId="606856d02e9d83ac" providerId="LiveId" clId="{F35D54F0-9644-4D80-AFE0-4180622EC29D}" dt="2022-05-18T15:48:17.066" v="533"/>
          <ac:graphicFrameMkLst>
            <pc:docMk/>
            <pc:sldMk cId="4090454743" sldId="854"/>
            <ac:graphicFrameMk id="17" creationId="{F775CF44-6F76-30C0-1D44-4783CD209E3C}"/>
          </ac:graphicFrameMkLst>
        </pc:graphicFrameChg>
        <pc:graphicFrameChg chg="add mod">
          <ac:chgData name="Nguyen Chi Son" userId="606856d02e9d83ac" providerId="LiveId" clId="{F35D54F0-9644-4D80-AFE0-4180622EC29D}" dt="2022-05-18T15:48:54.443" v="542" actId="1076"/>
          <ac:graphicFrameMkLst>
            <pc:docMk/>
            <pc:sldMk cId="4090454743" sldId="854"/>
            <ac:graphicFrameMk id="18" creationId="{2F25CDF1-816D-5D39-230D-44232414FA22}"/>
          </ac:graphicFrameMkLst>
        </pc:graphicFrameChg>
        <pc:picChg chg="del">
          <ac:chgData name="Nguyen Chi Son" userId="606856d02e9d83ac" providerId="LiveId" clId="{F35D54F0-9644-4D80-AFE0-4180622EC29D}" dt="2022-05-18T15:35:57.146" v="33" actId="478"/>
          <ac:picMkLst>
            <pc:docMk/>
            <pc:sldMk cId="4090454743" sldId="854"/>
            <ac:picMk id="6" creationId="{DF36FC4B-D002-CC24-817C-A01B397EDDB0}"/>
          </ac:picMkLst>
        </pc:picChg>
        <pc:picChg chg="del">
          <ac:chgData name="Nguyen Chi Son" userId="606856d02e9d83ac" providerId="LiveId" clId="{F35D54F0-9644-4D80-AFE0-4180622EC29D}" dt="2022-05-18T15:35:57.518" v="34" actId="478"/>
          <ac:picMkLst>
            <pc:docMk/>
            <pc:sldMk cId="4090454743" sldId="854"/>
            <ac:picMk id="8" creationId="{7A0ED39F-1C10-CB95-BC8E-55C76431D851}"/>
          </ac:picMkLst>
        </pc:picChg>
        <pc:picChg chg="del">
          <ac:chgData name="Nguyen Chi Son" userId="606856d02e9d83ac" providerId="LiveId" clId="{F35D54F0-9644-4D80-AFE0-4180622EC29D}" dt="2022-05-18T15:35:58.381" v="35" actId="478"/>
          <ac:picMkLst>
            <pc:docMk/>
            <pc:sldMk cId="4090454743" sldId="854"/>
            <ac:picMk id="10" creationId="{449EC04E-66FA-B7A9-4152-17B0D793D8C3}"/>
          </ac:picMkLst>
        </pc:picChg>
        <pc:picChg chg="add mod">
          <ac:chgData name="Nguyen Chi Son" userId="606856d02e9d83ac" providerId="LiveId" clId="{F35D54F0-9644-4D80-AFE0-4180622EC29D}" dt="2022-05-18T15:47:15.419" v="517" actId="1076"/>
          <ac:picMkLst>
            <pc:docMk/>
            <pc:sldMk cId="4090454743" sldId="854"/>
            <ac:picMk id="1026" creationId="{C99199C0-3408-D404-5592-A8087DDFE382}"/>
          </ac:picMkLst>
        </pc:picChg>
        <pc:cxnChg chg="add mod">
          <ac:chgData name="Nguyen Chi Son" userId="606856d02e9d83ac" providerId="LiveId" clId="{F35D54F0-9644-4D80-AFE0-4180622EC29D}" dt="2022-05-18T15:47:43.233" v="523" actId="14100"/>
          <ac:cxnSpMkLst>
            <pc:docMk/>
            <pc:sldMk cId="4090454743" sldId="854"/>
            <ac:cxnSpMk id="4" creationId="{4CBEDF58-F0BD-40DB-6B67-9A6B8D295C89}"/>
          </ac:cxnSpMkLst>
        </pc:cxnChg>
        <pc:cxnChg chg="add mod">
          <ac:chgData name="Nguyen Chi Son" userId="606856d02e9d83ac" providerId="LiveId" clId="{F35D54F0-9644-4D80-AFE0-4180622EC29D}" dt="2022-05-18T15:48:43.172" v="538" actId="208"/>
          <ac:cxnSpMkLst>
            <pc:docMk/>
            <pc:sldMk cId="4090454743" sldId="854"/>
            <ac:cxnSpMk id="16" creationId="{D906C4BD-5FDB-9580-0680-E30103CE470A}"/>
          </ac:cxnSpMkLst>
        </pc:cxnChg>
      </pc:sldChg>
      <pc:sldChg chg="modSp mod">
        <pc:chgData name="Nguyen Chi Son" userId="606856d02e9d83ac" providerId="LiveId" clId="{F35D54F0-9644-4D80-AFE0-4180622EC29D}" dt="2022-05-18T16:17:09.528" v="1937" actId="12788"/>
        <pc:sldMkLst>
          <pc:docMk/>
          <pc:sldMk cId="3465111237" sldId="858"/>
        </pc:sldMkLst>
        <pc:spChg chg="mod">
          <ac:chgData name="Nguyen Chi Son" userId="606856d02e9d83ac" providerId="LiveId" clId="{F35D54F0-9644-4D80-AFE0-4180622EC29D}" dt="2022-05-18T16:17:09.528" v="1937" actId="12788"/>
          <ac:spMkLst>
            <pc:docMk/>
            <pc:sldMk cId="3465111237" sldId="858"/>
            <ac:spMk id="2" creationId="{DAF08EC2-5D0D-48D9-855C-A59C0E5ED55B}"/>
          </ac:spMkLst>
        </pc:spChg>
      </pc:sldChg>
      <pc:sldChg chg="addSp delSp modSp mod modAnim">
        <pc:chgData name="Nguyen Chi Son" userId="606856d02e9d83ac" providerId="LiveId" clId="{F35D54F0-9644-4D80-AFE0-4180622EC29D}" dt="2022-05-18T18:49:36.064" v="4489"/>
        <pc:sldMkLst>
          <pc:docMk/>
          <pc:sldMk cId="2564726876" sldId="859"/>
        </pc:sldMkLst>
        <pc:spChg chg="mod">
          <ac:chgData name="Nguyen Chi Son" userId="606856d02e9d83ac" providerId="LiveId" clId="{F35D54F0-9644-4D80-AFE0-4180622EC29D}" dt="2022-05-18T16:34:25.299" v="1981" actId="20577"/>
          <ac:spMkLst>
            <pc:docMk/>
            <pc:sldMk cId="2564726876" sldId="859"/>
            <ac:spMk id="2" creationId="{BA8A6260-CA4B-46A9-A06E-C71EE59E6992}"/>
          </ac:spMkLst>
        </pc:spChg>
        <pc:spChg chg="add mod">
          <ac:chgData name="Nguyen Chi Son" userId="606856d02e9d83ac" providerId="LiveId" clId="{F35D54F0-9644-4D80-AFE0-4180622EC29D}" dt="2022-05-18T16:41:34.418" v="2354" actId="1076"/>
          <ac:spMkLst>
            <pc:docMk/>
            <pc:sldMk cId="2564726876" sldId="859"/>
            <ac:spMk id="10" creationId="{30F5B7F8-49D6-9008-B795-CDB6A1AD0FA4}"/>
          </ac:spMkLst>
        </pc:spChg>
        <pc:spChg chg="add mod">
          <ac:chgData name="Nguyen Chi Son" userId="606856d02e9d83ac" providerId="LiveId" clId="{F35D54F0-9644-4D80-AFE0-4180622EC29D}" dt="2022-05-18T16:43:21.591" v="2440" actId="20577"/>
          <ac:spMkLst>
            <pc:docMk/>
            <pc:sldMk cId="2564726876" sldId="859"/>
            <ac:spMk id="12" creationId="{958B07FF-FD08-717D-DB57-43932D5BE672}"/>
          </ac:spMkLst>
        </pc:spChg>
        <pc:spChg chg="del">
          <ac:chgData name="Nguyen Chi Son" userId="606856d02e9d83ac" providerId="LiveId" clId="{F35D54F0-9644-4D80-AFE0-4180622EC29D}" dt="2022-05-18T16:34:39.993" v="1982" actId="478"/>
          <ac:spMkLst>
            <pc:docMk/>
            <pc:sldMk cId="2564726876" sldId="859"/>
            <ac:spMk id="28" creationId="{F67F464B-483E-CF5A-2994-A58046AE5E13}"/>
          </ac:spMkLst>
        </pc:spChg>
        <pc:graphicFrameChg chg="add mod modGraphic">
          <ac:chgData name="Nguyen Chi Son" userId="606856d02e9d83ac" providerId="LiveId" clId="{F35D54F0-9644-4D80-AFE0-4180622EC29D}" dt="2022-05-18T16:41:44.434" v="2356" actId="1076"/>
          <ac:graphicFrameMkLst>
            <pc:docMk/>
            <pc:sldMk cId="2564726876" sldId="859"/>
            <ac:graphicFrameMk id="8" creationId="{C8766395-2FF7-562A-5F6A-4B0F0B943475}"/>
          </ac:graphicFrameMkLst>
        </pc:graphicFrameChg>
        <pc:graphicFrameChg chg="add mod">
          <ac:chgData name="Nguyen Chi Son" userId="606856d02e9d83ac" providerId="LiveId" clId="{F35D54F0-9644-4D80-AFE0-4180622EC29D}" dt="2022-05-18T16:41:37.426" v="2355" actId="1076"/>
          <ac:graphicFrameMkLst>
            <pc:docMk/>
            <pc:sldMk cId="2564726876" sldId="859"/>
            <ac:graphicFrameMk id="11" creationId="{B508DD62-9019-B328-C9FC-FA6E2B5D8923}"/>
          </ac:graphicFrameMkLst>
        </pc:graphicFrameChg>
        <pc:graphicFrameChg chg="add mod">
          <ac:chgData name="Nguyen Chi Son" userId="606856d02e9d83ac" providerId="LiveId" clId="{F35D54F0-9644-4D80-AFE0-4180622EC29D}" dt="2022-05-18T16:43:47.945" v="2444" actId="1076"/>
          <ac:graphicFrameMkLst>
            <pc:docMk/>
            <pc:sldMk cId="2564726876" sldId="859"/>
            <ac:graphicFrameMk id="13" creationId="{AF976F38-D67F-F484-86A1-CA00413DB6C0}"/>
          </ac:graphicFrameMkLst>
        </pc:graphicFrameChg>
        <pc:picChg chg="del">
          <ac:chgData name="Nguyen Chi Son" userId="606856d02e9d83ac" providerId="LiveId" clId="{F35D54F0-9644-4D80-AFE0-4180622EC29D}" dt="2022-05-18T16:17:12.509" v="1938" actId="478"/>
          <ac:picMkLst>
            <pc:docMk/>
            <pc:sldMk cId="2564726876" sldId="859"/>
            <ac:picMk id="4" creationId="{78D2FF77-2ED6-254F-10D4-CAD342DEE804}"/>
          </ac:picMkLst>
        </pc:picChg>
        <pc:picChg chg="add del mod">
          <ac:chgData name="Nguyen Chi Son" userId="606856d02e9d83ac" providerId="LiveId" clId="{F35D54F0-9644-4D80-AFE0-4180622EC29D}" dt="2022-05-18T16:34:09.716" v="1974" actId="478"/>
          <ac:picMkLst>
            <pc:docMk/>
            <pc:sldMk cId="2564726876" sldId="859"/>
            <ac:picMk id="5" creationId="{4F1154D6-8B95-EB73-6BBF-78A78FF5863A}"/>
          </ac:picMkLst>
        </pc:picChg>
        <pc:picChg chg="add mod modCrop">
          <ac:chgData name="Nguyen Chi Son" userId="606856d02e9d83ac" providerId="LiveId" clId="{F35D54F0-9644-4D80-AFE0-4180622EC29D}" dt="2022-05-18T16:41:21.514" v="2350" actId="1076"/>
          <ac:picMkLst>
            <pc:docMk/>
            <pc:sldMk cId="2564726876" sldId="859"/>
            <ac:picMk id="7" creationId="{588DEC51-3764-18DB-10E3-A21152318F0F}"/>
          </ac:picMkLst>
        </pc:picChg>
      </pc:sldChg>
      <pc:sldChg chg="addSp modSp mod ord modAnim">
        <pc:chgData name="Nguyen Chi Son" userId="606856d02e9d83ac" providerId="LiveId" clId="{F35D54F0-9644-4D80-AFE0-4180622EC29D}" dt="2022-05-18T16:55:22.078" v="2759" actId="408"/>
        <pc:sldMkLst>
          <pc:docMk/>
          <pc:sldMk cId="2522316162" sldId="860"/>
        </pc:sldMkLst>
        <pc:spChg chg="mod">
          <ac:chgData name="Nguyen Chi Son" userId="606856d02e9d83ac" providerId="LiveId" clId="{F35D54F0-9644-4D80-AFE0-4180622EC29D}" dt="2022-05-18T16:54:06.469" v="2739" actId="20577"/>
          <ac:spMkLst>
            <pc:docMk/>
            <pc:sldMk cId="2522316162" sldId="860"/>
            <ac:spMk id="12" creationId="{5B8A6D26-E571-DC15-930E-F272FC43E0DD}"/>
          </ac:spMkLst>
        </pc:spChg>
        <pc:spChg chg="mod">
          <ac:chgData name="Nguyen Chi Son" userId="606856d02e9d83ac" providerId="LiveId" clId="{F35D54F0-9644-4D80-AFE0-4180622EC29D}" dt="2022-05-18T16:54:01.254" v="2722" actId="20577"/>
          <ac:spMkLst>
            <pc:docMk/>
            <pc:sldMk cId="2522316162" sldId="860"/>
            <ac:spMk id="19" creationId="{9C339D16-68E4-43C4-A62E-D0146138D23B}"/>
          </ac:spMkLst>
        </pc:spChg>
        <pc:graphicFrameChg chg="add mod">
          <ac:chgData name="Nguyen Chi Son" userId="606856d02e9d83ac" providerId="LiveId" clId="{F35D54F0-9644-4D80-AFE0-4180622EC29D}" dt="2022-05-18T16:55:20.034" v="2758" actId="554"/>
          <ac:graphicFrameMkLst>
            <pc:docMk/>
            <pc:sldMk cId="2522316162" sldId="860"/>
            <ac:graphicFrameMk id="6" creationId="{CBFA76ED-19F0-992E-35A3-F9BC0EFC15DD}"/>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7" creationId="{684422C0-9AFC-2BF9-E5DE-90C56D335838}"/>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8" creationId="{35413FCE-D7C1-2FFA-57CE-D5AF48751ED7}"/>
          </ac:graphicFrameMkLst>
        </pc:graphicFrameChg>
        <pc:graphicFrameChg chg="add mod">
          <ac:chgData name="Nguyen Chi Son" userId="606856d02e9d83ac" providerId="LiveId" clId="{F35D54F0-9644-4D80-AFE0-4180622EC29D}" dt="2022-05-18T16:55:20.034" v="2758" actId="554"/>
          <ac:graphicFrameMkLst>
            <pc:docMk/>
            <pc:sldMk cId="2522316162" sldId="860"/>
            <ac:graphicFrameMk id="10" creationId="{5D2EB8F3-2952-D8BA-A2DA-E4BC12A78F3B}"/>
          </ac:graphicFrameMkLst>
        </pc:graphicFrameChg>
      </pc:sldChg>
      <pc:sldChg chg="addSp delSp modSp mod delAnim modAnim">
        <pc:chgData name="Nguyen Chi Son" userId="606856d02e9d83ac" providerId="LiveId" clId="{F35D54F0-9644-4D80-AFE0-4180622EC29D}" dt="2022-05-18T18:50:06.106" v="4503"/>
        <pc:sldMkLst>
          <pc:docMk/>
          <pc:sldMk cId="2661812338" sldId="861"/>
        </pc:sldMkLst>
        <pc:spChg chg="add mod">
          <ac:chgData name="Nguyen Chi Son" userId="606856d02e9d83ac" providerId="LiveId" clId="{F35D54F0-9644-4D80-AFE0-4180622EC29D}" dt="2022-05-18T18:22:10.841" v="3307" actId="122"/>
          <ac:spMkLst>
            <pc:docMk/>
            <pc:sldMk cId="2661812338" sldId="861"/>
            <ac:spMk id="6" creationId="{0C334C51-792B-D2C8-0C1B-3BB1C66FA8EC}"/>
          </ac:spMkLst>
        </pc:spChg>
        <pc:spChg chg="add mod">
          <ac:chgData name="Nguyen Chi Son" userId="606856d02e9d83ac" providerId="LiveId" clId="{F35D54F0-9644-4D80-AFE0-4180622EC29D}" dt="2022-05-18T18:20:40.663" v="3190" actId="1035"/>
          <ac:spMkLst>
            <pc:docMk/>
            <pc:sldMk cId="2661812338" sldId="861"/>
            <ac:spMk id="7" creationId="{1583D96F-EDB8-F0B4-8C47-B063E83E7509}"/>
          </ac:spMkLst>
        </pc:spChg>
        <pc:spChg chg="add mod">
          <ac:chgData name="Nguyen Chi Son" userId="606856d02e9d83ac" providerId="LiveId" clId="{F35D54F0-9644-4D80-AFE0-4180622EC29D}" dt="2022-05-18T18:24:32.076" v="3486" actId="122"/>
          <ac:spMkLst>
            <pc:docMk/>
            <pc:sldMk cId="2661812338" sldId="861"/>
            <ac:spMk id="8" creationId="{32E62965-F798-5445-2AE1-96C0373F1052}"/>
          </ac:spMkLst>
        </pc:spChg>
        <pc:spChg chg="add mod">
          <ac:chgData name="Nguyen Chi Son" userId="606856d02e9d83ac" providerId="LiveId" clId="{F35D54F0-9644-4D80-AFE0-4180622EC29D}" dt="2022-05-18T18:20:40.663" v="3190" actId="1035"/>
          <ac:spMkLst>
            <pc:docMk/>
            <pc:sldMk cId="2661812338" sldId="861"/>
            <ac:spMk id="10" creationId="{FB5347B5-828E-8BFE-3066-0C8342261EEB}"/>
          </ac:spMkLst>
        </pc:spChg>
        <pc:spChg chg="del">
          <ac:chgData name="Nguyen Chi Son" userId="606856d02e9d83ac" providerId="LiveId" clId="{F35D54F0-9644-4D80-AFE0-4180622EC29D}" dt="2022-05-18T18:20:36.381" v="3162" actId="478"/>
          <ac:spMkLst>
            <pc:docMk/>
            <pc:sldMk cId="2661812338" sldId="861"/>
            <ac:spMk id="11" creationId="{0E84CBE1-4AB0-CA68-65C2-AC68692AACAA}"/>
          </ac:spMkLst>
        </pc:spChg>
        <pc:spChg chg="del">
          <ac:chgData name="Nguyen Chi Son" userId="606856d02e9d83ac" providerId="LiveId" clId="{F35D54F0-9644-4D80-AFE0-4180622EC29D}" dt="2022-05-18T18:20:36.381" v="3162" actId="478"/>
          <ac:spMkLst>
            <pc:docMk/>
            <pc:sldMk cId="2661812338" sldId="861"/>
            <ac:spMk id="12" creationId="{5B8A6D26-E571-DC15-930E-F272FC43E0DD}"/>
          </ac:spMkLst>
        </pc:spChg>
        <pc:spChg chg="add mod">
          <ac:chgData name="Nguyen Chi Son" userId="606856d02e9d83ac" providerId="LiveId" clId="{F35D54F0-9644-4D80-AFE0-4180622EC29D}" dt="2022-05-18T18:22:17.293" v="3310" actId="571"/>
          <ac:spMkLst>
            <pc:docMk/>
            <pc:sldMk cId="2661812338" sldId="861"/>
            <ac:spMk id="16" creationId="{1B168C88-E9A9-C58F-CD5B-1960C06ABA6A}"/>
          </ac:spMkLst>
        </pc:spChg>
        <pc:spChg chg="add mod">
          <ac:chgData name="Nguyen Chi Son" userId="606856d02e9d83ac" providerId="LiveId" clId="{F35D54F0-9644-4D80-AFE0-4180622EC29D}" dt="2022-05-18T18:23:00.762" v="3326" actId="1076"/>
          <ac:spMkLst>
            <pc:docMk/>
            <pc:sldMk cId="2661812338" sldId="861"/>
            <ac:spMk id="17" creationId="{7A3D6C87-65ED-4B62-9F5D-7DA1B4BD8029}"/>
          </ac:spMkLst>
        </pc:spChg>
        <pc:spChg chg="mod">
          <ac:chgData name="Nguyen Chi Son" userId="606856d02e9d83ac" providerId="LiveId" clId="{F35D54F0-9644-4D80-AFE0-4180622EC29D}" dt="2022-05-18T18:20:20.003" v="3161" actId="20577"/>
          <ac:spMkLst>
            <pc:docMk/>
            <pc:sldMk cId="2661812338" sldId="861"/>
            <ac:spMk id="19" creationId="{9C339D16-68E4-43C4-A62E-D0146138D23B}"/>
          </ac:spMkLst>
        </pc:spChg>
        <pc:graphicFrameChg chg="add del mod">
          <ac:chgData name="Nguyen Chi Son" userId="606856d02e9d83ac" providerId="LiveId" clId="{F35D54F0-9644-4D80-AFE0-4180622EC29D}" dt="2022-05-18T18:21:36.824" v="3191" actId="478"/>
          <ac:graphicFrameMkLst>
            <pc:docMk/>
            <pc:sldMk cId="2661812338" sldId="861"/>
            <ac:graphicFrameMk id="13" creationId="{B932B301-BE63-BC94-1B57-9F3295585F1F}"/>
          </ac:graphicFrameMkLst>
        </pc:graphicFrameChg>
        <pc:graphicFrameChg chg="add mod">
          <ac:chgData name="Nguyen Chi Son" userId="606856d02e9d83ac" providerId="LiveId" clId="{F35D54F0-9644-4D80-AFE0-4180622EC29D}" dt="2022-05-18T18:23:54.689" v="3383" actId="1076"/>
          <ac:graphicFrameMkLst>
            <pc:docMk/>
            <pc:sldMk cId="2661812338" sldId="861"/>
            <ac:graphicFrameMk id="14" creationId="{541378DF-4D7C-039D-78F8-43DF6567B177}"/>
          </ac:graphicFrameMkLst>
        </pc:graphicFrameChg>
        <pc:graphicFrameChg chg="add mod">
          <ac:chgData name="Nguyen Chi Son" userId="606856d02e9d83ac" providerId="LiveId" clId="{F35D54F0-9644-4D80-AFE0-4180622EC29D}" dt="2022-05-18T18:23:10.138" v="3330" actId="1076"/>
          <ac:graphicFrameMkLst>
            <pc:docMk/>
            <pc:sldMk cId="2661812338" sldId="861"/>
            <ac:graphicFrameMk id="15" creationId="{7349099D-2553-FD01-A736-EA263716CDD8}"/>
          </ac:graphicFrameMkLst>
        </pc:graphicFrameChg>
        <pc:cxnChg chg="add mod">
          <ac:chgData name="Nguyen Chi Son" userId="606856d02e9d83ac" providerId="LiveId" clId="{F35D54F0-9644-4D80-AFE0-4180622EC29D}" dt="2022-05-18T18:22:56.011" v="3324" actId="14100"/>
          <ac:cxnSpMkLst>
            <pc:docMk/>
            <pc:sldMk cId="2661812338" sldId="861"/>
            <ac:cxnSpMk id="18" creationId="{ED413AB9-7F06-29C1-2997-ABD368196EBE}"/>
          </ac:cxnSpMkLst>
        </pc:cxnChg>
        <pc:cxnChg chg="add mod">
          <ac:chgData name="Nguyen Chi Son" userId="606856d02e9d83ac" providerId="LiveId" clId="{F35D54F0-9644-4D80-AFE0-4180622EC29D}" dt="2022-05-18T18:23:06.714" v="3329" actId="14100"/>
          <ac:cxnSpMkLst>
            <pc:docMk/>
            <pc:sldMk cId="2661812338" sldId="861"/>
            <ac:cxnSpMk id="20" creationId="{45B6A382-C480-2E51-011B-4F38B972F8CA}"/>
          </ac:cxnSpMkLst>
        </pc:cxnChg>
      </pc:sldChg>
      <pc:sldChg chg="addSp delSp modSp mod delAnim modAnim">
        <pc:chgData name="Nguyen Chi Son" userId="606856d02e9d83ac" providerId="LiveId" clId="{F35D54F0-9644-4D80-AFE0-4180622EC29D}" dt="2022-05-18T18:50:22.074" v="4512"/>
        <pc:sldMkLst>
          <pc:docMk/>
          <pc:sldMk cId="4032949450" sldId="862"/>
        </pc:sldMkLst>
        <pc:spChg chg="add mod">
          <ac:chgData name="Nguyen Chi Son" userId="606856d02e9d83ac" providerId="LiveId" clId="{F35D54F0-9644-4D80-AFE0-4180622EC29D}" dt="2022-05-18T18:47:11.420" v="4026" actId="1036"/>
          <ac:spMkLst>
            <pc:docMk/>
            <pc:sldMk cId="4032949450" sldId="862"/>
            <ac:spMk id="7" creationId="{137EF54A-77D1-C2AE-786E-7807277D7B10}"/>
          </ac:spMkLst>
        </pc:spChg>
        <pc:spChg chg="add mod">
          <ac:chgData name="Nguyen Chi Son" userId="606856d02e9d83ac" providerId="LiveId" clId="{F35D54F0-9644-4D80-AFE0-4180622EC29D}" dt="2022-05-18T18:25:38.820" v="3865" actId="1035"/>
          <ac:spMkLst>
            <pc:docMk/>
            <pc:sldMk cId="4032949450" sldId="862"/>
            <ac:spMk id="8" creationId="{FE748DEC-1F73-121C-38C6-4E0B7946C1DE}"/>
          </ac:spMkLst>
        </pc:spChg>
        <pc:spChg chg="add mod">
          <ac:chgData name="Nguyen Chi Son" userId="606856d02e9d83ac" providerId="LiveId" clId="{F35D54F0-9644-4D80-AFE0-4180622EC29D}" dt="2022-05-18T18:47:11.420" v="4026" actId="1036"/>
          <ac:spMkLst>
            <pc:docMk/>
            <pc:sldMk cId="4032949450" sldId="862"/>
            <ac:spMk id="10" creationId="{9794A9ED-B4DC-3669-9A2B-43F6F72915E2}"/>
          </ac:spMkLst>
        </pc:spChg>
        <pc:spChg chg="del">
          <ac:chgData name="Nguyen Chi Son" userId="606856d02e9d83ac" providerId="LiveId" clId="{F35D54F0-9644-4D80-AFE0-4180622EC29D}" dt="2022-05-18T18:25:36.015" v="3850" actId="478"/>
          <ac:spMkLst>
            <pc:docMk/>
            <pc:sldMk cId="4032949450" sldId="862"/>
            <ac:spMk id="11" creationId="{0E84CBE1-4AB0-CA68-65C2-AC68692AACAA}"/>
          </ac:spMkLst>
        </pc:spChg>
        <pc:spChg chg="del">
          <ac:chgData name="Nguyen Chi Son" userId="606856d02e9d83ac" providerId="LiveId" clId="{F35D54F0-9644-4D80-AFE0-4180622EC29D}" dt="2022-05-18T18:25:36.015" v="3850" actId="478"/>
          <ac:spMkLst>
            <pc:docMk/>
            <pc:sldMk cId="4032949450" sldId="862"/>
            <ac:spMk id="12" creationId="{5B8A6D26-E571-DC15-930E-F272FC43E0DD}"/>
          </ac:spMkLst>
        </pc:spChg>
        <pc:spChg chg="add mod">
          <ac:chgData name="Nguyen Chi Son" userId="606856d02e9d83ac" providerId="LiveId" clId="{F35D54F0-9644-4D80-AFE0-4180622EC29D}" dt="2022-05-18T18:25:38.820" v="3865" actId="1035"/>
          <ac:spMkLst>
            <pc:docMk/>
            <pc:sldMk cId="4032949450" sldId="862"/>
            <ac:spMk id="13" creationId="{3946B4C9-F0A0-26A4-D5B5-10F9EDF48844}"/>
          </ac:spMkLst>
        </pc:spChg>
        <pc:spChg chg="add del mod">
          <ac:chgData name="Nguyen Chi Son" userId="606856d02e9d83ac" providerId="LiveId" clId="{F35D54F0-9644-4D80-AFE0-4180622EC29D}" dt="2022-05-18T18:25:55.236" v="3868" actId="478"/>
          <ac:spMkLst>
            <pc:docMk/>
            <pc:sldMk cId="4032949450" sldId="862"/>
            <ac:spMk id="16" creationId="{E8386F9D-98AB-C7D0-7D98-D1B8D0109DE9}"/>
          </ac:spMkLst>
        </pc:spChg>
        <pc:spChg chg="mod">
          <ac:chgData name="Nguyen Chi Son" userId="606856d02e9d83ac" providerId="LiveId" clId="{F35D54F0-9644-4D80-AFE0-4180622EC29D}" dt="2022-05-18T18:25:28.995" v="3849" actId="57"/>
          <ac:spMkLst>
            <pc:docMk/>
            <pc:sldMk cId="4032949450" sldId="862"/>
            <ac:spMk id="19" creationId="{9C339D16-68E4-43C4-A62E-D0146138D23B}"/>
          </ac:spMkLst>
        </pc:spChg>
        <pc:graphicFrameChg chg="add mod">
          <ac:chgData name="Nguyen Chi Son" userId="606856d02e9d83ac" providerId="LiveId" clId="{F35D54F0-9644-4D80-AFE0-4180622EC29D}" dt="2022-05-18T18:47:11.420" v="4026" actId="1036"/>
          <ac:graphicFrameMkLst>
            <pc:docMk/>
            <pc:sldMk cId="4032949450" sldId="862"/>
            <ac:graphicFrameMk id="14" creationId="{20FFC9F5-8428-E06C-C872-66B82E1B9944}"/>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15" creationId="{1FB29FB1-897A-9664-1B2A-E0D80EA5D151}"/>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0" creationId="{1D28A0B7-CEEE-7345-9ACB-24CC738938C6}"/>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1" creationId="{9CCA3366-4F11-CE47-85C8-93C8774CFC2E}"/>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2" creationId="{81A0BA2F-4B1D-E6D3-A12C-58F7C8BA12E0}"/>
          </ac:graphicFrameMkLst>
        </pc:graphicFrameChg>
        <pc:picChg chg="del">
          <ac:chgData name="Nguyen Chi Son" userId="606856d02e9d83ac" providerId="LiveId" clId="{F35D54F0-9644-4D80-AFE0-4180622EC29D}" dt="2022-05-18T18:24:46.013" v="3487" actId="478"/>
          <ac:picMkLst>
            <pc:docMk/>
            <pc:sldMk cId="4032949450" sldId="862"/>
            <ac:picMk id="6" creationId="{EA83912F-6DE4-5C8F-E38A-CC072A42509B}"/>
          </ac:picMkLst>
        </pc:picChg>
        <pc:cxnChg chg="add del mod">
          <ac:chgData name="Nguyen Chi Son" userId="606856d02e9d83ac" providerId="LiveId" clId="{F35D54F0-9644-4D80-AFE0-4180622EC29D}" dt="2022-05-18T18:25:52.949" v="3866" actId="478"/>
          <ac:cxnSpMkLst>
            <pc:docMk/>
            <pc:sldMk cId="4032949450" sldId="862"/>
            <ac:cxnSpMk id="17" creationId="{651C734A-559A-05E5-08E5-BEBECAFC53A4}"/>
          </ac:cxnSpMkLst>
        </pc:cxnChg>
        <pc:cxnChg chg="add del mod">
          <ac:chgData name="Nguyen Chi Son" userId="606856d02e9d83ac" providerId="LiveId" clId="{F35D54F0-9644-4D80-AFE0-4180622EC29D}" dt="2022-05-18T18:25:53.661" v="3867" actId="478"/>
          <ac:cxnSpMkLst>
            <pc:docMk/>
            <pc:sldMk cId="4032949450" sldId="862"/>
            <ac:cxnSpMk id="18" creationId="{F22F27E0-7043-D125-15BE-FABB65C6D58D}"/>
          </ac:cxnSpMkLst>
        </pc:cxnChg>
      </pc:sldChg>
      <pc:sldChg chg="modSp mod">
        <pc:chgData name="Nguyen Chi Son" userId="606856d02e9d83ac" providerId="LiveId" clId="{F35D54F0-9644-4D80-AFE0-4180622EC29D}" dt="2022-05-18T18:49:18.199" v="4487" actId="1035"/>
        <pc:sldMkLst>
          <pc:docMk/>
          <pc:sldMk cId="822007567" sldId="863"/>
        </pc:sldMkLst>
        <pc:spChg chg="mod">
          <ac:chgData name="Nguyen Chi Son" userId="606856d02e9d83ac" providerId="LiveId" clId="{F35D54F0-9644-4D80-AFE0-4180622EC29D}" dt="2022-05-18T18:49:18.199" v="4487" actId="1035"/>
          <ac:spMkLst>
            <pc:docMk/>
            <pc:sldMk cId="822007567" sldId="863"/>
            <ac:spMk id="11" creationId="{0E84CBE1-4AB0-CA68-65C2-AC68692AACAA}"/>
          </ac:spMkLst>
        </pc:spChg>
        <pc:spChg chg="mod">
          <ac:chgData name="Nguyen Chi Son" userId="606856d02e9d83ac" providerId="LiveId" clId="{F35D54F0-9644-4D80-AFE0-4180622EC29D}" dt="2022-05-18T18:49:18.199" v="4487" actId="1035"/>
          <ac:spMkLst>
            <pc:docMk/>
            <pc:sldMk cId="822007567" sldId="863"/>
            <ac:spMk id="12" creationId="{5B8A6D26-E571-DC15-930E-F272FC43E0DD}"/>
          </ac:spMkLst>
        </pc:spChg>
        <pc:spChg chg="mod">
          <ac:chgData name="Nguyen Chi Son" userId="606856d02e9d83ac" providerId="LiveId" clId="{F35D54F0-9644-4D80-AFE0-4180622EC29D}" dt="2022-05-18T18:47:42.711" v="4156" actId="20577"/>
          <ac:spMkLst>
            <pc:docMk/>
            <pc:sldMk cId="822007567" sldId="863"/>
            <ac:spMk id="19" creationId="{9C339D16-68E4-43C4-A62E-D0146138D23B}"/>
          </ac:spMkLst>
        </pc:spChg>
      </pc:sldChg>
      <pc:sldChg chg="del">
        <pc:chgData name="Nguyen Chi Son" userId="606856d02e9d83ac" providerId="LiveId" clId="{F35D54F0-9644-4D80-AFE0-4180622EC29D}" dt="2022-05-18T18:49:20.331" v="4488" actId="47"/>
        <pc:sldMkLst>
          <pc:docMk/>
          <pc:sldMk cId="4073695413" sldId="864"/>
        </pc:sldMkLst>
      </pc:sldChg>
      <pc:sldChg chg="addSp delSp modSp add mod delAnim modAnim">
        <pc:chgData name="Nguyen Chi Son" userId="606856d02e9d83ac" providerId="LiveId" clId="{F35D54F0-9644-4D80-AFE0-4180622EC29D}" dt="2022-05-18T16:16:22.802" v="1864" actId="1076"/>
        <pc:sldMkLst>
          <pc:docMk/>
          <pc:sldMk cId="388516391" sldId="865"/>
        </pc:sldMkLst>
        <pc:spChg chg="add mod">
          <ac:chgData name="Nguyen Chi Son" userId="606856d02e9d83ac" providerId="LiveId" clId="{F35D54F0-9644-4D80-AFE0-4180622EC29D}" dt="2022-05-18T16:15:48.836" v="1806" actId="20577"/>
          <ac:spMkLst>
            <pc:docMk/>
            <pc:sldMk cId="388516391" sldId="865"/>
            <ac:spMk id="8" creationId="{B7487CE1-BE7F-8691-B354-58B28BF06969}"/>
          </ac:spMkLst>
        </pc:spChg>
        <pc:spChg chg="add mod">
          <ac:chgData name="Nguyen Chi Son" userId="606856d02e9d83ac" providerId="LiveId" clId="{F35D54F0-9644-4D80-AFE0-4180622EC29D}" dt="2022-05-18T16:15:39.835" v="1769" actId="1036"/>
          <ac:spMkLst>
            <pc:docMk/>
            <pc:sldMk cId="388516391" sldId="865"/>
            <ac:spMk id="10" creationId="{D98CE14C-9A27-2914-79C0-C7B48EB2DECD}"/>
          </ac:spMkLst>
        </pc:spChg>
        <pc:spChg chg="del mod">
          <ac:chgData name="Nguyen Chi Son" userId="606856d02e9d83ac" providerId="LiveId" clId="{F35D54F0-9644-4D80-AFE0-4180622EC29D}" dt="2022-05-18T16:15:04.464" v="1751" actId="478"/>
          <ac:spMkLst>
            <pc:docMk/>
            <pc:sldMk cId="388516391" sldId="865"/>
            <ac:spMk id="11" creationId="{0E84CBE1-4AB0-CA68-65C2-AC68692AACAA}"/>
          </ac:spMkLst>
        </pc:spChg>
        <pc:spChg chg="del mod">
          <ac:chgData name="Nguyen Chi Son" userId="606856d02e9d83ac" providerId="LiveId" clId="{F35D54F0-9644-4D80-AFE0-4180622EC29D}" dt="2022-05-18T16:15:04.464" v="1751" actId="478"/>
          <ac:spMkLst>
            <pc:docMk/>
            <pc:sldMk cId="388516391" sldId="865"/>
            <ac:spMk id="12" creationId="{5B8A6D26-E571-DC15-930E-F272FC43E0DD}"/>
          </ac:spMkLst>
        </pc:spChg>
        <pc:spChg chg="add mod">
          <ac:chgData name="Nguyen Chi Son" userId="606856d02e9d83ac" providerId="LiveId" clId="{F35D54F0-9644-4D80-AFE0-4180622EC29D}" dt="2022-05-18T16:16:11.118" v="1860" actId="20577"/>
          <ac:spMkLst>
            <pc:docMk/>
            <pc:sldMk cId="388516391" sldId="865"/>
            <ac:spMk id="13" creationId="{8567C54E-DBCB-0D35-F240-006D821F72BD}"/>
          </ac:spMkLst>
        </pc:spChg>
        <pc:spChg chg="add mod">
          <ac:chgData name="Nguyen Chi Son" userId="606856d02e9d83ac" providerId="LiveId" clId="{F35D54F0-9644-4D80-AFE0-4180622EC29D}" dt="2022-05-18T16:15:39.835" v="1769" actId="1036"/>
          <ac:spMkLst>
            <pc:docMk/>
            <pc:sldMk cId="388516391" sldId="865"/>
            <ac:spMk id="14" creationId="{F6ACE9BF-FEFB-C7E1-DA44-57E7C60CE628}"/>
          </ac:spMkLst>
        </pc:spChg>
        <pc:spChg chg="mod">
          <ac:chgData name="Nguyen Chi Son" userId="606856d02e9d83ac" providerId="LiveId" clId="{F35D54F0-9644-4D80-AFE0-4180622EC29D}" dt="2022-05-18T16:14:50.049" v="1750" actId="20577"/>
          <ac:spMkLst>
            <pc:docMk/>
            <pc:sldMk cId="388516391" sldId="865"/>
            <ac:spMk id="19" creationId="{9C339D16-68E4-43C4-A62E-D0146138D23B}"/>
          </ac:spMkLst>
        </pc:spChg>
        <pc:graphicFrameChg chg="add mod">
          <ac:chgData name="Nguyen Chi Son" userId="606856d02e9d83ac" providerId="LiveId" clId="{F35D54F0-9644-4D80-AFE0-4180622EC29D}" dt="2022-05-18T16:16:03.225" v="1809" actId="1076"/>
          <ac:graphicFrameMkLst>
            <pc:docMk/>
            <pc:sldMk cId="388516391" sldId="865"/>
            <ac:graphicFrameMk id="15" creationId="{9C176E8B-4CDA-7ECE-444C-1B29055D7389}"/>
          </ac:graphicFrameMkLst>
        </pc:graphicFrameChg>
        <pc:graphicFrameChg chg="add mod">
          <ac:chgData name="Nguyen Chi Son" userId="606856d02e9d83ac" providerId="LiveId" clId="{F35D54F0-9644-4D80-AFE0-4180622EC29D}" dt="2022-05-18T16:16:22.802" v="1864" actId="1076"/>
          <ac:graphicFrameMkLst>
            <pc:docMk/>
            <pc:sldMk cId="388516391" sldId="865"/>
            <ac:graphicFrameMk id="16" creationId="{7CBA0B82-8470-12AB-EFE3-0C0B677A690C}"/>
          </ac:graphicFrameMkLst>
        </pc:graphicFrameChg>
        <pc:graphicFrameChg chg="add del mod">
          <ac:chgData name="Nguyen Chi Son" userId="606856d02e9d83ac" providerId="LiveId" clId="{F35D54F0-9644-4D80-AFE0-4180622EC29D}" dt="2022-05-18T16:15:42.140" v="1770" actId="478"/>
          <ac:graphicFrameMkLst>
            <pc:docMk/>
            <pc:sldMk cId="388516391" sldId="865"/>
            <ac:graphicFrameMk id="17" creationId="{0CD172E4-B472-1314-7581-19DE2702B309}"/>
          </ac:graphicFrameMkLst>
        </pc:graphicFrameChg>
        <pc:picChg chg="add mod">
          <ac:chgData name="Nguyen Chi Son" userId="606856d02e9d83ac" providerId="LiveId" clId="{F35D54F0-9644-4D80-AFE0-4180622EC29D}" dt="2022-05-18T16:14:17.499" v="1698" actId="1076"/>
          <ac:picMkLst>
            <pc:docMk/>
            <pc:sldMk cId="388516391" sldId="865"/>
            <ac:picMk id="3" creationId="{16CB0135-561B-2462-39F1-F2A1F4A2E790}"/>
          </ac:picMkLst>
        </pc:picChg>
      </pc:sldChg>
      <pc:sldChg chg="addSp delSp modSp add mod modAnim">
        <pc:chgData name="Nguyen Chi Son" userId="606856d02e9d83ac" providerId="LiveId" clId="{F35D54F0-9644-4D80-AFE0-4180622EC29D}" dt="2022-05-18T18:49:39.305" v="4490"/>
        <pc:sldMkLst>
          <pc:docMk/>
          <pc:sldMk cId="2165467798" sldId="866"/>
        </pc:sldMkLst>
        <pc:spChg chg="mod">
          <ac:chgData name="Nguyen Chi Son" userId="606856d02e9d83ac" providerId="LiveId" clId="{F35D54F0-9644-4D80-AFE0-4180622EC29D}" dt="2022-05-18T16:43:53.906" v="2446" actId="20577"/>
          <ac:spMkLst>
            <pc:docMk/>
            <pc:sldMk cId="2165467798" sldId="866"/>
            <ac:spMk id="2" creationId="{BA8A6260-CA4B-46A9-A06E-C71EE59E6992}"/>
          </ac:spMkLst>
        </pc:spChg>
        <pc:spChg chg="mod">
          <ac:chgData name="Nguyen Chi Son" userId="606856d02e9d83ac" providerId="LiveId" clId="{F35D54F0-9644-4D80-AFE0-4180622EC29D}" dt="2022-05-18T16:47:45.620" v="2554" actId="20577"/>
          <ac:spMkLst>
            <pc:docMk/>
            <pc:sldMk cId="2165467798" sldId="866"/>
            <ac:spMk id="12" creationId="{958B07FF-FD08-717D-DB57-43932D5BE672}"/>
          </ac:spMkLst>
        </pc:spChg>
        <pc:graphicFrameChg chg="modGraphic">
          <ac:chgData name="Nguyen Chi Son" userId="606856d02e9d83ac" providerId="LiveId" clId="{F35D54F0-9644-4D80-AFE0-4180622EC29D}" dt="2022-05-18T16:47:24.333" v="2489" actId="20577"/>
          <ac:graphicFrameMkLst>
            <pc:docMk/>
            <pc:sldMk cId="2165467798" sldId="866"/>
            <ac:graphicFrameMk id="8" creationId="{C8766395-2FF7-562A-5F6A-4B0F0B943475}"/>
          </ac:graphicFrameMkLst>
        </pc:graphicFrameChg>
        <pc:graphicFrameChg chg="mod">
          <ac:chgData name="Nguyen Chi Son" userId="606856d02e9d83ac" providerId="LiveId" clId="{F35D54F0-9644-4D80-AFE0-4180622EC29D}" dt="2022-05-18T16:47:54.359" v="2557" actId="1076"/>
          <ac:graphicFrameMkLst>
            <pc:docMk/>
            <pc:sldMk cId="2165467798" sldId="866"/>
            <ac:graphicFrameMk id="13" creationId="{AF976F38-D67F-F484-86A1-CA00413DB6C0}"/>
          </ac:graphicFrameMkLst>
        </pc:graphicFrameChg>
        <pc:picChg chg="add mod modCrop">
          <ac:chgData name="Nguyen Chi Son" userId="606856d02e9d83ac" providerId="LiveId" clId="{F35D54F0-9644-4D80-AFE0-4180622EC29D}" dt="2022-05-18T16:46:34.823" v="2458" actId="732"/>
          <ac:picMkLst>
            <pc:docMk/>
            <pc:sldMk cId="2165467798" sldId="866"/>
            <ac:picMk id="4" creationId="{09521488-B5B0-EAF7-0C8C-A5810E800C2C}"/>
          </ac:picMkLst>
        </pc:picChg>
        <pc:picChg chg="del">
          <ac:chgData name="Nguyen Chi Son" userId="606856d02e9d83ac" providerId="LiveId" clId="{F35D54F0-9644-4D80-AFE0-4180622EC29D}" dt="2022-05-18T16:44:11.646" v="2447" actId="478"/>
          <ac:picMkLst>
            <pc:docMk/>
            <pc:sldMk cId="2165467798" sldId="866"/>
            <ac:picMk id="7" creationId="{588DEC51-3764-18DB-10E3-A21152318F0F}"/>
          </ac:picMkLst>
        </pc:picChg>
      </pc:sldChg>
    </pc:docChg>
  </pc:docChgLst>
  <pc:docChgLst>
    <pc:chgData name="Nguyen Chi Son" userId="606856d02e9d83ac" providerId="LiveId" clId="{C5C624EB-9BD3-40F2-B005-AAA5676818B9}"/>
    <pc:docChg chg="undo custSel addSld delSld modSld">
      <pc:chgData name="Nguyen Chi Son" userId="606856d02e9d83ac" providerId="LiveId" clId="{C5C624EB-9BD3-40F2-B005-AAA5676818B9}" dt="2021-09-04T10:47:43.593" v="4627"/>
      <pc:docMkLst>
        <pc:docMk/>
      </pc:docMkLst>
      <pc:sldChg chg="modSp mod">
        <pc:chgData name="Nguyen Chi Son" userId="606856d02e9d83ac" providerId="LiveId" clId="{C5C624EB-9BD3-40F2-B005-AAA5676818B9}" dt="2021-09-04T09:33:22.652" v="28" actId="20577"/>
        <pc:sldMkLst>
          <pc:docMk/>
          <pc:sldMk cId="2922349590" sldId="256"/>
        </pc:sldMkLst>
        <pc:spChg chg="mod">
          <ac:chgData name="Nguyen Chi Son" userId="606856d02e9d83ac" providerId="LiveId" clId="{C5C624EB-9BD3-40F2-B005-AAA5676818B9}" dt="2021-09-04T09:33:22.652" v="28" actId="20577"/>
          <ac:spMkLst>
            <pc:docMk/>
            <pc:sldMk cId="2922349590" sldId="256"/>
            <ac:spMk id="136" creationId="{C574B640-0199-463F-87CA-8E3956B46E10}"/>
          </ac:spMkLst>
        </pc:spChg>
      </pc:sldChg>
      <pc:sldChg chg="modSp mod">
        <pc:chgData name="Nguyen Chi Son" userId="606856d02e9d83ac" providerId="LiveId" clId="{C5C624EB-9BD3-40F2-B005-AAA5676818B9}" dt="2021-09-04T09:41:48.410" v="58" actId="20577"/>
        <pc:sldMkLst>
          <pc:docMk/>
          <pc:sldMk cId="2812505328" sldId="362"/>
        </pc:sldMkLst>
        <pc:spChg chg="mod">
          <ac:chgData name="Nguyen Chi Son" userId="606856d02e9d83ac" providerId="LiveId" clId="{C5C624EB-9BD3-40F2-B005-AAA5676818B9}" dt="2021-09-04T09:41:48.410" v="58" actId="20577"/>
          <ac:spMkLst>
            <pc:docMk/>
            <pc:sldMk cId="2812505328" sldId="362"/>
            <ac:spMk id="2" creationId="{DAF08EC2-5D0D-48D9-855C-A59C0E5ED55B}"/>
          </ac:spMkLst>
        </pc:spChg>
      </pc:sldChg>
      <pc:sldChg chg="modSp mod">
        <pc:chgData name="Nguyen Chi Son" userId="606856d02e9d83ac" providerId="LiveId" clId="{C5C624EB-9BD3-40F2-B005-AAA5676818B9}" dt="2021-09-04T09:51:17.991" v="691" actId="20577"/>
        <pc:sldMkLst>
          <pc:docMk/>
          <pc:sldMk cId="3904192345" sldId="502"/>
        </pc:sldMkLst>
        <pc:spChg chg="mod">
          <ac:chgData name="Nguyen Chi Son" userId="606856d02e9d83ac" providerId="LiveId" clId="{C5C624EB-9BD3-40F2-B005-AAA5676818B9}" dt="2021-09-04T09:51:17.991" v="691" actId="20577"/>
          <ac:spMkLst>
            <pc:docMk/>
            <pc:sldMk cId="3904192345" sldId="502"/>
            <ac:spMk id="2" creationId="{DAF08EC2-5D0D-48D9-855C-A59C0E5ED55B}"/>
          </ac:spMkLst>
        </pc:spChg>
      </pc:sldChg>
      <pc:sldChg chg="modSp mod">
        <pc:chgData name="Nguyen Chi Son" userId="606856d02e9d83ac" providerId="LiveId" clId="{C5C624EB-9BD3-40F2-B005-AAA5676818B9}" dt="2021-09-04T10:31:29.861" v="2839" actId="20577"/>
        <pc:sldMkLst>
          <pc:docMk/>
          <pc:sldMk cId="402592958" sldId="540"/>
        </pc:sldMkLst>
        <pc:spChg chg="mod">
          <ac:chgData name="Nguyen Chi Son" userId="606856d02e9d83ac" providerId="LiveId" clId="{C5C624EB-9BD3-40F2-B005-AAA5676818B9}" dt="2021-09-04T10:31:29.861" v="2839" actId="20577"/>
          <ac:spMkLst>
            <pc:docMk/>
            <pc:sldMk cId="402592958" sldId="540"/>
            <ac:spMk id="3" creationId="{8CD51C9F-FCB0-4185-93E6-835FC05E1B10}"/>
          </ac:spMkLst>
        </pc:spChg>
      </pc:sldChg>
      <pc:sldChg chg="addSp delSp modSp mod">
        <pc:chgData name="Nguyen Chi Son" userId="606856d02e9d83ac" providerId="LiveId" clId="{C5C624EB-9BD3-40F2-B005-AAA5676818B9}" dt="2021-09-04T09:51:03.482" v="625" actId="1076"/>
        <pc:sldMkLst>
          <pc:docMk/>
          <pc:sldMk cId="3298182474" sldId="547"/>
        </pc:sldMkLst>
        <pc:spChg chg="mod">
          <ac:chgData name="Nguyen Chi Son" userId="606856d02e9d83ac" providerId="LiveId" clId="{C5C624EB-9BD3-40F2-B005-AAA5676818B9}" dt="2021-09-04T09:47:42.546" v="221" actId="20577"/>
          <ac:spMkLst>
            <pc:docMk/>
            <pc:sldMk cId="3298182474" sldId="547"/>
            <ac:spMk id="2" creationId="{BA8A6260-CA4B-46A9-A06E-C71EE59E6992}"/>
          </ac:spMkLst>
        </pc:spChg>
        <pc:spChg chg="mod">
          <ac:chgData name="Nguyen Chi Son" userId="606856d02e9d83ac" providerId="LiveId" clId="{C5C624EB-9BD3-40F2-B005-AAA5676818B9}" dt="2021-09-04T09:49:56.714" v="614" actId="1076"/>
          <ac:spMkLst>
            <pc:docMk/>
            <pc:sldMk cId="3298182474" sldId="547"/>
            <ac:spMk id="8" creationId="{B5ECF9DA-747A-416C-815D-4FC1A623870D}"/>
          </ac:spMkLst>
        </pc:spChg>
        <pc:spChg chg="del mod">
          <ac:chgData name="Nguyen Chi Son" userId="606856d02e9d83ac" providerId="LiveId" clId="{C5C624EB-9BD3-40F2-B005-AAA5676818B9}" dt="2021-09-04T09:45:13.225" v="65" actId="478"/>
          <ac:spMkLst>
            <pc:docMk/>
            <pc:sldMk cId="3298182474" sldId="547"/>
            <ac:spMk id="9" creationId="{E3CE5C03-A4E7-4DD1-A273-EB4DEB634293}"/>
          </ac:spMkLst>
        </pc:spChg>
        <pc:spChg chg="del">
          <ac:chgData name="Nguyen Chi Son" userId="606856d02e9d83ac" providerId="LiveId" clId="{C5C624EB-9BD3-40F2-B005-AAA5676818B9}" dt="2021-09-04T09:45:15.010" v="66" actId="478"/>
          <ac:spMkLst>
            <pc:docMk/>
            <pc:sldMk cId="3298182474" sldId="547"/>
            <ac:spMk id="10" creationId="{47EC0BF2-5934-474A-94EE-88AC9B35ECF1}"/>
          </ac:spMkLst>
        </pc:spChg>
        <pc:spChg chg="add mod">
          <ac:chgData name="Nguyen Chi Son" userId="606856d02e9d83ac" providerId="LiveId" clId="{C5C624EB-9BD3-40F2-B005-AAA5676818B9}" dt="2021-09-04T09:49:53.777" v="613" actId="1076"/>
          <ac:spMkLst>
            <pc:docMk/>
            <pc:sldMk cId="3298182474" sldId="547"/>
            <ac:spMk id="17" creationId="{388493A2-4842-4806-B794-C152AA81A7B8}"/>
          </ac:spMkLst>
        </pc:spChg>
        <pc:picChg chg="add del mod">
          <ac:chgData name="Nguyen Chi Son" userId="606856d02e9d83ac" providerId="LiveId" clId="{C5C624EB-9BD3-40F2-B005-AAA5676818B9}" dt="2021-09-04T09:47:03.860" v="84" actId="478"/>
          <ac:picMkLst>
            <pc:docMk/>
            <pc:sldMk cId="3298182474" sldId="547"/>
            <ac:picMk id="4" creationId="{33C8F520-A613-4D17-9684-C95FE09DC76C}"/>
          </ac:picMkLst>
        </pc:picChg>
        <pc:picChg chg="del">
          <ac:chgData name="Nguyen Chi Son" userId="606856d02e9d83ac" providerId="LiveId" clId="{C5C624EB-9BD3-40F2-B005-AAA5676818B9}" dt="2021-09-04T09:42:06.612" v="61" actId="478"/>
          <ac:picMkLst>
            <pc:docMk/>
            <pc:sldMk cId="3298182474" sldId="547"/>
            <ac:picMk id="5" creationId="{97D0A7CE-A051-476F-8CFA-5854A1EE74A0}"/>
          </ac:picMkLst>
        </pc:picChg>
        <pc:picChg chg="add del mod">
          <ac:chgData name="Nguyen Chi Son" userId="606856d02e9d83ac" providerId="LiveId" clId="{C5C624EB-9BD3-40F2-B005-AAA5676818B9}" dt="2021-09-04T09:46:04.939" v="79"/>
          <ac:picMkLst>
            <pc:docMk/>
            <pc:sldMk cId="3298182474" sldId="547"/>
            <ac:picMk id="7" creationId="{16310D97-3DC9-43E1-9DFE-BEC66FA8EFA3}"/>
          </ac:picMkLst>
        </pc:picChg>
        <pc:picChg chg="add mod">
          <ac:chgData name="Nguyen Chi Son" userId="606856d02e9d83ac" providerId="LiveId" clId="{C5C624EB-9BD3-40F2-B005-AAA5676818B9}" dt="2021-09-04T09:50:01.968" v="616" actId="1076"/>
          <ac:picMkLst>
            <pc:docMk/>
            <pc:sldMk cId="3298182474" sldId="547"/>
            <ac:picMk id="12" creationId="{E86000CD-A106-4EC9-924E-EFE7A5856A97}"/>
          </ac:picMkLst>
        </pc:picChg>
        <pc:picChg chg="add mod">
          <ac:chgData name="Nguyen Chi Son" userId="606856d02e9d83ac" providerId="LiveId" clId="{C5C624EB-9BD3-40F2-B005-AAA5676818B9}" dt="2021-09-04T09:49:47.651" v="611" actId="1076"/>
          <ac:picMkLst>
            <pc:docMk/>
            <pc:sldMk cId="3298182474" sldId="547"/>
            <ac:picMk id="14" creationId="{C3491FA7-778D-47B0-9063-B38D1B25DA3E}"/>
          </ac:picMkLst>
        </pc:picChg>
        <pc:picChg chg="del">
          <ac:chgData name="Nguyen Chi Son" userId="606856d02e9d83ac" providerId="LiveId" clId="{C5C624EB-9BD3-40F2-B005-AAA5676818B9}" dt="2021-09-04T09:42:05.440" v="59" actId="478"/>
          <ac:picMkLst>
            <pc:docMk/>
            <pc:sldMk cId="3298182474" sldId="547"/>
            <ac:picMk id="1026" creationId="{22B2CB73-A7BF-4593-9C9F-98AE376E84DC}"/>
          </ac:picMkLst>
        </pc:picChg>
        <pc:picChg chg="del">
          <ac:chgData name="Nguyen Chi Son" userId="606856d02e9d83ac" providerId="LiveId" clId="{C5C624EB-9BD3-40F2-B005-AAA5676818B9}" dt="2021-09-04T09:42:05.909" v="60" actId="478"/>
          <ac:picMkLst>
            <pc:docMk/>
            <pc:sldMk cId="3298182474" sldId="547"/>
            <ac:picMk id="1028" creationId="{E6898385-9910-4C76-9D15-5922A0F37FDD}"/>
          </ac:picMkLst>
        </pc:picChg>
        <pc:cxnChg chg="add mod">
          <ac:chgData name="Nguyen Chi Son" userId="606856d02e9d83ac" providerId="LiveId" clId="{C5C624EB-9BD3-40F2-B005-AAA5676818B9}" dt="2021-09-04T09:51:03.482" v="625" actId="1076"/>
          <ac:cxnSpMkLst>
            <pc:docMk/>
            <pc:sldMk cId="3298182474" sldId="547"/>
            <ac:cxnSpMk id="16" creationId="{95ED8E70-BD19-4A6F-8F88-12DF99EBE0D3}"/>
          </ac:cxnSpMkLst>
        </pc:cxnChg>
      </pc:sldChg>
      <pc:sldChg chg="addSp delSp modSp mod">
        <pc:chgData name="Nguyen Chi Son" userId="606856d02e9d83ac" providerId="LiveId" clId="{C5C624EB-9BD3-40F2-B005-AAA5676818B9}" dt="2021-09-04T10:33:43.814" v="3137" actId="478"/>
        <pc:sldMkLst>
          <pc:docMk/>
          <pc:sldMk cId="2951639226" sldId="592"/>
        </pc:sldMkLst>
        <pc:spChg chg="mod">
          <ac:chgData name="Nguyen Chi Son" userId="606856d02e9d83ac" providerId="LiveId" clId="{C5C624EB-9BD3-40F2-B005-AAA5676818B9}" dt="2021-09-04T09:53:09.991" v="841" actId="20577"/>
          <ac:spMkLst>
            <pc:docMk/>
            <pc:sldMk cId="2951639226" sldId="592"/>
            <ac:spMk id="9" creationId="{9F4BC261-4781-4DFE-BA2B-77EE6F751C48}"/>
          </ac:spMkLst>
        </pc:spChg>
        <pc:spChg chg="mod">
          <ac:chgData name="Nguyen Chi Son" userId="606856d02e9d83ac" providerId="LiveId" clId="{C5C624EB-9BD3-40F2-B005-AAA5676818B9}" dt="2021-09-04T09:54:14.921" v="965" actId="20577"/>
          <ac:spMkLst>
            <pc:docMk/>
            <pc:sldMk cId="2951639226" sldId="592"/>
            <ac:spMk id="18" creationId="{F7FD1FDB-7305-4182-AED5-6C5292AFF68F}"/>
          </ac:spMkLst>
        </pc:spChg>
        <pc:spChg chg="mod">
          <ac:chgData name="Nguyen Chi Son" userId="606856d02e9d83ac" providerId="LiveId" clId="{C5C624EB-9BD3-40F2-B005-AAA5676818B9}" dt="2021-09-04T09:54:35.421" v="1126" actId="20577"/>
          <ac:spMkLst>
            <pc:docMk/>
            <pc:sldMk cId="2951639226" sldId="592"/>
            <ac:spMk id="19" creationId="{FB647DC3-9571-464C-9754-D985C784AE47}"/>
          </ac:spMkLst>
        </pc:spChg>
        <pc:picChg chg="del">
          <ac:chgData name="Nguyen Chi Son" userId="606856d02e9d83ac" providerId="LiveId" clId="{C5C624EB-9BD3-40F2-B005-AAA5676818B9}" dt="2021-09-04T09:51:21.685" v="694" actId="478"/>
          <ac:picMkLst>
            <pc:docMk/>
            <pc:sldMk cId="2951639226" sldId="592"/>
            <ac:picMk id="3" creationId="{320CE52F-717F-4257-B2CC-D1A833C805C5}"/>
          </ac:picMkLst>
        </pc:picChg>
        <pc:picChg chg="add mod">
          <ac:chgData name="Nguyen Chi Son" userId="606856d02e9d83ac" providerId="LiveId" clId="{C5C624EB-9BD3-40F2-B005-AAA5676818B9}" dt="2021-09-04T09:52:27.133" v="706" actId="1076"/>
          <ac:picMkLst>
            <pc:docMk/>
            <pc:sldMk cId="2951639226" sldId="592"/>
            <ac:picMk id="4" creationId="{B7AF2093-529D-42C3-8539-B431C0119D5B}"/>
          </ac:picMkLst>
        </pc:picChg>
        <pc:picChg chg="add mod">
          <ac:chgData name="Nguyen Chi Son" userId="606856d02e9d83ac" providerId="LiveId" clId="{C5C624EB-9BD3-40F2-B005-AAA5676818B9}" dt="2021-09-04T09:52:32.149" v="707" actId="1076"/>
          <ac:picMkLst>
            <pc:docMk/>
            <pc:sldMk cId="2951639226" sldId="592"/>
            <ac:picMk id="6" creationId="{A951BE1F-371F-4399-8428-50578D7D9983}"/>
          </ac:picMkLst>
        </pc:picChg>
        <pc:picChg chg="add del mod">
          <ac:chgData name="Nguyen Chi Son" userId="606856d02e9d83ac" providerId="LiveId" clId="{C5C624EB-9BD3-40F2-B005-AAA5676818B9}" dt="2021-09-04T10:05:39.003" v="1427"/>
          <ac:picMkLst>
            <pc:docMk/>
            <pc:sldMk cId="2951639226" sldId="592"/>
            <ac:picMk id="8" creationId="{6D269CFC-8231-43D5-A4BB-F32BF6DE04A8}"/>
          </ac:picMkLst>
        </pc:picChg>
        <pc:picChg chg="add del mod">
          <ac:chgData name="Nguyen Chi Son" userId="606856d02e9d83ac" providerId="LiveId" clId="{C5C624EB-9BD3-40F2-B005-AAA5676818B9}" dt="2021-09-04T10:33:43.814" v="3137" actId="478"/>
          <ac:picMkLst>
            <pc:docMk/>
            <pc:sldMk cId="2951639226" sldId="592"/>
            <ac:picMk id="11" creationId="{38623795-6522-4EAC-ACFF-99A8EA82CAAA}"/>
          </ac:picMkLst>
        </pc:picChg>
        <pc:picChg chg="add del mod">
          <ac:chgData name="Nguyen Chi Son" userId="606856d02e9d83ac" providerId="LiveId" clId="{C5C624EB-9BD3-40F2-B005-AAA5676818B9}" dt="2021-09-04T09:55:52.412" v="1130" actId="478"/>
          <ac:picMkLst>
            <pc:docMk/>
            <pc:sldMk cId="2951639226" sldId="592"/>
            <ac:picMk id="1026" creationId="{3C775FD0-C8C5-4C8B-A414-5243BAB9019D}"/>
          </ac:picMkLst>
        </pc:picChg>
        <pc:picChg chg="del">
          <ac:chgData name="Nguyen Chi Son" userId="606856d02e9d83ac" providerId="LiveId" clId="{C5C624EB-9BD3-40F2-B005-AAA5676818B9}" dt="2021-09-04T09:51:20.778" v="692" actId="478"/>
          <ac:picMkLst>
            <pc:docMk/>
            <pc:sldMk cId="2951639226" sldId="592"/>
            <ac:picMk id="2050" creationId="{AEB51E62-5E3C-43C8-A947-D194A8AF5605}"/>
          </ac:picMkLst>
        </pc:picChg>
        <pc:picChg chg="del">
          <ac:chgData name="Nguyen Chi Son" userId="606856d02e9d83ac" providerId="LiveId" clId="{C5C624EB-9BD3-40F2-B005-AAA5676818B9}" dt="2021-09-04T09:51:21.169" v="693" actId="478"/>
          <ac:picMkLst>
            <pc:docMk/>
            <pc:sldMk cId="2951639226" sldId="592"/>
            <ac:picMk id="2052" creationId="{C299A913-80DF-4993-A84A-76BB977417DE}"/>
          </ac:picMkLst>
        </pc:picChg>
      </pc:sldChg>
      <pc:sldChg chg="modSp mod">
        <pc:chgData name="Nguyen Chi Son" userId="606856d02e9d83ac" providerId="LiveId" clId="{C5C624EB-9BD3-40F2-B005-AAA5676818B9}" dt="2021-09-04T10:46:17.750" v="4415" actId="1035"/>
        <pc:sldMkLst>
          <pc:docMk/>
          <pc:sldMk cId="1953741841" sldId="596"/>
        </pc:sldMkLst>
        <pc:spChg chg="mod">
          <ac:chgData name="Nguyen Chi Son" userId="606856d02e9d83ac" providerId="LiveId" clId="{C5C624EB-9BD3-40F2-B005-AAA5676818B9}" dt="2021-09-04T10:32:00.482" v="2933" actId="20577"/>
          <ac:spMkLst>
            <pc:docMk/>
            <pc:sldMk cId="1953741841" sldId="596"/>
            <ac:spMk id="2" creationId="{BA8A6260-CA4B-46A9-A06E-C71EE59E6992}"/>
          </ac:spMkLst>
        </pc:spChg>
        <pc:spChg chg="mod">
          <ac:chgData name="Nguyen Chi Son" userId="606856d02e9d83ac" providerId="LiveId" clId="{C5C624EB-9BD3-40F2-B005-AAA5676818B9}" dt="2021-09-04T10:46:17.750" v="4415" actId="1035"/>
          <ac:spMkLst>
            <pc:docMk/>
            <pc:sldMk cId="1953741841" sldId="596"/>
            <ac:spMk id="4" creationId="{0D159DDA-BA49-4E92-817D-8988A85A5610}"/>
          </ac:spMkLst>
        </pc:spChg>
        <pc:spChg chg="mod">
          <ac:chgData name="Nguyen Chi Son" userId="606856d02e9d83ac" providerId="LiveId" clId="{C5C624EB-9BD3-40F2-B005-AAA5676818B9}" dt="2021-09-04T10:46:17.750" v="4415" actId="1035"/>
          <ac:spMkLst>
            <pc:docMk/>
            <pc:sldMk cId="1953741841" sldId="596"/>
            <ac:spMk id="5" creationId="{34B18095-2B84-439E-80AD-AC5D4586BEAA}"/>
          </ac:spMkLst>
        </pc:spChg>
        <pc:spChg chg="mod">
          <ac:chgData name="Nguyen Chi Son" userId="606856d02e9d83ac" providerId="LiveId" clId="{C5C624EB-9BD3-40F2-B005-AAA5676818B9}" dt="2021-09-04T10:46:17.750" v="4415" actId="1035"/>
          <ac:spMkLst>
            <pc:docMk/>
            <pc:sldMk cId="1953741841" sldId="596"/>
            <ac:spMk id="11" creationId="{BB94417D-BA64-41A3-A335-F1084FC4EAAB}"/>
          </ac:spMkLst>
        </pc:spChg>
        <pc:spChg chg="mod">
          <ac:chgData name="Nguyen Chi Son" userId="606856d02e9d83ac" providerId="LiveId" clId="{C5C624EB-9BD3-40F2-B005-AAA5676818B9}" dt="2021-09-04T10:46:17.750" v="4415" actId="1035"/>
          <ac:spMkLst>
            <pc:docMk/>
            <pc:sldMk cId="1953741841" sldId="596"/>
            <ac:spMk id="14" creationId="{47690167-AC03-4A6E-8A65-B47A2BE69ACA}"/>
          </ac:spMkLst>
        </pc:spChg>
      </pc:sldChg>
      <pc:sldChg chg="del">
        <pc:chgData name="Nguyen Chi Son" userId="606856d02e9d83ac" providerId="LiveId" clId="{C5C624EB-9BD3-40F2-B005-AAA5676818B9}" dt="2021-09-04T09:56:03.021" v="1131" actId="47"/>
        <pc:sldMkLst>
          <pc:docMk/>
          <pc:sldMk cId="2257398000" sldId="600"/>
        </pc:sldMkLst>
      </pc:sldChg>
      <pc:sldChg chg="del">
        <pc:chgData name="Nguyen Chi Son" userId="606856d02e9d83ac" providerId="LiveId" clId="{C5C624EB-9BD3-40F2-B005-AAA5676818B9}" dt="2021-09-04T10:32:20.086" v="2987" actId="47"/>
        <pc:sldMkLst>
          <pc:docMk/>
          <pc:sldMk cId="1102542394" sldId="601"/>
        </pc:sldMkLst>
      </pc:sldChg>
      <pc:sldChg chg="del">
        <pc:chgData name="Nguyen Chi Son" userId="606856d02e9d83ac" providerId="LiveId" clId="{C5C624EB-9BD3-40F2-B005-AAA5676818B9}" dt="2021-09-04T10:32:20.086" v="2987" actId="47"/>
        <pc:sldMkLst>
          <pc:docMk/>
          <pc:sldMk cId="4122330530" sldId="602"/>
        </pc:sldMkLst>
      </pc:sldChg>
      <pc:sldChg chg="del">
        <pc:chgData name="Nguyen Chi Son" userId="606856d02e9d83ac" providerId="LiveId" clId="{C5C624EB-9BD3-40F2-B005-AAA5676818B9}" dt="2021-09-04T10:32:20.086" v="2987" actId="47"/>
        <pc:sldMkLst>
          <pc:docMk/>
          <pc:sldMk cId="3726558312" sldId="604"/>
        </pc:sldMkLst>
      </pc:sldChg>
      <pc:sldChg chg="del">
        <pc:chgData name="Nguyen Chi Son" userId="606856d02e9d83ac" providerId="LiveId" clId="{C5C624EB-9BD3-40F2-B005-AAA5676818B9}" dt="2021-09-04T10:32:20.086" v="2987" actId="47"/>
        <pc:sldMkLst>
          <pc:docMk/>
          <pc:sldMk cId="1789384619" sldId="605"/>
        </pc:sldMkLst>
      </pc:sldChg>
      <pc:sldChg chg="modSp add mod">
        <pc:chgData name="Nguyen Chi Son" userId="606856d02e9d83ac" providerId="LiveId" clId="{C5C624EB-9BD3-40F2-B005-AAA5676818B9}" dt="2021-09-04T09:56:20.677" v="1251" actId="1035"/>
        <pc:sldMkLst>
          <pc:docMk/>
          <pc:sldMk cId="3686938130" sldId="606"/>
        </pc:sldMkLst>
        <pc:spChg chg="mod">
          <ac:chgData name="Nguyen Chi Son" userId="606856d02e9d83ac" providerId="LiveId" clId="{C5C624EB-9BD3-40F2-B005-AAA5676818B9}" dt="2021-09-04T09:56:17.458" v="1233" actId="20577"/>
          <ac:spMkLst>
            <pc:docMk/>
            <pc:sldMk cId="3686938130" sldId="606"/>
            <ac:spMk id="2" creationId="{DAF08EC2-5D0D-48D9-855C-A59C0E5ED55B}"/>
          </ac:spMkLst>
        </pc:spChg>
        <pc:spChg chg="mod">
          <ac:chgData name="Nguyen Chi Son" userId="606856d02e9d83ac" providerId="LiveId" clId="{C5C624EB-9BD3-40F2-B005-AAA5676818B9}" dt="2021-09-04T09:56:20.677" v="1251" actId="1035"/>
          <ac:spMkLst>
            <pc:docMk/>
            <pc:sldMk cId="3686938130" sldId="606"/>
            <ac:spMk id="3" creationId="{8CD51C9F-FCB0-4185-93E6-835FC05E1B10}"/>
          </ac:spMkLst>
        </pc:spChg>
      </pc:sldChg>
      <pc:sldChg chg="addSp delSp modSp add mod">
        <pc:chgData name="Nguyen Chi Son" userId="606856d02e9d83ac" providerId="LiveId" clId="{C5C624EB-9BD3-40F2-B005-AAA5676818B9}" dt="2021-09-04T10:10:04.140" v="1799" actId="1038"/>
        <pc:sldMkLst>
          <pc:docMk/>
          <pc:sldMk cId="602911421" sldId="607"/>
        </pc:sldMkLst>
        <pc:spChg chg="mod">
          <ac:chgData name="Nguyen Chi Son" userId="606856d02e9d83ac" providerId="LiveId" clId="{C5C624EB-9BD3-40F2-B005-AAA5676818B9}" dt="2021-09-04T09:56:45.833" v="1393" actId="20577"/>
          <ac:spMkLst>
            <pc:docMk/>
            <pc:sldMk cId="602911421" sldId="607"/>
            <ac:spMk id="9" creationId="{9F4BC261-4781-4DFE-BA2B-77EE6F751C48}"/>
          </ac:spMkLst>
        </pc:spChg>
        <pc:spChg chg="mod">
          <ac:chgData name="Nguyen Chi Son" userId="606856d02e9d83ac" providerId="LiveId" clId="{C5C624EB-9BD3-40F2-B005-AAA5676818B9}" dt="2021-09-04T10:10:04.140" v="1799" actId="1038"/>
          <ac:spMkLst>
            <pc:docMk/>
            <pc:sldMk cId="602911421" sldId="607"/>
            <ac:spMk id="18" creationId="{F7FD1FDB-7305-4182-AED5-6C5292AFF68F}"/>
          </ac:spMkLst>
        </pc:spChg>
        <pc:spChg chg="mod">
          <ac:chgData name="Nguyen Chi Son" userId="606856d02e9d83ac" providerId="LiveId" clId="{C5C624EB-9BD3-40F2-B005-AAA5676818B9}" dt="2021-09-04T10:10:04.140" v="1799" actId="1038"/>
          <ac:spMkLst>
            <pc:docMk/>
            <pc:sldMk cId="602911421" sldId="607"/>
            <ac:spMk id="19" creationId="{FB647DC3-9571-464C-9754-D985C784AE47}"/>
          </ac:spMkLst>
        </pc:spChg>
        <pc:picChg chg="add mod modCrop">
          <ac:chgData name="Nguyen Chi Son" userId="606856d02e9d83ac" providerId="LiveId" clId="{C5C624EB-9BD3-40F2-B005-AAA5676818B9}" dt="2021-09-04T10:10:04.140" v="1799" actId="1038"/>
          <ac:picMkLst>
            <pc:docMk/>
            <pc:sldMk cId="602911421" sldId="607"/>
            <ac:picMk id="3" creationId="{55FEA03A-52F4-410B-A963-0E01A81E7789}"/>
          </ac:picMkLst>
        </pc:picChg>
        <pc:picChg chg="del">
          <ac:chgData name="Nguyen Chi Son" userId="606856d02e9d83ac" providerId="LiveId" clId="{C5C624EB-9BD3-40F2-B005-AAA5676818B9}" dt="2021-09-04T10:00:37.203" v="1398" actId="478"/>
          <ac:picMkLst>
            <pc:docMk/>
            <pc:sldMk cId="602911421" sldId="607"/>
            <ac:picMk id="4" creationId="{B7AF2093-529D-42C3-8539-B431C0119D5B}"/>
          </ac:picMkLst>
        </pc:picChg>
        <pc:picChg chg="del">
          <ac:chgData name="Nguyen Chi Son" userId="606856d02e9d83ac" providerId="LiveId" clId="{C5C624EB-9BD3-40F2-B005-AAA5676818B9}" dt="2021-09-04T10:00:37.697" v="1399" actId="478"/>
          <ac:picMkLst>
            <pc:docMk/>
            <pc:sldMk cId="602911421" sldId="607"/>
            <ac:picMk id="6" creationId="{A951BE1F-371F-4399-8428-50578D7D9983}"/>
          </ac:picMkLst>
        </pc:picChg>
        <pc:picChg chg="add del mod">
          <ac:chgData name="Nguyen Chi Son" userId="606856d02e9d83ac" providerId="LiveId" clId="{C5C624EB-9BD3-40F2-B005-AAA5676818B9}" dt="2021-09-04T10:01:22.118" v="1412" actId="478"/>
          <ac:picMkLst>
            <pc:docMk/>
            <pc:sldMk cId="602911421" sldId="607"/>
            <ac:picMk id="7" creationId="{581FF1E1-2ECB-4BAE-9118-E5B7DF243FF9}"/>
          </ac:picMkLst>
        </pc:picChg>
        <pc:picChg chg="add mod modCrop">
          <ac:chgData name="Nguyen Chi Son" userId="606856d02e9d83ac" providerId="LiveId" clId="{C5C624EB-9BD3-40F2-B005-AAA5676818B9}" dt="2021-09-04T10:10:04.140" v="1799" actId="1038"/>
          <ac:picMkLst>
            <pc:docMk/>
            <pc:sldMk cId="602911421" sldId="607"/>
            <ac:picMk id="10" creationId="{9F94FDF2-879A-4859-8DB4-FB5E54D4A910}"/>
          </ac:picMkLst>
        </pc:picChg>
      </pc:sldChg>
      <pc:sldChg chg="addSp delSp modSp add mod modAnim">
        <pc:chgData name="Nguyen Chi Son" userId="606856d02e9d83ac" providerId="LiveId" clId="{C5C624EB-9BD3-40F2-B005-AAA5676818B9}" dt="2021-09-04T10:46:06.256" v="4388"/>
        <pc:sldMkLst>
          <pc:docMk/>
          <pc:sldMk cId="4132042067" sldId="608"/>
        </pc:sldMkLst>
        <pc:spChg chg="add mod">
          <ac:chgData name="Nguyen Chi Son" userId="606856d02e9d83ac" providerId="LiveId" clId="{C5C624EB-9BD3-40F2-B005-AAA5676818B9}" dt="2021-09-04T10:22:31.377" v="1925" actId="207"/>
          <ac:spMkLst>
            <pc:docMk/>
            <pc:sldMk cId="4132042067" sldId="608"/>
            <ac:spMk id="16" creationId="{CE55509A-388F-4870-9BBB-DE8ACEFF365B}"/>
          </ac:spMkLst>
        </pc:spChg>
        <pc:spChg chg="add mod">
          <ac:chgData name="Nguyen Chi Son" userId="606856d02e9d83ac" providerId="LiveId" clId="{C5C624EB-9BD3-40F2-B005-AAA5676818B9}" dt="2021-09-04T10:22:36.727" v="1926" actId="1076"/>
          <ac:spMkLst>
            <pc:docMk/>
            <pc:sldMk cId="4132042067" sldId="608"/>
            <ac:spMk id="17" creationId="{961001C4-1325-4BE0-8ABE-65FB2A368134}"/>
          </ac:spMkLst>
        </pc:spChg>
        <pc:spChg chg="mod">
          <ac:chgData name="Nguyen Chi Son" userId="606856d02e9d83ac" providerId="LiveId" clId="{C5C624EB-9BD3-40F2-B005-AAA5676818B9}" dt="2021-09-04T10:24:16.464" v="2207" actId="1036"/>
          <ac:spMkLst>
            <pc:docMk/>
            <pc:sldMk cId="4132042067" sldId="608"/>
            <ac:spMk id="18" creationId="{F7FD1FDB-7305-4182-AED5-6C5292AFF68F}"/>
          </ac:spMkLst>
        </pc:spChg>
        <pc:spChg chg="mod">
          <ac:chgData name="Nguyen Chi Son" userId="606856d02e9d83ac" providerId="LiveId" clId="{C5C624EB-9BD3-40F2-B005-AAA5676818B9}" dt="2021-09-04T10:25:48.879" v="2456" actId="1076"/>
          <ac:spMkLst>
            <pc:docMk/>
            <pc:sldMk cId="4132042067" sldId="608"/>
            <ac:spMk id="19" creationId="{FB647DC3-9571-464C-9754-D985C784AE47}"/>
          </ac:spMkLst>
        </pc:spChg>
        <pc:picChg chg="del">
          <ac:chgData name="Nguyen Chi Son" userId="606856d02e9d83ac" providerId="LiveId" clId="{C5C624EB-9BD3-40F2-B005-AAA5676818B9}" dt="2021-09-04T10:10:10.725" v="1801" actId="478"/>
          <ac:picMkLst>
            <pc:docMk/>
            <pc:sldMk cId="4132042067" sldId="608"/>
            <ac:picMk id="3" creationId="{55FEA03A-52F4-410B-A963-0E01A81E7789}"/>
          </ac:picMkLst>
        </pc:picChg>
        <pc:picChg chg="add del mod">
          <ac:chgData name="Nguyen Chi Son" userId="606856d02e9d83ac" providerId="LiveId" clId="{C5C624EB-9BD3-40F2-B005-AAA5676818B9}" dt="2021-09-04T10:17:55.472" v="1809" actId="478"/>
          <ac:picMkLst>
            <pc:docMk/>
            <pc:sldMk cId="4132042067" sldId="608"/>
            <ac:picMk id="4" creationId="{CC440D6B-09A6-4E14-9044-058085F221FA}"/>
          </ac:picMkLst>
        </pc:picChg>
        <pc:picChg chg="add mod modCrop">
          <ac:chgData name="Nguyen Chi Son" userId="606856d02e9d83ac" providerId="LiveId" clId="{C5C624EB-9BD3-40F2-B005-AAA5676818B9}" dt="2021-09-04T10:21:05.135" v="1851" actId="1076"/>
          <ac:picMkLst>
            <pc:docMk/>
            <pc:sldMk cId="4132042067" sldId="608"/>
            <ac:picMk id="6" creationId="{C67A36A0-D41D-4070-AEC9-C27885066C9D}"/>
          </ac:picMkLst>
        </pc:picChg>
        <pc:picChg chg="del">
          <ac:chgData name="Nguyen Chi Son" userId="606856d02e9d83ac" providerId="LiveId" clId="{C5C624EB-9BD3-40F2-B005-AAA5676818B9}" dt="2021-09-04T10:10:11.175" v="1802" actId="478"/>
          <ac:picMkLst>
            <pc:docMk/>
            <pc:sldMk cId="4132042067" sldId="608"/>
            <ac:picMk id="10" creationId="{9F94FDF2-879A-4859-8DB4-FB5E54D4A910}"/>
          </ac:picMkLst>
        </pc:picChg>
        <pc:picChg chg="add mod">
          <ac:chgData name="Nguyen Chi Son" userId="606856d02e9d83ac" providerId="LiveId" clId="{C5C624EB-9BD3-40F2-B005-AAA5676818B9}" dt="2021-09-04T10:21:02.863" v="1850" actId="1076"/>
          <ac:picMkLst>
            <pc:docMk/>
            <pc:sldMk cId="4132042067" sldId="608"/>
            <ac:picMk id="2050" creationId="{670CA9E4-16B0-4740-86B8-419909509C4F}"/>
          </ac:picMkLst>
        </pc:picChg>
        <pc:cxnChg chg="add mod">
          <ac:chgData name="Nguyen Chi Son" userId="606856d02e9d83ac" providerId="LiveId" clId="{C5C624EB-9BD3-40F2-B005-AAA5676818B9}" dt="2021-09-04T10:21:54.278" v="1864" actId="1076"/>
          <ac:cxnSpMkLst>
            <pc:docMk/>
            <pc:sldMk cId="4132042067" sldId="608"/>
            <ac:cxnSpMk id="8" creationId="{FC5473CB-AB79-408C-A474-52D75A160384}"/>
          </ac:cxnSpMkLst>
        </pc:cxnChg>
        <pc:cxnChg chg="add mod">
          <ac:chgData name="Nguyen Chi Son" userId="606856d02e9d83ac" providerId="LiveId" clId="{C5C624EB-9BD3-40F2-B005-AAA5676818B9}" dt="2021-09-04T10:21:58.678" v="1865" actId="1076"/>
          <ac:cxnSpMkLst>
            <pc:docMk/>
            <pc:sldMk cId="4132042067" sldId="608"/>
            <ac:cxnSpMk id="15" creationId="{1FE0F3FC-0BC1-4A7C-969F-E8E3FD13431B}"/>
          </ac:cxnSpMkLst>
        </pc:cxnChg>
      </pc:sldChg>
      <pc:sldChg chg="modSp add mod">
        <pc:chgData name="Nguyen Chi Son" userId="606856d02e9d83ac" providerId="LiveId" clId="{C5C624EB-9BD3-40F2-B005-AAA5676818B9}" dt="2021-09-04T10:26:11.243" v="2522" actId="1036"/>
        <pc:sldMkLst>
          <pc:docMk/>
          <pc:sldMk cId="2821762238" sldId="609"/>
        </pc:sldMkLst>
        <pc:spChg chg="mod">
          <ac:chgData name="Nguyen Chi Son" userId="606856d02e9d83ac" providerId="LiveId" clId="{C5C624EB-9BD3-40F2-B005-AAA5676818B9}" dt="2021-09-04T10:26:07.852" v="2505" actId="20577"/>
          <ac:spMkLst>
            <pc:docMk/>
            <pc:sldMk cId="2821762238" sldId="609"/>
            <ac:spMk id="2" creationId="{DAF08EC2-5D0D-48D9-855C-A59C0E5ED55B}"/>
          </ac:spMkLst>
        </pc:spChg>
        <pc:spChg chg="mod">
          <ac:chgData name="Nguyen Chi Son" userId="606856d02e9d83ac" providerId="LiveId" clId="{C5C624EB-9BD3-40F2-B005-AAA5676818B9}" dt="2021-09-04T10:26:11.243" v="2522" actId="1036"/>
          <ac:spMkLst>
            <pc:docMk/>
            <pc:sldMk cId="2821762238" sldId="609"/>
            <ac:spMk id="3" creationId="{8CD51C9F-FCB0-4185-93E6-835FC05E1B10}"/>
          </ac:spMkLst>
        </pc:spChg>
      </pc:sldChg>
      <pc:sldChg chg="addSp delSp modSp add mod">
        <pc:chgData name="Nguyen Chi Son" userId="606856d02e9d83ac" providerId="LiveId" clId="{C5C624EB-9BD3-40F2-B005-AAA5676818B9}" dt="2021-09-04T10:31:16.674" v="2837" actId="1076"/>
        <pc:sldMkLst>
          <pc:docMk/>
          <pc:sldMk cId="49150629" sldId="610"/>
        </pc:sldMkLst>
        <pc:spChg chg="mod">
          <ac:chgData name="Nguyen Chi Son" userId="606856d02e9d83ac" providerId="LiveId" clId="{C5C624EB-9BD3-40F2-B005-AAA5676818B9}" dt="2021-09-04T10:30:42.530" v="2720" actId="1076"/>
          <ac:spMkLst>
            <pc:docMk/>
            <pc:sldMk cId="49150629" sldId="610"/>
            <ac:spMk id="18" creationId="{F7FD1FDB-7305-4182-AED5-6C5292AFF68F}"/>
          </ac:spMkLst>
        </pc:spChg>
        <pc:spChg chg="mod">
          <ac:chgData name="Nguyen Chi Son" userId="606856d02e9d83ac" providerId="LiveId" clId="{C5C624EB-9BD3-40F2-B005-AAA5676818B9}" dt="2021-09-04T10:31:16.674" v="2837" actId="1076"/>
          <ac:spMkLst>
            <pc:docMk/>
            <pc:sldMk cId="49150629" sldId="610"/>
            <ac:spMk id="19" creationId="{FB647DC3-9571-464C-9754-D985C784AE47}"/>
          </ac:spMkLst>
        </pc:spChg>
        <pc:picChg chg="del mod">
          <ac:chgData name="Nguyen Chi Son" userId="606856d02e9d83ac" providerId="LiveId" clId="{C5C624EB-9BD3-40F2-B005-AAA5676818B9}" dt="2021-09-04T10:27:38.637" v="2528" actId="478"/>
          <ac:picMkLst>
            <pc:docMk/>
            <pc:sldMk cId="49150629" sldId="610"/>
            <ac:picMk id="3" creationId="{55FEA03A-52F4-410B-A963-0E01A81E7789}"/>
          </ac:picMkLst>
        </pc:picChg>
        <pc:picChg chg="add del mod">
          <ac:chgData name="Nguyen Chi Son" userId="606856d02e9d83ac" providerId="LiveId" clId="{C5C624EB-9BD3-40F2-B005-AAA5676818B9}" dt="2021-09-04T10:27:45.384" v="2531" actId="478"/>
          <ac:picMkLst>
            <pc:docMk/>
            <pc:sldMk cId="49150629" sldId="610"/>
            <ac:picMk id="4" creationId="{4106F72E-F09F-401A-8F0F-DCB349CD6DEB}"/>
          </ac:picMkLst>
        </pc:picChg>
        <pc:picChg chg="del">
          <ac:chgData name="Nguyen Chi Son" userId="606856d02e9d83ac" providerId="LiveId" clId="{C5C624EB-9BD3-40F2-B005-AAA5676818B9}" dt="2021-09-04T10:27:39.399" v="2529" actId="478"/>
          <ac:picMkLst>
            <pc:docMk/>
            <pc:sldMk cId="49150629" sldId="610"/>
            <ac:picMk id="10" creationId="{9F94FDF2-879A-4859-8DB4-FB5E54D4A910}"/>
          </ac:picMkLst>
        </pc:picChg>
        <pc:picChg chg="add mod">
          <ac:chgData name="Nguyen Chi Son" userId="606856d02e9d83ac" providerId="LiveId" clId="{C5C624EB-9BD3-40F2-B005-AAA5676818B9}" dt="2021-09-04T10:29:45.355" v="2553" actId="1076"/>
          <ac:picMkLst>
            <pc:docMk/>
            <pc:sldMk cId="49150629" sldId="610"/>
            <ac:picMk id="4098" creationId="{0203AABB-81BF-48B2-93A2-640DAEEC17D8}"/>
          </ac:picMkLst>
        </pc:picChg>
        <pc:picChg chg="add mod">
          <ac:chgData name="Nguyen Chi Son" userId="606856d02e9d83ac" providerId="LiveId" clId="{C5C624EB-9BD3-40F2-B005-AAA5676818B9}" dt="2021-09-04T10:29:47.146" v="2554" actId="1076"/>
          <ac:picMkLst>
            <pc:docMk/>
            <pc:sldMk cId="49150629" sldId="610"/>
            <ac:picMk id="4100" creationId="{49F6A95E-3C84-418A-B0F7-97AB87EA28F1}"/>
          </ac:picMkLst>
        </pc:picChg>
        <pc:picChg chg="add mod">
          <ac:chgData name="Nguyen Chi Son" userId="606856d02e9d83ac" providerId="LiveId" clId="{C5C624EB-9BD3-40F2-B005-AAA5676818B9}" dt="2021-09-04T10:29:57.547" v="2558" actId="1076"/>
          <ac:picMkLst>
            <pc:docMk/>
            <pc:sldMk cId="49150629" sldId="610"/>
            <ac:picMk id="4102" creationId="{A4CBF0AA-C50E-491B-9DF7-CF52BAA68AE5}"/>
          </ac:picMkLst>
        </pc:picChg>
      </pc:sldChg>
      <pc:sldChg chg="addSp delSp modSp add mod modAnim">
        <pc:chgData name="Nguyen Chi Son" userId="606856d02e9d83ac" providerId="LiveId" clId="{C5C624EB-9BD3-40F2-B005-AAA5676818B9}" dt="2021-09-04T10:46:23.268" v="4417" actId="1076"/>
        <pc:sldMkLst>
          <pc:docMk/>
          <pc:sldMk cId="4006857089" sldId="611"/>
        </pc:sldMkLst>
        <pc:spChg chg="mod">
          <ac:chgData name="Nguyen Chi Son" userId="606856d02e9d83ac" providerId="LiveId" clId="{C5C624EB-9BD3-40F2-B005-AAA5676818B9}" dt="2021-09-04T10:33:18.276" v="3133" actId="20577"/>
          <ac:spMkLst>
            <pc:docMk/>
            <pc:sldMk cId="4006857089" sldId="611"/>
            <ac:spMk id="2" creationId="{BA8A6260-CA4B-46A9-A06E-C71EE59E6992}"/>
          </ac:spMkLst>
        </pc:spChg>
        <pc:spChg chg="mod">
          <ac:chgData name="Nguyen Chi Son" userId="606856d02e9d83ac" providerId="LiveId" clId="{C5C624EB-9BD3-40F2-B005-AAA5676818B9}" dt="2021-09-04T10:34:49.767" v="3346" actId="20577"/>
          <ac:spMkLst>
            <pc:docMk/>
            <pc:sldMk cId="4006857089" sldId="611"/>
            <ac:spMk id="11" creationId="{BB94417D-BA64-41A3-A335-F1084FC4EAAB}"/>
          </ac:spMkLst>
        </pc:spChg>
        <pc:spChg chg="mod">
          <ac:chgData name="Nguyen Chi Son" userId="606856d02e9d83ac" providerId="LiveId" clId="{C5C624EB-9BD3-40F2-B005-AAA5676818B9}" dt="2021-09-04T10:34:36.126" v="3256" actId="20577"/>
          <ac:spMkLst>
            <pc:docMk/>
            <pc:sldMk cId="4006857089" sldId="611"/>
            <ac:spMk id="14" creationId="{47690167-AC03-4A6E-8A65-B47A2BE69ACA}"/>
          </ac:spMkLst>
        </pc:spChg>
        <pc:picChg chg="add mod modCrop">
          <ac:chgData name="Nguyen Chi Son" userId="606856d02e9d83ac" providerId="LiveId" clId="{C5C624EB-9BD3-40F2-B005-AAA5676818B9}" dt="2021-09-04T10:46:23.268" v="4417" actId="1076"/>
          <ac:picMkLst>
            <pc:docMk/>
            <pc:sldMk cId="4006857089" sldId="611"/>
            <ac:picMk id="6" creationId="{93DB5116-A8D2-41F5-A90E-5639C499C5CC}"/>
          </ac:picMkLst>
        </pc:picChg>
        <pc:picChg chg="add del mod">
          <ac:chgData name="Nguyen Chi Son" userId="606856d02e9d83ac" providerId="LiveId" clId="{C5C624EB-9BD3-40F2-B005-AAA5676818B9}" dt="2021-09-04T10:34:04.163" v="3143" actId="478"/>
          <ac:picMkLst>
            <pc:docMk/>
            <pc:sldMk cId="4006857089" sldId="611"/>
            <ac:picMk id="7" creationId="{332DFF86-63D2-442F-84AD-CA6C53246068}"/>
          </ac:picMkLst>
        </pc:picChg>
      </pc:sldChg>
      <pc:sldChg chg="addSp delSp modSp add mod">
        <pc:chgData name="Nguyen Chi Son" userId="606856d02e9d83ac" providerId="LiveId" clId="{C5C624EB-9BD3-40F2-B005-AAA5676818B9}" dt="2021-09-04T10:47:02.692" v="4543" actId="1035"/>
        <pc:sldMkLst>
          <pc:docMk/>
          <pc:sldMk cId="3728400003" sldId="612"/>
        </pc:sldMkLst>
        <pc:spChg chg="mod">
          <ac:chgData name="Nguyen Chi Son" userId="606856d02e9d83ac" providerId="LiveId" clId="{C5C624EB-9BD3-40F2-B005-AAA5676818B9}" dt="2021-09-04T10:46:36.428" v="4420" actId="14100"/>
          <ac:spMkLst>
            <pc:docMk/>
            <pc:sldMk cId="3728400003" sldId="612"/>
            <ac:spMk id="2" creationId="{BA8A6260-CA4B-46A9-A06E-C71EE59E6992}"/>
          </ac:spMkLst>
        </pc:spChg>
        <pc:spChg chg="mod">
          <ac:chgData name="Nguyen Chi Son" userId="606856d02e9d83ac" providerId="LiveId" clId="{C5C624EB-9BD3-40F2-B005-AAA5676818B9}" dt="2021-09-04T10:47:02.692" v="4543" actId="1035"/>
          <ac:spMkLst>
            <pc:docMk/>
            <pc:sldMk cId="3728400003" sldId="612"/>
            <ac:spMk id="4" creationId="{0D159DDA-BA49-4E92-817D-8988A85A5610}"/>
          </ac:spMkLst>
        </pc:spChg>
        <pc:spChg chg="mod">
          <ac:chgData name="Nguyen Chi Son" userId="606856d02e9d83ac" providerId="LiveId" clId="{C5C624EB-9BD3-40F2-B005-AAA5676818B9}" dt="2021-09-04T10:47:02.692" v="4543" actId="1035"/>
          <ac:spMkLst>
            <pc:docMk/>
            <pc:sldMk cId="3728400003" sldId="612"/>
            <ac:spMk id="5" creationId="{34B18095-2B84-439E-80AD-AC5D4586BEAA}"/>
          </ac:spMkLst>
        </pc:spChg>
        <pc:spChg chg="mod">
          <ac:chgData name="Nguyen Chi Son" userId="606856d02e9d83ac" providerId="LiveId" clId="{C5C624EB-9BD3-40F2-B005-AAA5676818B9}" dt="2021-09-04T10:47:02.692" v="4543" actId="1035"/>
          <ac:spMkLst>
            <pc:docMk/>
            <pc:sldMk cId="3728400003" sldId="612"/>
            <ac:spMk id="11" creationId="{BB94417D-BA64-41A3-A335-F1084FC4EAAB}"/>
          </ac:spMkLst>
        </pc:spChg>
        <pc:spChg chg="mod">
          <ac:chgData name="Nguyen Chi Son" userId="606856d02e9d83ac" providerId="LiveId" clId="{C5C624EB-9BD3-40F2-B005-AAA5676818B9}" dt="2021-09-04T10:47:02.692" v="4543" actId="1035"/>
          <ac:spMkLst>
            <pc:docMk/>
            <pc:sldMk cId="3728400003" sldId="612"/>
            <ac:spMk id="14" creationId="{47690167-AC03-4A6E-8A65-B47A2BE69ACA}"/>
          </ac:spMkLst>
        </pc:spChg>
        <pc:picChg chg="del">
          <ac:chgData name="Nguyen Chi Son" userId="606856d02e9d83ac" providerId="LiveId" clId="{C5C624EB-9BD3-40F2-B005-AAA5676818B9}" dt="2021-09-04T10:35:36.738" v="3348" actId="478"/>
          <ac:picMkLst>
            <pc:docMk/>
            <pc:sldMk cId="3728400003" sldId="612"/>
            <ac:picMk id="6" creationId="{93DB5116-A8D2-41F5-A90E-5639C499C5CC}"/>
          </ac:picMkLst>
        </pc:picChg>
        <pc:picChg chg="add mod">
          <ac:chgData name="Nguyen Chi Son" userId="606856d02e9d83ac" providerId="LiveId" clId="{C5C624EB-9BD3-40F2-B005-AAA5676818B9}" dt="2021-09-04T10:46:32.643" v="4419" actId="1076"/>
          <ac:picMkLst>
            <pc:docMk/>
            <pc:sldMk cId="3728400003" sldId="612"/>
            <ac:picMk id="5122" creationId="{A27DB20A-0B63-4DE6-970E-DCA2223E8ABC}"/>
          </ac:picMkLst>
        </pc:picChg>
      </pc:sldChg>
      <pc:sldChg chg="addSp delSp modSp add mod modAnim">
        <pc:chgData name="Nguyen Chi Son" userId="606856d02e9d83ac" providerId="LiveId" clId="{C5C624EB-9BD3-40F2-B005-AAA5676818B9}" dt="2021-09-04T10:47:43.593" v="4627"/>
        <pc:sldMkLst>
          <pc:docMk/>
          <pc:sldMk cId="3553556330" sldId="613"/>
        </pc:sldMkLst>
        <pc:spChg chg="mod">
          <ac:chgData name="Nguyen Chi Son" userId="606856d02e9d83ac" providerId="LiveId" clId="{C5C624EB-9BD3-40F2-B005-AAA5676818B9}" dt="2021-09-04T10:47:12.747" v="4547" actId="14100"/>
          <ac:spMkLst>
            <pc:docMk/>
            <pc:sldMk cId="3553556330" sldId="613"/>
            <ac:spMk id="2" creationId="{BA8A6260-CA4B-46A9-A06E-C71EE59E6992}"/>
          </ac:spMkLst>
        </pc:spChg>
        <pc:spChg chg="mod">
          <ac:chgData name="Nguyen Chi Son" userId="606856d02e9d83ac" providerId="LiveId" clId="{C5C624EB-9BD3-40F2-B005-AAA5676818B9}" dt="2021-09-04T10:47:31.215" v="4626" actId="1035"/>
          <ac:spMkLst>
            <pc:docMk/>
            <pc:sldMk cId="3553556330" sldId="613"/>
            <ac:spMk id="4" creationId="{0D159DDA-BA49-4E92-817D-8988A85A5610}"/>
          </ac:spMkLst>
        </pc:spChg>
        <pc:spChg chg="mod">
          <ac:chgData name="Nguyen Chi Son" userId="606856d02e9d83ac" providerId="LiveId" clId="{C5C624EB-9BD3-40F2-B005-AAA5676818B9}" dt="2021-09-04T10:47:31.215" v="4626" actId="1035"/>
          <ac:spMkLst>
            <pc:docMk/>
            <pc:sldMk cId="3553556330" sldId="613"/>
            <ac:spMk id="5" creationId="{34B18095-2B84-439E-80AD-AC5D4586BEAA}"/>
          </ac:spMkLst>
        </pc:spChg>
        <pc:spChg chg="mod">
          <ac:chgData name="Nguyen Chi Son" userId="606856d02e9d83ac" providerId="LiveId" clId="{C5C624EB-9BD3-40F2-B005-AAA5676818B9}" dt="2021-09-04T10:47:31.215" v="4626" actId="1035"/>
          <ac:spMkLst>
            <pc:docMk/>
            <pc:sldMk cId="3553556330" sldId="613"/>
            <ac:spMk id="11" creationId="{BB94417D-BA64-41A3-A335-F1084FC4EAAB}"/>
          </ac:spMkLst>
        </pc:spChg>
        <pc:spChg chg="mod">
          <ac:chgData name="Nguyen Chi Son" userId="606856d02e9d83ac" providerId="LiveId" clId="{C5C624EB-9BD3-40F2-B005-AAA5676818B9}" dt="2021-09-04T10:47:31.215" v="4626" actId="1035"/>
          <ac:spMkLst>
            <pc:docMk/>
            <pc:sldMk cId="3553556330" sldId="613"/>
            <ac:spMk id="14" creationId="{47690167-AC03-4A6E-8A65-B47A2BE69ACA}"/>
          </ac:spMkLst>
        </pc:spChg>
        <pc:picChg chg="add mod">
          <ac:chgData name="Nguyen Chi Son" userId="606856d02e9d83ac" providerId="LiveId" clId="{C5C624EB-9BD3-40F2-B005-AAA5676818B9}" dt="2021-09-04T10:47:09.547" v="4546" actId="1076"/>
          <ac:picMkLst>
            <pc:docMk/>
            <pc:sldMk cId="3553556330" sldId="613"/>
            <ac:picMk id="6" creationId="{F402D843-2E94-4368-87AB-A576E8CB251D}"/>
          </ac:picMkLst>
        </pc:picChg>
        <pc:picChg chg="del">
          <ac:chgData name="Nguyen Chi Son" userId="606856d02e9d83ac" providerId="LiveId" clId="{C5C624EB-9BD3-40F2-B005-AAA5676818B9}" dt="2021-09-04T10:39:46.225" v="3869" actId="478"/>
          <ac:picMkLst>
            <pc:docMk/>
            <pc:sldMk cId="3553556330" sldId="613"/>
            <ac:picMk id="5122" creationId="{A27DB20A-0B63-4DE6-970E-DCA2223E8ABC}"/>
          </ac:picMkLst>
        </pc:picChg>
      </pc:sldChg>
    </pc:docChg>
  </pc:docChgLst>
  <pc:docChgLst>
    <pc:chgData name="Nguyen Chi Son" userId="606856d02e9d83ac" providerId="LiveId" clId="{83B5CC54-D964-450A-A380-D48B46F9BC73}"/>
    <pc:docChg chg="addSld delSld modSld">
      <pc:chgData name="Nguyen Chi Son" userId="606856d02e9d83ac" providerId="LiveId" clId="{83B5CC54-D964-450A-A380-D48B46F9BC73}" dt="2021-03-30T12:23:10.857" v="173"/>
      <pc:docMkLst>
        <pc:docMk/>
      </pc:docMkLst>
      <pc:sldChg chg="modTransition">
        <pc:chgData name="Nguyen Chi Son" userId="606856d02e9d83ac" providerId="LiveId" clId="{83B5CC54-D964-450A-A380-D48B46F9BC73}" dt="2021-03-30T03:33:24.743" v="9"/>
        <pc:sldMkLst>
          <pc:docMk/>
          <pc:sldMk cId="2922349590" sldId="256"/>
        </pc:sldMkLst>
      </pc:sldChg>
      <pc:sldChg chg="add del setBg">
        <pc:chgData name="Nguyen Chi Son" userId="606856d02e9d83ac" providerId="LiveId" clId="{83B5CC54-D964-450A-A380-D48B46F9BC73}" dt="2021-03-30T12:23:10.857" v="173"/>
        <pc:sldMkLst>
          <pc:docMk/>
          <pc:sldMk cId="0" sldId="257"/>
        </pc:sldMkLst>
      </pc:sldChg>
      <pc:sldChg chg="modTransition">
        <pc:chgData name="Nguyen Chi Son" userId="606856d02e9d83ac" providerId="LiveId" clId="{83B5CC54-D964-450A-A380-D48B46F9BC73}" dt="2021-03-30T03:33:24.743" v="9"/>
        <pc:sldMkLst>
          <pc:docMk/>
          <pc:sldMk cId="545819995" sldId="285"/>
        </pc:sldMkLst>
      </pc:sldChg>
      <pc:sldChg chg="modTransition">
        <pc:chgData name="Nguyen Chi Son" userId="606856d02e9d83ac" providerId="LiveId" clId="{83B5CC54-D964-450A-A380-D48B46F9BC73}" dt="2021-03-30T03:33:24.743" v="9"/>
        <pc:sldMkLst>
          <pc:docMk/>
          <pc:sldMk cId="803455691" sldId="286"/>
        </pc:sldMkLst>
      </pc:sldChg>
      <pc:sldChg chg="modSp modTransition modAnim">
        <pc:chgData name="Nguyen Chi Son" userId="606856d02e9d83ac" providerId="LiveId" clId="{83B5CC54-D964-450A-A380-D48B46F9BC73}" dt="2021-03-30T03:34:34.679" v="62" actId="20577"/>
        <pc:sldMkLst>
          <pc:docMk/>
          <pc:sldMk cId="1089127959" sldId="287"/>
        </pc:sldMkLst>
        <pc:spChg chg="mod">
          <ac:chgData name="Nguyen Chi Son" userId="606856d02e9d83ac" providerId="LiveId" clId="{83B5CC54-D964-450A-A380-D48B46F9BC73}" dt="2021-03-30T03:34:34.679" v="62" actId="20577"/>
          <ac:spMkLst>
            <pc:docMk/>
            <pc:sldMk cId="1089127959" sldId="287"/>
            <ac:spMk id="96" creationId="{67D4E9BA-307D-40F8-A176-0B1CB4790984}"/>
          </ac:spMkLst>
        </pc:spChg>
      </pc:sldChg>
      <pc:sldChg chg="addSp modSp mod modTransition modAnim">
        <pc:chgData name="Nguyen Chi Son" userId="606856d02e9d83ac" providerId="LiveId" clId="{83B5CC54-D964-450A-A380-D48B46F9BC73}" dt="2021-03-30T03:37:08.413" v="171"/>
        <pc:sldMkLst>
          <pc:docMk/>
          <pc:sldMk cId="865346601" sldId="288"/>
        </pc:sldMkLst>
        <pc:spChg chg="add mod">
          <ac:chgData name="Nguyen Chi Son" userId="606856d02e9d83ac" providerId="LiveId" clId="{83B5CC54-D964-450A-A380-D48B46F9BC73}" dt="2021-03-30T03:37:04.116" v="170" actId="1076"/>
          <ac:spMkLst>
            <pc:docMk/>
            <pc:sldMk cId="865346601" sldId="288"/>
            <ac:spMk id="151" creationId="{E8A1F23C-B9CD-4609-AA5E-877854871A59}"/>
          </ac:spMkLst>
        </pc:spChg>
      </pc:sldChg>
      <pc:sldChg chg="modTransition">
        <pc:chgData name="Nguyen Chi Son" userId="606856d02e9d83ac" providerId="LiveId" clId="{83B5CC54-D964-450A-A380-D48B46F9BC73}" dt="2021-03-30T03:33:24.743" v="9"/>
        <pc:sldMkLst>
          <pc:docMk/>
          <pc:sldMk cId="3911041858" sldId="289"/>
        </pc:sldMkLst>
      </pc:sldChg>
      <pc:sldChg chg="modTransition">
        <pc:chgData name="Nguyen Chi Son" userId="606856d02e9d83ac" providerId="LiveId" clId="{83B5CC54-D964-450A-A380-D48B46F9BC73}" dt="2021-03-30T03:33:24.743" v="9"/>
        <pc:sldMkLst>
          <pc:docMk/>
          <pc:sldMk cId="1323769493" sldId="290"/>
        </pc:sldMkLst>
      </pc:sldChg>
      <pc:sldChg chg="modTransition">
        <pc:chgData name="Nguyen Chi Son" userId="606856d02e9d83ac" providerId="LiveId" clId="{83B5CC54-D964-450A-A380-D48B46F9BC73}" dt="2021-03-30T03:33:24.743" v="9"/>
        <pc:sldMkLst>
          <pc:docMk/>
          <pc:sldMk cId="474543356" sldId="291"/>
        </pc:sldMkLst>
      </pc:sldChg>
      <pc:sldChg chg="modTransition">
        <pc:chgData name="Nguyen Chi Son" userId="606856d02e9d83ac" providerId="LiveId" clId="{83B5CC54-D964-450A-A380-D48B46F9BC73}" dt="2021-03-30T03:33:24.743" v="9"/>
        <pc:sldMkLst>
          <pc:docMk/>
          <pc:sldMk cId="1066337925" sldId="292"/>
        </pc:sldMkLst>
      </pc:sldChg>
      <pc:sldChg chg="modTransition">
        <pc:chgData name="Nguyen Chi Son" userId="606856d02e9d83ac" providerId="LiveId" clId="{83B5CC54-D964-450A-A380-D48B46F9BC73}" dt="2021-03-30T03:33:24.743" v="9"/>
        <pc:sldMkLst>
          <pc:docMk/>
          <pc:sldMk cId="3202271339" sldId="293"/>
        </pc:sldMkLst>
      </pc:sldChg>
      <pc:sldChg chg="modTransition">
        <pc:chgData name="Nguyen Chi Son" userId="606856d02e9d83ac" providerId="LiveId" clId="{83B5CC54-D964-450A-A380-D48B46F9BC73}" dt="2021-03-30T03:33:24.743" v="9"/>
        <pc:sldMkLst>
          <pc:docMk/>
          <pc:sldMk cId="3118415587" sldId="294"/>
        </pc:sldMkLst>
      </pc:sldChg>
      <pc:sldChg chg="modSp mod modTransition">
        <pc:chgData name="Nguyen Chi Son" userId="606856d02e9d83ac" providerId="LiveId" clId="{83B5CC54-D964-450A-A380-D48B46F9BC73}" dt="2021-03-30T03:33:24.743" v="9"/>
        <pc:sldMkLst>
          <pc:docMk/>
          <pc:sldMk cId="1787147001" sldId="295"/>
        </pc:sldMkLst>
        <pc:grpChg chg="mod">
          <ac:chgData name="Nguyen Chi Son" userId="606856d02e9d83ac" providerId="LiveId" clId="{83B5CC54-D964-450A-A380-D48B46F9BC73}" dt="2021-03-30T03:32:52.727" v="5" actId="1076"/>
          <ac:grpSpMkLst>
            <pc:docMk/>
            <pc:sldMk cId="1787147001" sldId="295"/>
            <ac:grpSpMk id="31" creationId="{55BCB9D0-E6D1-427E-8229-3DA36591D4E9}"/>
          </ac:grpSpMkLst>
        </pc:grpChg>
        <pc:picChg chg="mod modCrop">
          <ac:chgData name="Nguyen Chi Son" userId="606856d02e9d83ac" providerId="LiveId" clId="{83B5CC54-D964-450A-A380-D48B46F9BC73}" dt="2021-03-30T03:32:56.962" v="8" actId="1076"/>
          <ac:picMkLst>
            <pc:docMk/>
            <pc:sldMk cId="1787147001" sldId="295"/>
            <ac:picMk id="5" creationId="{ACBAD275-8DF4-411D-9242-56BC55967052}"/>
          </ac:picMkLst>
        </pc:picChg>
      </pc:sldChg>
      <pc:sldChg chg="modTransition">
        <pc:chgData name="Nguyen Chi Son" userId="606856d02e9d83ac" providerId="LiveId" clId="{83B5CC54-D964-450A-A380-D48B46F9BC73}" dt="2021-03-30T03:33:24.743" v="9"/>
        <pc:sldMkLst>
          <pc:docMk/>
          <pc:sldMk cId="2396549877" sldId="296"/>
        </pc:sldMkLst>
      </pc:sldChg>
      <pc:sldChg chg="modTransition">
        <pc:chgData name="Nguyen Chi Son" userId="606856d02e9d83ac" providerId="LiveId" clId="{83B5CC54-D964-450A-A380-D48B46F9BC73}" dt="2021-03-30T03:33:24.743" v="9"/>
        <pc:sldMkLst>
          <pc:docMk/>
          <pc:sldMk cId="3511912938" sldId="298"/>
        </pc:sldMkLst>
      </pc:sldChg>
      <pc:sldChg chg="modTransition">
        <pc:chgData name="Nguyen Chi Son" userId="606856d02e9d83ac" providerId="LiveId" clId="{83B5CC54-D964-450A-A380-D48B46F9BC73}" dt="2021-03-30T03:33:24.743" v="9"/>
        <pc:sldMkLst>
          <pc:docMk/>
          <pc:sldMk cId="990179661" sldId="299"/>
        </pc:sldMkLst>
      </pc:sldChg>
      <pc:sldChg chg="modTransition">
        <pc:chgData name="Nguyen Chi Son" userId="606856d02e9d83ac" providerId="LiveId" clId="{83B5CC54-D964-450A-A380-D48B46F9BC73}" dt="2021-03-30T03:33:24.743" v="9"/>
        <pc:sldMkLst>
          <pc:docMk/>
          <pc:sldMk cId="2890249241" sldId="300"/>
        </pc:sldMkLst>
      </pc:sldChg>
      <pc:sldChg chg="modTransition">
        <pc:chgData name="Nguyen Chi Son" userId="606856d02e9d83ac" providerId="LiveId" clId="{83B5CC54-D964-450A-A380-D48B46F9BC73}" dt="2021-03-30T03:33:24.743" v="9"/>
        <pc:sldMkLst>
          <pc:docMk/>
          <pc:sldMk cId="1633053431" sldId="301"/>
        </pc:sldMkLst>
      </pc:sldChg>
    </pc:docChg>
  </pc:docChgLst>
  <pc:docChgLst>
    <pc:chgData name="Nguyen Chi Son" userId="606856d02e9d83ac" providerId="LiveId" clId="{145B304D-1C20-482D-9A32-B3E890201964}"/>
    <pc:docChg chg="undo custSel addSld delSld modSld">
      <pc:chgData name="Nguyen Chi Son" userId="606856d02e9d83ac" providerId="LiveId" clId="{145B304D-1C20-482D-9A32-B3E890201964}" dt="2021-10-13T11:28:59.032" v="3829" actId="20577"/>
      <pc:docMkLst>
        <pc:docMk/>
      </pc:docMkLst>
      <pc:sldChg chg="modSp mod">
        <pc:chgData name="Nguyen Chi Son" userId="606856d02e9d83ac" providerId="LiveId" clId="{145B304D-1C20-482D-9A32-B3E890201964}" dt="2021-10-13T10:23:30.366" v="50" actId="255"/>
        <pc:sldMkLst>
          <pc:docMk/>
          <pc:sldMk cId="2922349590" sldId="256"/>
        </pc:sldMkLst>
        <pc:spChg chg="mod">
          <ac:chgData name="Nguyen Chi Son" userId="606856d02e9d83ac" providerId="LiveId" clId="{145B304D-1C20-482D-9A32-B3E890201964}" dt="2021-10-13T10:23:30.366" v="50" actId="255"/>
          <ac:spMkLst>
            <pc:docMk/>
            <pc:sldMk cId="2922349590" sldId="256"/>
            <ac:spMk id="136" creationId="{C574B640-0199-463F-87CA-8E3956B46E10}"/>
          </ac:spMkLst>
        </pc:spChg>
      </pc:sldChg>
      <pc:sldChg chg="modSp mod">
        <pc:chgData name="Nguyen Chi Son" userId="606856d02e9d83ac" providerId="LiveId" clId="{145B304D-1C20-482D-9A32-B3E890201964}" dt="2021-10-13T10:23:42.801" v="97" actId="20577"/>
        <pc:sldMkLst>
          <pc:docMk/>
          <pc:sldMk cId="2812505328" sldId="362"/>
        </pc:sldMkLst>
        <pc:spChg chg="mod">
          <ac:chgData name="Nguyen Chi Son" userId="606856d02e9d83ac" providerId="LiveId" clId="{145B304D-1C20-482D-9A32-B3E890201964}" dt="2021-10-13T10:23:42.801" v="97" actId="20577"/>
          <ac:spMkLst>
            <pc:docMk/>
            <pc:sldMk cId="2812505328" sldId="362"/>
            <ac:spMk id="2" creationId="{DAF08EC2-5D0D-48D9-855C-A59C0E5ED55B}"/>
          </ac:spMkLst>
        </pc:spChg>
      </pc:sldChg>
      <pc:sldChg chg="addSp delSp modSp mod">
        <pc:chgData name="Nguyen Chi Son" userId="606856d02e9d83ac" providerId="LiveId" clId="{145B304D-1C20-482D-9A32-B3E890201964}" dt="2021-10-13T10:31:56.159" v="917" actId="20577"/>
        <pc:sldMkLst>
          <pc:docMk/>
          <pc:sldMk cId="3298182474" sldId="547"/>
        </pc:sldMkLst>
        <pc:spChg chg="mod">
          <ac:chgData name="Nguyen Chi Son" userId="606856d02e9d83ac" providerId="LiveId" clId="{145B304D-1C20-482D-9A32-B3E890201964}" dt="2021-10-13T10:24:18.391" v="275" actId="20577"/>
          <ac:spMkLst>
            <pc:docMk/>
            <pc:sldMk cId="3298182474" sldId="547"/>
            <ac:spMk id="2" creationId="{BA8A6260-CA4B-46A9-A06E-C71EE59E6992}"/>
          </ac:spMkLst>
        </pc:spChg>
        <pc:spChg chg="mod">
          <ac:chgData name="Nguyen Chi Son" userId="606856d02e9d83ac" providerId="LiveId" clId="{145B304D-1C20-482D-9A32-B3E890201964}" dt="2021-10-13T10:31:30.190" v="900" actId="207"/>
          <ac:spMkLst>
            <pc:docMk/>
            <pc:sldMk cId="3298182474" sldId="547"/>
            <ac:spMk id="7" creationId="{CF632240-EE73-4E45-BA66-6CA6C40409AF}"/>
          </ac:spMkLst>
        </pc:spChg>
        <pc:spChg chg="del">
          <ac:chgData name="Nguyen Chi Son" userId="606856d02e9d83ac" providerId="LiveId" clId="{145B304D-1C20-482D-9A32-B3E890201964}" dt="2021-10-13T10:23:48.693" v="102" actId="478"/>
          <ac:spMkLst>
            <pc:docMk/>
            <pc:sldMk cId="3298182474" sldId="547"/>
            <ac:spMk id="11" creationId="{0E59A2E7-621A-42C1-8E81-C8083687088B}"/>
          </ac:spMkLst>
        </pc:spChg>
        <pc:spChg chg="add mod">
          <ac:chgData name="Nguyen Chi Son" userId="606856d02e9d83ac" providerId="LiveId" clId="{145B304D-1C20-482D-9A32-B3E890201964}" dt="2021-10-13T10:31:39.791" v="902" actId="207"/>
          <ac:spMkLst>
            <pc:docMk/>
            <pc:sldMk cId="3298182474" sldId="547"/>
            <ac:spMk id="12" creationId="{C106BD37-AB41-4F88-BF97-4F33395FC606}"/>
          </ac:spMkLst>
        </pc:spChg>
        <pc:spChg chg="del">
          <ac:chgData name="Nguyen Chi Son" userId="606856d02e9d83ac" providerId="LiveId" clId="{145B304D-1C20-482D-9A32-B3E890201964}" dt="2021-10-13T10:23:47.637" v="101" actId="478"/>
          <ac:spMkLst>
            <pc:docMk/>
            <pc:sldMk cId="3298182474" sldId="547"/>
            <ac:spMk id="13" creationId="{A1F05AB6-6F21-4D52-B849-E0B5A3D4629A}"/>
          </ac:spMkLst>
        </pc:spChg>
        <pc:spChg chg="add mod">
          <ac:chgData name="Nguyen Chi Son" userId="606856d02e9d83ac" providerId="LiveId" clId="{145B304D-1C20-482D-9A32-B3E890201964}" dt="2021-10-13T10:31:56.159" v="917" actId="20577"/>
          <ac:spMkLst>
            <pc:docMk/>
            <pc:sldMk cId="3298182474" sldId="547"/>
            <ac:spMk id="15" creationId="{6A857EF1-52D9-4D64-A14C-EECC953EA1B1}"/>
          </ac:spMkLst>
        </pc:spChg>
        <pc:picChg chg="add del mod">
          <ac:chgData name="Nguyen Chi Son" userId="606856d02e9d83ac" providerId="LiveId" clId="{145B304D-1C20-482D-9A32-B3E890201964}" dt="2021-10-13T10:26:05.825" v="498" actId="478"/>
          <ac:picMkLst>
            <pc:docMk/>
            <pc:sldMk cId="3298182474" sldId="547"/>
            <ac:picMk id="3" creationId="{01E9D3E6-AD52-4C90-AB7A-FADE3D882BB2}"/>
          </ac:picMkLst>
        </pc:picChg>
        <pc:picChg chg="add mod modCrop">
          <ac:chgData name="Nguyen Chi Son" userId="606856d02e9d83ac" providerId="LiveId" clId="{145B304D-1C20-482D-9A32-B3E890201964}" dt="2021-10-13T10:30:37.761" v="884" actId="1076"/>
          <ac:picMkLst>
            <pc:docMk/>
            <pc:sldMk cId="3298182474" sldId="547"/>
            <ac:picMk id="5" creationId="{371D989D-9381-4EC7-968F-C1B4B4A1F422}"/>
          </ac:picMkLst>
        </pc:picChg>
        <pc:picChg chg="add mod modCrop">
          <ac:chgData name="Nguyen Chi Son" userId="606856d02e9d83ac" providerId="LiveId" clId="{145B304D-1C20-482D-9A32-B3E890201964}" dt="2021-10-13T10:30:45.483" v="889" actId="1076"/>
          <ac:picMkLst>
            <pc:docMk/>
            <pc:sldMk cId="3298182474" sldId="547"/>
            <ac:picMk id="8" creationId="{6534B307-162E-4B93-8C1D-B5D922FE1591}"/>
          </ac:picMkLst>
        </pc:picChg>
        <pc:picChg chg="add mod">
          <ac:chgData name="Nguyen Chi Son" userId="606856d02e9d83ac" providerId="LiveId" clId="{145B304D-1C20-482D-9A32-B3E890201964}" dt="2021-10-13T10:30:47.280" v="890" actId="1076"/>
          <ac:picMkLst>
            <pc:docMk/>
            <pc:sldMk cId="3298182474" sldId="547"/>
            <ac:picMk id="14" creationId="{15FDF2F8-67A2-4D5D-81E5-ACC31B9C223D}"/>
          </ac:picMkLst>
        </pc:picChg>
        <pc:picChg chg="del">
          <ac:chgData name="Nguyen Chi Son" userId="606856d02e9d83ac" providerId="LiveId" clId="{145B304D-1C20-482D-9A32-B3E890201964}" dt="2021-10-13T10:23:45.675" v="98" actId="478"/>
          <ac:picMkLst>
            <pc:docMk/>
            <pc:sldMk cId="3298182474" sldId="547"/>
            <ac:picMk id="1026" creationId="{738B9090-97ED-476D-B3D4-DB890F7DEF89}"/>
          </ac:picMkLst>
        </pc:picChg>
        <pc:picChg chg="del">
          <ac:chgData name="Nguyen Chi Son" userId="606856d02e9d83ac" providerId="LiveId" clId="{145B304D-1C20-482D-9A32-B3E890201964}" dt="2021-10-13T10:23:46.112" v="99" actId="478"/>
          <ac:picMkLst>
            <pc:docMk/>
            <pc:sldMk cId="3298182474" sldId="547"/>
            <ac:picMk id="1028" creationId="{58F1461E-FC0D-4DA4-B5E8-799D8B592AE5}"/>
          </ac:picMkLst>
        </pc:picChg>
        <pc:picChg chg="del">
          <ac:chgData name="Nguyen Chi Son" userId="606856d02e9d83ac" providerId="LiveId" clId="{145B304D-1C20-482D-9A32-B3E890201964}" dt="2021-10-13T10:23:46.518" v="100" actId="478"/>
          <ac:picMkLst>
            <pc:docMk/>
            <pc:sldMk cId="3298182474" sldId="547"/>
            <ac:picMk id="1030" creationId="{102AA4A5-BA3D-4ED1-BCC6-2F941822B4D1}"/>
          </ac:picMkLst>
        </pc:picChg>
      </pc:sldChg>
      <pc:sldChg chg="addSp delSp modSp mod">
        <pc:chgData name="Nguyen Chi Son" userId="606856d02e9d83ac" providerId="LiveId" clId="{145B304D-1C20-482D-9A32-B3E890201964}" dt="2021-10-13T10:48:26.403" v="2299" actId="1035"/>
        <pc:sldMkLst>
          <pc:docMk/>
          <pc:sldMk cId="3023646297" sldId="614"/>
        </pc:sldMkLst>
        <pc:spChg chg="mod">
          <ac:chgData name="Nguyen Chi Son" userId="606856d02e9d83ac" providerId="LiveId" clId="{145B304D-1C20-482D-9A32-B3E890201964}" dt="2021-10-13T10:33:29.709" v="1144" actId="20577"/>
          <ac:spMkLst>
            <pc:docMk/>
            <pc:sldMk cId="3023646297" sldId="614"/>
            <ac:spMk id="2" creationId="{BA8A6260-CA4B-46A9-A06E-C71EE59E6992}"/>
          </ac:spMkLst>
        </pc:spChg>
        <pc:spChg chg="del">
          <ac:chgData name="Nguyen Chi Son" userId="606856d02e9d83ac" providerId="LiveId" clId="{145B304D-1C20-482D-9A32-B3E890201964}" dt="2021-10-13T10:33:34.398" v="1145" actId="478"/>
          <ac:spMkLst>
            <pc:docMk/>
            <pc:sldMk cId="3023646297" sldId="614"/>
            <ac:spMk id="9" creationId="{0A435016-268D-49D1-8B57-6BD98FB8EBD9}"/>
          </ac:spMkLst>
        </pc:spChg>
        <pc:graphicFrameChg chg="add mod modGraphic">
          <ac:chgData name="Nguyen Chi Son" userId="606856d02e9d83ac" providerId="LiveId" clId="{145B304D-1C20-482D-9A32-B3E890201964}" dt="2021-10-13T10:48:22.079" v="2275" actId="1035"/>
          <ac:graphicFrameMkLst>
            <pc:docMk/>
            <pc:sldMk cId="3023646297" sldId="614"/>
            <ac:graphicFrameMk id="3" creationId="{5E466E66-F729-422C-B556-7F16DC921A34}"/>
          </ac:graphicFrameMkLst>
        </pc:graphicFrameChg>
        <pc:picChg chg="add mod">
          <ac:chgData name="Nguyen Chi Son" userId="606856d02e9d83ac" providerId="LiveId" clId="{145B304D-1C20-482D-9A32-B3E890201964}" dt="2021-10-13T10:48:25.199" v="2289" actId="1035"/>
          <ac:picMkLst>
            <pc:docMk/>
            <pc:sldMk cId="3023646297" sldId="614"/>
            <ac:picMk id="5" creationId="{06172EDA-468B-46C2-A8D2-9DDDEB9905FE}"/>
          </ac:picMkLst>
        </pc:picChg>
        <pc:picChg chg="del">
          <ac:chgData name="Nguyen Chi Son" userId="606856d02e9d83ac" providerId="LiveId" clId="{145B304D-1C20-482D-9A32-B3E890201964}" dt="2021-10-13T10:32:34.776" v="961" actId="478"/>
          <ac:picMkLst>
            <pc:docMk/>
            <pc:sldMk cId="3023646297" sldId="614"/>
            <ac:picMk id="6" creationId="{F4ADB876-31CA-4F54-9853-F72A623A5823}"/>
          </ac:picMkLst>
        </pc:picChg>
        <pc:picChg chg="add mod">
          <ac:chgData name="Nguyen Chi Son" userId="606856d02e9d83ac" providerId="LiveId" clId="{145B304D-1C20-482D-9A32-B3E890201964}" dt="2021-10-13T10:48:26.403" v="2299" actId="1035"/>
          <ac:picMkLst>
            <pc:docMk/>
            <pc:sldMk cId="3023646297" sldId="614"/>
            <ac:picMk id="8" creationId="{3FED42E0-3ED2-4125-9CF5-06B2CD2294CC}"/>
          </ac:picMkLst>
        </pc:picChg>
      </pc:sldChg>
      <pc:sldChg chg="modSp mod">
        <pc:chgData name="Nguyen Chi Son" userId="606856d02e9d83ac" providerId="LiveId" clId="{145B304D-1C20-482D-9A32-B3E890201964}" dt="2021-10-13T10:32:24.280" v="960" actId="20577"/>
        <pc:sldMkLst>
          <pc:docMk/>
          <pc:sldMk cId="3607990327" sldId="616"/>
        </pc:sldMkLst>
        <pc:spChg chg="mod">
          <ac:chgData name="Nguyen Chi Son" userId="606856d02e9d83ac" providerId="LiveId" clId="{145B304D-1C20-482D-9A32-B3E890201964}" dt="2021-10-13T10:32:24.280" v="960" actId="20577"/>
          <ac:spMkLst>
            <pc:docMk/>
            <pc:sldMk cId="3607990327" sldId="616"/>
            <ac:spMk id="2" creationId="{DAF08EC2-5D0D-48D9-855C-A59C0E5ED55B}"/>
          </ac:spMkLst>
        </pc:spChg>
      </pc:sldChg>
      <pc:sldChg chg="del">
        <pc:chgData name="Nguyen Chi Son" userId="606856d02e9d83ac" providerId="LiveId" clId="{145B304D-1C20-482D-9A32-B3E890201964}" dt="2021-10-13T10:32:16.432" v="918" actId="47"/>
        <pc:sldMkLst>
          <pc:docMk/>
          <pc:sldMk cId="3964383563" sldId="716"/>
        </pc:sldMkLst>
      </pc:sldChg>
      <pc:sldChg chg="addSp modSp mod modAnim">
        <pc:chgData name="Nguyen Chi Son" userId="606856d02e9d83ac" providerId="LiveId" clId="{145B304D-1C20-482D-9A32-B3E890201964}" dt="2021-10-13T10:57:00.502" v="3824"/>
        <pc:sldMkLst>
          <pc:docMk/>
          <pc:sldMk cId="2132589863" sldId="717"/>
        </pc:sldMkLst>
        <pc:spChg chg="mod">
          <ac:chgData name="Nguyen Chi Son" userId="606856d02e9d83ac" providerId="LiveId" clId="{145B304D-1C20-482D-9A32-B3E890201964}" dt="2021-10-13T10:56:52.544" v="3820" actId="1036"/>
          <ac:spMkLst>
            <pc:docMk/>
            <pc:sldMk cId="2132589863" sldId="717"/>
            <ac:spMk id="14" creationId="{A530074C-9975-4D4F-AC15-005B11433C74}"/>
          </ac:spMkLst>
        </pc:spChg>
        <pc:spChg chg="mod">
          <ac:chgData name="Nguyen Chi Son" userId="606856d02e9d83ac" providerId="LiveId" clId="{145B304D-1C20-482D-9A32-B3E890201964}" dt="2021-10-13T10:56:52.544" v="3820" actId="1036"/>
          <ac:spMkLst>
            <pc:docMk/>
            <pc:sldMk cId="2132589863" sldId="717"/>
            <ac:spMk id="15" creationId="{EC5263CE-BE2F-44C4-BD89-2666D2873C33}"/>
          </ac:spMkLst>
        </pc:spChg>
        <pc:spChg chg="mod">
          <ac:chgData name="Nguyen Chi Son" userId="606856d02e9d83ac" providerId="LiveId" clId="{145B304D-1C20-482D-9A32-B3E890201964}" dt="2021-10-13T10:49:49.233" v="2470" actId="20577"/>
          <ac:spMkLst>
            <pc:docMk/>
            <pc:sldMk cId="2132589863" sldId="717"/>
            <ac:spMk id="19" creationId="{9C339D16-68E4-43C4-A62E-D0146138D23B}"/>
          </ac:spMkLst>
        </pc:spChg>
        <pc:picChg chg="add mod">
          <ac:chgData name="Nguyen Chi Son" userId="606856d02e9d83ac" providerId="LiveId" clId="{145B304D-1C20-482D-9A32-B3E890201964}" dt="2021-10-13T10:56:45.740" v="3801" actId="1076"/>
          <ac:picMkLst>
            <pc:docMk/>
            <pc:sldMk cId="2132589863" sldId="717"/>
            <ac:picMk id="3" creationId="{73B6171E-2343-4611-9FBE-7A60F5BED847}"/>
          </ac:picMkLst>
        </pc:picChg>
      </pc:sldChg>
      <pc:sldChg chg="del">
        <pc:chgData name="Nguyen Chi Son" userId="606856d02e9d83ac" providerId="LiveId" clId="{145B304D-1C20-482D-9A32-B3E890201964}" dt="2021-10-13T10:56:03.716" v="3746" actId="47"/>
        <pc:sldMkLst>
          <pc:docMk/>
          <pc:sldMk cId="2563395140" sldId="718"/>
        </pc:sldMkLst>
      </pc:sldChg>
      <pc:sldChg chg="del">
        <pc:chgData name="Nguyen Chi Son" userId="606856d02e9d83ac" providerId="LiveId" clId="{145B304D-1C20-482D-9A32-B3E890201964}" dt="2021-10-13T10:56:03.716" v="3746" actId="47"/>
        <pc:sldMkLst>
          <pc:docMk/>
          <pc:sldMk cId="1775800129" sldId="719"/>
        </pc:sldMkLst>
      </pc:sldChg>
      <pc:sldChg chg="del">
        <pc:chgData name="Nguyen Chi Son" userId="606856d02e9d83ac" providerId="LiveId" clId="{145B304D-1C20-482D-9A32-B3E890201964}" dt="2021-10-13T10:56:03.716" v="3746" actId="47"/>
        <pc:sldMkLst>
          <pc:docMk/>
          <pc:sldMk cId="358649922" sldId="720"/>
        </pc:sldMkLst>
      </pc:sldChg>
      <pc:sldChg chg="addSp delSp modSp add mod">
        <pc:chgData name="Nguyen Chi Son" userId="606856d02e9d83ac" providerId="LiveId" clId="{145B304D-1C20-482D-9A32-B3E890201964}" dt="2021-10-13T10:48:42.720" v="2305" actId="1076"/>
        <pc:sldMkLst>
          <pc:docMk/>
          <pc:sldMk cId="523868378" sldId="721"/>
        </pc:sldMkLst>
        <pc:graphicFrameChg chg="mod modGraphic">
          <ac:chgData name="Nguyen Chi Son" userId="606856d02e9d83ac" providerId="LiveId" clId="{145B304D-1C20-482D-9A32-B3E890201964}" dt="2021-10-13T10:48:09.084" v="2259" actId="1036"/>
          <ac:graphicFrameMkLst>
            <pc:docMk/>
            <pc:sldMk cId="523868378" sldId="721"/>
            <ac:graphicFrameMk id="3" creationId="{5E466E66-F729-422C-B556-7F16DC921A34}"/>
          </ac:graphicFrameMkLst>
        </pc:graphicFrameChg>
        <pc:picChg chg="del">
          <ac:chgData name="Nguyen Chi Son" userId="606856d02e9d83ac" providerId="LiveId" clId="{145B304D-1C20-482D-9A32-B3E890201964}" dt="2021-10-13T10:39:31.834" v="1811" actId="478"/>
          <ac:picMkLst>
            <pc:docMk/>
            <pc:sldMk cId="523868378" sldId="721"/>
            <ac:picMk id="5" creationId="{06172EDA-468B-46C2-A8D2-9DDDEB9905FE}"/>
          </ac:picMkLst>
        </pc:picChg>
        <pc:picChg chg="add mod modCrop">
          <ac:chgData name="Nguyen Chi Son" userId="606856d02e9d83ac" providerId="LiveId" clId="{145B304D-1C20-482D-9A32-B3E890201964}" dt="2021-10-13T10:47:03.932" v="2223" actId="1076"/>
          <ac:picMkLst>
            <pc:docMk/>
            <pc:sldMk cId="523868378" sldId="721"/>
            <ac:picMk id="6" creationId="{FE5E96B5-BDDB-46D8-9C04-749B9CCE756E}"/>
          </ac:picMkLst>
        </pc:picChg>
        <pc:picChg chg="del">
          <ac:chgData name="Nguyen Chi Son" userId="606856d02e9d83ac" providerId="LiveId" clId="{145B304D-1C20-482D-9A32-B3E890201964}" dt="2021-10-13T10:40:44.885" v="1818" actId="478"/>
          <ac:picMkLst>
            <pc:docMk/>
            <pc:sldMk cId="523868378" sldId="721"/>
            <ac:picMk id="8" creationId="{3FED42E0-3ED2-4125-9CF5-06B2CD2294CC}"/>
          </ac:picMkLst>
        </pc:picChg>
        <pc:picChg chg="add del mod">
          <ac:chgData name="Nguyen Chi Son" userId="606856d02e9d83ac" providerId="LiveId" clId="{145B304D-1C20-482D-9A32-B3E890201964}" dt="2021-10-13T10:40:49.037" v="1821" actId="478"/>
          <ac:picMkLst>
            <pc:docMk/>
            <pc:sldMk cId="523868378" sldId="721"/>
            <ac:picMk id="9" creationId="{FECF958A-0017-4BB8-BDA9-1AA5D872CFE6}"/>
          </ac:picMkLst>
        </pc:picChg>
        <pc:picChg chg="add mod modCrop">
          <ac:chgData name="Nguyen Chi Son" userId="606856d02e9d83ac" providerId="LiveId" clId="{145B304D-1C20-482D-9A32-B3E890201964}" dt="2021-10-13T10:48:35.793" v="2303" actId="1076"/>
          <ac:picMkLst>
            <pc:docMk/>
            <pc:sldMk cId="523868378" sldId="721"/>
            <ac:picMk id="11" creationId="{41670401-6172-440A-BAC9-483BA171BB43}"/>
          </ac:picMkLst>
        </pc:picChg>
        <pc:picChg chg="add mod modCrop">
          <ac:chgData name="Nguyen Chi Son" userId="606856d02e9d83ac" providerId="LiveId" clId="{145B304D-1C20-482D-9A32-B3E890201964}" dt="2021-10-13T10:48:13.002" v="2261" actId="1076"/>
          <ac:picMkLst>
            <pc:docMk/>
            <pc:sldMk cId="523868378" sldId="721"/>
            <ac:picMk id="12" creationId="{0D2075D0-8274-4A39-9FAE-800F0FB18996}"/>
          </ac:picMkLst>
        </pc:picChg>
        <pc:picChg chg="add mod modCrop">
          <ac:chgData name="Nguyen Chi Son" userId="606856d02e9d83ac" providerId="LiveId" clId="{145B304D-1C20-482D-9A32-B3E890201964}" dt="2021-10-13T10:48:34.606" v="2302" actId="1076"/>
          <ac:picMkLst>
            <pc:docMk/>
            <pc:sldMk cId="523868378" sldId="721"/>
            <ac:picMk id="13" creationId="{BCB03F5E-12BF-42D9-B668-3693468ED3D9}"/>
          </ac:picMkLst>
        </pc:picChg>
        <pc:picChg chg="add mod">
          <ac:chgData name="Nguyen Chi Son" userId="606856d02e9d83ac" providerId="LiveId" clId="{145B304D-1C20-482D-9A32-B3E890201964}" dt="2021-10-13T10:48:42.720" v="2305" actId="1076"/>
          <ac:picMkLst>
            <pc:docMk/>
            <pc:sldMk cId="523868378" sldId="721"/>
            <ac:picMk id="14" creationId="{3E9AC703-FF55-40BF-ABB8-8BD35BD3255E}"/>
          </ac:picMkLst>
        </pc:picChg>
      </pc:sldChg>
      <pc:sldChg chg="addSp delSp modSp add mod">
        <pc:chgData name="Nguyen Chi Son" userId="606856d02e9d83ac" providerId="LiveId" clId="{145B304D-1C20-482D-9A32-B3E890201964}" dt="2021-10-13T11:28:59.032" v="3829" actId="20577"/>
        <pc:sldMkLst>
          <pc:docMk/>
          <pc:sldMk cId="973533013" sldId="722"/>
        </pc:sldMkLst>
        <pc:graphicFrameChg chg="modGraphic">
          <ac:chgData name="Nguyen Chi Son" userId="606856d02e9d83ac" providerId="LiveId" clId="{145B304D-1C20-482D-9A32-B3E890201964}" dt="2021-10-13T11:28:59.032" v="3829" actId="20577"/>
          <ac:graphicFrameMkLst>
            <pc:docMk/>
            <pc:sldMk cId="973533013" sldId="722"/>
            <ac:graphicFrameMk id="3" creationId="{5E466E66-F729-422C-B556-7F16DC921A34}"/>
          </ac:graphicFrameMkLst>
        </pc:graphicFrameChg>
        <pc:picChg chg="add del mod">
          <ac:chgData name="Nguyen Chi Son" userId="606856d02e9d83ac" providerId="LiveId" clId="{145B304D-1C20-482D-9A32-B3E890201964}" dt="2021-10-13T10:48:56.226" v="2307" actId="478"/>
          <ac:picMkLst>
            <pc:docMk/>
            <pc:sldMk cId="973533013" sldId="722"/>
            <ac:picMk id="5" creationId="{8AFE62F0-A3F3-4B42-8B22-4B60A7B06705}"/>
          </ac:picMkLst>
        </pc:picChg>
        <pc:picChg chg="del">
          <ac:chgData name="Nguyen Chi Son" userId="606856d02e9d83ac" providerId="LiveId" clId="{145B304D-1C20-482D-9A32-B3E890201964}" dt="2021-10-13T10:42:10.946" v="2062" actId="478"/>
          <ac:picMkLst>
            <pc:docMk/>
            <pc:sldMk cId="973533013" sldId="722"/>
            <ac:picMk id="6" creationId="{FE5E96B5-BDDB-46D8-9C04-749B9CCE756E}"/>
          </ac:picMkLst>
        </pc:picChg>
        <pc:picChg chg="add mod">
          <ac:chgData name="Nguyen Chi Son" userId="606856d02e9d83ac" providerId="LiveId" clId="{145B304D-1C20-482D-9A32-B3E890201964}" dt="2021-10-13T10:49:06.651" v="2311" actId="1076"/>
          <ac:picMkLst>
            <pc:docMk/>
            <pc:sldMk cId="973533013" sldId="722"/>
            <ac:picMk id="8" creationId="{26CD6554-A1BF-46F5-855B-9164A0F2D8CA}"/>
          </ac:picMkLst>
        </pc:picChg>
        <pc:picChg chg="add del mod">
          <ac:chgData name="Nguyen Chi Son" userId="606856d02e9d83ac" providerId="LiveId" clId="{145B304D-1C20-482D-9A32-B3E890201964}" dt="2021-10-13T10:45:13.387" v="2203" actId="478"/>
          <ac:picMkLst>
            <pc:docMk/>
            <pc:sldMk cId="973533013" sldId="722"/>
            <ac:picMk id="10" creationId="{2A6BCC3F-3B79-4DB0-AE6E-D6A49E415304}"/>
          </ac:picMkLst>
        </pc:picChg>
        <pc:picChg chg="del">
          <ac:chgData name="Nguyen Chi Son" userId="606856d02e9d83ac" providerId="LiveId" clId="{145B304D-1C20-482D-9A32-B3E890201964}" dt="2021-10-13T10:42:11.758" v="2063" actId="478"/>
          <ac:picMkLst>
            <pc:docMk/>
            <pc:sldMk cId="973533013" sldId="722"/>
            <ac:picMk id="11" creationId="{41670401-6172-440A-BAC9-483BA171BB43}"/>
          </ac:picMkLst>
        </pc:picChg>
        <pc:picChg chg="add mod">
          <ac:chgData name="Nguyen Chi Son" userId="606856d02e9d83ac" providerId="LiveId" clId="{145B304D-1C20-482D-9A32-B3E890201964}" dt="2021-10-13T10:49:18.943" v="2321" actId="1076"/>
          <ac:picMkLst>
            <pc:docMk/>
            <pc:sldMk cId="973533013" sldId="722"/>
            <ac:picMk id="13" creationId="{34298208-0085-4DF3-828C-C24EFB36FAC4}"/>
          </ac:picMkLst>
        </pc:picChg>
      </pc:sldChg>
      <pc:sldChg chg="addSp delSp modSp add mod modAnim">
        <pc:chgData name="Nguyen Chi Son" userId="606856d02e9d83ac" providerId="LiveId" clId="{145B304D-1C20-482D-9A32-B3E890201964}" dt="2021-10-13T10:57:08.265" v="3828"/>
        <pc:sldMkLst>
          <pc:docMk/>
          <pc:sldMk cId="2704005240" sldId="723"/>
        </pc:sldMkLst>
        <pc:spChg chg="mod">
          <ac:chgData name="Nguyen Chi Son" userId="606856d02e9d83ac" providerId="LiveId" clId="{145B304D-1C20-482D-9A32-B3E890201964}" dt="2021-10-13T10:54:58.172" v="3745" actId="20577"/>
          <ac:spMkLst>
            <pc:docMk/>
            <pc:sldMk cId="2704005240" sldId="723"/>
            <ac:spMk id="14" creationId="{A530074C-9975-4D4F-AC15-005B11433C74}"/>
          </ac:spMkLst>
        </pc:spChg>
        <pc:spChg chg="mod">
          <ac:chgData name="Nguyen Chi Son" userId="606856d02e9d83ac" providerId="LiveId" clId="{145B304D-1C20-482D-9A32-B3E890201964}" dt="2021-10-13T10:54:38.237" v="3711" actId="1036"/>
          <ac:spMkLst>
            <pc:docMk/>
            <pc:sldMk cId="2704005240" sldId="723"/>
            <ac:spMk id="15" creationId="{EC5263CE-BE2F-44C4-BD89-2666D2873C33}"/>
          </ac:spMkLst>
        </pc:spChg>
        <pc:spChg chg="mod">
          <ac:chgData name="Nguyen Chi Son" userId="606856d02e9d83ac" providerId="LiveId" clId="{145B304D-1C20-482D-9A32-B3E890201964}" dt="2021-10-13T10:51:26.195" v="2728" actId="20577"/>
          <ac:spMkLst>
            <pc:docMk/>
            <pc:sldMk cId="2704005240" sldId="723"/>
            <ac:spMk id="19" creationId="{9C339D16-68E4-43C4-A62E-D0146138D23B}"/>
          </ac:spMkLst>
        </pc:spChg>
        <pc:graphicFrameChg chg="add mod modGraphic">
          <ac:chgData name="Nguyen Chi Son" userId="606856d02e9d83ac" providerId="LiveId" clId="{145B304D-1C20-482D-9A32-B3E890201964}" dt="2021-10-13T10:54:34.212" v="3683" actId="1036"/>
          <ac:graphicFrameMkLst>
            <pc:docMk/>
            <pc:sldMk cId="2704005240" sldId="723"/>
            <ac:graphicFrameMk id="2" creationId="{E2F16E80-7B71-493D-A3B5-3A25BEBD4B3A}"/>
          </ac:graphicFrameMkLst>
        </pc:graphicFrameChg>
        <pc:picChg chg="del">
          <ac:chgData name="Nguyen Chi Son" userId="606856d02e9d83ac" providerId="LiveId" clId="{145B304D-1C20-482D-9A32-B3E890201964}" dt="2021-10-13T10:50:32.060" v="2583" actId="478"/>
          <ac:picMkLst>
            <pc:docMk/>
            <pc:sldMk cId="2704005240" sldId="723"/>
            <ac:picMk id="3" creationId="{73B6171E-2343-4611-9FBE-7A60F5BED847}"/>
          </ac:picMkLst>
        </pc:picChg>
      </pc:sldChg>
    </pc:docChg>
  </pc:docChgLst>
  <pc:docChgLst>
    <pc:chgData name="Nguyen Chi Son" userId="606856d02e9d83ac" providerId="LiveId" clId="{F3E6067D-FF15-4DA6-B076-5B32DDDCEEEF}"/>
    <pc:docChg chg="undo custSel addSld delSld modSld">
      <pc:chgData name="Nguyen Chi Son" userId="606856d02e9d83ac" providerId="LiveId" clId="{F3E6067D-FF15-4DA6-B076-5B32DDDCEEEF}" dt="2022-05-27T06:11:55.841" v="5533" actId="1076"/>
      <pc:docMkLst>
        <pc:docMk/>
      </pc:docMkLst>
      <pc:sldChg chg="modSp mod">
        <pc:chgData name="Nguyen Chi Son" userId="606856d02e9d83ac" providerId="LiveId" clId="{F3E6067D-FF15-4DA6-B076-5B32DDDCEEEF}" dt="2022-05-27T02:53:28.015" v="87" actId="255"/>
        <pc:sldMkLst>
          <pc:docMk/>
          <pc:sldMk cId="2922349590" sldId="256"/>
        </pc:sldMkLst>
        <pc:spChg chg="mod">
          <ac:chgData name="Nguyen Chi Son" userId="606856d02e9d83ac" providerId="LiveId" clId="{F3E6067D-FF15-4DA6-B076-5B32DDDCEEEF}" dt="2022-05-27T02:53:28.015" v="87" actId="255"/>
          <ac:spMkLst>
            <pc:docMk/>
            <pc:sldMk cId="2922349590" sldId="256"/>
            <ac:spMk id="136" creationId="{C574B640-0199-463F-87CA-8E3956B46E10}"/>
          </ac:spMkLst>
        </pc:spChg>
      </pc:sldChg>
      <pc:sldChg chg="modSp mod">
        <pc:chgData name="Nguyen Chi Son" userId="606856d02e9d83ac" providerId="LiveId" clId="{F3E6067D-FF15-4DA6-B076-5B32DDDCEEEF}" dt="2022-05-27T02:53:56.199" v="188" actId="1035"/>
        <pc:sldMkLst>
          <pc:docMk/>
          <pc:sldMk cId="1033004166" sldId="675"/>
        </pc:sldMkLst>
        <pc:spChg chg="mod">
          <ac:chgData name="Nguyen Chi Son" userId="606856d02e9d83ac" providerId="LiveId" clId="{F3E6067D-FF15-4DA6-B076-5B32DDDCEEEF}" dt="2022-05-27T02:53:53.631" v="173" actId="20577"/>
          <ac:spMkLst>
            <pc:docMk/>
            <pc:sldMk cId="1033004166" sldId="675"/>
            <ac:spMk id="2" creationId="{DAF08EC2-5D0D-48D9-855C-A59C0E5ED55B}"/>
          </ac:spMkLst>
        </pc:spChg>
        <pc:spChg chg="mod">
          <ac:chgData name="Nguyen Chi Son" userId="606856d02e9d83ac" providerId="LiveId" clId="{F3E6067D-FF15-4DA6-B076-5B32DDDCEEEF}" dt="2022-05-27T02:53:56.199" v="188" actId="1035"/>
          <ac:spMkLst>
            <pc:docMk/>
            <pc:sldMk cId="1033004166" sldId="675"/>
            <ac:spMk id="3" creationId="{8CD51C9F-FCB0-4185-93E6-835FC05E1B10}"/>
          </ac:spMkLst>
        </pc:spChg>
      </pc:sldChg>
      <pc:sldChg chg="del">
        <pc:chgData name="Nguyen Chi Son" userId="606856d02e9d83ac" providerId="LiveId" clId="{F3E6067D-FF15-4DA6-B076-5B32DDDCEEEF}" dt="2022-05-27T03:34:43.732" v="965" actId="47"/>
        <pc:sldMkLst>
          <pc:docMk/>
          <pc:sldMk cId="780006894" sldId="880"/>
        </pc:sldMkLst>
      </pc:sldChg>
      <pc:sldChg chg="addSp delSp modSp mod delAnim modAnim">
        <pc:chgData name="Nguyen Chi Son" userId="606856d02e9d83ac" providerId="LiveId" clId="{F3E6067D-FF15-4DA6-B076-5B32DDDCEEEF}" dt="2022-05-27T04:19:03.719" v="2968" actId="1076"/>
        <pc:sldMkLst>
          <pc:docMk/>
          <pc:sldMk cId="1696484547" sldId="885"/>
        </pc:sldMkLst>
        <pc:spChg chg="mod">
          <ac:chgData name="Nguyen Chi Son" userId="606856d02e9d83ac" providerId="LiveId" clId="{F3E6067D-FF15-4DA6-B076-5B32DDDCEEEF}" dt="2022-05-27T03:58:47.606" v="2083" actId="20577"/>
          <ac:spMkLst>
            <pc:docMk/>
            <pc:sldMk cId="1696484547" sldId="885"/>
            <ac:spMk id="2" creationId="{BA8A6260-CA4B-46A9-A06E-C71EE59E6992}"/>
          </ac:spMkLst>
        </pc:spChg>
        <pc:spChg chg="add del mod ord">
          <ac:chgData name="Nguyen Chi Son" userId="606856d02e9d83ac" providerId="LiveId" clId="{F3E6067D-FF15-4DA6-B076-5B32DDDCEEEF}" dt="2022-05-27T04:11:10.714" v="2182" actId="478"/>
          <ac:spMkLst>
            <pc:docMk/>
            <pc:sldMk cId="1696484547" sldId="885"/>
            <ac:spMk id="12" creationId="{C29D0E95-24DF-D6B7-CF85-4A12199F1FF7}"/>
          </ac:spMkLst>
        </pc:spChg>
        <pc:spChg chg="mod topLvl">
          <ac:chgData name="Nguyen Chi Son" userId="606856d02e9d83ac" providerId="LiveId" clId="{F3E6067D-FF15-4DA6-B076-5B32DDDCEEEF}" dt="2022-05-27T04:17:47.074" v="2944" actId="1076"/>
          <ac:spMkLst>
            <pc:docMk/>
            <pc:sldMk cId="1696484547" sldId="885"/>
            <ac:spMk id="16" creationId="{71788A15-B4EA-BA9D-BA4B-5B95C45474E4}"/>
          </ac:spMkLst>
        </pc:spChg>
        <pc:spChg chg="mod topLvl">
          <ac:chgData name="Nguyen Chi Son" userId="606856d02e9d83ac" providerId="LiveId" clId="{F3E6067D-FF15-4DA6-B076-5B32DDDCEEEF}" dt="2022-05-27T04:17:47.074" v="2944" actId="1076"/>
          <ac:spMkLst>
            <pc:docMk/>
            <pc:sldMk cId="1696484547" sldId="885"/>
            <ac:spMk id="18" creationId="{F2D05B33-81D1-6F6C-1776-AC19225EB884}"/>
          </ac:spMkLst>
        </pc:spChg>
        <pc:spChg chg="mod topLvl">
          <ac:chgData name="Nguyen Chi Son" userId="606856d02e9d83ac" providerId="LiveId" clId="{F3E6067D-FF15-4DA6-B076-5B32DDDCEEEF}" dt="2022-05-27T04:17:47.074" v="2944" actId="1076"/>
          <ac:spMkLst>
            <pc:docMk/>
            <pc:sldMk cId="1696484547" sldId="885"/>
            <ac:spMk id="20" creationId="{BFD3C2B7-667F-5A01-4833-B917FA22EEC9}"/>
          </ac:spMkLst>
        </pc:spChg>
        <pc:spChg chg="mod topLvl">
          <ac:chgData name="Nguyen Chi Son" userId="606856d02e9d83ac" providerId="LiveId" clId="{F3E6067D-FF15-4DA6-B076-5B32DDDCEEEF}" dt="2022-05-27T04:17:47.074" v="2944" actId="1076"/>
          <ac:spMkLst>
            <pc:docMk/>
            <pc:sldMk cId="1696484547" sldId="885"/>
            <ac:spMk id="21" creationId="{80B2877D-F938-20C8-72DB-96F7D9ED9FC1}"/>
          </ac:spMkLst>
        </pc:spChg>
        <pc:spChg chg="mod topLvl">
          <ac:chgData name="Nguyen Chi Son" userId="606856d02e9d83ac" providerId="LiveId" clId="{F3E6067D-FF15-4DA6-B076-5B32DDDCEEEF}" dt="2022-05-27T04:17:58.727" v="2946" actId="1076"/>
          <ac:spMkLst>
            <pc:docMk/>
            <pc:sldMk cId="1696484547" sldId="885"/>
            <ac:spMk id="22" creationId="{C3CBA653-6FC5-4D9D-BA0D-A12950CEC4F1}"/>
          </ac:spMkLst>
        </pc:spChg>
        <pc:spChg chg="mod topLvl">
          <ac:chgData name="Nguyen Chi Son" userId="606856d02e9d83ac" providerId="LiveId" clId="{F3E6067D-FF15-4DA6-B076-5B32DDDCEEEF}" dt="2022-05-27T04:17:47.074" v="2944" actId="1076"/>
          <ac:spMkLst>
            <pc:docMk/>
            <pc:sldMk cId="1696484547" sldId="885"/>
            <ac:spMk id="23" creationId="{217B0068-44BC-11AA-97F2-1F224D8415C4}"/>
          </ac:spMkLst>
        </pc:spChg>
        <pc:spChg chg="add del mod">
          <ac:chgData name="Nguyen Chi Son" userId="606856d02e9d83ac" providerId="LiveId" clId="{F3E6067D-FF15-4DA6-B076-5B32DDDCEEEF}" dt="2022-05-27T04:11:10.193" v="2181" actId="478"/>
          <ac:spMkLst>
            <pc:docMk/>
            <pc:sldMk cId="1696484547" sldId="885"/>
            <ac:spMk id="26" creationId="{95BBE860-0E5C-CCF5-C8A0-7349F70E313A}"/>
          </ac:spMkLst>
        </pc:spChg>
        <pc:spChg chg="add del">
          <ac:chgData name="Nguyen Chi Son" userId="606856d02e9d83ac" providerId="LiveId" clId="{F3E6067D-FF15-4DA6-B076-5B32DDDCEEEF}" dt="2022-05-27T04:11:25.437" v="2184" actId="478"/>
          <ac:spMkLst>
            <pc:docMk/>
            <pc:sldMk cId="1696484547" sldId="885"/>
            <ac:spMk id="27" creationId="{CCD5E5D7-D551-C731-D88F-A488968CA3B0}"/>
          </ac:spMkLst>
        </pc:spChg>
        <pc:spChg chg="mod">
          <ac:chgData name="Nguyen Chi Son" userId="606856d02e9d83ac" providerId="LiveId" clId="{F3E6067D-FF15-4DA6-B076-5B32DDDCEEEF}" dt="2022-05-27T04:11:01.530" v="2178"/>
          <ac:spMkLst>
            <pc:docMk/>
            <pc:sldMk cId="1696484547" sldId="885"/>
            <ac:spMk id="29" creationId="{45E5DC89-B48A-D2D0-A1F6-F9E1C41759CC}"/>
          </ac:spMkLst>
        </pc:spChg>
        <pc:spChg chg="add mod ord">
          <ac:chgData name="Nguyen Chi Son" userId="606856d02e9d83ac" providerId="LiveId" clId="{F3E6067D-FF15-4DA6-B076-5B32DDDCEEEF}" dt="2022-05-27T04:17:47.074" v="2944" actId="1076"/>
          <ac:spMkLst>
            <pc:docMk/>
            <pc:sldMk cId="1696484547" sldId="885"/>
            <ac:spMk id="31" creationId="{7D409D71-0511-E19C-0484-250779BFD63B}"/>
          </ac:spMkLst>
        </pc:spChg>
        <pc:spChg chg="add mod">
          <ac:chgData name="Nguyen Chi Son" userId="606856d02e9d83ac" providerId="LiveId" clId="{F3E6067D-FF15-4DA6-B076-5B32DDDCEEEF}" dt="2022-05-27T04:19:03.719" v="2968" actId="1076"/>
          <ac:spMkLst>
            <pc:docMk/>
            <pc:sldMk cId="1696484547" sldId="885"/>
            <ac:spMk id="47" creationId="{F4B6C007-E71A-0AD6-E507-28B7A93C3B53}"/>
          </ac:spMkLst>
        </pc:spChg>
        <pc:grpChg chg="add del mod">
          <ac:chgData name="Nguyen Chi Son" userId="606856d02e9d83ac" providerId="LiveId" clId="{F3E6067D-FF15-4DA6-B076-5B32DDDCEEEF}" dt="2022-05-27T04:06:45.470" v="2114" actId="165"/>
          <ac:grpSpMkLst>
            <pc:docMk/>
            <pc:sldMk cId="1696484547" sldId="885"/>
            <ac:grpSpMk id="13" creationId="{ADC4CA59-04D2-B8CF-4A02-AEAB544B3564}"/>
          </ac:grpSpMkLst>
        </pc:grpChg>
        <pc:graphicFrameChg chg="del mod">
          <ac:chgData name="Nguyen Chi Son" userId="606856d02e9d83ac" providerId="LiveId" clId="{F3E6067D-FF15-4DA6-B076-5B32DDDCEEEF}" dt="2022-05-27T03:58:53.087" v="2085" actId="478"/>
          <ac:graphicFrameMkLst>
            <pc:docMk/>
            <pc:sldMk cId="1696484547" sldId="885"/>
            <ac:graphicFrameMk id="9" creationId="{6A4F1A05-2F4E-E64D-17CF-D36EA3643484}"/>
          </ac:graphicFrameMkLst>
        </pc:graphicFrameChg>
        <pc:graphicFrameChg chg="add mod">
          <ac:chgData name="Nguyen Chi Son" userId="606856d02e9d83ac" providerId="LiveId" clId="{F3E6067D-FF15-4DA6-B076-5B32DDDCEEEF}" dt="2022-05-27T04:17:47.074" v="2944" actId="1076"/>
          <ac:graphicFrameMkLst>
            <pc:docMk/>
            <pc:sldMk cId="1696484547" sldId="885"/>
            <ac:graphicFrameMk id="42" creationId="{922FC141-6B18-E913-654D-ECE31B29093F}"/>
          </ac:graphicFrameMkLst>
        </pc:graphicFrameChg>
        <pc:graphicFrameChg chg="add mod">
          <ac:chgData name="Nguyen Chi Son" userId="606856d02e9d83ac" providerId="LiveId" clId="{F3E6067D-FF15-4DA6-B076-5B32DDDCEEEF}" dt="2022-05-27T04:17:47.074" v="2944" actId="1076"/>
          <ac:graphicFrameMkLst>
            <pc:docMk/>
            <pc:sldMk cId="1696484547" sldId="885"/>
            <ac:graphicFrameMk id="43" creationId="{E8FA6337-96E1-216E-CEDA-754048F0FBD4}"/>
          </ac:graphicFrameMkLst>
        </pc:graphicFrameChg>
        <pc:graphicFrameChg chg="add mod">
          <ac:chgData name="Nguyen Chi Son" userId="606856d02e9d83ac" providerId="LiveId" clId="{F3E6067D-FF15-4DA6-B076-5B32DDDCEEEF}" dt="2022-05-27T04:17:47.074" v="2944" actId="1076"/>
          <ac:graphicFrameMkLst>
            <pc:docMk/>
            <pc:sldMk cId="1696484547" sldId="885"/>
            <ac:graphicFrameMk id="46" creationId="{2D691943-2614-1045-A7A9-9210E271CC8E}"/>
          </ac:graphicFrameMkLst>
        </pc:graphicFrameChg>
        <pc:graphicFrameChg chg="add mod">
          <ac:chgData name="Nguyen Chi Son" userId="606856d02e9d83ac" providerId="LiveId" clId="{F3E6067D-FF15-4DA6-B076-5B32DDDCEEEF}" dt="2022-05-27T04:18:01.697" v="2947" actId="571"/>
          <ac:graphicFrameMkLst>
            <pc:docMk/>
            <pc:sldMk cId="1696484547" sldId="885"/>
            <ac:graphicFrameMk id="49" creationId="{CE26AB42-F221-89AC-E75D-0F80CBB84EEB}"/>
          </ac:graphicFrameMkLst>
        </pc:graphicFrameChg>
        <pc:graphicFrameChg chg="add mod">
          <ac:chgData name="Nguyen Chi Son" userId="606856d02e9d83ac" providerId="LiveId" clId="{F3E6067D-FF15-4DA6-B076-5B32DDDCEEEF}" dt="2022-05-27T04:18:11.008" v="2951" actId="571"/>
          <ac:graphicFrameMkLst>
            <pc:docMk/>
            <pc:sldMk cId="1696484547" sldId="885"/>
            <ac:graphicFrameMk id="52" creationId="{7EFC71AB-E2F4-44B5-1AC7-BEC7E53BD463}"/>
          </ac:graphicFrameMkLst>
        </pc:graphicFrameChg>
        <pc:graphicFrameChg chg="add mod">
          <ac:chgData name="Nguyen Chi Son" userId="606856d02e9d83ac" providerId="LiveId" clId="{F3E6067D-FF15-4DA6-B076-5B32DDDCEEEF}" dt="2022-05-27T04:18:31.952" v="2958" actId="571"/>
          <ac:graphicFrameMkLst>
            <pc:docMk/>
            <pc:sldMk cId="1696484547" sldId="885"/>
            <ac:graphicFrameMk id="57" creationId="{8BE6F147-A575-0F0B-5F0F-7A348DC5A40A}"/>
          </ac:graphicFrameMkLst>
        </pc:graphicFrameChg>
        <pc:picChg chg="add del mod">
          <ac:chgData name="Nguyen Chi Son" userId="606856d02e9d83ac" providerId="LiveId" clId="{F3E6067D-FF15-4DA6-B076-5B32DDDCEEEF}" dt="2022-05-27T04:04:00.778" v="2105" actId="22"/>
          <ac:picMkLst>
            <pc:docMk/>
            <pc:sldMk cId="1696484547" sldId="885"/>
            <ac:picMk id="4" creationId="{EDABA4E0-FF46-2465-C804-7160AE531C2B}"/>
          </ac:picMkLst>
        </pc:picChg>
        <pc:picChg chg="del">
          <ac:chgData name="Nguyen Chi Son" userId="606856d02e9d83ac" providerId="LiveId" clId="{F3E6067D-FF15-4DA6-B076-5B32DDDCEEEF}" dt="2022-05-27T03:54:31.853" v="1765" actId="478"/>
          <ac:picMkLst>
            <pc:docMk/>
            <pc:sldMk cId="1696484547" sldId="885"/>
            <ac:picMk id="6" creationId="{FF730F0C-5550-84A4-7D8E-4B64DFDFAAFC}"/>
          </ac:picMkLst>
        </pc:picChg>
        <pc:picChg chg="add del">
          <ac:chgData name="Nguyen Chi Son" userId="606856d02e9d83ac" providerId="LiveId" clId="{F3E6067D-FF15-4DA6-B076-5B32DDDCEEEF}" dt="2022-05-27T04:05:59.320" v="2107" actId="22"/>
          <ac:picMkLst>
            <pc:docMk/>
            <pc:sldMk cId="1696484547" sldId="885"/>
            <ac:picMk id="7" creationId="{FCD0434C-7238-2856-C4F5-96D657E9631C}"/>
          </ac:picMkLst>
        </pc:picChg>
        <pc:picChg chg="add del mod">
          <ac:chgData name="Nguyen Chi Son" userId="606856d02e9d83ac" providerId="LiveId" clId="{F3E6067D-FF15-4DA6-B076-5B32DDDCEEEF}" dt="2022-05-27T04:06:18.189" v="2111" actId="478"/>
          <ac:picMkLst>
            <pc:docMk/>
            <pc:sldMk cId="1696484547" sldId="885"/>
            <ac:picMk id="10" creationId="{4B0C8865-83AF-D508-E708-3D96A0D8D511}"/>
          </ac:picMkLst>
        </pc:picChg>
        <pc:picChg chg="add del mod">
          <ac:chgData name="Nguyen Chi Son" userId="606856d02e9d83ac" providerId="LiveId" clId="{F3E6067D-FF15-4DA6-B076-5B32DDDCEEEF}" dt="2022-05-27T04:01:51.775" v="2088" actId="478"/>
          <ac:picMkLst>
            <pc:docMk/>
            <pc:sldMk cId="1696484547" sldId="885"/>
            <ac:picMk id="5122" creationId="{D92C437C-166B-5669-5DE7-7228A60E8098}"/>
          </ac:picMkLst>
        </pc:picChg>
        <pc:picChg chg="add mod">
          <ac:chgData name="Nguyen Chi Son" userId="606856d02e9d83ac" providerId="LiveId" clId="{F3E6067D-FF15-4DA6-B076-5B32DDDCEEEF}" dt="2022-05-27T04:17:39.071" v="2943" actId="1076"/>
          <ac:picMkLst>
            <pc:docMk/>
            <pc:sldMk cId="1696484547" sldId="885"/>
            <ac:picMk id="5124" creationId="{5A5FCD3E-7A8E-9717-E2A8-23870C495B35}"/>
          </ac:picMkLst>
        </pc:picChg>
        <pc:cxnChg chg="mod topLvl">
          <ac:chgData name="Nguyen Chi Son" userId="606856d02e9d83ac" providerId="LiveId" clId="{F3E6067D-FF15-4DA6-B076-5B32DDDCEEEF}" dt="2022-05-27T04:17:47.074" v="2944" actId="1076"/>
          <ac:cxnSpMkLst>
            <pc:docMk/>
            <pc:sldMk cId="1696484547" sldId="885"/>
            <ac:cxnSpMk id="14" creationId="{CFDC0752-2C2A-ABD9-9F06-66B0432F1C70}"/>
          </ac:cxnSpMkLst>
        </pc:cxnChg>
        <pc:cxnChg chg="mod topLvl">
          <ac:chgData name="Nguyen Chi Son" userId="606856d02e9d83ac" providerId="LiveId" clId="{F3E6067D-FF15-4DA6-B076-5B32DDDCEEEF}" dt="2022-05-27T04:17:47.074" v="2944" actId="1076"/>
          <ac:cxnSpMkLst>
            <pc:docMk/>
            <pc:sldMk cId="1696484547" sldId="885"/>
            <ac:cxnSpMk id="15" creationId="{BC7C0EC1-1B71-A778-A617-6FD3BF33E7EE}"/>
          </ac:cxnSpMkLst>
        </pc:cxnChg>
        <pc:cxnChg chg="mod topLvl">
          <ac:chgData name="Nguyen Chi Son" userId="606856d02e9d83ac" providerId="LiveId" clId="{F3E6067D-FF15-4DA6-B076-5B32DDDCEEEF}" dt="2022-05-27T04:17:47.074" v="2944" actId="1076"/>
          <ac:cxnSpMkLst>
            <pc:docMk/>
            <pc:sldMk cId="1696484547" sldId="885"/>
            <ac:cxnSpMk id="17" creationId="{3CB63F24-8012-2229-9D86-848D3069D537}"/>
          </ac:cxnSpMkLst>
        </pc:cxnChg>
        <pc:cxnChg chg="mod topLvl">
          <ac:chgData name="Nguyen Chi Son" userId="606856d02e9d83ac" providerId="LiveId" clId="{F3E6067D-FF15-4DA6-B076-5B32DDDCEEEF}" dt="2022-05-27T04:17:47.074" v="2944" actId="1076"/>
          <ac:cxnSpMkLst>
            <pc:docMk/>
            <pc:sldMk cId="1696484547" sldId="885"/>
            <ac:cxnSpMk id="19" creationId="{D7B6E531-D5FA-E997-CEFD-1F6092C6EC15}"/>
          </ac:cxnSpMkLst>
        </pc:cxnChg>
        <pc:cxnChg chg="del mod topLvl">
          <ac:chgData name="Nguyen Chi Son" userId="606856d02e9d83ac" providerId="LiveId" clId="{F3E6067D-FF15-4DA6-B076-5B32DDDCEEEF}" dt="2022-05-27T04:07:17.321" v="2118" actId="478"/>
          <ac:cxnSpMkLst>
            <pc:docMk/>
            <pc:sldMk cId="1696484547" sldId="885"/>
            <ac:cxnSpMk id="24" creationId="{F6431C87-8F52-0967-B328-3B88A6358B58}"/>
          </ac:cxnSpMkLst>
        </pc:cxnChg>
        <pc:cxnChg chg="mod topLvl">
          <ac:chgData name="Nguyen Chi Son" userId="606856d02e9d83ac" providerId="LiveId" clId="{F3E6067D-FF15-4DA6-B076-5B32DDDCEEEF}" dt="2022-05-27T04:18:14.976" v="2953" actId="1076"/>
          <ac:cxnSpMkLst>
            <pc:docMk/>
            <pc:sldMk cId="1696484547" sldId="885"/>
            <ac:cxnSpMk id="25" creationId="{F36B29D0-8ED9-3616-FEC4-C3D05167F39F}"/>
          </ac:cxnSpMkLst>
        </pc:cxnChg>
        <pc:cxnChg chg="add del">
          <ac:chgData name="Nguyen Chi Son" userId="606856d02e9d83ac" providerId="LiveId" clId="{F3E6067D-FF15-4DA6-B076-5B32DDDCEEEF}" dt="2022-05-27T04:11:34.713" v="2186" actId="478"/>
          <ac:cxnSpMkLst>
            <pc:docMk/>
            <pc:sldMk cId="1696484547" sldId="885"/>
            <ac:cxnSpMk id="30" creationId="{A54D0CA9-44FC-27FF-62B3-1546E5C4B87D}"/>
          </ac:cxnSpMkLst>
        </pc:cxnChg>
        <pc:cxnChg chg="add mod">
          <ac:chgData name="Nguyen Chi Son" userId="606856d02e9d83ac" providerId="LiveId" clId="{F3E6067D-FF15-4DA6-B076-5B32DDDCEEEF}" dt="2022-05-27T04:17:47.074" v="2944" actId="1076"/>
          <ac:cxnSpMkLst>
            <pc:docMk/>
            <pc:sldMk cId="1696484547" sldId="885"/>
            <ac:cxnSpMk id="35" creationId="{1618C6E5-849E-931E-7DC6-FE8F4DFEFE6E}"/>
          </ac:cxnSpMkLst>
        </pc:cxnChg>
        <pc:cxnChg chg="add mod">
          <ac:chgData name="Nguyen Chi Son" userId="606856d02e9d83ac" providerId="LiveId" clId="{F3E6067D-FF15-4DA6-B076-5B32DDDCEEEF}" dt="2022-05-27T04:17:47.074" v="2944" actId="1076"/>
          <ac:cxnSpMkLst>
            <pc:docMk/>
            <pc:sldMk cId="1696484547" sldId="885"/>
            <ac:cxnSpMk id="38" creationId="{BF2248F9-8D38-ED34-A0A3-04EEC5118F2B}"/>
          </ac:cxnSpMkLst>
        </pc:cxnChg>
        <pc:cxnChg chg="add mod">
          <ac:chgData name="Nguyen Chi Son" userId="606856d02e9d83ac" providerId="LiveId" clId="{F3E6067D-FF15-4DA6-B076-5B32DDDCEEEF}" dt="2022-05-27T04:17:53.440" v="2945" actId="571"/>
          <ac:cxnSpMkLst>
            <pc:docMk/>
            <pc:sldMk cId="1696484547" sldId="885"/>
            <ac:cxnSpMk id="48" creationId="{CB6BF336-2DF6-661E-C2C3-F9DC951D7B46}"/>
          </ac:cxnSpMkLst>
        </pc:cxnChg>
        <pc:cxnChg chg="add mod">
          <ac:chgData name="Nguyen Chi Son" userId="606856d02e9d83ac" providerId="LiveId" clId="{F3E6067D-FF15-4DA6-B076-5B32DDDCEEEF}" dt="2022-05-27T04:18:08.231" v="2950" actId="1076"/>
          <ac:cxnSpMkLst>
            <pc:docMk/>
            <pc:sldMk cId="1696484547" sldId="885"/>
            <ac:cxnSpMk id="50" creationId="{980ACA24-5266-87F9-60C7-8E59A07D7009}"/>
          </ac:cxnSpMkLst>
        </pc:cxnChg>
        <pc:cxnChg chg="add mod">
          <ac:chgData name="Nguyen Chi Son" userId="606856d02e9d83ac" providerId="LiveId" clId="{F3E6067D-FF15-4DA6-B076-5B32DDDCEEEF}" dt="2022-05-27T04:18:26.815" v="2957" actId="14100"/>
          <ac:cxnSpMkLst>
            <pc:docMk/>
            <pc:sldMk cId="1696484547" sldId="885"/>
            <ac:cxnSpMk id="53" creationId="{E50B532A-42D6-D620-C0E0-86EBC9263CF7}"/>
          </ac:cxnSpMkLst>
        </pc:cxnChg>
      </pc:sldChg>
      <pc:sldChg chg="modSp mod">
        <pc:chgData name="Nguyen Chi Son" userId="606856d02e9d83ac" providerId="LiveId" clId="{F3E6067D-FF15-4DA6-B076-5B32DDDCEEEF}" dt="2022-05-27T03:54:29.250" v="1764" actId="20577"/>
        <pc:sldMkLst>
          <pc:docMk/>
          <pc:sldMk cId="2094527133" sldId="894"/>
        </pc:sldMkLst>
        <pc:spChg chg="mod">
          <ac:chgData name="Nguyen Chi Son" userId="606856d02e9d83ac" providerId="LiveId" clId="{F3E6067D-FF15-4DA6-B076-5B32DDDCEEEF}" dt="2022-05-27T03:54:29.250" v="1764" actId="20577"/>
          <ac:spMkLst>
            <pc:docMk/>
            <pc:sldMk cId="2094527133" sldId="894"/>
            <ac:spMk id="2" creationId="{DAF08EC2-5D0D-48D9-855C-A59C0E5ED55B}"/>
          </ac:spMkLst>
        </pc:spChg>
      </pc:sldChg>
      <pc:sldChg chg="addSp delSp modSp mod delAnim modAnim">
        <pc:chgData name="Nguyen Chi Son" userId="606856d02e9d83ac" providerId="LiveId" clId="{F3E6067D-FF15-4DA6-B076-5B32DDDCEEEF}" dt="2022-05-27T04:43:36.169" v="4373" actId="20577"/>
        <pc:sldMkLst>
          <pc:docMk/>
          <pc:sldMk cId="743094264" sldId="895"/>
        </pc:sldMkLst>
        <pc:spChg chg="mod">
          <ac:chgData name="Nguyen Chi Son" userId="606856d02e9d83ac" providerId="LiveId" clId="{F3E6067D-FF15-4DA6-B076-5B32DDDCEEEF}" dt="2022-05-27T04:31:43.970" v="4095" actId="20577"/>
          <ac:spMkLst>
            <pc:docMk/>
            <pc:sldMk cId="743094264" sldId="895"/>
            <ac:spMk id="14" creationId="{B8E466FC-77BB-2CF9-2AF7-3F39CDF534A3}"/>
          </ac:spMkLst>
        </pc:spChg>
        <pc:spChg chg="mod">
          <ac:chgData name="Nguyen Chi Son" userId="606856d02e9d83ac" providerId="LiveId" clId="{F3E6067D-FF15-4DA6-B076-5B32DDDCEEEF}" dt="2022-05-27T04:43:07.326" v="4310" actId="1035"/>
          <ac:spMkLst>
            <pc:docMk/>
            <pc:sldMk cId="743094264" sldId="895"/>
            <ac:spMk id="16" creationId="{3F8F6EAA-A402-7CD9-1997-3F88E2EBD1CE}"/>
          </ac:spMkLst>
        </pc:spChg>
        <pc:spChg chg="mod">
          <ac:chgData name="Nguyen Chi Son" userId="606856d02e9d83ac" providerId="LiveId" clId="{F3E6067D-FF15-4DA6-B076-5B32DDDCEEEF}" dt="2022-05-27T04:43:36.169" v="4373" actId="20577"/>
          <ac:spMkLst>
            <pc:docMk/>
            <pc:sldMk cId="743094264" sldId="895"/>
            <ac:spMk id="17" creationId="{F4539AF0-9691-804C-DB5B-69CC7B27989A}"/>
          </ac:spMkLst>
        </pc:spChg>
        <pc:spChg chg="mod">
          <ac:chgData name="Nguyen Chi Son" userId="606856d02e9d83ac" providerId="LiveId" clId="{F3E6067D-FF15-4DA6-B076-5B32DDDCEEEF}" dt="2022-05-27T04:28:21.385" v="4014" actId="1035"/>
          <ac:spMkLst>
            <pc:docMk/>
            <pc:sldMk cId="743094264" sldId="895"/>
            <ac:spMk id="18" creationId="{2CF0306D-2FAF-2461-516C-8FD3F65B2B94}"/>
          </ac:spMkLst>
        </pc:spChg>
        <pc:spChg chg="mod">
          <ac:chgData name="Nguyen Chi Son" userId="606856d02e9d83ac" providerId="LiveId" clId="{F3E6067D-FF15-4DA6-B076-5B32DDDCEEEF}" dt="2022-05-27T04:28:11.315" v="3964" actId="20577"/>
          <ac:spMkLst>
            <pc:docMk/>
            <pc:sldMk cId="743094264" sldId="895"/>
            <ac:spMk id="19" creationId="{9C339D16-68E4-43C4-A62E-D0146138D23B}"/>
          </ac:spMkLst>
        </pc:spChg>
        <pc:graphicFrameChg chg="add mod">
          <ac:chgData name="Nguyen Chi Son" userId="606856d02e9d83ac" providerId="LiveId" clId="{F3E6067D-FF15-4DA6-B076-5B32DDDCEEEF}" dt="2022-05-27T04:34:20.897" v="4153" actId="1035"/>
          <ac:graphicFrameMkLst>
            <pc:docMk/>
            <pc:sldMk cId="743094264" sldId="895"/>
            <ac:graphicFrameMk id="12" creationId="{0655AF49-396E-D296-BF31-9107E692CA39}"/>
          </ac:graphicFrameMkLst>
        </pc:graphicFrameChg>
        <pc:graphicFrameChg chg="add mod">
          <ac:chgData name="Nguyen Chi Son" userId="606856d02e9d83ac" providerId="LiveId" clId="{F3E6067D-FF15-4DA6-B076-5B32DDDCEEEF}" dt="2022-05-27T04:34:20.897" v="4153" actId="1035"/>
          <ac:graphicFrameMkLst>
            <pc:docMk/>
            <pc:sldMk cId="743094264" sldId="895"/>
            <ac:graphicFrameMk id="13" creationId="{EFA6855E-DEA8-7A8B-2DE5-3D497D63F74B}"/>
          </ac:graphicFrameMkLst>
        </pc:graphicFrameChg>
        <pc:graphicFrameChg chg="add mod">
          <ac:chgData name="Nguyen Chi Son" userId="606856d02e9d83ac" providerId="LiveId" clId="{F3E6067D-FF15-4DA6-B076-5B32DDDCEEEF}" dt="2022-05-27T04:34:20.897" v="4153" actId="1035"/>
          <ac:graphicFrameMkLst>
            <pc:docMk/>
            <pc:sldMk cId="743094264" sldId="895"/>
            <ac:graphicFrameMk id="15" creationId="{B43CD235-8A4A-0D09-8D63-21AD67B981AC}"/>
          </ac:graphicFrameMkLst>
        </pc:graphicFrameChg>
        <pc:graphicFrameChg chg="mod">
          <ac:chgData name="Nguyen Chi Son" userId="606856d02e9d83ac" providerId="LiveId" clId="{F3E6067D-FF15-4DA6-B076-5B32DDDCEEEF}" dt="2022-05-27T04:43:29.472" v="4369" actId="1076"/>
          <ac:graphicFrameMkLst>
            <pc:docMk/>
            <pc:sldMk cId="743094264" sldId="895"/>
            <ac:graphicFrameMk id="20" creationId="{E5AF8D45-C500-A7EB-03F5-DD031C1833AA}"/>
          </ac:graphicFrameMkLst>
        </pc:graphicFrameChg>
        <pc:graphicFrameChg chg="mod">
          <ac:chgData name="Nguyen Chi Son" userId="606856d02e9d83ac" providerId="LiveId" clId="{F3E6067D-FF15-4DA6-B076-5B32DDDCEEEF}" dt="2022-05-27T04:34:20.897" v="4153" actId="1035"/>
          <ac:graphicFrameMkLst>
            <pc:docMk/>
            <pc:sldMk cId="743094264" sldId="895"/>
            <ac:graphicFrameMk id="21" creationId="{6947974C-BA5E-7CAA-7351-840DF27ACAA0}"/>
          </ac:graphicFrameMkLst>
        </pc:graphicFrameChg>
        <pc:graphicFrameChg chg="add del mod">
          <ac:chgData name="Nguyen Chi Son" userId="606856d02e9d83ac" providerId="LiveId" clId="{F3E6067D-FF15-4DA6-B076-5B32DDDCEEEF}" dt="2022-05-27T04:43:34.137" v="4371" actId="478"/>
          <ac:graphicFrameMkLst>
            <pc:docMk/>
            <pc:sldMk cId="743094264" sldId="895"/>
            <ac:graphicFrameMk id="25" creationId="{E4D29957-293D-0C3B-F8FF-8615DDBF7CC0}"/>
          </ac:graphicFrameMkLst>
        </pc:graphicFrameChg>
        <pc:picChg chg="add mod">
          <ac:chgData name="Nguyen Chi Son" userId="606856d02e9d83ac" providerId="LiveId" clId="{F3E6067D-FF15-4DA6-B076-5B32DDDCEEEF}" dt="2022-05-27T04:27:58.849" v="3947" actId="1076"/>
          <ac:picMkLst>
            <pc:docMk/>
            <pc:sldMk cId="743094264" sldId="895"/>
            <ac:picMk id="3" creationId="{2E7AFA18-2BFA-530D-4103-DF357CBBBF84}"/>
          </ac:picMkLst>
        </pc:picChg>
        <pc:cxnChg chg="add mod">
          <ac:chgData name="Nguyen Chi Son" userId="606856d02e9d83ac" providerId="LiveId" clId="{F3E6067D-FF15-4DA6-B076-5B32DDDCEEEF}" dt="2022-05-27T04:34:20.897" v="4153" actId="1035"/>
          <ac:cxnSpMkLst>
            <pc:docMk/>
            <pc:sldMk cId="743094264" sldId="895"/>
            <ac:cxnSpMk id="22" creationId="{F2B222C6-3192-5824-0CE3-48E3FB166B35}"/>
          </ac:cxnSpMkLst>
        </pc:cxnChg>
        <pc:cxnChg chg="add mod">
          <ac:chgData name="Nguyen Chi Son" userId="606856d02e9d83ac" providerId="LiveId" clId="{F3E6067D-FF15-4DA6-B076-5B32DDDCEEEF}" dt="2022-05-27T04:34:20.897" v="4153" actId="1035"/>
          <ac:cxnSpMkLst>
            <pc:docMk/>
            <pc:sldMk cId="743094264" sldId="895"/>
            <ac:cxnSpMk id="23" creationId="{C40BFAD3-A7B2-9DB9-781F-28E17CB084AF}"/>
          </ac:cxnSpMkLst>
        </pc:cxnChg>
        <pc:cxnChg chg="add mod">
          <ac:chgData name="Nguyen Chi Son" userId="606856d02e9d83ac" providerId="LiveId" clId="{F3E6067D-FF15-4DA6-B076-5B32DDDCEEEF}" dt="2022-05-27T04:34:20.897" v="4153" actId="1035"/>
          <ac:cxnSpMkLst>
            <pc:docMk/>
            <pc:sldMk cId="743094264" sldId="895"/>
            <ac:cxnSpMk id="24" creationId="{CC28370F-74F1-E265-AEA4-9B8A2F94B169}"/>
          </ac:cxnSpMkLst>
        </pc:cxnChg>
      </pc:sldChg>
      <pc:sldChg chg="addSp delSp modSp mod delAnim modAnim">
        <pc:chgData name="Nguyen Chi Son" userId="606856d02e9d83ac" providerId="LiveId" clId="{F3E6067D-FF15-4DA6-B076-5B32DDDCEEEF}" dt="2022-05-27T03:34:27.179" v="964" actId="1076"/>
        <pc:sldMkLst>
          <pc:docMk/>
          <pc:sldMk cId="3716057380" sldId="899"/>
        </pc:sldMkLst>
        <pc:spChg chg="mod">
          <ac:chgData name="Nguyen Chi Son" userId="606856d02e9d83ac" providerId="LiveId" clId="{F3E6067D-FF15-4DA6-B076-5B32DDDCEEEF}" dt="2022-05-27T02:54:19.619" v="310" actId="20577"/>
          <ac:spMkLst>
            <pc:docMk/>
            <pc:sldMk cId="3716057380" sldId="899"/>
            <ac:spMk id="2" creationId="{BA8A6260-CA4B-46A9-A06E-C71EE59E6992}"/>
          </ac:spMkLst>
        </pc:spChg>
        <pc:spChg chg="add mod">
          <ac:chgData name="Nguyen Chi Son" userId="606856d02e9d83ac" providerId="LiveId" clId="{F3E6067D-FF15-4DA6-B076-5B32DDDCEEEF}" dt="2022-05-27T03:34:24.731" v="963" actId="1076"/>
          <ac:spMkLst>
            <pc:docMk/>
            <pc:sldMk cId="3716057380" sldId="899"/>
            <ac:spMk id="7" creationId="{35953A7D-D3A3-0DB8-5E3E-1EB380D4FF9F}"/>
          </ac:spMkLst>
        </pc:spChg>
        <pc:spChg chg="add del mod">
          <ac:chgData name="Nguyen Chi Son" userId="606856d02e9d83ac" providerId="LiveId" clId="{F3E6067D-FF15-4DA6-B076-5B32DDDCEEEF}" dt="2022-05-27T03:32:20.063" v="700" actId="478"/>
          <ac:spMkLst>
            <pc:docMk/>
            <pc:sldMk cId="3716057380" sldId="899"/>
            <ac:spMk id="11" creationId="{7F59662A-103A-25FA-012C-13DF4E769D2A}"/>
          </ac:spMkLst>
        </pc:spChg>
        <pc:spChg chg="add del mod">
          <ac:chgData name="Nguyen Chi Son" userId="606856d02e9d83ac" providerId="LiveId" clId="{F3E6067D-FF15-4DA6-B076-5B32DDDCEEEF}" dt="2022-05-27T03:32:25.947" v="701" actId="478"/>
          <ac:spMkLst>
            <pc:docMk/>
            <pc:sldMk cId="3716057380" sldId="899"/>
            <ac:spMk id="12" creationId="{DDBF39DE-DF48-E3DC-C462-9E67C5DBCE2A}"/>
          </ac:spMkLst>
        </pc:spChg>
        <pc:spChg chg="add mod">
          <ac:chgData name="Nguyen Chi Son" userId="606856d02e9d83ac" providerId="LiveId" clId="{F3E6067D-FF15-4DA6-B076-5B32DDDCEEEF}" dt="2022-05-27T03:32:49.748" v="707" actId="1076"/>
          <ac:spMkLst>
            <pc:docMk/>
            <pc:sldMk cId="3716057380" sldId="899"/>
            <ac:spMk id="15" creationId="{C3AE832C-155A-07BD-6238-E5847C8CDBE2}"/>
          </ac:spMkLst>
        </pc:spChg>
        <pc:spChg chg="add del mod">
          <ac:chgData name="Nguyen Chi Son" userId="606856d02e9d83ac" providerId="LiveId" clId="{F3E6067D-FF15-4DA6-B076-5B32DDDCEEEF}" dt="2022-05-27T03:32:18.818" v="699" actId="478"/>
          <ac:spMkLst>
            <pc:docMk/>
            <pc:sldMk cId="3716057380" sldId="899"/>
            <ac:spMk id="16" creationId="{251BA3F8-4FA1-3122-2E58-BF2F93885D1E}"/>
          </ac:spMkLst>
        </pc:spChg>
        <pc:spChg chg="add del mod">
          <ac:chgData name="Nguyen Chi Son" userId="606856d02e9d83ac" providerId="LiveId" clId="{F3E6067D-FF15-4DA6-B076-5B32DDDCEEEF}" dt="2022-05-27T03:32:08.916" v="694" actId="478"/>
          <ac:spMkLst>
            <pc:docMk/>
            <pc:sldMk cId="3716057380" sldId="899"/>
            <ac:spMk id="17" creationId="{72853C1E-632E-FB36-E0AA-934D38F87A4A}"/>
          </ac:spMkLst>
        </pc:spChg>
        <pc:spChg chg="add del mod">
          <ac:chgData name="Nguyen Chi Son" userId="606856d02e9d83ac" providerId="LiveId" clId="{F3E6067D-FF15-4DA6-B076-5B32DDDCEEEF}" dt="2022-05-27T03:32:10.075" v="695" actId="478"/>
          <ac:spMkLst>
            <pc:docMk/>
            <pc:sldMk cId="3716057380" sldId="899"/>
            <ac:spMk id="18" creationId="{E935953D-1350-183B-9424-63661B90D096}"/>
          </ac:spMkLst>
        </pc:spChg>
        <pc:spChg chg="add del mod">
          <ac:chgData name="Nguyen Chi Son" userId="606856d02e9d83ac" providerId="LiveId" clId="{F3E6067D-FF15-4DA6-B076-5B32DDDCEEEF}" dt="2022-05-27T03:32:15.873" v="697" actId="478"/>
          <ac:spMkLst>
            <pc:docMk/>
            <pc:sldMk cId="3716057380" sldId="899"/>
            <ac:spMk id="19" creationId="{1CF9BE0D-3655-2408-79D8-10966A462D2F}"/>
          </ac:spMkLst>
        </pc:spChg>
        <pc:spChg chg="add del mod">
          <ac:chgData name="Nguyen Chi Son" userId="606856d02e9d83ac" providerId="LiveId" clId="{F3E6067D-FF15-4DA6-B076-5B32DDDCEEEF}" dt="2022-05-27T03:32:17.225" v="698" actId="478"/>
          <ac:spMkLst>
            <pc:docMk/>
            <pc:sldMk cId="3716057380" sldId="899"/>
            <ac:spMk id="20" creationId="{F9E5B0B7-199D-9BE4-0C26-D3E6DDE13794}"/>
          </ac:spMkLst>
        </pc:spChg>
        <pc:spChg chg="add mod">
          <ac:chgData name="Nguyen Chi Son" userId="606856d02e9d83ac" providerId="LiveId" clId="{F3E6067D-FF15-4DA6-B076-5B32DDDCEEEF}" dt="2022-05-27T03:34:27.179" v="964" actId="1076"/>
          <ac:spMkLst>
            <pc:docMk/>
            <pc:sldMk cId="3716057380" sldId="899"/>
            <ac:spMk id="22" creationId="{DF120B43-6890-FDA1-49DA-4E63ED559C8B}"/>
          </ac:spMkLst>
        </pc:spChg>
        <pc:graphicFrameChg chg="del">
          <ac:chgData name="Nguyen Chi Son" userId="606856d02e9d83ac" providerId="LiveId" clId="{F3E6067D-FF15-4DA6-B076-5B32DDDCEEEF}" dt="2022-05-27T02:53:59.613" v="191" actId="478"/>
          <ac:graphicFrameMkLst>
            <pc:docMk/>
            <pc:sldMk cId="3716057380" sldId="899"/>
            <ac:graphicFrameMk id="5" creationId="{DE07B4D3-4528-E698-038D-14F696737A4F}"/>
          </ac:graphicFrameMkLst>
        </pc:graphicFrameChg>
        <pc:graphicFrameChg chg="add del mod">
          <ac:chgData name="Nguyen Chi Son" userId="606856d02e9d83ac" providerId="LiveId" clId="{F3E6067D-FF15-4DA6-B076-5B32DDDCEEEF}" dt="2022-05-27T03:32:11.865" v="696" actId="478"/>
          <ac:graphicFrameMkLst>
            <pc:docMk/>
            <pc:sldMk cId="3716057380" sldId="899"/>
            <ac:graphicFrameMk id="10" creationId="{E75B32CE-10C4-9D94-16F8-6AF2B30A3CD8}"/>
          </ac:graphicFrameMkLst>
        </pc:graphicFrameChg>
        <pc:graphicFrameChg chg="add mod">
          <ac:chgData name="Nguyen Chi Son" userId="606856d02e9d83ac" providerId="LiveId" clId="{F3E6067D-FF15-4DA6-B076-5B32DDDCEEEF}" dt="2022-05-27T03:32:49.748" v="707" actId="1076"/>
          <ac:graphicFrameMkLst>
            <pc:docMk/>
            <pc:sldMk cId="3716057380" sldId="899"/>
            <ac:graphicFrameMk id="21" creationId="{BB15A863-C35B-BEF0-FA1F-D81796AAA674}"/>
          </ac:graphicFrameMkLst>
        </pc:graphicFrameChg>
        <pc:graphicFrameChg chg="add mod">
          <ac:chgData name="Nguyen Chi Son" userId="606856d02e9d83ac" providerId="LiveId" clId="{F3E6067D-FF15-4DA6-B076-5B32DDDCEEEF}" dt="2022-05-27T03:34:08.932" v="958"/>
          <ac:graphicFrameMkLst>
            <pc:docMk/>
            <pc:sldMk cId="3716057380" sldId="899"/>
            <ac:graphicFrameMk id="24" creationId="{CF9776F5-3ED3-336C-FC8A-579E28276E40}"/>
          </ac:graphicFrameMkLst>
        </pc:graphicFrameChg>
        <pc:picChg chg="del">
          <ac:chgData name="Nguyen Chi Son" userId="606856d02e9d83ac" providerId="LiveId" clId="{F3E6067D-FF15-4DA6-B076-5B32DDDCEEEF}" dt="2022-05-27T02:53:58.292" v="189" actId="478"/>
          <ac:picMkLst>
            <pc:docMk/>
            <pc:sldMk cId="3716057380" sldId="899"/>
            <ac:picMk id="13" creationId="{13317062-07A2-90F9-B61E-940D94A4D265}"/>
          </ac:picMkLst>
        </pc:picChg>
        <pc:picChg chg="del">
          <ac:chgData name="Nguyen Chi Son" userId="606856d02e9d83ac" providerId="LiveId" clId="{F3E6067D-FF15-4DA6-B076-5B32DDDCEEEF}" dt="2022-05-27T02:53:58.790" v="190" actId="478"/>
          <ac:picMkLst>
            <pc:docMk/>
            <pc:sldMk cId="3716057380" sldId="899"/>
            <ac:picMk id="14" creationId="{B7FDC633-95C1-7867-ADA5-B5B9CE2FFB66}"/>
          </ac:picMkLst>
        </pc:picChg>
        <pc:picChg chg="add mod">
          <ac:chgData name="Nguyen Chi Son" userId="606856d02e9d83ac" providerId="LiveId" clId="{F3E6067D-FF15-4DA6-B076-5B32DDDCEEEF}" dt="2022-05-27T03:34:22.603" v="962" actId="1076"/>
          <ac:picMkLst>
            <pc:docMk/>
            <pc:sldMk cId="3716057380" sldId="899"/>
            <ac:picMk id="1026" creationId="{15D092EF-11AB-8897-DFE3-672F3C413786}"/>
          </ac:picMkLst>
        </pc:picChg>
        <pc:cxnChg chg="add mod">
          <ac:chgData name="Nguyen Chi Son" userId="606856d02e9d83ac" providerId="LiveId" clId="{F3E6067D-FF15-4DA6-B076-5B32DDDCEEEF}" dt="2022-05-27T03:32:49.748" v="707" actId="1076"/>
          <ac:cxnSpMkLst>
            <pc:docMk/>
            <pc:sldMk cId="3716057380" sldId="899"/>
            <ac:cxnSpMk id="8" creationId="{913B2BDD-8C25-17F2-B875-3C64BC06B906}"/>
          </ac:cxnSpMkLst>
        </pc:cxnChg>
        <pc:cxnChg chg="add mod">
          <ac:chgData name="Nguyen Chi Son" userId="606856d02e9d83ac" providerId="LiveId" clId="{F3E6067D-FF15-4DA6-B076-5B32DDDCEEEF}" dt="2022-05-27T03:33:49.673" v="950" actId="14100"/>
          <ac:cxnSpMkLst>
            <pc:docMk/>
            <pc:sldMk cId="3716057380" sldId="899"/>
            <ac:cxnSpMk id="9" creationId="{C2F0D9FB-F55C-460A-6643-BD567C3FFCC1}"/>
          </ac:cxnSpMkLst>
        </pc:cxnChg>
        <pc:cxnChg chg="add mod">
          <ac:chgData name="Nguyen Chi Son" userId="606856d02e9d83ac" providerId="LiveId" clId="{F3E6067D-FF15-4DA6-B076-5B32DDDCEEEF}" dt="2022-05-27T03:34:00.889" v="955" actId="208"/>
          <ac:cxnSpMkLst>
            <pc:docMk/>
            <pc:sldMk cId="3716057380" sldId="899"/>
            <ac:cxnSpMk id="23" creationId="{27A9C8CB-DCEE-C263-3180-905D5FFBFC26}"/>
          </ac:cxnSpMkLst>
        </pc:cxnChg>
      </pc:sldChg>
      <pc:sldChg chg="addSp delSp modSp mod delAnim modAnim">
        <pc:chgData name="Nguyen Chi Son" userId="606856d02e9d83ac" providerId="LiveId" clId="{F3E6067D-FF15-4DA6-B076-5B32DDDCEEEF}" dt="2022-05-27T03:54:08.244" v="1708" actId="20577"/>
        <pc:sldMkLst>
          <pc:docMk/>
          <pc:sldMk cId="2460070583" sldId="900"/>
        </pc:sldMkLst>
        <pc:spChg chg="add del mod">
          <ac:chgData name="Nguyen Chi Son" userId="606856d02e9d83ac" providerId="LiveId" clId="{F3E6067D-FF15-4DA6-B076-5B32DDDCEEEF}" dt="2022-05-27T03:36:11.395" v="1285"/>
          <ac:spMkLst>
            <pc:docMk/>
            <pc:sldMk cId="2460070583" sldId="900"/>
            <ac:spMk id="12" creationId="{BABB9331-F330-F610-4BB0-2B8AF869B0D9}"/>
          </ac:spMkLst>
        </pc:spChg>
        <pc:spChg chg="add mod">
          <ac:chgData name="Nguyen Chi Son" userId="606856d02e9d83ac" providerId="LiveId" clId="{F3E6067D-FF15-4DA6-B076-5B32DDDCEEEF}" dt="2022-05-27T03:36:29.226" v="1289" actId="12788"/>
          <ac:spMkLst>
            <pc:docMk/>
            <pc:sldMk cId="2460070583" sldId="900"/>
            <ac:spMk id="13" creationId="{B0E76534-40CC-7B0E-60C6-05E6103601BA}"/>
          </ac:spMkLst>
        </pc:spChg>
        <pc:spChg chg="del">
          <ac:chgData name="Nguyen Chi Son" userId="606856d02e9d83ac" providerId="LiveId" clId="{F3E6067D-FF15-4DA6-B076-5B32DDDCEEEF}" dt="2022-05-27T03:35:07.335" v="966" actId="478"/>
          <ac:spMkLst>
            <pc:docMk/>
            <pc:sldMk cId="2460070583" sldId="900"/>
            <ac:spMk id="14" creationId="{E1E77DCA-C0CC-2A7C-04C8-08F650B95C33}"/>
          </ac:spMkLst>
        </pc:spChg>
        <pc:spChg chg="add mod">
          <ac:chgData name="Nguyen Chi Son" userId="606856d02e9d83ac" providerId="LiveId" clId="{F3E6067D-FF15-4DA6-B076-5B32DDDCEEEF}" dt="2022-05-27T03:53:42.197" v="1691"/>
          <ac:spMkLst>
            <pc:docMk/>
            <pc:sldMk cId="2460070583" sldId="900"/>
            <ac:spMk id="15" creationId="{832FFACD-4AC8-1314-5A81-9394A6ED8908}"/>
          </ac:spMkLst>
        </pc:spChg>
        <pc:spChg chg="del">
          <ac:chgData name="Nguyen Chi Son" userId="606856d02e9d83ac" providerId="LiveId" clId="{F3E6067D-FF15-4DA6-B076-5B32DDDCEEEF}" dt="2022-05-27T03:35:07.335" v="966" actId="478"/>
          <ac:spMkLst>
            <pc:docMk/>
            <pc:sldMk cId="2460070583" sldId="900"/>
            <ac:spMk id="16" creationId="{4FFAAAF5-61C3-0799-3607-CAC3FDA728DD}"/>
          </ac:spMkLst>
        </pc:spChg>
        <pc:spChg chg="del">
          <ac:chgData name="Nguyen Chi Son" userId="606856d02e9d83ac" providerId="LiveId" clId="{F3E6067D-FF15-4DA6-B076-5B32DDDCEEEF}" dt="2022-05-27T03:35:07.335" v="966" actId="478"/>
          <ac:spMkLst>
            <pc:docMk/>
            <pc:sldMk cId="2460070583" sldId="900"/>
            <ac:spMk id="17" creationId="{7E7B6505-D3B4-3552-8272-9D2C206472B0}"/>
          </ac:spMkLst>
        </pc:spChg>
        <pc:spChg chg="del">
          <ac:chgData name="Nguyen Chi Son" userId="606856d02e9d83ac" providerId="LiveId" clId="{F3E6067D-FF15-4DA6-B076-5B32DDDCEEEF}" dt="2022-05-27T03:35:07.335" v="966" actId="478"/>
          <ac:spMkLst>
            <pc:docMk/>
            <pc:sldMk cId="2460070583" sldId="900"/>
            <ac:spMk id="18" creationId="{A225B61F-71D4-834E-313C-660EEDFDDCE6}"/>
          </ac:spMkLst>
        </pc:spChg>
        <pc:spChg chg="mod">
          <ac:chgData name="Nguyen Chi Son" userId="606856d02e9d83ac" providerId="LiveId" clId="{F3E6067D-FF15-4DA6-B076-5B32DDDCEEEF}" dt="2022-05-27T03:54:08.244" v="1708" actId="20577"/>
          <ac:spMkLst>
            <pc:docMk/>
            <pc:sldMk cId="2460070583" sldId="900"/>
            <ac:spMk id="19" creationId="{9C339D16-68E4-43C4-A62E-D0146138D23B}"/>
          </ac:spMkLst>
        </pc:spChg>
        <pc:graphicFrameChg chg="del">
          <ac:chgData name="Nguyen Chi Son" userId="606856d02e9d83ac" providerId="LiveId" clId="{F3E6067D-FF15-4DA6-B076-5B32DDDCEEEF}" dt="2022-05-27T03:35:07.335" v="966" actId="478"/>
          <ac:graphicFrameMkLst>
            <pc:docMk/>
            <pc:sldMk cId="2460070583" sldId="900"/>
            <ac:graphicFrameMk id="21" creationId="{26ECDDEE-559E-EC54-02A7-00683DEFA119}"/>
          </ac:graphicFrameMkLst>
        </pc:graphicFrameChg>
        <pc:graphicFrameChg chg="del">
          <ac:chgData name="Nguyen Chi Son" userId="606856d02e9d83ac" providerId="LiveId" clId="{F3E6067D-FF15-4DA6-B076-5B32DDDCEEEF}" dt="2022-05-27T03:35:07.335" v="966" actId="478"/>
          <ac:graphicFrameMkLst>
            <pc:docMk/>
            <pc:sldMk cId="2460070583" sldId="900"/>
            <ac:graphicFrameMk id="23" creationId="{4E9281B2-81DE-9954-63FA-9B74CCC3E071}"/>
          </ac:graphicFrameMkLst>
        </pc:graphicFrameChg>
        <pc:picChg chg="add mod">
          <ac:chgData name="Nguyen Chi Son" userId="606856d02e9d83ac" providerId="LiveId" clId="{F3E6067D-FF15-4DA6-B076-5B32DDDCEEEF}" dt="2022-05-27T03:54:02.822" v="1695" actId="1076"/>
          <ac:picMkLst>
            <pc:docMk/>
            <pc:sldMk cId="2460070583" sldId="900"/>
            <ac:picMk id="3" creationId="{B2C20CA0-02F6-7EFE-4865-AEDD58395CA0}"/>
          </ac:picMkLst>
        </pc:picChg>
      </pc:sldChg>
      <pc:sldChg chg="del">
        <pc:chgData name="Nguyen Chi Son" userId="606856d02e9d83ac" providerId="LiveId" clId="{F3E6067D-FF15-4DA6-B076-5B32DDDCEEEF}" dt="2022-05-27T03:54:22.483" v="1709" actId="47"/>
        <pc:sldMkLst>
          <pc:docMk/>
          <pc:sldMk cId="2247582823" sldId="901"/>
        </pc:sldMkLst>
      </pc:sldChg>
      <pc:sldChg chg="del">
        <pc:chgData name="Nguyen Chi Son" userId="606856d02e9d83ac" providerId="LiveId" clId="{F3E6067D-FF15-4DA6-B076-5B32DDDCEEEF}" dt="2022-05-27T03:54:22.483" v="1709" actId="47"/>
        <pc:sldMkLst>
          <pc:docMk/>
          <pc:sldMk cId="4120104486" sldId="902"/>
        </pc:sldMkLst>
      </pc:sldChg>
      <pc:sldChg chg="delSp modSp mod delAnim">
        <pc:chgData name="Nguyen Chi Son" userId="606856d02e9d83ac" providerId="LiveId" clId="{F3E6067D-FF15-4DA6-B076-5B32DDDCEEEF}" dt="2022-05-27T04:19:53.917" v="3284" actId="20577"/>
        <pc:sldMkLst>
          <pc:docMk/>
          <pc:sldMk cId="4202886892" sldId="903"/>
        </pc:sldMkLst>
        <pc:spChg chg="mod">
          <ac:chgData name="Nguyen Chi Son" userId="606856d02e9d83ac" providerId="LiveId" clId="{F3E6067D-FF15-4DA6-B076-5B32DDDCEEEF}" dt="2022-05-27T04:19:53.917" v="3284" actId="20577"/>
          <ac:spMkLst>
            <pc:docMk/>
            <pc:sldMk cId="4202886892" sldId="903"/>
            <ac:spMk id="2" creationId="{BA8A6260-CA4B-46A9-A06E-C71EE59E6992}"/>
          </ac:spMkLst>
        </pc:spChg>
        <pc:spChg chg="del">
          <ac:chgData name="Nguyen Chi Son" userId="606856d02e9d83ac" providerId="LiveId" clId="{F3E6067D-FF15-4DA6-B076-5B32DDDCEEEF}" dt="2022-05-27T04:19:20.187" v="2969" actId="478"/>
          <ac:spMkLst>
            <pc:docMk/>
            <pc:sldMk cId="4202886892" sldId="903"/>
            <ac:spMk id="8" creationId="{0104C2A8-D4B6-3EC1-1DC3-024D3C7ADC85}"/>
          </ac:spMkLst>
        </pc:spChg>
        <pc:spChg chg="del">
          <ac:chgData name="Nguyen Chi Son" userId="606856d02e9d83ac" providerId="LiveId" clId="{F3E6067D-FF15-4DA6-B076-5B32DDDCEEEF}" dt="2022-05-27T04:19:20.187" v="2969" actId="478"/>
          <ac:spMkLst>
            <pc:docMk/>
            <pc:sldMk cId="4202886892" sldId="903"/>
            <ac:spMk id="9" creationId="{2FFBCBB0-0897-D2EC-014C-01B69A099D1B}"/>
          </ac:spMkLst>
        </pc:spChg>
        <pc:spChg chg="del">
          <ac:chgData name="Nguyen Chi Son" userId="606856d02e9d83ac" providerId="LiveId" clId="{F3E6067D-FF15-4DA6-B076-5B32DDDCEEEF}" dt="2022-05-27T04:19:20.187" v="2969" actId="478"/>
          <ac:spMkLst>
            <pc:docMk/>
            <pc:sldMk cId="4202886892" sldId="903"/>
            <ac:spMk id="10" creationId="{C39324D0-0E63-B880-05DB-F98EDD4E0204}"/>
          </ac:spMkLst>
        </pc:spChg>
        <pc:spChg chg="del">
          <ac:chgData name="Nguyen Chi Son" userId="606856d02e9d83ac" providerId="LiveId" clId="{F3E6067D-FF15-4DA6-B076-5B32DDDCEEEF}" dt="2022-05-27T04:19:20.187" v="2969" actId="478"/>
          <ac:spMkLst>
            <pc:docMk/>
            <pc:sldMk cId="4202886892" sldId="903"/>
            <ac:spMk id="11" creationId="{8AE254B8-1FA8-902D-6C50-19A27A73A7EF}"/>
          </ac:spMkLst>
        </pc:spChg>
        <pc:spChg chg="del">
          <ac:chgData name="Nguyen Chi Son" userId="606856d02e9d83ac" providerId="LiveId" clId="{F3E6067D-FF15-4DA6-B076-5B32DDDCEEEF}" dt="2022-05-27T04:19:20.187" v="2969" actId="478"/>
          <ac:spMkLst>
            <pc:docMk/>
            <pc:sldMk cId="4202886892" sldId="903"/>
            <ac:spMk id="12" creationId="{B647DAF0-3122-F88D-6F61-AA945B469E25}"/>
          </ac:spMkLst>
        </pc:spChg>
        <pc:spChg chg="del">
          <ac:chgData name="Nguyen Chi Son" userId="606856d02e9d83ac" providerId="LiveId" clId="{F3E6067D-FF15-4DA6-B076-5B32DDDCEEEF}" dt="2022-05-27T04:19:20.187" v="2969" actId="478"/>
          <ac:spMkLst>
            <pc:docMk/>
            <pc:sldMk cId="4202886892" sldId="903"/>
            <ac:spMk id="13" creationId="{D583BB8F-7B7F-EA35-DDF3-30B7F35C0319}"/>
          </ac:spMkLst>
        </pc:spChg>
        <pc:spChg chg="del">
          <ac:chgData name="Nguyen Chi Son" userId="606856d02e9d83ac" providerId="LiveId" clId="{F3E6067D-FF15-4DA6-B076-5B32DDDCEEEF}" dt="2022-05-27T04:19:20.187" v="2969" actId="478"/>
          <ac:spMkLst>
            <pc:docMk/>
            <pc:sldMk cId="4202886892" sldId="903"/>
            <ac:spMk id="15" creationId="{DE8F3BC9-5311-7000-FCB1-99B5B1EACEAE}"/>
          </ac:spMkLst>
        </pc:spChg>
        <pc:spChg chg="del">
          <ac:chgData name="Nguyen Chi Son" userId="606856d02e9d83ac" providerId="LiveId" clId="{F3E6067D-FF15-4DA6-B076-5B32DDDCEEEF}" dt="2022-05-27T04:19:20.187" v="2969" actId="478"/>
          <ac:spMkLst>
            <pc:docMk/>
            <pc:sldMk cId="4202886892" sldId="903"/>
            <ac:spMk id="16" creationId="{F2907589-B32E-BF2B-E672-34EAD0439F8F}"/>
          </ac:spMkLst>
        </pc:spChg>
        <pc:spChg chg="del">
          <ac:chgData name="Nguyen Chi Son" userId="606856d02e9d83ac" providerId="LiveId" clId="{F3E6067D-FF15-4DA6-B076-5B32DDDCEEEF}" dt="2022-05-27T04:19:20.187" v="2969" actId="478"/>
          <ac:spMkLst>
            <pc:docMk/>
            <pc:sldMk cId="4202886892" sldId="903"/>
            <ac:spMk id="19" creationId="{A02F6AEB-4C74-B2B3-A810-19B40A0F3DDE}"/>
          </ac:spMkLst>
        </pc:spChg>
        <pc:graphicFrameChg chg="del">
          <ac:chgData name="Nguyen Chi Son" userId="606856d02e9d83ac" providerId="LiveId" clId="{F3E6067D-FF15-4DA6-B076-5B32DDDCEEEF}" dt="2022-05-27T04:19:20.187" v="2969" actId="478"/>
          <ac:graphicFrameMkLst>
            <pc:docMk/>
            <pc:sldMk cId="4202886892" sldId="903"/>
            <ac:graphicFrameMk id="7" creationId="{1CF7B34D-EE33-8BB9-A5D3-440175C19268}"/>
          </ac:graphicFrameMkLst>
        </pc:graphicFrameChg>
        <pc:graphicFrameChg chg="del">
          <ac:chgData name="Nguyen Chi Son" userId="606856d02e9d83ac" providerId="LiveId" clId="{F3E6067D-FF15-4DA6-B076-5B32DDDCEEEF}" dt="2022-05-27T04:19:20.187" v="2969" actId="478"/>
          <ac:graphicFrameMkLst>
            <pc:docMk/>
            <pc:sldMk cId="4202886892" sldId="903"/>
            <ac:graphicFrameMk id="17" creationId="{A685B23B-1C2C-5925-A167-EF88254340F5}"/>
          </ac:graphicFrameMkLst>
        </pc:graphicFrameChg>
        <pc:graphicFrameChg chg="del">
          <ac:chgData name="Nguyen Chi Son" userId="606856d02e9d83ac" providerId="LiveId" clId="{F3E6067D-FF15-4DA6-B076-5B32DDDCEEEF}" dt="2022-05-27T04:19:20.187" v="2969" actId="478"/>
          <ac:graphicFrameMkLst>
            <pc:docMk/>
            <pc:sldMk cId="4202886892" sldId="903"/>
            <ac:graphicFrameMk id="20" creationId="{62C35CD6-AABC-5392-D7D9-53699E95734D}"/>
          </ac:graphicFrameMkLst>
        </pc:graphicFrameChg>
        <pc:cxnChg chg="del">
          <ac:chgData name="Nguyen Chi Son" userId="606856d02e9d83ac" providerId="LiveId" clId="{F3E6067D-FF15-4DA6-B076-5B32DDDCEEEF}" dt="2022-05-27T04:19:20.187" v="2969" actId="478"/>
          <ac:cxnSpMkLst>
            <pc:docMk/>
            <pc:sldMk cId="4202886892" sldId="903"/>
            <ac:cxnSpMk id="4" creationId="{95D1A614-5BC0-F962-9981-BA1B2FAACD24}"/>
          </ac:cxnSpMkLst>
        </pc:cxnChg>
        <pc:cxnChg chg="del">
          <ac:chgData name="Nguyen Chi Son" userId="606856d02e9d83ac" providerId="LiveId" clId="{F3E6067D-FF15-4DA6-B076-5B32DDDCEEEF}" dt="2022-05-27T04:19:20.187" v="2969" actId="478"/>
          <ac:cxnSpMkLst>
            <pc:docMk/>
            <pc:sldMk cId="4202886892" sldId="903"/>
            <ac:cxnSpMk id="5" creationId="{7737AC29-E3F1-29CA-C58E-F34A2AF650E5}"/>
          </ac:cxnSpMkLst>
        </pc:cxnChg>
      </pc:sldChg>
      <pc:sldChg chg="addSp delSp modSp mod delAnim modAnim">
        <pc:chgData name="Nguyen Chi Son" userId="606856d02e9d83ac" providerId="LiveId" clId="{F3E6067D-FF15-4DA6-B076-5B32DDDCEEEF}" dt="2022-05-27T06:11:55.841" v="5533" actId="1076"/>
        <pc:sldMkLst>
          <pc:docMk/>
          <pc:sldMk cId="3927825265" sldId="904"/>
        </pc:sldMkLst>
        <pc:spChg chg="add mod">
          <ac:chgData name="Nguyen Chi Son" userId="606856d02e9d83ac" providerId="LiveId" clId="{F3E6067D-FF15-4DA6-B076-5B32DDDCEEEF}" dt="2022-05-27T06:00:58.646" v="4672" actId="1076"/>
          <ac:spMkLst>
            <pc:docMk/>
            <pc:sldMk cId="3927825265" sldId="904"/>
            <ac:spMk id="6" creationId="{1067562F-CC3A-AA7C-EEA0-9EF37C3D41AB}"/>
          </ac:spMkLst>
        </pc:spChg>
        <pc:spChg chg="add mod">
          <ac:chgData name="Nguyen Chi Son" userId="606856d02e9d83ac" providerId="LiveId" clId="{F3E6067D-FF15-4DA6-B076-5B32DDDCEEEF}" dt="2022-05-27T06:01:12.583" v="4692" actId="1076"/>
          <ac:spMkLst>
            <pc:docMk/>
            <pc:sldMk cId="3927825265" sldId="904"/>
            <ac:spMk id="11" creationId="{C1F704CA-851C-D357-3544-DCFDCC744D3C}"/>
          </ac:spMkLst>
        </pc:spChg>
        <pc:spChg chg="add mod">
          <ac:chgData name="Nguyen Chi Son" userId="606856d02e9d83ac" providerId="LiveId" clId="{F3E6067D-FF15-4DA6-B076-5B32DDDCEEEF}" dt="2022-05-27T06:01:18.422" v="4695" actId="1076"/>
          <ac:spMkLst>
            <pc:docMk/>
            <pc:sldMk cId="3927825265" sldId="904"/>
            <ac:spMk id="12" creationId="{6C5307C4-A1B8-DBD3-C541-F9FFA5883DDF}"/>
          </ac:spMkLst>
        </pc:spChg>
        <pc:spChg chg="del">
          <ac:chgData name="Nguyen Chi Son" userId="606856d02e9d83ac" providerId="LiveId" clId="{F3E6067D-FF15-4DA6-B076-5B32DDDCEEEF}" dt="2022-05-27T04:44:57.758" v="4389" actId="478"/>
          <ac:spMkLst>
            <pc:docMk/>
            <pc:sldMk cId="3927825265" sldId="904"/>
            <ac:spMk id="12" creationId="{9151D402-7A2D-0271-F14E-D7E366127261}"/>
          </ac:spMkLst>
        </pc:spChg>
        <pc:spChg chg="del">
          <ac:chgData name="Nguyen Chi Son" userId="606856d02e9d83ac" providerId="LiveId" clId="{F3E6067D-FF15-4DA6-B076-5B32DDDCEEEF}" dt="2022-05-27T04:44:57.758" v="4389" actId="478"/>
          <ac:spMkLst>
            <pc:docMk/>
            <pc:sldMk cId="3927825265" sldId="904"/>
            <ac:spMk id="13" creationId="{3EC622C2-B91E-6045-796A-B7A0408870A5}"/>
          </ac:spMkLst>
        </pc:spChg>
        <pc:spChg chg="add mod">
          <ac:chgData name="Nguyen Chi Son" userId="606856d02e9d83ac" providerId="LiveId" clId="{F3E6067D-FF15-4DA6-B076-5B32DDDCEEEF}" dt="2022-05-27T06:01:30.639" v="4697" actId="1076"/>
          <ac:spMkLst>
            <pc:docMk/>
            <pc:sldMk cId="3927825265" sldId="904"/>
            <ac:spMk id="13" creationId="{CD09D070-18B9-BCAF-0DFD-9E17F81E7EC7}"/>
          </ac:spMkLst>
        </pc:spChg>
        <pc:spChg chg="add mod">
          <ac:chgData name="Nguyen Chi Son" userId="606856d02e9d83ac" providerId="LiveId" clId="{F3E6067D-FF15-4DA6-B076-5B32DDDCEEEF}" dt="2022-05-27T06:02:03.846" v="4723" actId="1076"/>
          <ac:spMkLst>
            <pc:docMk/>
            <pc:sldMk cId="3927825265" sldId="904"/>
            <ac:spMk id="14" creationId="{862CFA1A-E3CA-7343-A75F-1814FC07FB0A}"/>
          </ac:spMkLst>
        </pc:spChg>
        <pc:spChg chg="del">
          <ac:chgData name="Nguyen Chi Son" userId="606856d02e9d83ac" providerId="LiveId" clId="{F3E6067D-FF15-4DA6-B076-5B32DDDCEEEF}" dt="2022-05-27T04:44:57.758" v="4389" actId="478"/>
          <ac:spMkLst>
            <pc:docMk/>
            <pc:sldMk cId="3927825265" sldId="904"/>
            <ac:spMk id="15" creationId="{687CF24E-22E3-37E9-9FF3-462555BC8461}"/>
          </ac:spMkLst>
        </pc:spChg>
        <pc:spChg chg="add mod">
          <ac:chgData name="Nguyen Chi Son" userId="606856d02e9d83ac" providerId="LiveId" clId="{F3E6067D-FF15-4DA6-B076-5B32DDDCEEEF}" dt="2022-05-27T06:02:13.138" v="4752" actId="1036"/>
          <ac:spMkLst>
            <pc:docMk/>
            <pc:sldMk cId="3927825265" sldId="904"/>
            <ac:spMk id="15" creationId="{DAD6644C-DE40-7805-2B3D-0180D9802C0C}"/>
          </ac:spMkLst>
        </pc:spChg>
        <pc:spChg chg="add mod">
          <ac:chgData name="Nguyen Chi Son" userId="606856d02e9d83ac" providerId="LiveId" clId="{F3E6067D-FF15-4DA6-B076-5B32DDDCEEEF}" dt="2022-05-27T06:02:13.138" v="4752" actId="1036"/>
          <ac:spMkLst>
            <pc:docMk/>
            <pc:sldMk cId="3927825265" sldId="904"/>
            <ac:spMk id="16" creationId="{764B223D-F073-AED5-B5FA-BB98206A4EFF}"/>
          </ac:spMkLst>
        </pc:spChg>
        <pc:spChg chg="mod">
          <ac:chgData name="Nguyen Chi Son" userId="606856d02e9d83ac" providerId="LiveId" clId="{F3E6067D-FF15-4DA6-B076-5B32DDDCEEEF}" dt="2022-05-27T04:45:38.136" v="4661" actId="20577"/>
          <ac:spMkLst>
            <pc:docMk/>
            <pc:sldMk cId="3927825265" sldId="904"/>
            <ac:spMk id="19" creationId="{9C339D16-68E4-43C4-A62E-D0146138D23B}"/>
          </ac:spMkLst>
        </pc:spChg>
        <pc:spChg chg="del">
          <ac:chgData name="Nguyen Chi Son" userId="606856d02e9d83ac" providerId="LiveId" clId="{F3E6067D-FF15-4DA6-B076-5B32DDDCEEEF}" dt="2022-05-27T04:44:57.758" v="4389" actId="478"/>
          <ac:spMkLst>
            <pc:docMk/>
            <pc:sldMk cId="3927825265" sldId="904"/>
            <ac:spMk id="22" creationId="{3F1878D1-6E0D-93D5-B4D9-3759C30453D4}"/>
          </ac:spMkLst>
        </pc:spChg>
        <pc:spChg chg="add mod">
          <ac:chgData name="Nguyen Chi Son" userId="606856d02e9d83ac" providerId="LiveId" clId="{F3E6067D-FF15-4DA6-B076-5B32DDDCEEEF}" dt="2022-05-27T06:02:24.150" v="4795" actId="1035"/>
          <ac:spMkLst>
            <pc:docMk/>
            <pc:sldMk cId="3927825265" sldId="904"/>
            <ac:spMk id="25" creationId="{8919CF43-53DE-EBE0-6913-7EF317CC36DC}"/>
          </ac:spMkLst>
        </pc:spChg>
        <pc:spChg chg="add mod">
          <ac:chgData name="Nguyen Chi Son" userId="606856d02e9d83ac" providerId="LiveId" clId="{F3E6067D-FF15-4DA6-B076-5B32DDDCEEEF}" dt="2022-05-27T06:04:13.397" v="4958" actId="20577"/>
          <ac:spMkLst>
            <pc:docMk/>
            <pc:sldMk cId="3927825265" sldId="904"/>
            <ac:spMk id="26" creationId="{86FE388F-0935-6ABF-8038-4E5EED764BB2}"/>
          </ac:spMkLst>
        </pc:spChg>
        <pc:graphicFrameChg chg="add del mod">
          <ac:chgData name="Nguyen Chi Son" userId="606856d02e9d83ac" providerId="LiveId" clId="{F3E6067D-FF15-4DA6-B076-5B32DDDCEEEF}" dt="2022-05-27T06:00:55.043" v="4671" actId="478"/>
          <ac:graphicFrameMkLst>
            <pc:docMk/>
            <pc:sldMk cId="3927825265" sldId="904"/>
            <ac:graphicFrameMk id="7" creationId="{0354F68B-D546-7DB9-8886-4ACD61203765}"/>
          </ac:graphicFrameMkLst>
        </pc:graphicFrameChg>
        <pc:graphicFrameChg chg="add del mod">
          <ac:chgData name="Nguyen Chi Son" userId="606856d02e9d83ac" providerId="LiveId" clId="{F3E6067D-FF15-4DA6-B076-5B32DDDCEEEF}" dt="2022-05-27T06:00:42.092" v="4665" actId="478"/>
          <ac:graphicFrameMkLst>
            <pc:docMk/>
            <pc:sldMk cId="3927825265" sldId="904"/>
            <ac:graphicFrameMk id="10" creationId="{D0B002F2-0A5A-FBE4-58E2-430F6A07C906}"/>
          </ac:graphicFrameMkLst>
        </pc:graphicFrameChg>
        <pc:graphicFrameChg chg="add mod">
          <ac:chgData name="Nguyen Chi Son" userId="606856d02e9d83ac" providerId="LiveId" clId="{F3E6067D-FF15-4DA6-B076-5B32DDDCEEEF}" dt="2022-05-27T06:03:26.710" v="4803" actId="1076"/>
          <ac:graphicFrameMkLst>
            <pc:docMk/>
            <pc:sldMk cId="3927825265" sldId="904"/>
            <ac:graphicFrameMk id="17" creationId="{841101F2-F9A1-84C2-D40D-675DE110B425}"/>
          </ac:graphicFrameMkLst>
        </pc:graphicFrameChg>
        <pc:graphicFrameChg chg="add del mod">
          <ac:chgData name="Nguyen Chi Son" userId="606856d02e9d83ac" providerId="LiveId" clId="{F3E6067D-FF15-4DA6-B076-5B32DDDCEEEF}" dt="2022-05-27T06:02:14.301" v="4753" actId="478"/>
          <ac:graphicFrameMkLst>
            <pc:docMk/>
            <pc:sldMk cId="3927825265" sldId="904"/>
            <ac:graphicFrameMk id="18" creationId="{DEF6861E-761B-FC36-6EEE-A3886EAF566D}"/>
          </ac:graphicFrameMkLst>
        </pc:graphicFrameChg>
        <pc:graphicFrameChg chg="add del mod">
          <ac:chgData name="Nguyen Chi Son" userId="606856d02e9d83ac" providerId="LiveId" clId="{F3E6067D-FF15-4DA6-B076-5B32DDDCEEEF}" dt="2022-05-27T06:02:15.849" v="4754" actId="478"/>
          <ac:graphicFrameMkLst>
            <pc:docMk/>
            <pc:sldMk cId="3927825265" sldId="904"/>
            <ac:graphicFrameMk id="20" creationId="{C20A968C-E860-9088-7703-1926A82F58A2}"/>
          </ac:graphicFrameMkLst>
        </pc:graphicFrameChg>
        <pc:graphicFrameChg chg="add del mod">
          <ac:chgData name="Nguyen Chi Son" userId="606856d02e9d83ac" providerId="LiveId" clId="{F3E6067D-FF15-4DA6-B076-5B32DDDCEEEF}" dt="2022-05-27T06:02:15.849" v="4754" actId="478"/>
          <ac:graphicFrameMkLst>
            <pc:docMk/>
            <pc:sldMk cId="3927825265" sldId="904"/>
            <ac:graphicFrameMk id="21" creationId="{DF022770-38C8-2120-42FD-5187449D07D4}"/>
          </ac:graphicFrameMkLst>
        </pc:graphicFrameChg>
        <pc:graphicFrameChg chg="del">
          <ac:chgData name="Nguyen Chi Son" userId="606856d02e9d83ac" providerId="LiveId" clId="{F3E6067D-FF15-4DA6-B076-5B32DDDCEEEF}" dt="2022-05-27T04:44:57.758" v="4389" actId="478"/>
          <ac:graphicFrameMkLst>
            <pc:docMk/>
            <pc:sldMk cId="3927825265" sldId="904"/>
            <ac:graphicFrameMk id="23" creationId="{DCF1513F-FF50-08D3-6DED-B7B472C25DBF}"/>
          </ac:graphicFrameMkLst>
        </pc:graphicFrameChg>
        <pc:graphicFrameChg chg="del">
          <ac:chgData name="Nguyen Chi Son" userId="606856d02e9d83ac" providerId="LiveId" clId="{F3E6067D-FF15-4DA6-B076-5B32DDDCEEEF}" dt="2022-05-27T04:44:57.758" v="4389" actId="478"/>
          <ac:graphicFrameMkLst>
            <pc:docMk/>
            <pc:sldMk cId="3927825265" sldId="904"/>
            <ac:graphicFrameMk id="24" creationId="{A6B55209-BED9-1298-060A-6194D887BA4C}"/>
          </ac:graphicFrameMkLst>
        </pc:graphicFrameChg>
        <pc:graphicFrameChg chg="del">
          <ac:chgData name="Nguyen Chi Son" userId="606856d02e9d83ac" providerId="LiveId" clId="{F3E6067D-FF15-4DA6-B076-5B32DDDCEEEF}" dt="2022-05-27T04:44:57.758" v="4389" actId="478"/>
          <ac:graphicFrameMkLst>
            <pc:docMk/>
            <pc:sldMk cId="3927825265" sldId="904"/>
            <ac:graphicFrameMk id="25" creationId="{E24F574C-2B44-F0EA-5B7D-C3EA9C797A48}"/>
          </ac:graphicFrameMkLst>
        </pc:graphicFrameChg>
        <pc:graphicFrameChg chg="del">
          <ac:chgData name="Nguyen Chi Son" userId="606856d02e9d83ac" providerId="LiveId" clId="{F3E6067D-FF15-4DA6-B076-5B32DDDCEEEF}" dt="2022-05-27T04:44:57.758" v="4389" actId="478"/>
          <ac:graphicFrameMkLst>
            <pc:docMk/>
            <pc:sldMk cId="3927825265" sldId="904"/>
            <ac:graphicFrameMk id="26" creationId="{ADD69E30-74FF-88C9-886C-DEF86D4F6607}"/>
          </ac:graphicFrameMkLst>
        </pc:graphicFrameChg>
        <pc:graphicFrameChg chg="add del mod">
          <ac:chgData name="Nguyen Chi Son" userId="606856d02e9d83ac" providerId="LiveId" clId="{F3E6067D-FF15-4DA6-B076-5B32DDDCEEEF}" dt="2022-05-27T06:04:18.952" v="4960" actId="478"/>
          <ac:graphicFrameMkLst>
            <pc:docMk/>
            <pc:sldMk cId="3927825265" sldId="904"/>
            <ac:graphicFrameMk id="27" creationId="{D2F2E3F3-138D-6FD3-EE07-57F5595CF637}"/>
          </ac:graphicFrameMkLst>
        </pc:graphicFrameChg>
        <pc:graphicFrameChg chg="add mod">
          <ac:chgData name="Nguyen Chi Son" userId="606856d02e9d83ac" providerId="LiveId" clId="{F3E6067D-FF15-4DA6-B076-5B32DDDCEEEF}" dt="2022-05-27T06:11:55.841" v="5533" actId="1076"/>
          <ac:graphicFrameMkLst>
            <pc:docMk/>
            <pc:sldMk cId="3927825265" sldId="904"/>
            <ac:graphicFrameMk id="28" creationId="{B23BABAC-5B81-EF46-A347-050E89A9F1BF}"/>
          </ac:graphicFrameMkLst>
        </pc:graphicFrameChg>
        <pc:picChg chg="del">
          <ac:chgData name="Nguyen Chi Son" userId="606856d02e9d83ac" providerId="LiveId" clId="{F3E6067D-FF15-4DA6-B076-5B32DDDCEEEF}" dt="2022-05-27T04:44:58.320" v="4390" actId="478"/>
          <ac:picMkLst>
            <pc:docMk/>
            <pc:sldMk cId="3927825265" sldId="904"/>
            <ac:picMk id="3" creationId="{2E5422DB-F4DB-B0C1-3E5A-6162196EE966}"/>
          </ac:picMkLst>
        </pc:picChg>
        <pc:cxnChg chg="add mod">
          <ac:chgData name="Nguyen Chi Son" userId="606856d02e9d83ac" providerId="LiveId" clId="{F3E6067D-FF15-4DA6-B076-5B32DDDCEEEF}" dt="2022-05-27T06:02:06.174" v="4724" actId="1076"/>
          <ac:cxnSpMkLst>
            <pc:docMk/>
            <pc:sldMk cId="3927825265" sldId="904"/>
            <ac:cxnSpMk id="4" creationId="{8E4CA6BF-9AED-F1E4-F6F6-68EE0FD42B6C}"/>
          </ac:cxnSpMkLst>
        </pc:cxnChg>
        <pc:cxnChg chg="add mod">
          <ac:chgData name="Nguyen Chi Son" userId="606856d02e9d83ac" providerId="LiveId" clId="{F3E6067D-FF15-4DA6-B076-5B32DDDCEEEF}" dt="2022-05-27T06:00:58.646" v="4672" actId="1076"/>
          <ac:cxnSpMkLst>
            <pc:docMk/>
            <pc:sldMk cId="3927825265" sldId="904"/>
            <ac:cxnSpMk id="5" creationId="{19519E60-07FF-9A99-9B79-8975EA5BE5F3}"/>
          </ac:cxnSpMkLst>
        </pc:cxnChg>
        <pc:cxnChg chg="add del mod">
          <ac:chgData name="Nguyen Chi Son" userId="606856d02e9d83ac" providerId="LiveId" clId="{F3E6067D-FF15-4DA6-B076-5B32DDDCEEEF}" dt="2022-05-27T06:00:41.459" v="4664" actId="478"/>
          <ac:cxnSpMkLst>
            <pc:docMk/>
            <pc:sldMk cId="3927825265" sldId="904"/>
            <ac:cxnSpMk id="8" creationId="{D49CED9D-FE24-1B5F-8A4C-7FA7EB2EB167}"/>
          </ac:cxnSpMkLst>
        </pc:cxnChg>
        <pc:cxnChg chg="add del mod">
          <ac:chgData name="Nguyen Chi Son" userId="606856d02e9d83ac" providerId="LiveId" clId="{F3E6067D-FF15-4DA6-B076-5B32DDDCEEEF}" dt="2022-05-27T06:03:42.145" v="4804" actId="478"/>
          <ac:cxnSpMkLst>
            <pc:docMk/>
            <pc:sldMk cId="3927825265" sldId="904"/>
            <ac:cxnSpMk id="22" creationId="{B8CC8759-C49B-1924-1A4A-218672E7640F}"/>
          </ac:cxnSpMkLst>
        </pc:cxnChg>
        <pc:cxnChg chg="add del mod">
          <ac:chgData name="Nguyen Chi Son" userId="606856d02e9d83ac" providerId="LiveId" clId="{F3E6067D-FF15-4DA6-B076-5B32DDDCEEEF}" dt="2022-05-27T06:02:15.849" v="4754" actId="478"/>
          <ac:cxnSpMkLst>
            <pc:docMk/>
            <pc:sldMk cId="3927825265" sldId="904"/>
            <ac:cxnSpMk id="23" creationId="{FAE36990-63B1-C49B-EDEC-80185E8D6083}"/>
          </ac:cxnSpMkLst>
        </pc:cxnChg>
        <pc:cxnChg chg="add del mod">
          <ac:chgData name="Nguyen Chi Son" userId="606856d02e9d83ac" providerId="LiveId" clId="{F3E6067D-FF15-4DA6-B076-5B32DDDCEEEF}" dt="2022-05-27T06:02:15.849" v="4754" actId="478"/>
          <ac:cxnSpMkLst>
            <pc:docMk/>
            <pc:sldMk cId="3927825265" sldId="904"/>
            <ac:cxnSpMk id="24" creationId="{E06E3222-2643-3798-9B58-0B3AD9110533}"/>
          </ac:cxnSpMkLst>
        </pc:cxnChg>
      </pc:sldChg>
      <pc:sldChg chg="del">
        <pc:chgData name="Nguyen Chi Son" userId="606856d02e9d83ac" providerId="LiveId" clId="{F3E6067D-FF15-4DA6-B076-5B32DDDCEEEF}" dt="2022-05-27T04:21:20.959" v="3285" actId="47"/>
        <pc:sldMkLst>
          <pc:docMk/>
          <pc:sldMk cId="1339357404" sldId="905"/>
        </pc:sldMkLst>
      </pc:sldChg>
      <pc:sldChg chg="del">
        <pc:chgData name="Nguyen Chi Son" userId="606856d02e9d83ac" providerId="LiveId" clId="{F3E6067D-FF15-4DA6-B076-5B32DDDCEEEF}" dt="2022-05-27T04:21:22.133" v="3286" actId="47"/>
        <pc:sldMkLst>
          <pc:docMk/>
          <pc:sldMk cId="380557996" sldId="906"/>
        </pc:sldMkLst>
      </pc:sldChg>
      <pc:sldChg chg="del">
        <pc:chgData name="Nguyen Chi Son" userId="606856d02e9d83ac" providerId="LiveId" clId="{F3E6067D-FF15-4DA6-B076-5B32DDDCEEEF}" dt="2022-05-27T04:44:59.414" v="4391" actId="47"/>
        <pc:sldMkLst>
          <pc:docMk/>
          <pc:sldMk cId="1105009828" sldId="907"/>
        </pc:sldMkLst>
      </pc:sldChg>
      <pc:sldChg chg="addSp delSp modSp add mod delAnim">
        <pc:chgData name="Nguyen Chi Son" userId="606856d02e9d83ac" providerId="LiveId" clId="{F3E6067D-FF15-4DA6-B076-5B32DDDCEEEF}" dt="2022-05-27T03:58:23.091" v="2017" actId="1076"/>
        <pc:sldMkLst>
          <pc:docMk/>
          <pc:sldMk cId="1394142104" sldId="908"/>
        </pc:sldMkLst>
        <pc:spChg chg="mod">
          <ac:chgData name="Nguyen Chi Son" userId="606856d02e9d83ac" providerId="LiveId" clId="{F3E6067D-FF15-4DA6-B076-5B32DDDCEEEF}" dt="2022-05-27T03:57:14.610" v="2004" actId="20577"/>
          <ac:spMkLst>
            <pc:docMk/>
            <pc:sldMk cId="1394142104" sldId="908"/>
            <ac:spMk id="2" creationId="{BA8A6260-CA4B-46A9-A06E-C71EE59E6992}"/>
          </ac:spMkLst>
        </pc:spChg>
        <pc:spChg chg="del">
          <ac:chgData name="Nguyen Chi Son" userId="606856d02e9d83ac" providerId="LiveId" clId="{F3E6067D-FF15-4DA6-B076-5B32DDDCEEEF}" dt="2022-05-27T03:57:42.911" v="2011" actId="478"/>
          <ac:spMkLst>
            <pc:docMk/>
            <pc:sldMk cId="1394142104" sldId="908"/>
            <ac:spMk id="7" creationId="{35953A7D-D3A3-0DB8-5E3E-1EB380D4FF9F}"/>
          </ac:spMkLst>
        </pc:spChg>
        <pc:spChg chg="del">
          <ac:chgData name="Nguyen Chi Son" userId="606856d02e9d83ac" providerId="LiveId" clId="{F3E6067D-FF15-4DA6-B076-5B32DDDCEEEF}" dt="2022-05-27T03:56:50.457" v="1770" actId="478"/>
          <ac:spMkLst>
            <pc:docMk/>
            <pc:sldMk cId="1394142104" sldId="908"/>
            <ac:spMk id="15" creationId="{C3AE832C-155A-07BD-6238-E5847C8CDBE2}"/>
          </ac:spMkLst>
        </pc:spChg>
        <pc:spChg chg="del">
          <ac:chgData name="Nguyen Chi Son" userId="606856d02e9d83ac" providerId="LiveId" clId="{F3E6067D-FF15-4DA6-B076-5B32DDDCEEEF}" dt="2022-05-27T03:57:42.911" v="2011" actId="478"/>
          <ac:spMkLst>
            <pc:docMk/>
            <pc:sldMk cId="1394142104" sldId="908"/>
            <ac:spMk id="22" creationId="{DF120B43-6890-FDA1-49DA-4E63ED559C8B}"/>
          </ac:spMkLst>
        </pc:spChg>
        <pc:graphicFrameChg chg="add mod">
          <ac:chgData name="Nguyen Chi Son" userId="606856d02e9d83ac" providerId="LiveId" clId="{F3E6067D-FF15-4DA6-B076-5B32DDDCEEEF}" dt="2022-05-27T03:58:16.692" v="2014" actId="1076"/>
          <ac:graphicFrameMkLst>
            <pc:docMk/>
            <pc:sldMk cId="1394142104" sldId="908"/>
            <ac:graphicFrameMk id="12" creationId="{424EEAB6-013F-EDB5-B346-BEC2F6E8678F}"/>
          </ac:graphicFrameMkLst>
        </pc:graphicFrameChg>
        <pc:graphicFrameChg chg="del">
          <ac:chgData name="Nguyen Chi Son" userId="606856d02e9d83ac" providerId="LiveId" clId="{F3E6067D-FF15-4DA6-B076-5B32DDDCEEEF}" dt="2022-05-27T03:56:50.457" v="1770" actId="478"/>
          <ac:graphicFrameMkLst>
            <pc:docMk/>
            <pc:sldMk cId="1394142104" sldId="908"/>
            <ac:graphicFrameMk id="21" creationId="{BB15A863-C35B-BEF0-FA1F-D81796AAA674}"/>
          </ac:graphicFrameMkLst>
        </pc:graphicFrameChg>
        <pc:graphicFrameChg chg="del">
          <ac:chgData name="Nguyen Chi Son" userId="606856d02e9d83ac" providerId="LiveId" clId="{F3E6067D-FF15-4DA6-B076-5B32DDDCEEEF}" dt="2022-05-27T03:56:50.457" v="1770" actId="478"/>
          <ac:graphicFrameMkLst>
            <pc:docMk/>
            <pc:sldMk cId="1394142104" sldId="908"/>
            <ac:graphicFrameMk id="24" creationId="{CF9776F5-3ED3-336C-FC8A-579E28276E40}"/>
          </ac:graphicFrameMkLst>
        </pc:graphicFrameChg>
        <pc:picChg chg="del">
          <ac:chgData name="Nguyen Chi Son" userId="606856d02e9d83ac" providerId="LiveId" clId="{F3E6067D-FF15-4DA6-B076-5B32DDDCEEEF}" dt="2022-05-27T03:56:49.030" v="1769" actId="478"/>
          <ac:picMkLst>
            <pc:docMk/>
            <pc:sldMk cId="1394142104" sldId="908"/>
            <ac:picMk id="1026" creationId="{15D092EF-11AB-8897-DFE3-672F3C413786}"/>
          </ac:picMkLst>
        </pc:picChg>
        <pc:picChg chg="add mod">
          <ac:chgData name="Nguyen Chi Son" userId="606856d02e9d83ac" providerId="LiveId" clId="{F3E6067D-FF15-4DA6-B076-5B32DDDCEEEF}" dt="2022-05-27T03:58:23.091" v="2017" actId="1076"/>
          <ac:picMkLst>
            <pc:docMk/>
            <pc:sldMk cId="1394142104" sldId="908"/>
            <ac:picMk id="4098" creationId="{8628410B-CEAB-DD4D-ADA3-E11372EAB365}"/>
          </ac:picMkLst>
        </pc:picChg>
        <pc:cxnChg chg="del">
          <ac:chgData name="Nguyen Chi Son" userId="606856d02e9d83ac" providerId="LiveId" clId="{F3E6067D-FF15-4DA6-B076-5B32DDDCEEEF}" dt="2022-05-27T03:56:50.457" v="1770" actId="478"/>
          <ac:cxnSpMkLst>
            <pc:docMk/>
            <pc:sldMk cId="1394142104" sldId="908"/>
            <ac:cxnSpMk id="8" creationId="{913B2BDD-8C25-17F2-B875-3C64BC06B906}"/>
          </ac:cxnSpMkLst>
        </pc:cxnChg>
        <pc:cxnChg chg="del">
          <ac:chgData name="Nguyen Chi Son" userId="606856d02e9d83ac" providerId="LiveId" clId="{F3E6067D-FF15-4DA6-B076-5B32DDDCEEEF}" dt="2022-05-27T03:56:50.457" v="1770" actId="478"/>
          <ac:cxnSpMkLst>
            <pc:docMk/>
            <pc:sldMk cId="1394142104" sldId="908"/>
            <ac:cxnSpMk id="9" creationId="{C2F0D9FB-F55C-460A-6643-BD567C3FFCC1}"/>
          </ac:cxnSpMkLst>
        </pc:cxnChg>
        <pc:cxnChg chg="del">
          <ac:chgData name="Nguyen Chi Son" userId="606856d02e9d83ac" providerId="LiveId" clId="{F3E6067D-FF15-4DA6-B076-5B32DDDCEEEF}" dt="2022-05-27T03:56:50.457" v="1770" actId="478"/>
          <ac:cxnSpMkLst>
            <pc:docMk/>
            <pc:sldMk cId="1394142104" sldId="908"/>
            <ac:cxnSpMk id="23" creationId="{27A9C8CB-DCEE-C263-3180-905D5FFBFC26}"/>
          </ac:cxnSpMkLst>
        </pc:cxnChg>
      </pc:sldChg>
      <pc:sldChg chg="delSp modSp add mod delAnim">
        <pc:chgData name="Nguyen Chi Son" userId="606856d02e9d83ac" providerId="LiveId" clId="{F3E6067D-FF15-4DA6-B076-5B32DDDCEEEF}" dt="2022-05-27T04:44:35.767" v="4388" actId="1076"/>
        <pc:sldMkLst>
          <pc:docMk/>
          <pc:sldMk cId="2747924667" sldId="909"/>
        </pc:sldMkLst>
        <pc:spChg chg="mod">
          <ac:chgData name="Nguyen Chi Son" userId="606856d02e9d83ac" providerId="LiveId" clId="{F3E6067D-FF15-4DA6-B076-5B32DDDCEEEF}" dt="2022-05-27T04:43:39.107" v="4375" actId="6549"/>
          <ac:spMkLst>
            <pc:docMk/>
            <pc:sldMk cId="2747924667" sldId="909"/>
            <ac:spMk id="17" creationId="{F4539AF0-9691-804C-DB5B-69CC7B27989A}"/>
          </ac:spMkLst>
        </pc:spChg>
        <pc:graphicFrameChg chg="del">
          <ac:chgData name="Nguyen Chi Son" userId="606856d02e9d83ac" providerId="LiveId" clId="{F3E6067D-FF15-4DA6-B076-5B32DDDCEEEF}" dt="2022-05-27T04:43:40.093" v="4376" actId="478"/>
          <ac:graphicFrameMkLst>
            <pc:docMk/>
            <pc:sldMk cId="2747924667" sldId="909"/>
            <ac:graphicFrameMk id="20" creationId="{E5AF8D45-C500-A7EB-03F5-DD031C1833AA}"/>
          </ac:graphicFrameMkLst>
        </pc:graphicFrameChg>
        <pc:graphicFrameChg chg="mod">
          <ac:chgData name="Nguyen Chi Son" userId="606856d02e9d83ac" providerId="LiveId" clId="{F3E6067D-FF15-4DA6-B076-5B32DDDCEEEF}" dt="2022-05-27T04:44:35.767" v="4388" actId="1076"/>
          <ac:graphicFrameMkLst>
            <pc:docMk/>
            <pc:sldMk cId="2747924667" sldId="909"/>
            <ac:graphicFrameMk id="25" creationId="{E4D29957-293D-0C3B-F8FF-8615DDBF7CC0}"/>
          </ac:graphicFrameMkLst>
        </pc:graphicFrameChg>
      </pc:sldChg>
      <pc:sldChg chg="addSp delSp modSp add mod delAnim modAnim">
        <pc:chgData name="Nguyen Chi Son" userId="606856d02e9d83ac" providerId="LiveId" clId="{F3E6067D-FF15-4DA6-B076-5B32DDDCEEEF}" dt="2022-05-27T06:11:29.490" v="5529" actId="1076"/>
        <pc:sldMkLst>
          <pc:docMk/>
          <pc:sldMk cId="3054991725" sldId="910"/>
        </pc:sldMkLst>
        <pc:spChg chg="del">
          <ac:chgData name="Nguyen Chi Son" userId="606856d02e9d83ac" providerId="LiveId" clId="{F3E6067D-FF15-4DA6-B076-5B32DDDCEEEF}" dt="2022-05-27T06:05:15.423" v="4973" actId="478"/>
          <ac:spMkLst>
            <pc:docMk/>
            <pc:sldMk cId="3054991725" sldId="910"/>
            <ac:spMk id="6" creationId="{1067562F-CC3A-AA7C-EEA0-9EF37C3D41AB}"/>
          </ac:spMkLst>
        </pc:spChg>
        <pc:spChg chg="del">
          <ac:chgData name="Nguyen Chi Son" userId="606856d02e9d83ac" providerId="LiveId" clId="{F3E6067D-FF15-4DA6-B076-5B32DDDCEEEF}" dt="2022-05-27T06:05:15.423" v="4973" actId="478"/>
          <ac:spMkLst>
            <pc:docMk/>
            <pc:sldMk cId="3054991725" sldId="910"/>
            <ac:spMk id="11" creationId="{C1F704CA-851C-D357-3544-DCFDCC744D3C}"/>
          </ac:spMkLst>
        </pc:spChg>
        <pc:spChg chg="del">
          <ac:chgData name="Nguyen Chi Son" userId="606856d02e9d83ac" providerId="LiveId" clId="{F3E6067D-FF15-4DA6-B076-5B32DDDCEEEF}" dt="2022-05-27T06:05:15.423" v="4973" actId="478"/>
          <ac:spMkLst>
            <pc:docMk/>
            <pc:sldMk cId="3054991725" sldId="910"/>
            <ac:spMk id="12" creationId="{6C5307C4-A1B8-DBD3-C541-F9FFA5883DDF}"/>
          </ac:spMkLst>
        </pc:spChg>
        <pc:spChg chg="del">
          <ac:chgData name="Nguyen Chi Son" userId="606856d02e9d83ac" providerId="LiveId" clId="{F3E6067D-FF15-4DA6-B076-5B32DDDCEEEF}" dt="2022-05-27T06:05:15.423" v="4973" actId="478"/>
          <ac:spMkLst>
            <pc:docMk/>
            <pc:sldMk cId="3054991725" sldId="910"/>
            <ac:spMk id="13" creationId="{CD09D070-18B9-BCAF-0DFD-9E17F81E7EC7}"/>
          </ac:spMkLst>
        </pc:spChg>
        <pc:spChg chg="del">
          <ac:chgData name="Nguyen Chi Son" userId="606856d02e9d83ac" providerId="LiveId" clId="{F3E6067D-FF15-4DA6-B076-5B32DDDCEEEF}" dt="2022-05-27T06:05:15.423" v="4973" actId="478"/>
          <ac:spMkLst>
            <pc:docMk/>
            <pc:sldMk cId="3054991725" sldId="910"/>
            <ac:spMk id="14" creationId="{862CFA1A-E3CA-7343-A75F-1814FC07FB0A}"/>
          </ac:spMkLst>
        </pc:spChg>
        <pc:spChg chg="del">
          <ac:chgData name="Nguyen Chi Son" userId="606856d02e9d83ac" providerId="LiveId" clId="{F3E6067D-FF15-4DA6-B076-5B32DDDCEEEF}" dt="2022-05-27T06:05:15.423" v="4973" actId="478"/>
          <ac:spMkLst>
            <pc:docMk/>
            <pc:sldMk cId="3054991725" sldId="910"/>
            <ac:spMk id="15" creationId="{DAD6644C-DE40-7805-2B3D-0180D9802C0C}"/>
          </ac:spMkLst>
        </pc:spChg>
        <pc:spChg chg="del">
          <ac:chgData name="Nguyen Chi Son" userId="606856d02e9d83ac" providerId="LiveId" clId="{F3E6067D-FF15-4DA6-B076-5B32DDDCEEEF}" dt="2022-05-27T06:05:15.423" v="4973" actId="478"/>
          <ac:spMkLst>
            <pc:docMk/>
            <pc:sldMk cId="3054991725" sldId="910"/>
            <ac:spMk id="16" creationId="{764B223D-F073-AED5-B5FA-BB98206A4EFF}"/>
          </ac:spMkLst>
        </pc:spChg>
        <pc:spChg chg="mod">
          <ac:chgData name="Nguyen Chi Son" userId="606856d02e9d83ac" providerId="LiveId" clId="{F3E6067D-FF15-4DA6-B076-5B32DDDCEEEF}" dt="2022-05-27T06:06:31.478" v="5279" actId="20577"/>
          <ac:spMkLst>
            <pc:docMk/>
            <pc:sldMk cId="3054991725" sldId="910"/>
            <ac:spMk id="19" creationId="{9C339D16-68E4-43C4-A62E-D0146138D23B}"/>
          </ac:spMkLst>
        </pc:spChg>
        <pc:spChg chg="add mod">
          <ac:chgData name="Nguyen Chi Son" userId="606856d02e9d83ac" providerId="LiveId" clId="{F3E6067D-FF15-4DA6-B076-5B32DDDCEEEF}" dt="2022-05-27T06:06:16.101" v="5256"/>
          <ac:spMkLst>
            <pc:docMk/>
            <pc:sldMk cId="3054991725" sldId="910"/>
            <ac:spMk id="21" creationId="{BEE43585-8DE7-81E3-4CEA-A5CF8D5EBF42}"/>
          </ac:spMkLst>
        </pc:spChg>
        <pc:spChg chg="add mod">
          <ac:chgData name="Nguyen Chi Son" userId="606856d02e9d83ac" providerId="LiveId" clId="{F3E6067D-FF15-4DA6-B076-5B32DDDCEEEF}" dt="2022-05-27T06:06:25.855" v="5264" actId="1038"/>
          <ac:spMkLst>
            <pc:docMk/>
            <pc:sldMk cId="3054991725" sldId="910"/>
            <ac:spMk id="22" creationId="{18CA1333-D01F-CF04-634B-141B1381F3A9}"/>
          </ac:spMkLst>
        </pc:spChg>
        <pc:spChg chg="add mod">
          <ac:chgData name="Nguyen Chi Son" userId="606856d02e9d83ac" providerId="LiveId" clId="{F3E6067D-FF15-4DA6-B076-5B32DDDCEEEF}" dt="2022-05-27T06:06:21.681" v="5259" actId="20577"/>
          <ac:spMkLst>
            <pc:docMk/>
            <pc:sldMk cId="3054991725" sldId="910"/>
            <ac:spMk id="23" creationId="{884C2B31-BC7C-DE80-06EB-CEE64F9E333A}"/>
          </ac:spMkLst>
        </pc:spChg>
        <pc:spChg chg="add mod">
          <ac:chgData name="Nguyen Chi Son" userId="606856d02e9d83ac" providerId="LiveId" clId="{F3E6067D-FF15-4DA6-B076-5B32DDDCEEEF}" dt="2022-05-27T06:06:16.101" v="5256"/>
          <ac:spMkLst>
            <pc:docMk/>
            <pc:sldMk cId="3054991725" sldId="910"/>
            <ac:spMk id="24" creationId="{9AA58E07-B0E9-259A-EFCE-4877FF7D089F}"/>
          </ac:spMkLst>
        </pc:spChg>
        <pc:spChg chg="del">
          <ac:chgData name="Nguyen Chi Son" userId="606856d02e9d83ac" providerId="LiveId" clId="{F3E6067D-FF15-4DA6-B076-5B32DDDCEEEF}" dt="2022-05-27T06:05:15.423" v="4973" actId="478"/>
          <ac:spMkLst>
            <pc:docMk/>
            <pc:sldMk cId="3054991725" sldId="910"/>
            <ac:spMk id="25" creationId="{8919CF43-53DE-EBE0-6913-7EF317CC36DC}"/>
          </ac:spMkLst>
        </pc:spChg>
        <pc:spChg chg="del">
          <ac:chgData name="Nguyen Chi Son" userId="606856d02e9d83ac" providerId="LiveId" clId="{F3E6067D-FF15-4DA6-B076-5B32DDDCEEEF}" dt="2022-05-27T06:05:15.423" v="4973" actId="478"/>
          <ac:spMkLst>
            <pc:docMk/>
            <pc:sldMk cId="3054991725" sldId="910"/>
            <ac:spMk id="26" creationId="{86FE388F-0935-6ABF-8038-4E5EED764BB2}"/>
          </ac:spMkLst>
        </pc:spChg>
        <pc:spChg chg="add del mod">
          <ac:chgData name="Nguyen Chi Son" userId="606856d02e9d83ac" providerId="LiveId" clId="{F3E6067D-FF15-4DA6-B076-5B32DDDCEEEF}" dt="2022-05-27T06:06:33.933" v="5280" actId="478"/>
          <ac:spMkLst>
            <pc:docMk/>
            <pc:sldMk cId="3054991725" sldId="910"/>
            <ac:spMk id="27" creationId="{57460DFA-36A8-36AE-9094-7F4BE03FA3AB}"/>
          </ac:spMkLst>
        </pc:spChg>
        <pc:spChg chg="add mod">
          <ac:chgData name="Nguyen Chi Son" userId="606856d02e9d83ac" providerId="LiveId" clId="{F3E6067D-FF15-4DA6-B076-5B32DDDCEEEF}" dt="2022-05-27T06:07:42.985" v="5434" actId="20577"/>
          <ac:spMkLst>
            <pc:docMk/>
            <pc:sldMk cId="3054991725" sldId="910"/>
            <ac:spMk id="29" creationId="{41B42FC9-D6F0-862E-0935-EB47B2282092}"/>
          </ac:spMkLst>
        </pc:spChg>
        <pc:spChg chg="add mod">
          <ac:chgData name="Nguyen Chi Son" userId="606856d02e9d83ac" providerId="LiveId" clId="{F3E6067D-FF15-4DA6-B076-5B32DDDCEEEF}" dt="2022-05-27T06:06:49.654" v="5287"/>
          <ac:spMkLst>
            <pc:docMk/>
            <pc:sldMk cId="3054991725" sldId="910"/>
            <ac:spMk id="30" creationId="{C8AFE20D-5ACD-28F5-F0DD-3A47A8B67D2C}"/>
          </ac:spMkLst>
        </pc:spChg>
        <pc:spChg chg="add mod">
          <ac:chgData name="Nguyen Chi Son" userId="606856d02e9d83ac" providerId="LiveId" clId="{F3E6067D-FF15-4DA6-B076-5B32DDDCEEEF}" dt="2022-05-27T06:08:28.908" v="5439"/>
          <ac:spMkLst>
            <pc:docMk/>
            <pc:sldMk cId="3054991725" sldId="910"/>
            <ac:spMk id="32" creationId="{2B2FF6AA-CA07-EE3F-07A7-6AE90558AE0E}"/>
          </ac:spMkLst>
        </pc:spChg>
        <pc:spChg chg="add mod">
          <ac:chgData name="Nguyen Chi Son" userId="606856d02e9d83ac" providerId="LiveId" clId="{F3E6067D-FF15-4DA6-B076-5B32DDDCEEEF}" dt="2022-05-27T06:09:43.977" v="5514" actId="20577"/>
          <ac:spMkLst>
            <pc:docMk/>
            <pc:sldMk cId="3054991725" sldId="910"/>
            <ac:spMk id="33" creationId="{47ECFC57-59FD-19FD-8AB9-103566F1B23B}"/>
          </ac:spMkLst>
        </pc:spChg>
        <pc:graphicFrameChg chg="del">
          <ac:chgData name="Nguyen Chi Son" userId="606856d02e9d83ac" providerId="LiveId" clId="{F3E6067D-FF15-4DA6-B076-5B32DDDCEEEF}" dt="2022-05-27T06:05:15.423" v="4973" actId="478"/>
          <ac:graphicFrameMkLst>
            <pc:docMk/>
            <pc:sldMk cId="3054991725" sldId="910"/>
            <ac:graphicFrameMk id="17" creationId="{841101F2-F9A1-84C2-D40D-675DE110B425}"/>
          </ac:graphicFrameMkLst>
        </pc:graphicFrameChg>
        <pc:graphicFrameChg chg="del">
          <ac:chgData name="Nguyen Chi Son" userId="606856d02e9d83ac" providerId="LiveId" clId="{F3E6067D-FF15-4DA6-B076-5B32DDDCEEEF}" dt="2022-05-27T06:05:15.423" v="4973" actId="478"/>
          <ac:graphicFrameMkLst>
            <pc:docMk/>
            <pc:sldMk cId="3054991725" sldId="910"/>
            <ac:graphicFrameMk id="28" creationId="{B23BABAC-5B81-EF46-A347-050E89A9F1BF}"/>
          </ac:graphicFrameMkLst>
        </pc:graphicFrameChg>
        <pc:graphicFrameChg chg="add mod">
          <ac:chgData name="Nguyen Chi Son" userId="606856d02e9d83ac" providerId="LiveId" clId="{F3E6067D-FF15-4DA6-B076-5B32DDDCEEEF}" dt="2022-05-27T06:08:13.560" v="5438"/>
          <ac:graphicFrameMkLst>
            <pc:docMk/>
            <pc:sldMk cId="3054991725" sldId="910"/>
            <ac:graphicFrameMk id="31" creationId="{44ED2031-DE26-1DF8-9541-80D5A2E552FC}"/>
          </ac:graphicFrameMkLst>
        </pc:graphicFrameChg>
        <pc:graphicFrameChg chg="add del mod">
          <ac:chgData name="Nguyen Chi Son" userId="606856d02e9d83ac" providerId="LiveId" clId="{F3E6067D-FF15-4DA6-B076-5B32DDDCEEEF}" dt="2022-05-27T06:09:50.957" v="5518" actId="478"/>
          <ac:graphicFrameMkLst>
            <pc:docMk/>
            <pc:sldMk cId="3054991725" sldId="910"/>
            <ac:graphicFrameMk id="34" creationId="{007194F6-0581-9963-0A4F-3AFD97E2A616}"/>
          </ac:graphicFrameMkLst>
        </pc:graphicFrameChg>
        <pc:graphicFrameChg chg="add mod">
          <ac:chgData name="Nguyen Chi Son" userId="606856d02e9d83ac" providerId="LiveId" clId="{F3E6067D-FF15-4DA6-B076-5B32DDDCEEEF}" dt="2022-05-27T06:09:46.947" v="5516" actId="1076"/>
          <ac:graphicFrameMkLst>
            <pc:docMk/>
            <pc:sldMk cId="3054991725" sldId="910"/>
            <ac:graphicFrameMk id="35" creationId="{1F488B78-4C92-110F-3C79-648F16DB457A}"/>
          </ac:graphicFrameMkLst>
        </pc:graphicFrameChg>
        <pc:graphicFrameChg chg="add mod">
          <ac:chgData name="Nguyen Chi Son" userId="606856d02e9d83ac" providerId="LiveId" clId="{F3E6067D-FF15-4DA6-B076-5B32DDDCEEEF}" dt="2022-05-27T06:11:29.490" v="5529" actId="1076"/>
          <ac:graphicFrameMkLst>
            <pc:docMk/>
            <pc:sldMk cId="3054991725" sldId="910"/>
            <ac:graphicFrameMk id="36" creationId="{46A56167-7BB9-B694-AD9C-C6B3E0830678}"/>
          </ac:graphicFrameMkLst>
        </pc:graphicFrameChg>
        <pc:cxnChg chg="del">
          <ac:chgData name="Nguyen Chi Son" userId="606856d02e9d83ac" providerId="LiveId" clId="{F3E6067D-FF15-4DA6-B076-5B32DDDCEEEF}" dt="2022-05-27T06:05:15.423" v="4973" actId="478"/>
          <ac:cxnSpMkLst>
            <pc:docMk/>
            <pc:sldMk cId="3054991725" sldId="910"/>
            <ac:cxnSpMk id="4" creationId="{8E4CA6BF-9AED-F1E4-F6F6-68EE0FD42B6C}"/>
          </ac:cxnSpMkLst>
        </pc:cxnChg>
        <pc:cxnChg chg="del">
          <ac:chgData name="Nguyen Chi Son" userId="606856d02e9d83ac" providerId="LiveId" clId="{F3E6067D-FF15-4DA6-B076-5B32DDDCEEEF}" dt="2022-05-27T06:05:15.423" v="4973" actId="478"/>
          <ac:cxnSpMkLst>
            <pc:docMk/>
            <pc:sldMk cId="3054991725" sldId="910"/>
            <ac:cxnSpMk id="5" creationId="{19519E60-07FF-9A99-9B79-8975EA5BE5F3}"/>
          </ac:cxnSpMkLst>
        </pc:cxnChg>
        <pc:cxnChg chg="add mod">
          <ac:chgData name="Nguyen Chi Son" userId="606856d02e9d83ac" providerId="LiveId" clId="{F3E6067D-FF15-4DA6-B076-5B32DDDCEEEF}" dt="2022-05-27T06:06:43.593" v="5286" actId="1037"/>
          <ac:cxnSpMkLst>
            <pc:docMk/>
            <pc:sldMk cId="3054991725" sldId="910"/>
            <ac:cxnSpMk id="18" creationId="{B8020BE7-2FD0-7383-6E18-7CFA8D2794F8}"/>
          </ac:cxnSpMkLst>
        </pc:cxnChg>
        <pc:cxnChg chg="add mod">
          <ac:chgData name="Nguyen Chi Son" userId="606856d02e9d83ac" providerId="LiveId" clId="{F3E6067D-FF15-4DA6-B076-5B32DDDCEEEF}" dt="2022-05-27T06:06:16.101" v="5256"/>
          <ac:cxnSpMkLst>
            <pc:docMk/>
            <pc:sldMk cId="3054991725" sldId="910"/>
            <ac:cxnSpMk id="20" creationId="{B98AB879-09E0-3DD4-6F8F-27B421F30543}"/>
          </ac:cxnSpMkLst>
        </pc:cxnChg>
      </pc:sldChg>
    </pc:docChg>
  </pc:docChgLst>
  <pc:docChgLst>
    <pc:chgData name="Nguyen Chi Son" userId="606856d02e9d83ac" providerId="LiveId" clId="{D20242F0-AA47-435F-A548-56B78DEB68A9}"/>
    <pc:docChg chg="undo custSel addSld delSld modSld sldOrd">
      <pc:chgData name="Nguyen Chi Son" userId="606856d02e9d83ac" providerId="LiveId" clId="{D20242F0-AA47-435F-A548-56B78DEB68A9}" dt="2022-05-20T11:15:59" v="7065"/>
      <pc:docMkLst>
        <pc:docMk/>
      </pc:docMkLst>
      <pc:sldChg chg="modSp mod">
        <pc:chgData name="Nguyen Chi Son" userId="606856d02e9d83ac" providerId="LiveId" clId="{D20242F0-AA47-435F-A548-56B78DEB68A9}" dt="2022-05-20T07:21:44.993" v="30" actId="20577"/>
        <pc:sldMkLst>
          <pc:docMk/>
          <pc:sldMk cId="2922349590" sldId="256"/>
        </pc:sldMkLst>
        <pc:spChg chg="mod">
          <ac:chgData name="Nguyen Chi Son" userId="606856d02e9d83ac" providerId="LiveId" clId="{D20242F0-AA47-435F-A548-56B78DEB68A9}" dt="2022-05-20T07:21:44.993" v="30" actId="20577"/>
          <ac:spMkLst>
            <pc:docMk/>
            <pc:sldMk cId="2922349590" sldId="256"/>
            <ac:spMk id="136" creationId="{C574B640-0199-463F-87CA-8E3956B46E10}"/>
          </ac:spMkLst>
        </pc:spChg>
      </pc:sldChg>
      <pc:sldChg chg="modSp mod">
        <pc:chgData name="Nguyen Chi Son" userId="606856d02e9d83ac" providerId="LiveId" clId="{D20242F0-AA47-435F-A548-56B78DEB68A9}" dt="2022-05-20T07:35:50.186" v="1409" actId="20577"/>
        <pc:sldMkLst>
          <pc:docMk/>
          <pc:sldMk cId="3319126272" sldId="622"/>
        </pc:sldMkLst>
        <pc:spChg chg="mod">
          <ac:chgData name="Nguyen Chi Son" userId="606856d02e9d83ac" providerId="LiveId" clId="{D20242F0-AA47-435F-A548-56B78DEB68A9}" dt="2022-05-20T07:35:50.186" v="1409" actId="20577"/>
          <ac:spMkLst>
            <pc:docMk/>
            <pc:sldMk cId="3319126272" sldId="622"/>
            <ac:spMk id="2" creationId="{DAF08EC2-5D0D-48D9-855C-A59C0E5ED55B}"/>
          </ac:spMkLst>
        </pc:spChg>
      </pc:sldChg>
      <pc:sldChg chg="modSp mod">
        <pc:chgData name="Nguyen Chi Son" userId="606856d02e9d83ac" providerId="LiveId" clId="{D20242F0-AA47-435F-A548-56B78DEB68A9}" dt="2022-05-20T07:21:54.868" v="56" actId="20577"/>
        <pc:sldMkLst>
          <pc:docMk/>
          <pc:sldMk cId="1033004166" sldId="675"/>
        </pc:sldMkLst>
        <pc:spChg chg="mod">
          <ac:chgData name="Nguyen Chi Son" userId="606856d02e9d83ac" providerId="LiveId" clId="{D20242F0-AA47-435F-A548-56B78DEB68A9}" dt="2022-05-20T07:21:54.868" v="56" actId="20577"/>
          <ac:spMkLst>
            <pc:docMk/>
            <pc:sldMk cId="1033004166" sldId="675"/>
            <ac:spMk id="2" creationId="{DAF08EC2-5D0D-48D9-855C-A59C0E5ED55B}"/>
          </ac:spMkLst>
        </pc:spChg>
      </pc:sldChg>
      <pc:sldChg chg="addSp delSp modSp mod">
        <pc:chgData name="Nguyen Chi Son" userId="606856d02e9d83ac" providerId="LiveId" clId="{D20242F0-AA47-435F-A548-56B78DEB68A9}" dt="2022-05-20T07:45:32.337" v="1594" actId="1076"/>
        <pc:sldMkLst>
          <pc:docMk/>
          <pc:sldMk cId="3014091475" sldId="782"/>
        </pc:sldMkLst>
        <pc:spChg chg="mod">
          <ac:chgData name="Nguyen Chi Son" userId="606856d02e9d83ac" providerId="LiveId" clId="{D20242F0-AA47-435F-A548-56B78DEB68A9}" dt="2022-05-20T07:36:47.025" v="1587" actId="20577"/>
          <ac:spMkLst>
            <pc:docMk/>
            <pc:sldMk cId="3014091475" sldId="782"/>
            <ac:spMk id="2" creationId="{BA8A6260-CA4B-46A9-A06E-C71EE59E6992}"/>
          </ac:spMkLst>
        </pc:spChg>
        <pc:spChg chg="del">
          <ac:chgData name="Nguyen Chi Son" userId="606856d02e9d83ac" providerId="LiveId" clId="{D20242F0-AA47-435F-A548-56B78DEB68A9}" dt="2022-05-20T07:45:29.876" v="1593" actId="478"/>
          <ac:spMkLst>
            <pc:docMk/>
            <pc:sldMk cId="3014091475" sldId="782"/>
            <ac:spMk id="8" creationId="{C7D0BECE-FA04-2CAB-BF44-2E1DB7B0E0D5}"/>
          </ac:spMkLst>
        </pc:spChg>
        <pc:picChg chg="del">
          <ac:chgData name="Nguyen Chi Son" userId="606856d02e9d83ac" providerId="LiveId" clId="{D20242F0-AA47-435F-A548-56B78DEB68A9}" dt="2022-05-20T07:35:54.028" v="1410" actId="478"/>
          <ac:picMkLst>
            <pc:docMk/>
            <pc:sldMk cId="3014091475" sldId="782"/>
            <ac:picMk id="4" creationId="{A16CABB9-43CF-08BC-83CC-8C0879867248}"/>
          </ac:picMkLst>
        </pc:picChg>
        <pc:picChg chg="add mod">
          <ac:chgData name="Nguyen Chi Son" userId="606856d02e9d83ac" providerId="LiveId" clId="{D20242F0-AA47-435F-A548-56B78DEB68A9}" dt="2022-05-20T07:45:32.337" v="1594" actId="1076"/>
          <ac:picMkLst>
            <pc:docMk/>
            <pc:sldMk cId="3014091475" sldId="782"/>
            <ac:picMk id="5" creationId="{AA4208F4-211A-0DCD-2D56-84326C70DC42}"/>
          </ac:picMkLst>
        </pc:picChg>
        <pc:picChg chg="del">
          <ac:chgData name="Nguyen Chi Son" userId="606856d02e9d83ac" providerId="LiveId" clId="{D20242F0-AA47-435F-A548-56B78DEB68A9}" dt="2022-05-20T07:35:54.028" v="1410" actId="478"/>
          <ac:picMkLst>
            <pc:docMk/>
            <pc:sldMk cId="3014091475" sldId="782"/>
            <ac:picMk id="6" creationId="{60F7CAA7-EDDF-C5BA-38B8-EB76EB41D887}"/>
          </ac:picMkLst>
        </pc:picChg>
        <pc:picChg chg="del">
          <ac:chgData name="Nguyen Chi Son" userId="606856d02e9d83ac" providerId="LiveId" clId="{D20242F0-AA47-435F-A548-56B78DEB68A9}" dt="2022-05-20T07:35:54.028" v="1410" actId="478"/>
          <ac:picMkLst>
            <pc:docMk/>
            <pc:sldMk cId="3014091475" sldId="782"/>
            <ac:picMk id="11" creationId="{F9DC9CA3-F792-92CC-F1AD-D02FB43AACD0}"/>
          </ac:picMkLst>
        </pc:picChg>
      </pc:sldChg>
      <pc:sldChg chg="addSp delSp modSp mod">
        <pc:chgData name="Nguyen Chi Son" userId="606856d02e9d83ac" providerId="LiveId" clId="{D20242F0-AA47-435F-A548-56B78DEB68A9}" dt="2022-05-20T07:32:08.282" v="639" actId="1076"/>
        <pc:sldMkLst>
          <pc:docMk/>
          <pc:sldMk cId="4090454743" sldId="854"/>
        </pc:sldMkLst>
        <pc:spChg chg="mod">
          <ac:chgData name="Nguyen Chi Son" userId="606856d02e9d83ac" providerId="LiveId" clId="{D20242F0-AA47-435F-A548-56B78DEB68A9}" dt="2022-05-20T07:32:01.011" v="638" actId="58"/>
          <ac:spMkLst>
            <pc:docMk/>
            <pc:sldMk cId="4090454743" sldId="854"/>
            <ac:spMk id="2" creationId="{BA8A6260-CA4B-46A9-A06E-C71EE59E6992}"/>
          </ac:spMkLst>
        </pc:spChg>
        <pc:spChg chg="del mod">
          <ac:chgData name="Nguyen Chi Son" userId="606856d02e9d83ac" providerId="LiveId" clId="{D20242F0-AA47-435F-A548-56B78DEB68A9}" dt="2022-05-20T07:31:55.629" v="637" actId="478"/>
          <ac:spMkLst>
            <pc:docMk/>
            <pc:sldMk cId="4090454743" sldId="854"/>
            <ac:spMk id="15" creationId="{AC426AE2-7F47-0E3D-BB54-38C12BD20D73}"/>
          </ac:spMkLst>
        </pc:spChg>
        <pc:graphicFrameChg chg="del">
          <ac:chgData name="Nguyen Chi Son" userId="606856d02e9d83ac" providerId="LiveId" clId="{D20242F0-AA47-435F-A548-56B78DEB68A9}" dt="2022-05-20T07:31:41.982" v="635" actId="478"/>
          <ac:graphicFrameMkLst>
            <pc:docMk/>
            <pc:sldMk cId="4090454743" sldId="854"/>
            <ac:graphicFrameMk id="9" creationId="{786A72E9-F6BF-1EB6-4466-D8522AC66303}"/>
          </ac:graphicFrameMkLst>
        </pc:graphicFrameChg>
        <pc:graphicFrameChg chg="mod">
          <ac:chgData name="Nguyen Chi Son" userId="606856d02e9d83ac" providerId="LiveId" clId="{D20242F0-AA47-435F-A548-56B78DEB68A9}" dt="2022-05-20T07:32:08.282" v="639" actId="1076"/>
          <ac:graphicFrameMkLst>
            <pc:docMk/>
            <pc:sldMk cId="4090454743" sldId="854"/>
            <ac:graphicFrameMk id="12" creationId="{84185084-70EC-EBD8-5111-9144DBB85E1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6" creationId="{D483CCB7-4CCA-0032-63B9-7342789D705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7" creationId="{E63F3566-614F-4B24-14CC-8CC106DA0952}"/>
          </ac:graphicFrameMkLst>
        </pc:graphicFrameChg>
        <pc:picChg chg="del">
          <ac:chgData name="Nguyen Chi Son" userId="606856d02e9d83ac" providerId="LiveId" clId="{D20242F0-AA47-435F-A548-56B78DEB68A9}" dt="2022-05-20T07:21:58.780" v="57" actId="478"/>
          <ac:picMkLst>
            <pc:docMk/>
            <pc:sldMk cId="4090454743" sldId="854"/>
            <ac:picMk id="4" creationId="{CFEB2FE8-E1C7-BE0B-DBD7-6166589FCDF8}"/>
          </ac:picMkLst>
        </pc:picChg>
        <pc:picChg chg="add del mod ord">
          <ac:chgData name="Nguyen Chi Son" userId="606856d02e9d83ac" providerId="LiveId" clId="{D20242F0-AA47-435F-A548-56B78DEB68A9}" dt="2022-05-20T07:26:48.193" v="380" actId="478"/>
          <ac:picMkLst>
            <pc:docMk/>
            <pc:sldMk cId="4090454743" sldId="854"/>
            <ac:picMk id="5" creationId="{0222BEBE-68D7-E564-D503-A090F9B777F7}"/>
          </ac:picMkLst>
        </pc:picChg>
        <pc:picChg chg="add mod ord">
          <ac:chgData name="Nguyen Chi Son" userId="606856d02e9d83ac" providerId="LiveId" clId="{D20242F0-AA47-435F-A548-56B78DEB68A9}" dt="2022-05-20T07:32:08.282" v="639" actId="1076"/>
          <ac:picMkLst>
            <pc:docMk/>
            <pc:sldMk cId="4090454743" sldId="854"/>
            <ac:picMk id="8" creationId="{27D8CBAF-A2BC-C6D2-221A-47A267564E4C}"/>
          </ac:picMkLst>
        </pc:picChg>
        <pc:cxnChg chg="mod">
          <ac:chgData name="Nguyen Chi Son" userId="606856d02e9d83ac" providerId="LiveId" clId="{D20242F0-AA47-435F-A548-56B78DEB68A9}" dt="2022-05-20T07:32:08.282" v="639" actId="1076"/>
          <ac:cxnSpMkLst>
            <pc:docMk/>
            <pc:sldMk cId="4090454743" sldId="854"/>
            <ac:cxnSpMk id="11" creationId="{7C222C8C-65D6-D4BC-393F-FE48AF9AD69A}"/>
          </ac:cxnSpMkLst>
        </pc:cxnChg>
        <pc:cxnChg chg="add mod">
          <ac:chgData name="Nguyen Chi Son" userId="606856d02e9d83ac" providerId="LiveId" clId="{D20242F0-AA47-435F-A548-56B78DEB68A9}" dt="2022-05-20T07:32:08.282" v="639" actId="1076"/>
          <ac:cxnSpMkLst>
            <pc:docMk/>
            <pc:sldMk cId="4090454743" sldId="854"/>
            <ac:cxnSpMk id="14" creationId="{7C35BDA8-ACA2-295E-15FC-6EEA918DD5D7}"/>
          </ac:cxnSpMkLst>
        </pc:cxnChg>
      </pc:sldChg>
      <pc:sldChg chg="del">
        <pc:chgData name="Nguyen Chi Son" userId="606856d02e9d83ac" providerId="LiveId" clId="{D20242F0-AA47-435F-A548-56B78DEB68A9}" dt="2022-05-20T11:14:21.667" v="7043" actId="47"/>
        <pc:sldMkLst>
          <pc:docMk/>
          <pc:sldMk cId="388516391" sldId="865"/>
        </pc:sldMkLst>
      </pc:sldChg>
      <pc:sldChg chg="del">
        <pc:chgData name="Nguyen Chi Son" userId="606856d02e9d83ac" providerId="LiveId" clId="{D20242F0-AA47-435F-A548-56B78DEB68A9}" dt="2022-05-20T11:14:21.667" v="7043" actId="47"/>
        <pc:sldMkLst>
          <pc:docMk/>
          <pc:sldMk cId="3000388248" sldId="867"/>
        </pc:sldMkLst>
      </pc:sldChg>
      <pc:sldChg chg="del">
        <pc:chgData name="Nguyen Chi Son" userId="606856d02e9d83ac" providerId="LiveId" clId="{D20242F0-AA47-435F-A548-56B78DEB68A9}" dt="2022-05-20T11:14:21.667" v="7043" actId="47"/>
        <pc:sldMkLst>
          <pc:docMk/>
          <pc:sldMk cId="2384085377" sldId="868"/>
        </pc:sldMkLst>
      </pc:sldChg>
      <pc:sldChg chg="del">
        <pc:chgData name="Nguyen Chi Son" userId="606856d02e9d83ac" providerId="LiveId" clId="{D20242F0-AA47-435F-A548-56B78DEB68A9}" dt="2022-05-20T07:32:14.713" v="640" actId="47"/>
        <pc:sldMkLst>
          <pc:docMk/>
          <pc:sldMk cId="548628740" sldId="869"/>
        </pc:sldMkLst>
      </pc:sldChg>
      <pc:sldChg chg="del">
        <pc:chgData name="Nguyen Chi Son" userId="606856d02e9d83ac" providerId="LiveId" clId="{D20242F0-AA47-435F-A548-56B78DEB68A9}" dt="2022-05-20T07:32:14.713" v="640" actId="47"/>
        <pc:sldMkLst>
          <pc:docMk/>
          <pc:sldMk cId="121935262" sldId="870"/>
        </pc:sldMkLst>
      </pc:sldChg>
      <pc:sldChg chg="delSp modSp mod delAnim modAnim">
        <pc:chgData name="Nguyen Chi Son" userId="606856d02e9d83ac" providerId="LiveId" clId="{D20242F0-AA47-435F-A548-56B78DEB68A9}" dt="2022-05-20T07:34:34.868" v="1377" actId="1036"/>
        <pc:sldMkLst>
          <pc:docMk/>
          <pc:sldMk cId="3086765662" sldId="871"/>
        </pc:sldMkLst>
        <pc:spChg chg="mod">
          <ac:chgData name="Nguyen Chi Son" userId="606856d02e9d83ac" providerId="LiveId" clId="{D20242F0-AA47-435F-A548-56B78DEB68A9}" dt="2022-05-20T07:34:31.767" v="1357" actId="20577"/>
          <ac:spMkLst>
            <pc:docMk/>
            <pc:sldMk cId="3086765662" sldId="871"/>
            <ac:spMk id="19" creationId="{9C339D16-68E4-43C4-A62E-D0146138D23B}"/>
          </ac:spMkLst>
        </pc:spChg>
        <pc:spChg chg="mod">
          <ac:chgData name="Nguyen Chi Son" userId="606856d02e9d83ac" providerId="LiveId" clId="{D20242F0-AA47-435F-A548-56B78DEB68A9}" dt="2022-05-20T07:34:34.868" v="1377" actId="1036"/>
          <ac:spMkLst>
            <pc:docMk/>
            <pc:sldMk cId="3086765662" sldId="871"/>
            <ac:spMk id="20" creationId="{AA812A8D-1184-096F-7DA1-2E4382EF0D68}"/>
          </ac:spMkLst>
        </pc:spChg>
        <pc:spChg chg="mod">
          <ac:chgData name="Nguyen Chi Son" userId="606856d02e9d83ac" providerId="LiveId" clId="{D20242F0-AA47-435F-A548-56B78DEB68A9}" dt="2022-05-20T07:34:34.868" v="1377" actId="1036"/>
          <ac:spMkLst>
            <pc:docMk/>
            <pc:sldMk cId="3086765662" sldId="871"/>
            <ac:spMk id="21" creationId="{F9E2EBBC-7647-CD87-6AB5-DE097EE238A8}"/>
          </ac:spMkLst>
        </pc:spChg>
        <pc:graphicFrameChg chg="del">
          <ac:chgData name="Nguyen Chi Son" userId="606856d02e9d83ac" providerId="LiveId" clId="{D20242F0-AA47-435F-A548-56B78DEB68A9}" dt="2022-05-20T07:34:16.855" v="1336" actId="478"/>
          <ac:graphicFrameMkLst>
            <pc:docMk/>
            <pc:sldMk cId="3086765662" sldId="871"/>
            <ac:graphicFrameMk id="24" creationId="{FB77BF19-5456-3FB6-0AC9-F7B29C2DD414}"/>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1" creationId="{7AA107CF-5F38-FD52-B990-E350F2B8460F}"/>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2" creationId="{3682FE58-4F65-EB3D-1458-5241F0B40E17}"/>
          </ac:graphicFrameMkLst>
        </pc:graphicFrameChg>
        <pc:picChg chg="del">
          <ac:chgData name="Nguyen Chi Son" userId="606856d02e9d83ac" providerId="LiveId" clId="{D20242F0-AA47-435F-A548-56B78DEB68A9}" dt="2022-05-20T07:32:16.348" v="641" actId="478"/>
          <ac:picMkLst>
            <pc:docMk/>
            <pc:sldMk cId="3086765662" sldId="871"/>
            <ac:picMk id="3" creationId="{37DE4E77-E0D6-0EB9-3EE8-CBFBA1F2BE9D}"/>
          </ac:picMkLst>
        </pc:picChg>
        <pc:cxnChg chg="del">
          <ac:chgData name="Nguyen Chi Son" userId="606856d02e9d83ac" providerId="LiveId" clId="{D20242F0-AA47-435F-A548-56B78DEB68A9}" dt="2022-05-20T07:32:17.383" v="642" actId="478"/>
          <ac:cxnSpMkLst>
            <pc:docMk/>
            <pc:sldMk cId="3086765662" sldId="871"/>
            <ac:cxnSpMk id="25" creationId="{50F89B79-5515-1DB3-1208-7C9041CA80AF}"/>
          </ac:cxnSpMkLst>
        </pc:cxnChg>
        <pc:cxnChg chg="del">
          <ac:chgData name="Nguyen Chi Son" userId="606856d02e9d83ac" providerId="LiveId" clId="{D20242F0-AA47-435F-A548-56B78DEB68A9}" dt="2022-05-20T07:32:17.383" v="642" actId="478"/>
          <ac:cxnSpMkLst>
            <pc:docMk/>
            <pc:sldMk cId="3086765662" sldId="871"/>
            <ac:cxnSpMk id="30" creationId="{E7CD332A-0A42-4E64-8C45-6AAE8A8332DD}"/>
          </ac:cxnSpMkLst>
        </pc:cxnChg>
      </pc:sldChg>
      <pc:sldChg chg="del">
        <pc:chgData name="Nguyen Chi Son" userId="606856d02e9d83ac" providerId="LiveId" clId="{D20242F0-AA47-435F-A548-56B78DEB68A9}" dt="2022-05-20T07:35:45.265" v="1378" actId="47"/>
        <pc:sldMkLst>
          <pc:docMk/>
          <pc:sldMk cId="1648170604" sldId="872"/>
        </pc:sldMkLst>
      </pc:sldChg>
      <pc:sldChg chg="addSp delSp modSp add mod modAnim">
        <pc:chgData name="Nguyen Chi Son" userId="606856d02e9d83ac" providerId="LiveId" clId="{D20242F0-AA47-435F-A548-56B78DEB68A9}" dt="2022-05-20T11:14:34.510" v="7044"/>
        <pc:sldMkLst>
          <pc:docMk/>
          <pc:sldMk cId="2506950628" sldId="872"/>
        </pc:sldMkLst>
        <pc:spChg chg="mod">
          <ac:chgData name="Nguyen Chi Son" userId="606856d02e9d83ac" providerId="LiveId" clId="{D20242F0-AA47-435F-A548-56B78DEB68A9}" dt="2022-05-20T07:45:57.268" v="1705" actId="20577"/>
          <ac:spMkLst>
            <pc:docMk/>
            <pc:sldMk cId="2506950628" sldId="872"/>
            <ac:spMk id="2" creationId="{BA8A6260-CA4B-46A9-A06E-C71EE59E6992}"/>
          </ac:spMkLst>
        </pc:spChg>
        <pc:spChg chg="add mod">
          <ac:chgData name="Nguyen Chi Son" userId="606856d02e9d83ac" providerId="LiveId" clId="{D20242F0-AA47-435F-A548-56B78DEB68A9}" dt="2022-05-20T07:51:55.881" v="2374" actId="207"/>
          <ac:spMkLst>
            <pc:docMk/>
            <pc:sldMk cId="2506950628" sldId="872"/>
            <ac:spMk id="6" creationId="{22B44A60-A3AF-E8B9-AE78-BC09081ABE7A}"/>
          </ac:spMkLst>
        </pc:spChg>
        <pc:picChg chg="add mod">
          <ac:chgData name="Nguyen Chi Son" userId="606856d02e9d83ac" providerId="LiveId" clId="{D20242F0-AA47-435F-A548-56B78DEB68A9}" dt="2022-05-20T07:51:21.677" v="2360" actId="1076"/>
          <ac:picMkLst>
            <pc:docMk/>
            <pc:sldMk cId="2506950628" sldId="872"/>
            <ac:picMk id="4" creationId="{C40A8EA7-2C08-FC81-CC4E-CB3EA9C582EB}"/>
          </ac:picMkLst>
        </pc:picChg>
        <pc:picChg chg="del">
          <ac:chgData name="Nguyen Chi Son" userId="606856d02e9d83ac" providerId="LiveId" clId="{D20242F0-AA47-435F-A548-56B78DEB68A9}" dt="2022-05-20T07:45:37.541" v="1596" actId="478"/>
          <ac:picMkLst>
            <pc:docMk/>
            <pc:sldMk cId="2506950628" sldId="872"/>
            <ac:picMk id="5" creationId="{AA4208F4-211A-0DCD-2D56-84326C70DC42}"/>
          </ac:picMkLst>
        </pc:picChg>
      </pc:sldChg>
      <pc:sldChg chg="addSp delSp modSp add mod ord delAnim modAnim">
        <pc:chgData name="Nguyen Chi Son" userId="606856d02e9d83ac" providerId="LiveId" clId="{D20242F0-AA47-435F-A548-56B78DEB68A9}" dt="2022-05-20T11:15:55.687" v="7064"/>
        <pc:sldMkLst>
          <pc:docMk/>
          <pc:sldMk cId="499882432" sldId="873"/>
        </pc:sldMkLst>
        <pc:spChg chg="mod">
          <ac:chgData name="Nguyen Chi Son" userId="606856d02e9d83ac" providerId="LiveId" clId="{D20242F0-AA47-435F-A548-56B78DEB68A9}" dt="2022-05-20T11:04:48.237" v="6282" actId="20577"/>
          <ac:spMkLst>
            <pc:docMk/>
            <pc:sldMk cId="499882432" sldId="873"/>
            <ac:spMk id="2" creationId="{BA8A6260-CA4B-46A9-A06E-C71EE59E6992}"/>
          </ac:spMkLst>
        </pc:spChg>
        <pc:spChg chg="add del mod">
          <ac:chgData name="Nguyen Chi Son" userId="606856d02e9d83ac" providerId="LiveId" clId="{D20242F0-AA47-435F-A548-56B78DEB68A9}" dt="2022-05-20T11:04:51.174" v="6284" actId="478"/>
          <ac:spMkLst>
            <pc:docMk/>
            <pc:sldMk cId="499882432" sldId="873"/>
            <ac:spMk id="5" creationId="{959DC5CC-5C06-2E1D-DB4B-4A2D84680265}"/>
          </ac:spMkLst>
        </pc:spChg>
        <pc:spChg chg="add mod">
          <ac:chgData name="Nguyen Chi Son" userId="606856d02e9d83ac" providerId="LiveId" clId="{D20242F0-AA47-435F-A548-56B78DEB68A9}" dt="2022-05-20T11:10:12.364" v="6837" actId="1035"/>
          <ac:spMkLst>
            <pc:docMk/>
            <pc:sldMk cId="499882432" sldId="873"/>
            <ac:spMk id="8" creationId="{0831C987-DC47-5C6B-746B-7FEAB2752CE3}"/>
          </ac:spMkLst>
        </pc:spChg>
        <pc:spChg chg="add mod">
          <ac:chgData name="Nguyen Chi Son" userId="606856d02e9d83ac" providerId="LiveId" clId="{D20242F0-AA47-435F-A548-56B78DEB68A9}" dt="2022-05-20T11:10:12.364" v="6837" actId="1035"/>
          <ac:spMkLst>
            <pc:docMk/>
            <pc:sldMk cId="499882432" sldId="873"/>
            <ac:spMk id="9" creationId="{EE987414-9DE2-B91C-C5D3-84DCF352B7FF}"/>
          </ac:spMkLst>
        </pc:spChg>
        <pc:graphicFrameChg chg="add del mod">
          <ac:chgData name="Nguyen Chi Son" userId="606856d02e9d83ac" providerId="LiveId" clId="{D20242F0-AA47-435F-A548-56B78DEB68A9}" dt="2022-05-20T11:04:50.183" v="6283" actId="478"/>
          <ac:graphicFrameMkLst>
            <pc:docMk/>
            <pc:sldMk cId="499882432" sldId="873"/>
            <ac:graphicFrameMk id="4" creationId="{9F944A12-054C-546A-6BEF-80C1FF78F081}"/>
          </ac:graphicFrameMkLst>
        </pc:graphicFrameChg>
        <pc:picChg chg="del">
          <ac:chgData name="Nguyen Chi Son" userId="606856d02e9d83ac" providerId="LiveId" clId="{D20242F0-AA47-435F-A548-56B78DEB68A9}" dt="2022-05-20T07:52:05.958" v="2376" actId="478"/>
          <ac:picMkLst>
            <pc:docMk/>
            <pc:sldMk cId="499882432" sldId="873"/>
            <ac:picMk id="5" creationId="{AA4208F4-211A-0DCD-2D56-84326C70DC42}"/>
          </ac:picMkLst>
        </pc:picChg>
        <pc:picChg chg="add mod">
          <ac:chgData name="Nguyen Chi Son" userId="606856d02e9d83ac" providerId="LiveId" clId="{D20242F0-AA47-435F-A548-56B78DEB68A9}" dt="2022-05-20T11:10:12.364" v="6837" actId="1035"/>
          <ac:picMkLst>
            <pc:docMk/>
            <pc:sldMk cId="499882432" sldId="873"/>
            <ac:picMk id="6" creationId="{E5485768-8C13-3D1C-2F8B-29C1C018B05F}"/>
          </ac:picMkLst>
        </pc:picChg>
        <pc:picChg chg="add mod">
          <ac:chgData name="Nguyen Chi Son" userId="606856d02e9d83ac" providerId="LiveId" clId="{D20242F0-AA47-435F-A548-56B78DEB68A9}" dt="2022-05-20T11:10:12.364" v="6837" actId="1035"/>
          <ac:picMkLst>
            <pc:docMk/>
            <pc:sldMk cId="499882432" sldId="873"/>
            <ac:picMk id="1026" creationId="{30D9A3F8-9A52-63DD-52D1-F65A5436F766}"/>
          </ac:picMkLst>
        </pc:picChg>
      </pc:sldChg>
      <pc:sldChg chg="modSp add mod">
        <pc:chgData name="Nguyen Chi Son" userId="606856d02e9d83ac" providerId="LiveId" clId="{D20242F0-AA47-435F-A548-56B78DEB68A9}" dt="2022-05-20T11:02:10.099" v="6001" actId="20577"/>
        <pc:sldMkLst>
          <pc:docMk/>
          <pc:sldMk cId="265803386" sldId="874"/>
        </pc:sldMkLst>
        <pc:spChg chg="mod">
          <ac:chgData name="Nguyen Chi Son" userId="606856d02e9d83ac" providerId="LiveId" clId="{D20242F0-AA47-435F-A548-56B78DEB68A9}" dt="2022-05-20T11:02:10.099" v="6001" actId="20577"/>
          <ac:spMkLst>
            <pc:docMk/>
            <pc:sldMk cId="265803386" sldId="874"/>
            <ac:spMk id="2" creationId="{DAF08EC2-5D0D-48D9-855C-A59C0E5ED55B}"/>
          </ac:spMkLst>
        </pc:spChg>
        <pc:spChg chg="mod">
          <ac:chgData name="Nguyen Chi Son" userId="606856d02e9d83ac" providerId="LiveId" clId="{D20242F0-AA47-435F-A548-56B78DEB68A9}" dt="2022-05-20T11:02:03.575" v="5951" actId="20577"/>
          <ac:spMkLst>
            <pc:docMk/>
            <pc:sldMk cId="265803386" sldId="874"/>
            <ac:spMk id="3" creationId="{8CD51C9F-FCB0-4185-93E6-835FC05E1B10}"/>
          </ac:spMkLst>
        </pc:spChg>
      </pc:sldChg>
      <pc:sldChg chg="addSp modSp add mod modAnim">
        <pc:chgData name="Nguyen Chi Son" userId="606856d02e9d83ac" providerId="LiveId" clId="{D20242F0-AA47-435F-A548-56B78DEB68A9}" dt="2022-05-20T08:35:21.337" v="2998" actId="1036"/>
        <pc:sldMkLst>
          <pc:docMk/>
          <pc:sldMk cId="1193280490" sldId="875"/>
        </pc:sldMkLst>
        <pc:spChg chg="mod">
          <ac:chgData name="Nguyen Chi Son" userId="606856d02e9d83ac" providerId="LiveId" clId="{D20242F0-AA47-435F-A548-56B78DEB68A9}" dt="2022-05-20T08:32:42.305" v="2849" actId="20577"/>
          <ac:spMkLst>
            <pc:docMk/>
            <pc:sldMk cId="1193280490" sldId="875"/>
            <ac:spMk id="19" creationId="{9C339D16-68E4-43C4-A62E-D0146138D23B}"/>
          </ac:spMkLst>
        </pc:spChg>
        <pc:spChg chg="mod">
          <ac:chgData name="Nguyen Chi Son" userId="606856d02e9d83ac" providerId="LiveId" clId="{D20242F0-AA47-435F-A548-56B78DEB68A9}" dt="2022-05-20T08:35:18.369" v="2982" actId="1036"/>
          <ac:spMkLst>
            <pc:docMk/>
            <pc:sldMk cId="1193280490" sldId="875"/>
            <ac:spMk id="20" creationId="{AA812A8D-1184-096F-7DA1-2E4382EF0D68}"/>
          </ac:spMkLst>
        </pc:spChg>
        <pc:spChg chg="mod">
          <ac:chgData name="Nguyen Chi Son" userId="606856d02e9d83ac" providerId="LiveId" clId="{D20242F0-AA47-435F-A548-56B78DEB68A9}" dt="2022-05-20T08:35:18.369" v="2982" actId="1036"/>
          <ac:spMkLst>
            <pc:docMk/>
            <pc:sldMk cId="1193280490" sldId="875"/>
            <ac:spMk id="21" creationId="{F9E2EBBC-7647-CD87-6AB5-DE097EE238A8}"/>
          </ac:spMkLst>
        </pc:spChg>
        <pc:picChg chg="add mod">
          <ac:chgData name="Nguyen Chi Son" userId="606856d02e9d83ac" providerId="LiveId" clId="{D20242F0-AA47-435F-A548-56B78DEB68A9}" dt="2022-05-20T08:35:21.337" v="2998" actId="1036"/>
          <ac:picMkLst>
            <pc:docMk/>
            <pc:sldMk cId="1193280490" sldId="875"/>
            <ac:picMk id="1026" creationId="{1201A7C3-A1DB-467A-3390-7E545F105B64}"/>
          </ac:picMkLst>
        </pc:picChg>
        <pc:picChg chg="add mod">
          <ac:chgData name="Nguyen Chi Son" userId="606856d02e9d83ac" providerId="LiveId" clId="{D20242F0-AA47-435F-A548-56B78DEB68A9}" dt="2022-05-20T08:35:21.337" v="2998" actId="1036"/>
          <ac:picMkLst>
            <pc:docMk/>
            <pc:sldMk cId="1193280490" sldId="875"/>
            <ac:picMk id="1028" creationId="{C574933C-A5A8-8C1E-C0CA-86C3ED2AE062}"/>
          </ac:picMkLst>
        </pc:picChg>
      </pc:sldChg>
      <pc:sldChg chg="addSp delSp modSp add mod modAnim">
        <pc:chgData name="Nguyen Chi Son" userId="606856d02e9d83ac" providerId="LiveId" clId="{D20242F0-AA47-435F-A548-56B78DEB68A9}" dt="2022-05-20T11:14:45.791" v="7046"/>
        <pc:sldMkLst>
          <pc:docMk/>
          <pc:sldMk cId="2252974847" sldId="876"/>
        </pc:sldMkLst>
        <pc:spChg chg="mod">
          <ac:chgData name="Nguyen Chi Son" userId="606856d02e9d83ac" providerId="LiveId" clId="{D20242F0-AA47-435F-A548-56B78DEB68A9}" dt="2022-05-20T08:36:38.952" v="3337" actId="20577"/>
          <ac:spMkLst>
            <pc:docMk/>
            <pc:sldMk cId="2252974847" sldId="876"/>
            <ac:spMk id="19" creationId="{9C339D16-68E4-43C4-A62E-D0146138D23B}"/>
          </ac:spMkLst>
        </pc:spChg>
        <pc:spChg chg="mod">
          <ac:chgData name="Nguyen Chi Son" userId="606856d02e9d83ac" providerId="LiveId" clId="{D20242F0-AA47-435F-A548-56B78DEB68A9}" dt="2022-05-20T08:36:45.171" v="3367" actId="1035"/>
          <ac:spMkLst>
            <pc:docMk/>
            <pc:sldMk cId="2252974847" sldId="876"/>
            <ac:spMk id="20" creationId="{AA812A8D-1184-096F-7DA1-2E4382EF0D68}"/>
          </ac:spMkLst>
        </pc:spChg>
        <pc:spChg chg="mod">
          <ac:chgData name="Nguyen Chi Son" userId="606856d02e9d83ac" providerId="LiveId" clId="{D20242F0-AA47-435F-A548-56B78DEB68A9}" dt="2022-05-20T08:38:13.941" v="3615" actId="20577"/>
          <ac:spMkLst>
            <pc:docMk/>
            <pc:sldMk cId="2252974847" sldId="876"/>
            <ac:spMk id="21" creationId="{F9E2EBBC-7647-CD87-6AB5-DE097EE238A8}"/>
          </ac:spMkLst>
        </pc:spChg>
        <pc:picChg chg="add mod">
          <ac:chgData name="Nguyen Chi Son" userId="606856d02e9d83ac" providerId="LiveId" clId="{D20242F0-AA47-435F-A548-56B78DEB68A9}" dt="2022-05-20T08:36:29.036" v="3298" actId="1076"/>
          <ac:picMkLst>
            <pc:docMk/>
            <pc:sldMk cId="2252974847" sldId="876"/>
            <ac:picMk id="3" creationId="{B9C073E3-8021-4252-2A49-B22BF6F3C096}"/>
          </ac:picMkLst>
        </pc:picChg>
        <pc:picChg chg="del">
          <ac:chgData name="Nguyen Chi Son" userId="606856d02e9d83ac" providerId="LiveId" clId="{D20242F0-AA47-435F-A548-56B78DEB68A9}" dt="2022-05-20T08:35:35.255" v="3000" actId="478"/>
          <ac:picMkLst>
            <pc:docMk/>
            <pc:sldMk cId="2252974847" sldId="876"/>
            <ac:picMk id="1026" creationId="{1201A7C3-A1DB-467A-3390-7E545F105B64}"/>
          </ac:picMkLst>
        </pc:picChg>
        <pc:picChg chg="del">
          <ac:chgData name="Nguyen Chi Son" userId="606856d02e9d83ac" providerId="LiveId" clId="{D20242F0-AA47-435F-A548-56B78DEB68A9}" dt="2022-05-20T08:35:35.607" v="3001" actId="478"/>
          <ac:picMkLst>
            <pc:docMk/>
            <pc:sldMk cId="2252974847" sldId="876"/>
            <ac:picMk id="1028" creationId="{C574933C-A5A8-8C1E-C0CA-86C3ED2AE062}"/>
          </ac:picMkLst>
        </pc:picChg>
      </pc:sldChg>
      <pc:sldChg chg="addSp delSp modSp add del mod delAnim modAnim">
        <pc:chgData name="Nguyen Chi Son" userId="606856d02e9d83ac" providerId="LiveId" clId="{D20242F0-AA47-435F-A548-56B78DEB68A9}" dt="2022-05-20T08:59:11.265" v="5037" actId="47"/>
        <pc:sldMkLst>
          <pc:docMk/>
          <pc:sldMk cId="1197157281" sldId="877"/>
        </pc:sldMkLst>
        <pc:spChg chg="add mod">
          <ac:chgData name="Nguyen Chi Son" userId="606856d02e9d83ac" providerId="LiveId" clId="{D20242F0-AA47-435F-A548-56B78DEB68A9}" dt="2022-05-20T08:43:55.398" v="4627" actId="20577"/>
          <ac:spMkLst>
            <pc:docMk/>
            <pc:sldMk cId="1197157281" sldId="877"/>
            <ac:spMk id="7" creationId="{A080DEFD-489E-988C-0BFE-BBFE71500792}"/>
          </ac:spMkLst>
        </pc:spChg>
        <pc:spChg chg="add mod">
          <ac:chgData name="Nguyen Chi Son" userId="606856d02e9d83ac" providerId="LiveId" clId="{D20242F0-AA47-435F-A548-56B78DEB68A9}" dt="2022-05-20T08:40:46.806" v="4390" actId="1035"/>
          <ac:spMkLst>
            <pc:docMk/>
            <pc:sldMk cId="1197157281" sldId="877"/>
            <ac:spMk id="8" creationId="{244A0E4D-9B81-4897-807D-E1D9457208B5}"/>
          </ac:spMkLst>
        </pc:spChg>
        <pc:spChg chg="add mod">
          <ac:chgData name="Nguyen Chi Son" userId="606856d02e9d83ac" providerId="LiveId" clId="{D20242F0-AA47-435F-A548-56B78DEB68A9}" dt="2022-05-20T08:42:46.074" v="4584" actId="20577"/>
          <ac:spMkLst>
            <pc:docMk/>
            <pc:sldMk cId="1197157281" sldId="877"/>
            <ac:spMk id="10" creationId="{9C465F6D-1B7D-9313-CFF2-AE1334FABFC4}"/>
          </ac:spMkLst>
        </pc:spChg>
        <pc:spChg chg="add mod">
          <ac:chgData name="Nguyen Chi Son" userId="606856d02e9d83ac" providerId="LiveId" clId="{D20242F0-AA47-435F-A548-56B78DEB68A9}" dt="2022-05-20T08:40:46.806" v="4390" actId="1035"/>
          <ac:spMkLst>
            <pc:docMk/>
            <pc:sldMk cId="1197157281" sldId="877"/>
            <ac:spMk id="11" creationId="{2E9206E3-6687-E70E-6A4F-C896033B4B0B}"/>
          </ac:spMkLst>
        </pc:spChg>
        <pc:spChg chg="mod">
          <ac:chgData name="Nguyen Chi Son" userId="606856d02e9d83ac" providerId="LiveId" clId="{D20242F0-AA47-435F-A548-56B78DEB68A9}" dt="2022-05-20T08:40:16.729" v="4381" actId="20577"/>
          <ac:spMkLst>
            <pc:docMk/>
            <pc:sldMk cId="1197157281" sldId="877"/>
            <ac:spMk id="19" creationId="{9C339D16-68E4-43C4-A62E-D0146138D23B}"/>
          </ac:spMkLst>
        </pc:spChg>
        <pc:spChg chg="del">
          <ac:chgData name="Nguyen Chi Son" userId="606856d02e9d83ac" providerId="LiveId" clId="{D20242F0-AA47-435F-A548-56B78DEB68A9}" dt="2022-05-20T08:38:36.487" v="3618" actId="478"/>
          <ac:spMkLst>
            <pc:docMk/>
            <pc:sldMk cId="1197157281" sldId="877"/>
            <ac:spMk id="20" creationId="{AA812A8D-1184-096F-7DA1-2E4382EF0D68}"/>
          </ac:spMkLst>
        </pc:spChg>
        <pc:spChg chg="del">
          <ac:chgData name="Nguyen Chi Son" userId="606856d02e9d83ac" providerId="LiveId" clId="{D20242F0-AA47-435F-A548-56B78DEB68A9}" dt="2022-05-20T08:38:36.487" v="3618" actId="478"/>
          <ac:spMkLst>
            <pc:docMk/>
            <pc:sldMk cId="1197157281" sldId="877"/>
            <ac:spMk id="21" creationId="{F9E2EBBC-7647-CD87-6AB5-DE097EE238A8}"/>
          </ac:spMkLst>
        </pc:spChg>
        <pc:graphicFrameChg chg="add mod">
          <ac:chgData name="Nguyen Chi Son" userId="606856d02e9d83ac" providerId="LiveId" clId="{D20242F0-AA47-435F-A548-56B78DEB68A9}" dt="2022-05-20T08:43:59.976" v="4628" actId="1076"/>
          <ac:graphicFrameMkLst>
            <pc:docMk/>
            <pc:sldMk cId="1197157281" sldId="877"/>
            <ac:graphicFrameMk id="12" creationId="{11900353-71AA-6E9A-0ECA-B65BE49CBCAA}"/>
          </ac:graphicFrameMkLst>
        </pc:graphicFrameChg>
        <pc:graphicFrameChg chg="add mod">
          <ac:chgData name="Nguyen Chi Son" userId="606856d02e9d83ac" providerId="LiveId" clId="{D20242F0-AA47-435F-A548-56B78DEB68A9}" dt="2022-05-20T08:43:25.352" v="4589" actId="1076"/>
          <ac:graphicFrameMkLst>
            <pc:docMk/>
            <pc:sldMk cId="1197157281" sldId="877"/>
            <ac:graphicFrameMk id="13" creationId="{EFF5A6C2-47F1-E82D-C354-A84B737F8D9B}"/>
          </ac:graphicFrameMkLst>
        </pc:graphicFrameChg>
        <pc:graphicFrameChg chg="add del mod">
          <ac:chgData name="Nguyen Chi Son" userId="606856d02e9d83ac" providerId="LiveId" clId="{D20242F0-AA47-435F-A548-56B78DEB68A9}" dt="2022-05-20T08:42:22.379" v="4558" actId="478"/>
          <ac:graphicFrameMkLst>
            <pc:docMk/>
            <pc:sldMk cId="1197157281" sldId="877"/>
            <ac:graphicFrameMk id="14" creationId="{24DBFC74-13A9-CAA6-0947-C24F22855F6A}"/>
          </ac:graphicFrameMkLst>
        </pc:graphicFrameChg>
        <pc:graphicFrameChg chg="add mod">
          <ac:chgData name="Nguyen Chi Son" userId="606856d02e9d83ac" providerId="LiveId" clId="{D20242F0-AA47-435F-A548-56B78DEB68A9}" dt="2022-05-20T08:44:46.819" v="4634"/>
          <ac:graphicFrameMkLst>
            <pc:docMk/>
            <pc:sldMk cId="1197157281" sldId="877"/>
            <ac:graphicFrameMk id="15" creationId="{79A607D1-B587-4835-EBCC-8F984B9458BB}"/>
          </ac:graphicFrameMkLst>
        </pc:graphicFrameChg>
        <pc:picChg chg="del">
          <ac:chgData name="Nguyen Chi Son" userId="606856d02e9d83ac" providerId="LiveId" clId="{D20242F0-AA47-435F-A548-56B78DEB68A9}" dt="2022-05-20T08:38:35.112" v="3617" actId="478"/>
          <ac:picMkLst>
            <pc:docMk/>
            <pc:sldMk cId="1197157281" sldId="877"/>
            <ac:picMk id="3" creationId="{B9C073E3-8021-4252-2A49-B22BF6F3C096}"/>
          </ac:picMkLst>
        </pc:picChg>
      </pc:sldChg>
      <pc:sldChg chg="addSp delSp modSp add mod delAnim modAnim">
        <pc:chgData name="Nguyen Chi Son" userId="606856d02e9d83ac" providerId="LiveId" clId="{D20242F0-AA47-435F-A548-56B78DEB68A9}" dt="2022-05-20T11:15:29.626" v="7058"/>
        <pc:sldMkLst>
          <pc:docMk/>
          <pc:sldMk cId="2807470781" sldId="878"/>
        </pc:sldMkLst>
        <pc:spChg chg="mod">
          <ac:chgData name="Nguyen Chi Son" userId="606856d02e9d83ac" providerId="LiveId" clId="{D20242F0-AA47-435F-A548-56B78DEB68A9}" dt="2022-05-20T08:59:04.677" v="5036" actId="1036"/>
          <ac:spMkLst>
            <pc:docMk/>
            <pc:sldMk cId="2807470781" sldId="878"/>
            <ac:spMk id="7" creationId="{A080DEFD-489E-988C-0BFE-BBFE71500792}"/>
          </ac:spMkLst>
        </pc:spChg>
        <pc:spChg chg="mod">
          <ac:chgData name="Nguyen Chi Son" userId="606856d02e9d83ac" providerId="LiveId" clId="{D20242F0-AA47-435F-A548-56B78DEB68A9}" dt="2022-05-20T08:59:04.677" v="5036" actId="1036"/>
          <ac:spMkLst>
            <pc:docMk/>
            <pc:sldMk cId="2807470781" sldId="878"/>
            <ac:spMk id="8" creationId="{244A0E4D-9B81-4897-807D-E1D9457208B5}"/>
          </ac:spMkLst>
        </pc:spChg>
        <pc:spChg chg="mod">
          <ac:chgData name="Nguyen Chi Son" userId="606856d02e9d83ac" providerId="LiveId" clId="{D20242F0-AA47-435F-A548-56B78DEB68A9}" dt="2022-05-20T08:59:04.677" v="5036" actId="1036"/>
          <ac:spMkLst>
            <pc:docMk/>
            <pc:sldMk cId="2807470781" sldId="878"/>
            <ac:spMk id="10" creationId="{9C465F6D-1B7D-9313-CFF2-AE1334FABFC4}"/>
          </ac:spMkLst>
        </pc:spChg>
        <pc:spChg chg="mod">
          <ac:chgData name="Nguyen Chi Son" userId="606856d02e9d83ac" providerId="LiveId" clId="{D20242F0-AA47-435F-A548-56B78DEB68A9}" dt="2022-05-20T08:59:04.677" v="5036" actId="1036"/>
          <ac:spMkLst>
            <pc:docMk/>
            <pc:sldMk cId="2807470781" sldId="878"/>
            <ac:spMk id="11" creationId="{2E9206E3-6687-E70E-6A4F-C896033B4B0B}"/>
          </ac:spMkLst>
        </pc:spChg>
        <pc:spChg chg="mod">
          <ac:chgData name="Nguyen Chi Son" userId="606856d02e9d83ac" providerId="LiveId" clId="{D20242F0-AA47-435F-A548-56B78DEB68A9}" dt="2022-05-20T08:47:01.585" v="4698" actId="20577"/>
          <ac:spMkLst>
            <pc:docMk/>
            <pc:sldMk cId="2807470781" sldId="878"/>
            <ac:spMk id="19" creationId="{9C339D16-68E4-43C4-A62E-D0146138D23B}"/>
          </ac:spMkLst>
        </pc:spChg>
        <pc:graphicFrameChg chg="mod">
          <ac:chgData name="Nguyen Chi Son" userId="606856d02e9d83ac" providerId="LiveId" clId="{D20242F0-AA47-435F-A548-56B78DEB68A9}" dt="2022-05-20T08:59:04.677" v="5036" actId="1036"/>
          <ac:graphicFrameMkLst>
            <pc:docMk/>
            <pc:sldMk cId="2807470781" sldId="878"/>
            <ac:graphicFrameMk id="12" creationId="{11900353-71AA-6E9A-0ECA-B65BE49CBCAA}"/>
          </ac:graphicFrameMkLst>
        </pc:graphicFrameChg>
        <pc:graphicFrameChg chg="mod">
          <ac:chgData name="Nguyen Chi Son" userId="606856d02e9d83ac" providerId="LiveId" clId="{D20242F0-AA47-435F-A548-56B78DEB68A9}" dt="2022-05-20T08:59:04.677" v="5036" actId="1036"/>
          <ac:graphicFrameMkLst>
            <pc:docMk/>
            <pc:sldMk cId="2807470781" sldId="878"/>
            <ac:graphicFrameMk id="13" creationId="{EFF5A6C2-47F1-E82D-C354-A84B737F8D9B}"/>
          </ac:graphicFrameMkLst>
        </pc:graphicFrameChg>
        <pc:graphicFrameChg chg="del mod">
          <ac:chgData name="Nguyen Chi Son" userId="606856d02e9d83ac" providerId="LiveId" clId="{D20242F0-AA47-435F-A548-56B78DEB68A9}" dt="2022-05-20T08:54:38.955" v="4869" actId="478"/>
          <ac:graphicFrameMkLst>
            <pc:docMk/>
            <pc:sldMk cId="2807470781" sldId="878"/>
            <ac:graphicFrameMk id="15" creationId="{79A607D1-B587-4835-EBCC-8F984B9458BB}"/>
          </ac:graphicFrameMkLst>
        </pc:graphicFrameChg>
        <pc:graphicFrameChg chg="add mod">
          <ac:chgData name="Nguyen Chi Son" userId="606856d02e9d83ac" providerId="LiveId" clId="{D20242F0-AA47-435F-A548-56B78DEB68A9}" dt="2022-05-20T08:52:06.673" v="4737" actId="1076"/>
          <ac:graphicFrameMkLst>
            <pc:docMk/>
            <pc:sldMk cId="2807470781" sldId="878"/>
            <ac:graphicFrameMk id="25" creationId="{E304FA1F-962E-BB2C-3DBD-7BE03B5A2FF6}"/>
          </ac:graphicFrameMkLst>
        </pc:graphicFrameChg>
        <pc:graphicFrameChg chg="add mod">
          <ac:chgData name="Nguyen Chi Son" userId="606856d02e9d83ac" providerId="LiveId" clId="{D20242F0-AA47-435F-A548-56B78DEB68A9}" dt="2022-05-20T08:52:15.585" v="4741" actId="1076"/>
          <ac:graphicFrameMkLst>
            <pc:docMk/>
            <pc:sldMk cId="2807470781" sldId="878"/>
            <ac:graphicFrameMk id="26" creationId="{465D2AD2-348D-06FE-96EB-4D8E973F8F8C}"/>
          </ac:graphicFrameMkLst>
        </pc:graphicFrameChg>
        <pc:graphicFrameChg chg="add mod">
          <ac:chgData name="Nguyen Chi Son" userId="606856d02e9d83ac" providerId="LiveId" clId="{D20242F0-AA47-435F-A548-56B78DEB68A9}" dt="2022-05-20T08:52:24.041" v="4745" actId="1076"/>
          <ac:graphicFrameMkLst>
            <pc:docMk/>
            <pc:sldMk cId="2807470781" sldId="878"/>
            <ac:graphicFrameMk id="27" creationId="{CEA9C906-3722-C50B-F586-11CC1DA2490C}"/>
          </ac:graphicFrameMkLst>
        </pc:graphicFrameChg>
        <pc:graphicFrameChg chg="add mod">
          <ac:chgData name="Nguyen Chi Son" userId="606856d02e9d83ac" providerId="LiveId" clId="{D20242F0-AA47-435F-A548-56B78DEB68A9}" dt="2022-05-20T08:56:08.309" v="4883" actId="571"/>
          <ac:graphicFrameMkLst>
            <pc:docMk/>
            <pc:sldMk cId="2807470781" sldId="878"/>
            <ac:graphicFrameMk id="29" creationId="{1B6BE0AF-E78D-AF07-A798-8FD8C9EFB5DB}"/>
          </ac:graphicFrameMkLst>
        </pc:graphicFrameChg>
        <pc:graphicFrameChg chg="add del mod">
          <ac:chgData name="Nguyen Chi Son" userId="606856d02e9d83ac" providerId="LiveId" clId="{D20242F0-AA47-435F-A548-56B78DEB68A9}" dt="2022-05-20T08:57:56.757" v="4943" actId="478"/>
          <ac:graphicFrameMkLst>
            <pc:docMk/>
            <pc:sldMk cId="2807470781" sldId="878"/>
            <ac:graphicFrameMk id="33" creationId="{9A8337D5-E5FF-D5D7-82B1-5BE46506EC92}"/>
          </ac:graphicFrameMkLst>
        </pc:graphicFrameChg>
        <pc:picChg chg="add mod">
          <ac:chgData name="Nguyen Chi Son" userId="606856d02e9d83ac" providerId="LiveId" clId="{D20242F0-AA47-435F-A548-56B78DEB68A9}" dt="2022-05-20T08:46:44.632" v="4678" actId="1076"/>
          <ac:picMkLst>
            <pc:docMk/>
            <pc:sldMk cId="2807470781" sldId="878"/>
            <ac:picMk id="2050" creationId="{83B8755A-A0D8-E70B-1A01-42E3EEE4B589}"/>
          </ac:picMkLst>
        </pc:picChg>
        <pc:cxnChg chg="add mod">
          <ac:chgData name="Nguyen Chi Son" userId="606856d02e9d83ac" providerId="LiveId" clId="{D20242F0-AA47-435F-A548-56B78DEB68A9}" dt="2022-05-20T08:51:35.321" v="4730" actId="208"/>
          <ac:cxnSpMkLst>
            <pc:docMk/>
            <pc:sldMk cId="2807470781" sldId="878"/>
            <ac:cxnSpMk id="14" creationId="{32D7CA2C-F8D6-BE13-D48B-5FA5D9433803}"/>
          </ac:cxnSpMkLst>
        </pc:cxnChg>
        <pc:cxnChg chg="add mod">
          <ac:chgData name="Nguyen Chi Son" userId="606856d02e9d83ac" providerId="LiveId" clId="{D20242F0-AA47-435F-A548-56B78DEB68A9}" dt="2022-05-20T08:51:35.321" v="4730" actId="208"/>
          <ac:cxnSpMkLst>
            <pc:docMk/>
            <pc:sldMk cId="2807470781" sldId="878"/>
            <ac:cxnSpMk id="16" creationId="{EB7F06F7-A66B-A1CB-A87A-BC5FBD07F023}"/>
          </ac:cxnSpMkLst>
        </pc:cxnChg>
        <pc:cxnChg chg="add mod">
          <ac:chgData name="Nguyen Chi Son" userId="606856d02e9d83ac" providerId="LiveId" clId="{D20242F0-AA47-435F-A548-56B78DEB68A9}" dt="2022-05-20T08:51:35.321" v="4730" actId="208"/>
          <ac:cxnSpMkLst>
            <pc:docMk/>
            <pc:sldMk cId="2807470781" sldId="878"/>
            <ac:cxnSpMk id="22" creationId="{4C2DE7AD-BBFB-63E1-6DE0-334A641B00DD}"/>
          </ac:cxnSpMkLst>
        </pc:cxnChg>
        <pc:cxnChg chg="add mod">
          <ac:chgData name="Nguyen Chi Son" userId="606856d02e9d83ac" providerId="LiveId" clId="{D20242F0-AA47-435F-A548-56B78DEB68A9}" dt="2022-05-20T08:56:08.309" v="4883" actId="571"/>
          <ac:cxnSpMkLst>
            <pc:docMk/>
            <pc:sldMk cId="2807470781" sldId="878"/>
            <ac:cxnSpMk id="28" creationId="{4A7EB32E-4A1E-E2FD-5FC4-CA17A37123AC}"/>
          </ac:cxnSpMkLst>
        </pc:cxnChg>
        <pc:cxnChg chg="add mod">
          <ac:chgData name="Nguyen Chi Son" userId="606856d02e9d83ac" providerId="LiveId" clId="{D20242F0-AA47-435F-A548-56B78DEB68A9}" dt="2022-05-20T08:59:04.677" v="5036" actId="1036"/>
          <ac:cxnSpMkLst>
            <pc:docMk/>
            <pc:sldMk cId="2807470781" sldId="878"/>
            <ac:cxnSpMk id="30" creationId="{50A9BD6F-B616-1CEC-02A4-2DF1A3ED3833}"/>
          </ac:cxnSpMkLst>
        </pc:cxnChg>
      </pc:sldChg>
      <pc:sldChg chg="addSp delSp modSp add mod modAnim">
        <pc:chgData name="Nguyen Chi Son" userId="606856d02e9d83ac" providerId="LiveId" clId="{D20242F0-AA47-435F-A548-56B78DEB68A9}" dt="2022-05-20T11:15:44.500" v="7061"/>
        <pc:sldMkLst>
          <pc:docMk/>
          <pc:sldMk cId="1325680507" sldId="879"/>
        </pc:sldMkLst>
        <pc:spChg chg="mod">
          <ac:chgData name="Nguyen Chi Son" userId="606856d02e9d83ac" providerId="LiveId" clId="{D20242F0-AA47-435F-A548-56B78DEB68A9}" dt="2022-05-20T09:01:26.332" v="5227" actId="20577"/>
          <ac:spMkLst>
            <pc:docMk/>
            <pc:sldMk cId="1325680507" sldId="879"/>
            <ac:spMk id="7" creationId="{A080DEFD-489E-988C-0BFE-BBFE71500792}"/>
          </ac:spMkLst>
        </pc:spChg>
        <pc:spChg chg="mod">
          <ac:chgData name="Nguyen Chi Son" userId="606856d02e9d83ac" providerId="LiveId" clId="{D20242F0-AA47-435F-A548-56B78DEB68A9}" dt="2022-05-20T09:01:19.958" v="5223" actId="122"/>
          <ac:spMkLst>
            <pc:docMk/>
            <pc:sldMk cId="1325680507" sldId="879"/>
            <ac:spMk id="10" creationId="{9C465F6D-1B7D-9313-CFF2-AE1334FABFC4}"/>
          </ac:spMkLst>
        </pc:spChg>
        <pc:graphicFrameChg chg="mod">
          <ac:chgData name="Nguyen Chi Son" userId="606856d02e9d83ac" providerId="LiveId" clId="{D20242F0-AA47-435F-A548-56B78DEB68A9}" dt="2022-05-20T09:01:29.968" v="5228" actId="1076"/>
          <ac:graphicFrameMkLst>
            <pc:docMk/>
            <pc:sldMk cId="1325680507" sldId="879"/>
            <ac:graphicFrameMk id="12" creationId="{11900353-71AA-6E9A-0ECA-B65BE49CBCAA}"/>
          </ac:graphicFrameMkLst>
        </pc:graphicFrameChg>
        <pc:graphicFrameChg chg="mod">
          <ac:chgData name="Nguyen Chi Son" userId="606856d02e9d83ac" providerId="LiveId" clId="{D20242F0-AA47-435F-A548-56B78DEB68A9}" dt="2022-05-20T09:01:21.534" v="5224" actId="1076"/>
          <ac:graphicFrameMkLst>
            <pc:docMk/>
            <pc:sldMk cId="1325680507" sldId="879"/>
            <ac:graphicFrameMk id="13" creationId="{EFF5A6C2-47F1-E82D-C354-A84B737F8D9B}"/>
          </ac:graphicFrameMkLst>
        </pc:graphicFrameChg>
        <pc:cxnChg chg="add del mod">
          <ac:chgData name="Nguyen Chi Son" userId="606856d02e9d83ac" providerId="LiveId" clId="{D20242F0-AA47-435F-A548-56B78DEB68A9}" dt="2022-05-20T09:01:29.968" v="5228" actId="1076"/>
          <ac:cxnSpMkLst>
            <pc:docMk/>
            <pc:sldMk cId="1325680507" sldId="879"/>
            <ac:cxnSpMk id="30" creationId="{50A9BD6F-B616-1CEC-02A4-2DF1A3ED3833}"/>
          </ac:cxnSpMkLst>
        </pc:cxnChg>
      </pc:sldChg>
      <pc:sldChg chg="delSp modSp add mod delAnim modAnim">
        <pc:chgData name="Nguyen Chi Son" userId="606856d02e9d83ac" providerId="LiveId" clId="{D20242F0-AA47-435F-A548-56B78DEB68A9}" dt="2022-05-20T11:15:51.078" v="7063"/>
        <pc:sldMkLst>
          <pc:docMk/>
          <pc:sldMk cId="1878154910" sldId="880"/>
        </pc:sldMkLst>
        <pc:spChg chg="del">
          <ac:chgData name="Nguyen Chi Son" userId="606856d02e9d83ac" providerId="LiveId" clId="{D20242F0-AA47-435F-A548-56B78DEB68A9}" dt="2022-05-20T09:05:08.316" v="5929" actId="478"/>
          <ac:spMkLst>
            <pc:docMk/>
            <pc:sldMk cId="1878154910" sldId="880"/>
            <ac:spMk id="7" creationId="{A080DEFD-489E-988C-0BFE-BBFE71500792}"/>
          </ac:spMkLst>
        </pc:spChg>
        <pc:spChg chg="mod">
          <ac:chgData name="Nguyen Chi Son" userId="606856d02e9d83ac" providerId="LiveId" clId="{D20242F0-AA47-435F-A548-56B78DEB68A9}" dt="2022-05-20T11:02:31.256" v="6027" actId="1035"/>
          <ac:spMkLst>
            <pc:docMk/>
            <pc:sldMk cId="1878154910" sldId="880"/>
            <ac:spMk id="8" creationId="{244A0E4D-9B81-4897-807D-E1D9457208B5}"/>
          </ac:spMkLst>
        </pc:spChg>
        <pc:spChg chg="mod">
          <ac:chgData name="Nguyen Chi Son" userId="606856d02e9d83ac" providerId="LiveId" clId="{D20242F0-AA47-435F-A548-56B78DEB68A9}" dt="2022-05-20T11:02:31.256" v="6027" actId="1035"/>
          <ac:spMkLst>
            <pc:docMk/>
            <pc:sldMk cId="1878154910" sldId="880"/>
            <ac:spMk id="10" creationId="{9C465F6D-1B7D-9313-CFF2-AE1334FABFC4}"/>
          </ac:spMkLst>
        </pc:spChg>
        <pc:spChg chg="del">
          <ac:chgData name="Nguyen Chi Son" userId="606856d02e9d83ac" providerId="LiveId" clId="{D20242F0-AA47-435F-A548-56B78DEB68A9}" dt="2022-05-20T09:05:08.316" v="5929" actId="478"/>
          <ac:spMkLst>
            <pc:docMk/>
            <pc:sldMk cId="1878154910" sldId="880"/>
            <ac:spMk id="11" creationId="{2E9206E3-6687-E70E-6A4F-C896033B4B0B}"/>
          </ac:spMkLst>
        </pc:spChg>
        <pc:spChg chg="mod">
          <ac:chgData name="Nguyen Chi Son" userId="606856d02e9d83ac" providerId="LiveId" clId="{D20242F0-AA47-435F-A548-56B78DEB68A9}" dt="2022-05-20T11:02:17.545" v="6002" actId="20577"/>
          <ac:spMkLst>
            <pc:docMk/>
            <pc:sldMk cId="1878154910" sldId="880"/>
            <ac:spMk id="19" creationId="{9C339D16-68E4-43C4-A62E-D0146138D23B}"/>
          </ac:spMkLst>
        </pc:spChg>
        <pc:graphicFrameChg chg="del">
          <ac:chgData name="Nguyen Chi Son" userId="606856d02e9d83ac" providerId="LiveId" clId="{D20242F0-AA47-435F-A548-56B78DEB68A9}" dt="2022-05-20T09:05:08.316" v="5929" actId="478"/>
          <ac:graphicFrameMkLst>
            <pc:docMk/>
            <pc:sldMk cId="1878154910" sldId="880"/>
            <ac:graphicFrameMk id="12" creationId="{11900353-71AA-6E9A-0ECA-B65BE49CBCAA}"/>
          </ac:graphicFrameMkLst>
        </pc:graphicFrameChg>
        <pc:graphicFrameChg chg="del">
          <ac:chgData name="Nguyen Chi Son" userId="606856d02e9d83ac" providerId="LiveId" clId="{D20242F0-AA47-435F-A548-56B78DEB68A9}" dt="2022-05-20T09:05:05.061" v="5928" actId="478"/>
          <ac:graphicFrameMkLst>
            <pc:docMk/>
            <pc:sldMk cId="1878154910" sldId="880"/>
            <ac:graphicFrameMk id="13" creationId="{EFF5A6C2-47F1-E82D-C354-A84B737F8D9B}"/>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5" creationId="{E304FA1F-962E-BB2C-3DBD-7BE03B5A2FF6}"/>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6" creationId="{465D2AD2-348D-06FE-96EB-4D8E973F8F8C}"/>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7" creationId="{CEA9C906-3722-C50B-F586-11CC1DA2490C}"/>
          </ac:graphicFrameMkLst>
        </pc:graphicFrameChg>
        <pc:picChg chg="del">
          <ac:chgData name="Nguyen Chi Son" userId="606856d02e9d83ac" providerId="LiveId" clId="{D20242F0-AA47-435F-A548-56B78DEB68A9}" dt="2022-05-20T09:03:12.897" v="5230" actId="478"/>
          <ac:picMkLst>
            <pc:docMk/>
            <pc:sldMk cId="1878154910" sldId="880"/>
            <ac:picMk id="2050" creationId="{83B8755A-A0D8-E70B-1A01-42E3EEE4B589}"/>
          </ac:picMkLst>
        </pc:picChg>
        <pc:cxnChg chg="del">
          <ac:chgData name="Nguyen Chi Son" userId="606856d02e9d83ac" providerId="LiveId" clId="{D20242F0-AA47-435F-A548-56B78DEB68A9}" dt="2022-05-20T09:03:15.002" v="5231" actId="478"/>
          <ac:cxnSpMkLst>
            <pc:docMk/>
            <pc:sldMk cId="1878154910" sldId="880"/>
            <ac:cxnSpMk id="14" creationId="{32D7CA2C-F8D6-BE13-D48B-5FA5D9433803}"/>
          </ac:cxnSpMkLst>
        </pc:cxnChg>
        <pc:cxnChg chg="del">
          <ac:chgData name="Nguyen Chi Son" userId="606856d02e9d83ac" providerId="LiveId" clId="{D20242F0-AA47-435F-A548-56B78DEB68A9}" dt="2022-05-20T09:03:15.002" v="5231" actId="478"/>
          <ac:cxnSpMkLst>
            <pc:docMk/>
            <pc:sldMk cId="1878154910" sldId="880"/>
            <ac:cxnSpMk id="16" creationId="{EB7F06F7-A66B-A1CB-A87A-BC5FBD07F023}"/>
          </ac:cxnSpMkLst>
        </pc:cxnChg>
        <pc:cxnChg chg="del">
          <ac:chgData name="Nguyen Chi Son" userId="606856d02e9d83ac" providerId="LiveId" clId="{D20242F0-AA47-435F-A548-56B78DEB68A9}" dt="2022-05-20T09:03:15.002" v="5231" actId="478"/>
          <ac:cxnSpMkLst>
            <pc:docMk/>
            <pc:sldMk cId="1878154910" sldId="880"/>
            <ac:cxnSpMk id="22" creationId="{4C2DE7AD-BBFB-63E1-6DE0-334A641B00DD}"/>
          </ac:cxnSpMkLst>
        </pc:cxnChg>
        <pc:cxnChg chg="del">
          <ac:chgData name="Nguyen Chi Son" userId="606856d02e9d83ac" providerId="LiveId" clId="{D20242F0-AA47-435F-A548-56B78DEB68A9}" dt="2022-05-20T09:05:08.316" v="5929" actId="478"/>
          <ac:cxnSpMkLst>
            <pc:docMk/>
            <pc:sldMk cId="1878154910" sldId="880"/>
            <ac:cxnSpMk id="30" creationId="{50A9BD6F-B616-1CEC-02A4-2DF1A3ED3833}"/>
          </ac:cxnSpMkLst>
        </pc:cxnChg>
      </pc:sldChg>
      <pc:sldChg chg="modSp add ord modAnim">
        <pc:chgData name="Nguyen Chi Son" userId="606856d02e9d83ac" providerId="LiveId" clId="{D20242F0-AA47-435F-A548-56B78DEB68A9}" dt="2022-05-20T11:14:37.401" v="7045"/>
        <pc:sldMkLst>
          <pc:docMk/>
          <pc:sldMk cId="3029192842" sldId="881"/>
        </pc:sldMkLst>
        <pc:spChg chg="mod">
          <ac:chgData name="Nguyen Chi Son" userId="606856d02e9d83ac" providerId="LiveId" clId="{D20242F0-AA47-435F-A548-56B78DEB68A9}" dt="2022-05-20T11:02:57.937" v="6039" actId="20577"/>
          <ac:spMkLst>
            <pc:docMk/>
            <pc:sldMk cId="3029192842" sldId="881"/>
            <ac:spMk id="5" creationId="{959DC5CC-5C06-2E1D-DB4B-4A2D84680265}"/>
          </ac:spMkLst>
        </pc:spChg>
      </pc:sldChg>
      <pc:sldChg chg="addSp delSp modSp add mod modAnim">
        <pc:chgData name="Nguyen Chi Son" userId="606856d02e9d83ac" providerId="LiveId" clId="{D20242F0-AA47-435F-A548-56B78DEB68A9}" dt="2022-05-20T11:15:59" v="7065"/>
        <pc:sldMkLst>
          <pc:docMk/>
          <pc:sldMk cId="2473169954" sldId="882"/>
        </pc:sldMkLst>
        <pc:spChg chg="mod">
          <ac:chgData name="Nguyen Chi Son" userId="606856d02e9d83ac" providerId="LiveId" clId="{D20242F0-AA47-435F-A548-56B78DEB68A9}" dt="2022-05-20T11:10:22.879" v="6890" actId="20577"/>
          <ac:spMkLst>
            <pc:docMk/>
            <pc:sldMk cId="2473169954" sldId="882"/>
            <ac:spMk id="2" creationId="{BA8A6260-CA4B-46A9-A06E-C71EE59E6992}"/>
          </ac:spMkLst>
        </pc:spChg>
        <pc:spChg chg="mod">
          <ac:chgData name="Nguyen Chi Son" userId="606856d02e9d83ac" providerId="LiveId" clId="{D20242F0-AA47-435F-A548-56B78DEB68A9}" dt="2022-05-20T11:14:16.011" v="7042" actId="555"/>
          <ac:spMkLst>
            <pc:docMk/>
            <pc:sldMk cId="2473169954" sldId="882"/>
            <ac:spMk id="8" creationId="{0831C987-DC47-5C6B-746B-7FEAB2752CE3}"/>
          </ac:spMkLst>
        </pc:spChg>
        <pc:spChg chg="mod">
          <ac:chgData name="Nguyen Chi Son" userId="606856d02e9d83ac" providerId="LiveId" clId="{D20242F0-AA47-435F-A548-56B78DEB68A9}" dt="2022-05-20T11:14:16.011" v="7042" actId="555"/>
          <ac:spMkLst>
            <pc:docMk/>
            <pc:sldMk cId="2473169954" sldId="882"/>
            <ac:spMk id="9" creationId="{EE987414-9DE2-B91C-C5D3-84DCF352B7FF}"/>
          </ac:spMkLst>
        </pc:spChg>
        <pc:picChg chg="del">
          <ac:chgData name="Nguyen Chi Son" userId="606856d02e9d83ac" providerId="LiveId" clId="{D20242F0-AA47-435F-A548-56B78DEB68A9}" dt="2022-05-20T11:10:37.817" v="6891" actId="478"/>
          <ac:picMkLst>
            <pc:docMk/>
            <pc:sldMk cId="2473169954" sldId="882"/>
            <ac:picMk id="6" creationId="{E5485768-8C13-3D1C-2F8B-29C1C018B05F}"/>
          </ac:picMkLst>
        </pc:picChg>
        <pc:picChg chg="del">
          <ac:chgData name="Nguyen Chi Son" userId="606856d02e9d83ac" providerId="LiveId" clId="{D20242F0-AA47-435F-A548-56B78DEB68A9}" dt="2022-05-20T11:10:38.270" v="6892" actId="478"/>
          <ac:picMkLst>
            <pc:docMk/>
            <pc:sldMk cId="2473169954" sldId="882"/>
            <ac:picMk id="1026" creationId="{30D9A3F8-9A52-63DD-52D1-F65A5436F766}"/>
          </ac:picMkLst>
        </pc:picChg>
        <pc:picChg chg="add mod">
          <ac:chgData name="Nguyen Chi Son" userId="606856d02e9d83ac" providerId="LiveId" clId="{D20242F0-AA47-435F-A548-56B78DEB68A9}" dt="2022-05-20T11:13:50.918" v="7034" actId="1076"/>
          <ac:picMkLst>
            <pc:docMk/>
            <pc:sldMk cId="2473169954" sldId="882"/>
            <ac:picMk id="2050" creationId="{273FEC68-3B82-B790-F718-20BBCFB89C9F}"/>
          </ac:picMkLst>
        </pc:picChg>
        <pc:picChg chg="add mod">
          <ac:chgData name="Nguyen Chi Son" userId="606856d02e9d83ac" providerId="LiveId" clId="{D20242F0-AA47-435F-A548-56B78DEB68A9}" dt="2022-05-20T11:13:53.371" v="7035" actId="1076"/>
          <ac:picMkLst>
            <pc:docMk/>
            <pc:sldMk cId="2473169954" sldId="882"/>
            <ac:picMk id="2052" creationId="{8A642861-3817-7F27-0B94-D072C2C18502}"/>
          </ac:picMkLst>
        </pc:picChg>
      </pc:sldChg>
    </pc:docChg>
  </pc:docChgLst>
  <pc:docChgLst>
    <pc:chgData name="Nguyen Chi Son" userId="606856d02e9d83ac" providerId="LiveId" clId="{D004948A-28F6-4C2A-98E3-B11E1532C4FA}"/>
    <pc:docChg chg="undo custSel addSld delSld modSld">
      <pc:chgData name="Nguyen Chi Son" userId="606856d02e9d83ac" providerId="LiveId" clId="{D004948A-28F6-4C2A-98E3-B11E1532C4FA}" dt="2022-05-17T16:24:01.970" v="6985"/>
      <pc:docMkLst>
        <pc:docMk/>
      </pc:docMkLst>
      <pc:sldChg chg="modSp mod">
        <pc:chgData name="Nguyen Chi Son" userId="606856d02e9d83ac" providerId="LiveId" clId="{D004948A-28F6-4C2A-98E3-B11E1532C4FA}" dt="2022-05-17T03:53:14.938" v="44" actId="255"/>
        <pc:sldMkLst>
          <pc:docMk/>
          <pc:sldMk cId="2922349590" sldId="256"/>
        </pc:sldMkLst>
        <pc:spChg chg="mod">
          <ac:chgData name="Nguyen Chi Son" userId="606856d02e9d83ac" providerId="LiveId" clId="{D004948A-28F6-4C2A-98E3-B11E1532C4FA}" dt="2022-05-17T03:53:14.938" v="44" actId="255"/>
          <ac:spMkLst>
            <pc:docMk/>
            <pc:sldMk cId="2922349590" sldId="256"/>
            <ac:spMk id="136" creationId="{C574B640-0199-463F-87CA-8E3956B46E10}"/>
          </ac:spMkLst>
        </pc:spChg>
      </pc:sldChg>
      <pc:sldChg chg="modSp mod">
        <pc:chgData name="Nguyen Chi Son" userId="606856d02e9d83ac" providerId="LiveId" clId="{D004948A-28F6-4C2A-98E3-B11E1532C4FA}" dt="2022-05-17T04:06:42.094" v="897" actId="20577"/>
        <pc:sldMkLst>
          <pc:docMk/>
          <pc:sldMk cId="3319126272" sldId="622"/>
        </pc:sldMkLst>
        <pc:spChg chg="mod">
          <ac:chgData name="Nguyen Chi Son" userId="606856d02e9d83ac" providerId="LiveId" clId="{D004948A-28F6-4C2A-98E3-B11E1532C4FA}" dt="2022-05-17T04:06:42.094" v="897" actId="20577"/>
          <ac:spMkLst>
            <pc:docMk/>
            <pc:sldMk cId="3319126272" sldId="622"/>
            <ac:spMk id="2" creationId="{DAF08EC2-5D0D-48D9-855C-A59C0E5ED55B}"/>
          </ac:spMkLst>
        </pc:spChg>
      </pc:sldChg>
      <pc:sldChg chg="modSp mod">
        <pc:chgData name="Nguyen Chi Son" userId="606856d02e9d83ac" providerId="LiveId" clId="{D004948A-28F6-4C2A-98E3-B11E1532C4FA}" dt="2022-05-17T03:53:38.599" v="87" actId="20577"/>
        <pc:sldMkLst>
          <pc:docMk/>
          <pc:sldMk cId="1033004166" sldId="675"/>
        </pc:sldMkLst>
        <pc:spChg chg="mod">
          <ac:chgData name="Nguyen Chi Son" userId="606856d02e9d83ac" providerId="LiveId" clId="{D004948A-28F6-4C2A-98E3-B11E1532C4FA}" dt="2022-05-17T03:53:38.599" v="87" actId="20577"/>
          <ac:spMkLst>
            <pc:docMk/>
            <pc:sldMk cId="1033004166" sldId="675"/>
            <ac:spMk id="2" creationId="{DAF08EC2-5D0D-48D9-855C-A59C0E5ED55B}"/>
          </ac:spMkLst>
        </pc:spChg>
      </pc:sldChg>
      <pc:sldChg chg="addSp delSp modSp mod">
        <pc:chgData name="Nguyen Chi Son" userId="606856d02e9d83ac" providerId="LiveId" clId="{D004948A-28F6-4C2A-98E3-B11E1532C4FA}" dt="2022-05-17T04:13:04.892" v="2237" actId="1076"/>
        <pc:sldMkLst>
          <pc:docMk/>
          <pc:sldMk cId="3014091475" sldId="782"/>
        </pc:sldMkLst>
        <pc:spChg chg="mod">
          <ac:chgData name="Nguyen Chi Son" userId="606856d02e9d83ac" providerId="LiveId" clId="{D004948A-28F6-4C2A-98E3-B11E1532C4FA}" dt="2022-05-17T04:07:54.656" v="1403" actId="20577"/>
          <ac:spMkLst>
            <pc:docMk/>
            <pc:sldMk cId="3014091475" sldId="782"/>
            <ac:spMk id="2" creationId="{BA8A6260-CA4B-46A9-A06E-C71EE59E6992}"/>
          </ac:spMkLst>
        </pc:spChg>
        <pc:spChg chg="del">
          <ac:chgData name="Nguyen Chi Son" userId="606856d02e9d83ac" providerId="LiveId" clId="{D004948A-28F6-4C2A-98E3-B11E1532C4FA}" dt="2022-05-17T04:06:47.711" v="900" actId="478"/>
          <ac:spMkLst>
            <pc:docMk/>
            <pc:sldMk cId="3014091475" sldId="782"/>
            <ac:spMk id="7" creationId="{BC955902-ACF9-970D-B1AE-4DDAB861205F}"/>
          </ac:spMkLst>
        </pc:spChg>
        <pc:spChg chg="del">
          <ac:chgData name="Nguyen Chi Son" userId="606856d02e9d83ac" providerId="LiveId" clId="{D004948A-28F6-4C2A-98E3-B11E1532C4FA}" dt="2022-05-17T04:06:47.711" v="900" actId="478"/>
          <ac:spMkLst>
            <pc:docMk/>
            <pc:sldMk cId="3014091475" sldId="782"/>
            <ac:spMk id="9" creationId="{A53E5BCB-823A-4C55-8FCD-4B7F2E76626A}"/>
          </ac:spMkLst>
        </pc:spChg>
        <pc:spChg chg="add mod">
          <ac:chgData name="Nguyen Chi Son" userId="606856d02e9d83ac" providerId="LiveId" clId="{D004948A-28F6-4C2A-98E3-B11E1532C4FA}" dt="2022-05-17T04:12:47.694" v="2231" actId="1035"/>
          <ac:spMkLst>
            <pc:docMk/>
            <pc:sldMk cId="3014091475" sldId="782"/>
            <ac:spMk id="13" creationId="{E501F4AA-0C97-89C1-4462-FFF45B0CA31A}"/>
          </ac:spMkLst>
        </pc:spChg>
        <pc:spChg chg="add mod">
          <ac:chgData name="Nguyen Chi Son" userId="606856d02e9d83ac" providerId="LiveId" clId="{D004948A-28F6-4C2A-98E3-B11E1532C4FA}" dt="2022-05-17T04:12:47.694" v="2231" actId="1035"/>
          <ac:spMkLst>
            <pc:docMk/>
            <pc:sldMk cId="3014091475" sldId="782"/>
            <ac:spMk id="14" creationId="{8100FBBD-93FA-13CD-E1EC-E28165D74D5A}"/>
          </ac:spMkLst>
        </pc:spChg>
        <pc:graphicFrameChg chg="del">
          <ac:chgData name="Nguyen Chi Son" userId="606856d02e9d83ac" providerId="LiveId" clId="{D004948A-28F6-4C2A-98E3-B11E1532C4FA}" dt="2022-05-17T04:06:47.711" v="900" actId="478"/>
          <ac:graphicFrameMkLst>
            <pc:docMk/>
            <pc:sldMk cId="3014091475" sldId="782"/>
            <ac:graphicFrameMk id="10" creationId="{A9186D06-8FA5-8D62-189E-A5992CD89819}"/>
          </ac:graphicFrameMkLst>
        </pc:graphicFrameChg>
        <pc:graphicFrameChg chg="del">
          <ac:chgData name="Nguyen Chi Son" userId="606856d02e9d83ac" providerId="LiveId" clId="{D004948A-28F6-4C2A-98E3-B11E1532C4FA}" dt="2022-05-17T04:06:47.711" v="900" actId="478"/>
          <ac:graphicFrameMkLst>
            <pc:docMk/>
            <pc:sldMk cId="3014091475" sldId="782"/>
            <ac:graphicFrameMk id="11" creationId="{05F9B701-508E-4C9E-9DD8-DBDE3D9B5FE0}"/>
          </ac:graphicFrameMkLst>
        </pc:graphicFrameChg>
        <pc:picChg chg="add mod">
          <ac:chgData name="Nguyen Chi Son" userId="606856d02e9d83ac" providerId="LiveId" clId="{D004948A-28F6-4C2A-98E3-B11E1532C4FA}" dt="2022-05-17T04:13:04.892" v="2237" actId="1076"/>
          <ac:picMkLst>
            <pc:docMk/>
            <pc:sldMk cId="3014091475" sldId="782"/>
            <ac:picMk id="4" creationId="{88FC1075-9846-B149-83C3-FBC33EC11FD5}"/>
          </ac:picMkLst>
        </pc:picChg>
        <pc:picChg chg="del">
          <ac:chgData name="Nguyen Chi Son" userId="606856d02e9d83ac" providerId="LiveId" clId="{D004948A-28F6-4C2A-98E3-B11E1532C4FA}" dt="2022-05-17T04:06:45.059" v="898" actId="478"/>
          <ac:picMkLst>
            <pc:docMk/>
            <pc:sldMk cId="3014091475" sldId="782"/>
            <ac:picMk id="5" creationId="{411D717A-CE10-2900-614F-98F4F13F5A1D}"/>
          </ac:picMkLst>
        </pc:picChg>
        <pc:picChg chg="del">
          <ac:chgData name="Nguyen Chi Son" userId="606856d02e9d83ac" providerId="LiveId" clId="{D004948A-28F6-4C2A-98E3-B11E1532C4FA}" dt="2022-05-17T04:06:45.476" v="899" actId="478"/>
          <ac:picMkLst>
            <pc:docMk/>
            <pc:sldMk cId="3014091475" sldId="782"/>
            <ac:picMk id="6" creationId="{CD0E0A5B-1157-3688-980C-62A9D883B070}"/>
          </ac:picMkLst>
        </pc:picChg>
        <pc:picChg chg="add mod">
          <ac:chgData name="Nguyen Chi Son" userId="606856d02e9d83ac" providerId="LiveId" clId="{D004948A-28F6-4C2A-98E3-B11E1532C4FA}" dt="2022-05-17T04:12:56.301" v="2235" actId="1076"/>
          <ac:picMkLst>
            <pc:docMk/>
            <pc:sldMk cId="3014091475" sldId="782"/>
            <ac:picMk id="12" creationId="{F106AAC9-BD46-E5C3-D6F7-CDF89889A21B}"/>
          </ac:picMkLst>
        </pc:picChg>
      </pc:sldChg>
      <pc:sldChg chg="del">
        <pc:chgData name="Nguyen Chi Son" userId="606856d02e9d83ac" providerId="LiveId" clId="{D004948A-28F6-4C2A-98E3-B11E1532C4FA}" dt="2022-05-17T04:06:35.150" v="864" actId="47"/>
        <pc:sldMkLst>
          <pc:docMk/>
          <pc:sldMk cId="3990194128" sldId="837"/>
        </pc:sldMkLst>
      </pc:sldChg>
      <pc:sldChg chg="del">
        <pc:chgData name="Nguyen Chi Son" userId="606856d02e9d83ac" providerId="LiveId" clId="{D004948A-28F6-4C2A-98E3-B11E1532C4FA}" dt="2022-05-17T04:06:35.150" v="864" actId="47"/>
        <pc:sldMkLst>
          <pc:docMk/>
          <pc:sldMk cId="2469390445" sldId="839"/>
        </pc:sldMkLst>
      </pc:sldChg>
      <pc:sldChg chg="del">
        <pc:chgData name="Nguyen Chi Son" userId="606856d02e9d83ac" providerId="LiveId" clId="{D004948A-28F6-4C2A-98E3-B11E1532C4FA}" dt="2022-05-17T04:13:49.800" v="2238" actId="47"/>
        <pc:sldMkLst>
          <pc:docMk/>
          <pc:sldMk cId="733565035" sldId="842"/>
        </pc:sldMkLst>
      </pc:sldChg>
      <pc:sldChg chg="del">
        <pc:chgData name="Nguyen Chi Son" userId="606856d02e9d83ac" providerId="LiveId" clId="{D004948A-28F6-4C2A-98E3-B11E1532C4FA}" dt="2022-05-17T04:13:49.800" v="2238" actId="47"/>
        <pc:sldMkLst>
          <pc:docMk/>
          <pc:sldMk cId="2177373405" sldId="843"/>
        </pc:sldMkLst>
      </pc:sldChg>
      <pc:sldChg chg="del">
        <pc:chgData name="Nguyen Chi Son" userId="606856d02e9d83ac" providerId="LiveId" clId="{D004948A-28F6-4C2A-98E3-B11E1532C4FA}" dt="2022-05-17T04:13:49.800" v="2238" actId="47"/>
        <pc:sldMkLst>
          <pc:docMk/>
          <pc:sldMk cId="1462173169" sldId="844"/>
        </pc:sldMkLst>
      </pc:sldChg>
      <pc:sldChg chg="addSp delSp modSp mod">
        <pc:chgData name="Nguyen Chi Son" userId="606856d02e9d83ac" providerId="LiveId" clId="{D004948A-28F6-4C2A-98E3-B11E1532C4FA}" dt="2022-05-17T04:06:23.096" v="863" actId="14100"/>
        <pc:sldMkLst>
          <pc:docMk/>
          <pc:sldMk cId="4090454743" sldId="854"/>
        </pc:sldMkLst>
        <pc:spChg chg="mod">
          <ac:chgData name="Nguyen Chi Son" userId="606856d02e9d83ac" providerId="LiveId" clId="{D004948A-28F6-4C2A-98E3-B11E1532C4FA}" dt="2022-05-17T03:59:09.454" v="233" actId="20577"/>
          <ac:spMkLst>
            <pc:docMk/>
            <pc:sldMk cId="4090454743" sldId="854"/>
            <ac:spMk id="2" creationId="{BA8A6260-CA4B-46A9-A06E-C71EE59E6992}"/>
          </ac:spMkLst>
        </pc:spChg>
        <pc:spChg chg="add del mod">
          <ac:chgData name="Nguyen Chi Son" userId="606856d02e9d83ac" providerId="LiveId" clId="{D004948A-28F6-4C2A-98E3-B11E1532C4FA}" dt="2022-05-17T04:02:46.076" v="543" actId="478"/>
          <ac:spMkLst>
            <pc:docMk/>
            <pc:sldMk cId="4090454743" sldId="854"/>
            <ac:spMk id="12" creationId="{124040B2-9076-6B22-DB8D-5B2E0DA0BE1B}"/>
          </ac:spMkLst>
        </pc:spChg>
        <pc:spChg chg="add mod">
          <ac:chgData name="Nguyen Chi Son" userId="606856d02e9d83ac" providerId="LiveId" clId="{D004948A-28F6-4C2A-98E3-B11E1532C4FA}" dt="2022-05-17T04:06:19.472" v="862" actId="14100"/>
          <ac:spMkLst>
            <pc:docMk/>
            <pc:sldMk cId="4090454743" sldId="854"/>
            <ac:spMk id="13" creationId="{6BB0CAA7-8B55-95D2-DC5C-C6F2B471D8D5}"/>
          </ac:spMkLst>
        </pc:spChg>
        <pc:spChg chg="add mod">
          <ac:chgData name="Nguyen Chi Son" userId="606856d02e9d83ac" providerId="LiveId" clId="{D004948A-28F6-4C2A-98E3-B11E1532C4FA}" dt="2022-05-17T04:06:23.096" v="863" actId="14100"/>
          <ac:spMkLst>
            <pc:docMk/>
            <pc:sldMk cId="4090454743" sldId="854"/>
            <ac:spMk id="14" creationId="{9DD867F1-DFA9-92A9-1DBE-D5E885823439}"/>
          </ac:spMkLst>
        </pc:spChg>
        <pc:spChg chg="mod">
          <ac:chgData name="Nguyen Chi Son" userId="606856d02e9d83ac" providerId="LiveId" clId="{D004948A-28F6-4C2A-98E3-B11E1532C4FA}" dt="2022-05-17T04:06:06.040" v="860" actId="552"/>
          <ac:spMkLst>
            <pc:docMk/>
            <pc:sldMk cId="4090454743" sldId="854"/>
            <ac:spMk id="15" creationId="{D4A11C5C-895C-BC35-F8FA-178D9F3E9B51}"/>
          </ac:spMkLst>
        </pc:spChg>
        <pc:graphicFrameChg chg="del">
          <ac:chgData name="Nguyen Chi Son" userId="606856d02e9d83ac" providerId="LiveId" clId="{D004948A-28F6-4C2A-98E3-B11E1532C4FA}" dt="2022-05-17T03:53:41.699" v="89" actId="478"/>
          <ac:graphicFrameMkLst>
            <pc:docMk/>
            <pc:sldMk cId="4090454743" sldId="854"/>
            <ac:graphicFrameMk id="5" creationId="{B6F6A9BB-BB5A-B235-4C55-485CB6B6D69A}"/>
          </ac:graphicFrameMkLst>
        </pc:graphicFrameChg>
        <pc:picChg chg="del">
          <ac:chgData name="Nguyen Chi Son" userId="606856d02e9d83ac" providerId="LiveId" clId="{D004948A-28F6-4C2A-98E3-B11E1532C4FA}" dt="2022-05-17T03:53:41.087" v="88" actId="478"/>
          <ac:picMkLst>
            <pc:docMk/>
            <pc:sldMk cId="4090454743" sldId="854"/>
            <ac:picMk id="4" creationId="{5C03EDDA-00CB-8E15-274C-86DACDCE6D39}"/>
          </ac:picMkLst>
        </pc:picChg>
        <pc:picChg chg="add mod">
          <ac:chgData name="Nguyen Chi Son" userId="606856d02e9d83ac" providerId="LiveId" clId="{D004948A-28F6-4C2A-98E3-B11E1532C4FA}" dt="2022-05-17T04:01:08.611" v="259" actId="12788"/>
          <ac:picMkLst>
            <pc:docMk/>
            <pc:sldMk cId="4090454743" sldId="854"/>
            <ac:picMk id="6" creationId="{DF36FC4B-D002-CC24-817C-A01B397EDDB0}"/>
          </ac:picMkLst>
        </pc:picChg>
        <pc:picChg chg="add mod">
          <ac:chgData name="Nguyen Chi Son" userId="606856d02e9d83ac" providerId="LiveId" clId="{D004948A-28F6-4C2A-98E3-B11E1532C4FA}" dt="2022-05-17T04:01:10.930" v="260" actId="465"/>
          <ac:picMkLst>
            <pc:docMk/>
            <pc:sldMk cId="4090454743" sldId="854"/>
            <ac:picMk id="8" creationId="{7A0ED39F-1C10-CB95-BC8E-55C76431D851}"/>
          </ac:picMkLst>
        </pc:picChg>
        <pc:picChg chg="add mod">
          <ac:chgData name="Nguyen Chi Son" userId="606856d02e9d83ac" providerId="LiveId" clId="{D004948A-28F6-4C2A-98E3-B11E1532C4FA}" dt="2022-05-17T04:01:08.611" v="259" actId="12788"/>
          <ac:picMkLst>
            <pc:docMk/>
            <pc:sldMk cId="4090454743" sldId="854"/>
            <ac:picMk id="10" creationId="{449EC04E-66FA-B7A9-4152-17B0D793D8C3}"/>
          </ac:picMkLst>
        </pc:picChg>
      </pc:sldChg>
      <pc:sldChg chg="del">
        <pc:chgData name="Nguyen Chi Son" userId="606856d02e9d83ac" providerId="LiveId" clId="{D004948A-28F6-4C2A-98E3-B11E1532C4FA}" dt="2022-05-17T04:06:35.150" v="864" actId="47"/>
        <pc:sldMkLst>
          <pc:docMk/>
          <pc:sldMk cId="2955188893" sldId="855"/>
        </pc:sldMkLst>
      </pc:sldChg>
      <pc:sldChg chg="del">
        <pc:chgData name="Nguyen Chi Son" userId="606856d02e9d83ac" providerId="LiveId" clId="{D004948A-28F6-4C2A-98E3-B11E1532C4FA}" dt="2022-05-17T04:06:35.150" v="864" actId="47"/>
        <pc:sldMkLst>
          <pc:docMk/>
          <pc:sldMk cId="4108640045" sldId="856"/>
        </pc:sldMkLst>
      </pc:sldChg>
      <pc:sldChg chg="del">
        <pc:chgData name="Nguyen Chi Son" userId="606856d02e9d83ac" providerId="LiveId" clId="{D004948A-28F6-4C2A-98E3-B11E1532C4FA}" dt="2022-05-17T04:06:35.150" v="864" actId="47"/>
        <pc:sldMkLst>
          <pc:docMk/>
          <pc:sldMk cId="541331996" sldId="857"/>
        </pc:sldMkLst>
      </pc:sldChg>
      <pc:sldChg chg="modSp mod">
        <pc:chgData name="Nguyen Chi Son" userId="606856d02e9d83ac" providerId="LiveId" clId="{D004948A-28F6-4C2A-98E3-B11E1532C4FA}" dt="2022-05-17T04:13:55.322" v="2262" actId="20577"/>
        <pc:sldMkLst>
          <pc:docMk/>
          <pc:sldMk cId="3465111237" sldId="858"/>
        </pc:sldMkLst>
        <pc:spChg chg="mod">
          <ac:chgData name="Nguyen Chi Son" userId="606856d02e9d83ac" providerId="LiveId" clId="{D004948A-28F6-4C2A-98E3-B11E1532C4FA}" dt="2022-05-17T04:13:55.322" v="2262" actId="20577"/>
          <ac:spMkLst>
            <pc:docMk/>
            <pc:sldMk cId="3465111237" sldId="858"/>
            <ac:spMk id="2" creationId="{DAF08EC2-5D0D-48D9-855C-A59C0E5ED55B}"/>
          </ac:spMkLst>
        </pc:spChg>
      </pc:sldChg>
      <pc:sldChg chg="addSp delSp modSp mod delAnim">
        <pc:chgData name="Nguyen Chi Son" userId="606856d02e9d83ac" providerId="LiveId" clId="{D004948A-28F6-4C2A-98E3-B11E1532C4FA}" dt="2022-05-17T04:25:10.007" v="3151" actId="14100"/>
        <pc:sldMkLst>
          <pc:docMk/>
          <pc:sldMk cId="2564726876" sldId="859"/>
        </pc:sldMkLst>
        <pc:spChg chg="mod">
          <ac:chgData name="Nguyen Chi Son" userId="606856d02e9d83ac" providerId="LiveId" clId="{D004948A-28F6-4C2A-98E3-B11E1532C4FA}" dt="2022-05-17T04:15:36.957" v="2722" actId="20577"/>
          <ac:spMkLst>
            <pc:docMk/>
            <pc:sldMk cId="2564726876" sldId="859"/>
            <ac:spMk id="2" creationId="{BA8A6260-CA4B-46A9-A06E-C71EE59E6992}"/>
          </ac:spMkLst>
        </pc:spChg>
        <pc:spChg chg="del">
          <ac:chgData name="Nguyen Chi Son" userId="606856d02e9d83ac" providerId="LiveId" clId="{D004948A-28F6-4C2A-98E3-B11E1532C4FA}" dt="2022-05-17T04:13:59.122" v="2263" actId="478"/>
          <ac:spMkLst>
            <pc:docMk/>
            <pc:sldMk cId="2564726876" sldId="859"/>
            <ac:spMk id="24" creationId="{4261F9AE-7B0A-46D6-474E-7B1A22C3EB92}"/>
          </ac:spMkLst>
        </pc:spChg>
        <pc:spChg chg="del">
          <ac:chgData name="Nguyen Chi Son" userId="606856d02e9d83ac" providerId="LiveId" clId="{D004948A-28F6-4C2A-98E3-B11E1532C4FA}" dt="2022-05-17T04:13:59.122" v="2263" actId="478"/>
          <ac:spMkLst>
            <pc:docMk/>
            <pc:sldMk cId="2564726876" sldId="859"/>
            <ac:spMk id="25" creationId="{A6531B30-AD18-E797-F189-AF329CE23D78}"/>
          </ac:spMkLst>
        </pc:spChg>
        <pc:spChg chg="del">
          <ac:chgData name="Nguyen Chi Son" userId="606856d02e9d83ac" providerId="LiveId" clId="{D004948A-28F6-4C2A-98E3-B11E1532C4FA}" dt="2022-05-17T04:13:59.122" v="2263" actId="478"/>
          <ac:spMkLst>
            <pc:docMk/>
            <pc:sldMk cId="2564726876" sldId="859"/>
            <ac:spMk id="26" creationId="{B234ADF1-CDD2-3070-33C2-E074C0D2D47F}"/>
          </ac:spMkLst>
        </pc:spChg>
        <pc:spChg chg="add mod">
          <ac:chgData name="Nguyen Chi Son" userId="606856d02e9d83ac" providerId="LiveId" clId="{D004948A-28F6-4C2A-98E3-B11E1532C4FA}" dt="2022-05-17T04:25:10.007" v="3151" actId="14100"/>
          <ac:spMkLst>
            <pc:docMk/>
            <pc:sldMk cId="2564726876" sldId="859"/>
            <ac:spMk id="28" creationId="{F67F464B-483E-CF5A-2994-A58046AE5E13}"/>
          </ac:spMkLst>
        </pc:spChg>
        <pc:spChg chg="del">
          <ac:chgData name="Nguyen Chi Son" userId="606856d02e9d83ac" providerId="LiveId" clId="{D004948A-28F6-4C2A-98E3-B11E1532C4FA}" dt="2022-05-17T04:13:59.122" v="2263" actId="478"/>
          <ac:spMkLst>
            <pc:docMk/>
            <pc:sldMk cId="2564726876" sldId="859"/>
            <ac:spMk id="60" creationId="{D3416F60-6BC8-F5F8-E8BA-65C161711182}"/>
          </ac:spMkLst>
        </pc:spChg>
        <pc:graphicFrameChg chg="del">
          <ac:chgData name="Nguyen Chi Son" userId="606856d02e9d83ac" providerId="LiveId" clId="{D004948A-28F6-4C2A-98E3-B11E1532C4FA}" dt="2022-05-17T04:13:59.122" v="2263" actId="478"/>
          <ac:graphicFrameMkLst>
            <pc:docMk/>
            <pc:sldMk cId="2564726876" sldId="859"/>
            <ac:graphicFrameMk id="14" creationId="{BBE69F05-358D-60EC-89DE-EC7E23151D91}"/>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5" creationId="{BFA5AF2C-39CE-D4DA-CEB1-710B57A2A3F2}"/>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6" creationId="{C2493D8B-E40A-07AF-98C7-CA518A2E23EC}"/>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6" creationId="{3060449E-CD69-E927-D4F9-92F118D0466B}"/>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7" creationId="{C4439102-5567-5D1F-BE57-DB020B8421CA}"/>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8" creationId="{A05EEF02-FDC0-4F54-799F-BD6574244191}"/>
          </ac:graphicFrameMkLst>
        </pc:graphicFrameChg>
        <pc:picChg chg="add mod">
          <ac:chgData name="Nguyen Chi Son" userId="606856d02e9d83ac" providerId="LiveId" clId="{D004948A-28F6-4C2A-98E3-B11E1532C4FA}" dt="2022-05-17T04:25:04.230" v="3149" actId="1076"/>
          <ac:picMkLst>
            <pc:docMk/>
            <pc:sldMk cId="2564726876" sldId="859"/>
            <ac:picMk id="4" creationId="{78D2FF77-2ED6-254F-10D4-CAD342DEE804}"/>
          </ac:picMkLst>
        </pc:picChg>
        <pc:cxnChg chg="del">
          <ac:chgData name="Nguyen Chi Son" userId="606856d02e9d83ac" providerId="LiveId" clId="{D004948A-28F6-4C2A-98E3-B11E1532C4FA}" dt="2022-05-17T04:13:59.122" v="2263" actId="478"/>
          <ac:cxnSpMkLst>
            <pc:docMk/>
            <pc:sldMk cId="2564726876" sldId="859"/>
            <ac:cxnSpMk id="19" creationId="{B55452E7-C0E1-E761-168C-F8A4DE7B5432}"/>
          </ac:cxnSpMkLst>
        </pc:cxnChg>
        <pc:cxnChg chg="del">
          <ac:chgData name="Nguyen Chi Son" userId="606856d02e9d83ac" providerId="LiveId" clId="{D004948A-28F6-4C2A-98E3-B11E1532C4FA}" dt="2022-05-17T04:13:59.122" v="2263" actId="478"/>
          <ac:cxnSpMkLst>
            <pc:docMk/>
            <pc:sldMk cId="2564726876" sldId="859"/>
            <ac:cxnSpMk id="20" creationId="{A8A88D4A-D01C-E5E1-F0DF-D150492C4735}"/>
          </ac:cxnSpMkLst>
        </pc:cxnChg>
        <pc:cxnChg chg="del">
          <ac:chgData name="Nguyen Chi Son" userId="606856d02e9d83ac" providerId="LiveId" clId="{D004948A-28F6-4C2A-98E3-B11E1532C4FA}" dt="2022-05-17T04:13:59.122" v="2263" actId="478"/>
          <ac:cxnSpMkLst>
            <pc:docMk/>
            <pc:sldMk cId="2564726876" sldId="859"/>
            <ac:cxnSpMk id="21" creationId="{6D9001AE-9F01-111F-80D8-9EF6015B9E07}"/>
          </ac:cxnSpMkLst>
        </pc:cxnChg>
        <pc:cxnChg chg="del">
          <ac:chgData name="Nguyen Chi Son" userId="606856d02e9d83ac" providerId="LiveId" clId="{D004948A-28F6-4C2A-98E3-B11E1532C4FA}" dt="2022-05-17T04:13:59.122" v="2263" actId="478"/>
          <ac:cxnSpMkLst>
            <pc:docMk/>
            <pc:sldMk cId="2564726876" sldId="859"/>
            <ac:cxnSpMk id="22" creationId="{CF399881-8327-0202-2DD2-2C10D9870483}"/>
          </ac:cxnSpMkLst>
        </pc:cxnChg>
        <pc:cxnChg chg="del">
          <ac:chgData name="Nguyen Chi Son" userId="606856d02e9d83ac" providerId="LiveId" clId="{D004948A-28F6-4C2A-98E3-B11E1532C4FA}" dt="2022-05-17T04:13:59.122" v="2263" actId="478"/>
          <ac:cxnSpMkLst>
            <pc:docMk/>
            <pc:sldMk cId="2564726876" sldId="859"/>
            <ac:cxnSpMk id="23" creationId="{F323DF30-4FB7-44F3-64AC-879AE107EB93}"/>
          </ac:cxnSpMkLst>
        </pc:cxnChg>
        <pc:cxnChg chg="del">
          <ac:chgData name="Nguyen Chi Son" userId="606856d02e9d83ac" providerId="LiveId" clId="{D004948A-28F6-4C2A-98E3-B11E1532C4FA}" dt="2022-05-17T04:13:59.122" v="2263" actId="478"/>
          <ac:cxnSpMkLst>
            <pc:docMk/>
            <pc:sldMk cId="2564726876" sldId="859"/>
            <ac:cxnSpMk id="27" creationId="{8FF92587-93DB-6AD8-658B-69C3AA9E360E}"/>
          </ac:cxnSpMkLst>
        </pc:cxnChg>
        <pc:cxnChg chg="del">
          <ac:chgData name="Nguyen Chi Son" userId="606856d02e9d83ac" providerId="LiveId" clId="{D004948A-28F6-4C2A-98E3-B11E1532C4FA}" dt="2022-05-17T04:13:59.122" v="2263" actId="478"/>
          <ac:cxnSpMkLst>
            <pc:docMk/>
            <pc:sldMk cId="2564726876" sldId="859"/>
            <ac:cxnSpMk id="35" creationId="{BCE84180-F970-0112-8DE4-2682B0428FAA}"/>
          </ac:cxnSpMkLst>
        </pc:cxnChg>
        <pc:cxnChg chg="del">
          <ac:chgData name="Nguyen Chi Son" userId="606856d02e9d83ac" providerId="LiveId" clId="{D004948A-28F6-4C2A-98E3-B11E1532C4FA}" dt="2022-05-17T04:13:59.122" v="2263" actId="478"/>
          <ac:cxnSpMkLst>
            <pc:docMk/>
            <pc:sldMk cId="2564726876" sldId="859"/>
            <ac:cxnSpMk id="37" creationId="{2E60CECB-EC63-9401-1153-793B9B46B153}"/>
          </ac:cxnSpMkLst>
        </pc:cxnChg>
        <pc:cxnChg chg="del">
          <ac:chgData name="Nguyen Chi Son" userId="606856d02e9d83ac" providerId="LiveId" clId="{D004948A-28F6-4C2A-98E3-B11E1532C4FA}" dt="2022-05-17T04:13:59.122" v="2263" actId="478"/>
          <ac:cxnSpMkLst>
            <pc:docMk/>
            <pc:sldMk cId="2564726876" sldId="859"/>
            <ac:cxnSpMk id="40" creationId="{4AE47CBD-E572-3E6A-47EB-2161D82E8467}"/>
          </ac:cxnSpMkLst>
        </pc:cxnChg>
        <pc:cxnChg chg="del">
          <ac:chgData name="Nguyen Chi Son" userId="606856d02e9d83ac" providerId="LiveId" clId="{D004948A-28F6-4C2A-98E3-B11E1532C4FA}" dt="2022-05-17T04:13:59.122" v="2263" actId="478"/>
          <ac:cxnSpMkLst>
            <pc:docMk/>
            <pc:sldMk cId="2564726876" sldId="859"/>
            <ac:cxnSpMk id="49" creationId="{D5F4B614-6215-103A-D109-A2B5BE003F9F}"/>
          </ac:cxnSpMkLst>
        </pc:cxnChg>
      </pc:sldChg>
      <pc:sldChg chg="delSp modSp mod delAnim modAnim">
        <pc:chgData name="Nguyen Chi Son" userId="606856d02e9d83ac" providerId="LiveId" clId="{D004948A-28F6-4C2A-98E3-B11E1532C4FA}" dt="2022-05-17T16:13:37.143" v="4089" actId="12788"/>
        <pc:sldMkLst>
          <pc:docMk/>
          <pc:sldMk cId="2522316162" sldId="860"/>
        </pc:sldMkLst>
        <pc:spChg chg="mod">
          <ac:chgData name="Nguyen Chi Son" userId="606856d02e9d83ac" providerId="LiveId" clId="{D004948A-28F6-4C2A-98E3-B11E1532C4FA}" dt="2022-05-17T16:13:37.143" v="4089" actId="12788"/>
          <ac:spMkLst>
            <pc:docMk/>
            <pc:sldMk cId="2522316162" sldId="860"/>
            <ac:spMk id="11" creationId="{0E84CBE1-4AB0-CA68-65C2-AC68692AACAA}"/>
          </ac:spMkLst>
        </pc:spChg>
        <pc:spChg chg="mod">
          <ac:chgData name="Nguyen Chi Son" userId="606856d02e9d83ac" providerId="LiveId" clId="{D004948A-28F6-4C2A-98E3-B11E1532C4FA}" dt="2022-05-17T16:13:26.545" v="4088" actId="14100"/>
          <ac:spMkLst>
            <pc:docMk/>
            <pc:sldMk cId="2522316162" sldId="860"/>
            <ac:spMk id="12" creationId="{5B8A6D26-E571-DC15-930E-F272FC43E0DD}"/>
          </ac:spMkLst>
        </pc:spChg>
        <pc:spChg chg="mod">
          <ac:chgData name="Nguyen Chi Son" userId="606856d02e9d83ac" providerId="LiveId" clId="{D004948A-28F6-4C2A-98E3-B11E1532C4FA}" dt="2022-05-17T16:11:28.845" v="3472" actId="20577"/>
          <ac:spMkLst>
            <pc:docMk/>
            <pc:sldMk cId="2522316162" sldId="860"/>
            <ac:spMk id="19" creationId="{9C339D16-68E4-43C4-A62E-D0146138D23B}"/>
          </ac:spMkLst>
        </pc:spChg>
        <pc:graphicFrameChg chg="del">
          <ac:chgData name="Nguyen Chi Son" userId="606856d02e9d83ac" providerId="LiveId" clId="{D004948A-28F6-4C2A-98E3-B11E1532C4FA}" dt="2022-05-17T16:10:18.051" v="3153" actId="478"/>
          <ac:graphicFrameMkLst>
            <pc:docMk/>
            <pc:sldMk cId="2522316162" sldId="860"/>
            <ac:graphicFrameMk id="17" creationId="{27A4E5E8-9513-3D60-3E0E-A8D2556462CA}"/>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18" creationId="{7708AE41-6C49-1B8E-07BE-679B8CC75BAD}"/>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20" creationId="{020F3519-CA4A-A72A-6AA0-BDCFB95945F6}"/>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7" creationId="{DD7A7BB9-A6B2-7487-826E-2709AADC7388}"/>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8" creationId="{5FD35F41-C0B7-21FE-8B4D-C407972A1889}"/>
          </ac:graphicFrameMkLst>
        </pc:graphicFrameChg>
        <pc:picChg chg="del">
          <ac:chgData name="Nguyen Chi Son" userId="606856d02e9d83ac" providerId="LiveId" clId="{D004948A-28F6-4C2A-98E3-B11E1532C4FA}" dt="2022-05-17T16:10:15.709" v="3152" actId="478"/>
          <ac:picMkLst>
            <pc:docMk/>
            <pc:sldMk cId="2522316162" sldId="860"/>
            <ac:picMk id="4" creationId="{6DDA9FC3-E92F-C359-300C-AE84CEB26A36}"/>
          </ac:picMkLst>
        </pc:picChg>
        <pc:cxnChg chg="del">
          <ac:chgData name="Nguyen Chi Son" userId="606856d02e9d83ac" providerId="LiveId" clId="{D004948A-28F6-4C2A-98E3-B11E1532C4FA}" dt="2022-05-17T16:10:18.051" v="3153" actId="478"/>
          <ac:cxnSpMkLst>
            <pc:docMk/>
            <pc:sldMk cId="2522316162" sldId="860"/>
            <ac:cxnSpMk id="14" creationId="{769DEBE9-3AFD-9782-1A0E-30A70E2AAF3C}"/>
          </ac:cxnSpMkLst>
        </pc:cxnChg>
        <pc:cxnChg chg="del">
          <ac:chgData name="Nguyen Chi Son" userId="606856d02e9d83ac" providerId="LiveId" clId="{D004948A-28F6-4C2A-98E3-B11E1532C4FA}" dt="2022-05-17T16:10:18.051" v="3153" actId="478"/>
          <ac:cxnSpMkLst>
            <pc:docMk/>
            <pc:sldMk cId="2522316162" sldId="860"/>
            <ac:cxnSpMk id="15" creationId="{51D1A4B3-D87E-8DC5-0246-76D7CE58775C}"/>
          </ac:cxnSpMkLst>
        </pc:cxnChg>
        <pc:cxnChg chg="del">
          <ac:chgData name="Nguyen Chi Son" userId="606856d02e9d83ac" providerId="LiveId" clId="{D004948A-28F6-4C2A-98E3-B11E1532C4FA}" dt="2022-05-17T16:10:18.051" v="3153" actId="478"/>
          <ac:cxnSpMkLst>
            <pc:docMk/>
            <pc:sldMk cId="2522316162" sldId="860"/>
            <ac:cxnSpMk id="16" creationId="{6C685B89-BCE9-23CD-EEAD-EF8B171DEFE4}"/>
          </ac:cxnSpMkLst>
        </pc:cxnChg>
        <pc:cxnChg chg="del">
          <ac:chgData name="Nguyen Chi Son" userId="606856d02e9d83ac" providerId="LiveId" clId="{D004948A-28F6-4C2A-98E3-B11E1532C4FA}" dt="2022-05-17T16:10:18.051" v="3153" actId="478"/>
          <ac:cxnSpMkLst>
            <pc:docMk/>
            <pc:sldMk cId="2522316162" sldId="860"/>
            <ac:cxnSpMk id="21" creationId="{5440C945-DB14-AF17-E3B3-ECF8DDCB5151}"/>
          </ac:cxnSpMkLst>
        </pc:cxnChg>
        <pc:cxnChg chg="del">
          <ac:chgData name="Nguyen Chi Son" userId="606856d02e9d83ac" providerId="LiveId" clId="{D004948A-28F6-4C2A-98E3-B11E1532C4FA}" dt="2022-05-17T16:10:18.051" v="3153" actId="478"/>
          <ac:cxnSpMkLst>
            <pc:docMk/>
            <pc:sldMk cId="2522316162" sldId="860"/>
            <ac:cxnSpMk id="23" creationId="{23DB22D1-F5C5-59CE-2C26-BF3A407A7432}"/>
          </ac:cxnSpMkLst>
        </pc:cxnChg>
        <pc:cxnChg chg="del">
          <ac:chgData name="Nguyen Chi Son" userId="606856d02e9d83ac" providerId="LiveId" clId="{D004948A-28F6-4C2A-98E3-B11E1532C4FA}" dt="2022-05-17T16:10:18.051" v="3153" actId="478"/>
          <ac:cxnSpMkLst>
            <pc:docMk/>
            <pc:sldMk cId="2522316162" sldId="860"/>
            <ac:cxnSpMk id="28" creationId="{FA067217-AF63-4569-B6DA-4D242171F05C}"/>
          </ac:cxnSpMkLst>
        </pc:cxnChg>
        <pc:cxnChg chg="del">
          <ac:chgData name="Nguyen Chi Son" userId="606856d02e9d83ac" providerId="LiveId" clId="{D004948A-28F6-4C2A-98E3-B11E1532C4FA}" dt="2022-05-17T16:10:18.051" v="3153" actId="478"/>
          <ac:cxnSpMkLst>
            <pc:docMk/>
            <pc:sldMk cId="2522316162" sldId="860"/>
            <ac:cxnSpMk id="31" creationId="{EB77BD7E-0405-5BE2-B6F6-668D5A0CBF2E}"/>
          </ac:cxnSpMkLst>
        </pc:cxnChg>
      </pc:sldChg>
      <pc:sldChg chg="modSp add mod modAnim">
        <pc:chgData name="Nguyen Chi Son" userId="606856d02e9d83ac" providerId="LiveId" clId="{D004948A-28F6-4C2A-98E3-B11E1532C4FA}" dt="2022-05-17T16:23:50.708" v="6983"/>
        <pc:sldMkLst>
          <pc:docMk/>
          <pc:sldMk cId="2661812338" sldId="861"/>
        </pc:sldMkLst>
        <pc:spChg chg="mod">
          <ac:chgData name="Nguyen Chi Son" userId="606856d02e9d83ac" providerId="LiveId" clId="{D004948A-28F6-4C2A-98E3-B11E1532C4FA}" dt="2022-05-17T16:14:58.638" v="4688" actId="1036"/>
          <ac:spMkLst>
            <pc:docMk/>
            <pc:sldMk cId="2661812338" sldId="861"/>
            <ac:spMk id="11" creationId="{0E84CBE1-4AB0-CA68-65C2-AC68692AACAA}"/>
          </ac:spMkLst>
        </pc:spChg>
        <pc:spChg chg="mod">
          <ac:chgData name="Nguyen Chi Son" userId="606856d02e9d83ac" providerId="LiveId" clId="{D004948A-28F6-4C2A-98E3-B11E1532C4FA}" dt="2022-05-17T16:16:03.061" v="4999" actId="20577"/>
          <ac:spMkLst>
            <pc:docMk/>
            <pc:sldMk cId="2661812338" sldId="861"/>
            <ac:spMk id="12" creationId="{5B8A6D26-E571-DC15-930E-F272FC43E0DD}"/>
          </ac:spMkLst>
        </pc:spChg>
        <pc:spChg chg="mod">
          <ac:chgData name="Nguyen Chi Son" userId="606856d02e9d83ac" providerId="LiveId" clId="{D004948A-28F6-4C2A-98E3-B11E1532C4FA}" dt="2022-05-17T16:15:07.859" v="4709" actId="20577"/>
          <ac:spMkLst>
            <pc:docMk/>
            <pc:sldMk cId="2661812338" sldId="861"/>
            <ac:spMk id="19" creationId="{9C339D16-68E4-43C4-A62E-D0146138D23B}"/>
          </ac:spMkLst>
        </pc:spChg>
      </pc:sldChg>
      <pc:sldChg chg="addSp modSp add mod modAnim">
        <pc:chgData name="Nguyen Chi Son" userId="606856d02e9d83ac" providerId="LiveId" clId="{D004948A-28F6-4C2A-98E3-B11E1532C4FA}" dt="2022-05-17T16:23:56.770" v="6984"/>
        <pc:sldMkLst>
          <pc:docMk/>
          <pc:sldMk cId="4032949450" sldId="862"/>
        </pc:sldMkLst>
        <pc:spChg chg="mod">
          <ac:chgData name="Nguyen Chi Son" userId="606856d02e9d83ac" providerId="LiveId" clId="{D004948A-28F6-4C2A-98E3-B11E1532C4FA}" dt="2022-05-17T16:17:42.085" v="5649" actId="20577"/>
          <ac:spMkLst>
            <pc:docMk/>
            <pc:sldMk cId="4032949450" sldId="862"/>
            <ac:spMk id="12" creationId="{5B8A6D26-E571-DC15-930E-F272FC43E0DD}"/>
          </ac:spMkLst>
        </pc:spChg>
        <pc:spChg chg="mod">
          <ac:chgData name="Nguyen Chi Son" userId="606856d02e9d83ac" providerId="LiveId" clId="{D004948A-28F6-4C2A-98E3-B11E1532C4FA}" dt="2022-05-17T16:18:17.769" v="5666" actId="20577"/>
          <ac:spMkLst>
            <pc:docMk/>
            <pc:sldMk cId="4032949450" sldId="862"/>
            <ac:spMk id="19" creationId="{9C339D16-68E4-43C4-A62E-D0146138D23B}"/>
          </ac:spMkLst>
        </pc:spChg>
        <pc:picChg chg="add mod">
          <ac:chgData name="Nguyen Chi Son" userId="606856d02e9d83ac" providerId="LiveId" clId="{D004948A-28F6-4C2A-98E3-B11E1532C4FA}" dt="2022-05-17T16:18:07.479" v="5650"/>
          <ac:picMkLst>
            <pc:docMk/>
            <pc:sldMk cId="4032949450" sldId="862"/>
            <ac:picMk id="6" creationId="{EA83912F-6DE4-5C8F-E38A-CC072A42509B}"/>
          </ac:picMkLst>
        </pc:picChg>
      </pc:sldChg>
      <pc:sldChg chg="delSp modSp add mod modAnim">
        <pc:chgData name="Nguyen Chi Son" userId="606856d02e9d83ac" providerId="LiveId" clId="{D004948A-28F6-4C2A-98E3-B11E1532C4FA}" dt="2022-05-17T16:20:35.158" v="6312" actId="1035"/>
        <pc:sldMkLst>
          <pc:docMk/>
          <pc:sldMk cId="822007567" sldId="863"/>
        </pc:sldMkLst>
        <pc:spChg chg="mod">
          <ac:chgData name="Nguyen Chi Son" userId="606856d02e9d83ac" providerId="LiveId" clId="{D004948A-28F6-4C2A-98E3-B11E1532C4FA}" dt="2022-05-17T16:20:35.158" v="6312" actId="1035"/>
          <ac:spMkLst>
            <pc:docMk/>
            <pc:sldMk cId="822007567" sldId="863"/>
            <ac:spMk id="11" creationId="{0E84CBE1-4AB0-CA68-65C2-AC68692AACAA}"/>
          </ac:spMkLst>
        </pc:spChg>
        <pc:spChg chg="mod">
          <ac:chgData name="Nguyen Chi Son" userId="606856d02e9d83ac" providerId="LiveId" clId="{D004948A-28F6-4C2A-98E3-B11E1532C4FA}" dt="2022-05-17T16:20:35.158" v="6312" actId="1035"/>
          <ac:spMkLst>
            <pc:docMk/>
            <pc:sldMk cId="822007567" sldId="863"/>
            <ac:spMk id="12" creationId="{5B8A6D26-E571-DC15-930E-F272FC43E0DD}"/>
          </ac:spMkLst>
        </pc:spChg>
        <pc:spChg chg="mod">
          <ac:chgData name="Nguyen Chi Son" userId="606856d02e9d83ac" providerId="LiveId" clId="{D004948A-28F6-4C2A-98E3-B11E1532C4FA}" dt="2022-05-17T16:19:04.944" v="5954" actId="20577"/>
          <ac:spMkLst>
            <pc:docMk/>
            <pc:sldMk cId="822007567" sldId="863"/>
            <ac:spMk id="19" creationId="{9C339D16-68E4-43C4-A62E-D0146138D23B}"/>
          </ac:spMkLst>
        </pc:spChg>
        <pc:picChg chg="del">
          <ac:chgData name="Nguyen Chi Son" userId="606856d02e9d83ac" providerId="LiveId" clId="{D004948A-28F6-4C2A-98E3-B11E1532C4FA}" dt="2022-05-17T16:18:29.840" v="5668" actId="478"/>
          <ac:picMkLst>
            <pc:docMk/>
            <pc:sldMk cId="822007567" sldId="863"/>
            <ac:picMk id="6" creationId="{EA83912F-6DE4-5C8F-E38A-CC072A42509B}"/>
          </ac:picMkLst>
        </pc:picChg>
      </pc:sldChg>
      <pc:sldChg chg="addSp modSp add mod modAnim">
        <pc:chgData name="Nguyen Chi Son" userId="606856d02e9d83ac" providerId="LiveId" clId="{D004948A-28F6-4C2A-98E3-B11E1532C4FA}" dt="2022-05-17T16:24:01.970" v="6985"/>
        <pc:sldMkLst>
          <pc:docMk/>
          <pc:sldMk cId="4073695413" sldId="864"/>
        </pc:sldMkLst>
        <pc:spChg chg="mod">
          <ac:chgData name="Nguyen Chi Son" userId="606856d02e9d83ac" providerId="LiveId" clId="{D004948A-28F6-4C2A-98E3-B11E1532C4FA}" dt="2022-05-17T16:23:09.064" v="6978" actId="1035"/>
          <ac:spMkLst>
            <pc:docMk/>
            <pc:sldMk cId="4073695413" sldId="864"/>
            <ac:spMk id="11" creationId="{0E84CBE1-4AB0-CA68-65C2-AC68692AACAA}"/>
          </ac:spMkLst>
        </pc:spChg>
        <pc:spChg chg="mod">
          <ac:chgData name="Nguyen Chi Son" userId="606856d02e9d83ac" providerId="LiveId" clId="{D004948A-28F6-4C2A-98E3-B11E1532C4FA}" dt="2022-05-17T16:23:09.064" v="6978" actId="1035"/>
          <ac:spMkLst>
            <pc:docMk/>
            <pc:sldMk cId="4073695413" sldId="864"/>
            <ac:spMk id="12" creationId="{5B8A6D26-E571-DC15-930E-F272FC43E0DD}"/>
          </ac:spMkLst>
        </pc:spChg>
        <pc:spChg chg="mod">
          <ac:chgData name="Nguyen Chi Son" userId="606856d02e9d83ac" providerId="LiveId" clId="{D004948A-28F6-4C2A-98E3-B11E1532C4FA}" dt="2022-05-17T16:22:18.193" v="6693" actId="20577"/>
          <ac:spMkLst>
            <pc:docMk/>
            <pc:sldMk cId="4073695413" sldId="864"/>
            <ac:spMk id="19" creationId="{9C339D16-68E4-43C4-A62E-D0146138D23B}"/>
          </ac:spMkLst>
        </pc:spChg>
        <pc:picChg chg="add mod">
          <ac:chgData name="Nguyen Chi Son" userId="606856d02e9d83ac" providerId="LiveId" clId="{D004948A-28F6-4C2A-98E3-B11E1532C4FA}" dt="2022-05-17T16:22:13.092" v="6680" actId="1076"/>
          <ac:picMkLst>
            <pc:docMk/>
            <pc:sldMk cId="4073695413" sldId="864"/>
            <ac:picMk id="3" creationId="{85E57C96-571D-2B7A-09AB-1473295D2C47}"/>
          </ac:picMkLst>
        </pc:picChg>
      </pc:sldChg>
    </pc:docChg>
  </pc:docChgLst>
  <pc:docChgLst>
    <pc:chgData name="Nguyen Chi Son" userId="606856d02e9d83ac" providerId="LiveId" clId="{E7EF6AEB-BA8E-4587-9525-13AD8EB08D12}"/>
    <pc:docChg chg="undo custSel addSld delSld modSld">
      <pc:chgData name="Nguyen Chi Son" userId="606856d02e9d83ac" providerId="LiveId" clId="{E7EF6AEB-BA8E-4587-9525-13AD8EB08D12}" dt="2022-01-04T19:24:38.235" v="8339" actId="1076"/>
      <pc:docMkLst>
        <pc:docMk/>
      </pc:docMkLst>
      <pc:sldChg chg="modSp mod">
        <pc:chgData name="Nguyen Chi Son" userId="606856d02e9d83ac" providerId="LiveId" clId="{E7EF6AEB-BA8E-4587-9525-13AD8EB08D12}" dt="2022-01-04T13:36:15.275" v="63" actId="20577"/>
        <pc:sldMkLst>
          <pc:docMk/>
          <pc:sldMk cId="2922349590" sldId="256"/>
        </pc:sldMkLst>
        <pc:spChg chg="mod">
          <ac:chgData name="Nguyen Chi Son" userId="606856d02e9d83ac" providerId="LiveId" clId="{E7EF6AEB-BA8E-4587-9525-13AD8EB08D12}" dt="2022-01-04T13:36:15.275" v="63" actId="20577"/>
          <ac:spMkLst>
            <pc:docMk/>
            <pc:sldMk cId="2922349590" sldId="256"/>
            <ac:spMk id="5" creationId="{3A9CE0EE-E8A7-485D-B7B9-01588BB75C9D}"/>
          </ac:spMkLst>
        </pc:spChg>
        <pc:spChg chg="mod">
          <ac:chgData name="Nguyen Chi Son" userId="606856d02e9d83ac" providerId="LiveId" clId="{E7EF6AEB-BA8E-4587-9525-13AD8EB08D12}" dt="2022-01-04T13:36:06.861" v="46" actId="20577"/>
          <ac:spMkLst>
            <pc:docMk/>
            <pc:sldMk cId="2922349590" sldId="256"/>
            <ac:spMk id="136" creationId="{C574B640-0199-463F-87CA-8E3956B46E10}"/>
          </ac:spMkLst>
        </pc:spChg>
      </pc:sldChg>
      <pc:sldChg chg="modSp mod">
        <pc:chgData name="Nguyen Chi Son" userId="606856d02e9d83ac" providerId="LiveId" clId="{E7EF6AEB-BA8E-4587-9525-13AD8EB08D12}" dt="2022-01-04T14:25:30.551" v="1594" actId="20577"/>
        <pc:sldMkLst>
          <pc:docMk/>
          <pc:sldMk cId="3319126272" sldId="622"/>
        </pc:sldMkLst>
        <pc:spChg chg="mod">
          <ac:chgData name="Nguyen Chi Son" userId="606856d02e9d83ac" providerId="LiveId" clId="{E7EF6AEB-BA8E-4587-9525-13AD8EB08D12}" dt="2022-01-04T14:25:30.551" v="1594" actId="20577"/>
          <ac:spMkLst>
            <pc:docMk/>
            <pc:sldMk cId="3319126272" sldId="622"/>
            <ac:spMk id="2" creationId="{DAF08EC2-5D0D-48D9-855C-A59C0E5ED55B}"/>
          </ac:spMkLst>
        </pc:spChg>
      </pc:sldChg>
      <pc:sldChg chg="modSp mod">
        <pc:chgData name="Nguyen Chi Son" userId="606856d02e9d83ac" providerId="LiveId" clId="{E7EF6AEB-BA8E-4587-9525-13AD8EB08D12}" dt="2022-01-04T13:36:57.305" v="210" actId="1035"/>
        <pc:sldMkLst>
          <pc:docMk/>
          <pc:sldMk cId="1033004166" sldId="675"/>
        </pc:sldMkLst>
        <pc:spChg chg="mod">
          <ac:chgData name="Nguyen Chi Son" userId="606856d02e9d83ac" providerId="LiveId" clId="{E7EF6AEB-BA8E-4587-9525-13AD8EB08D12}" dt="2022-01-04T13:36:52.586" v="188" actId="20577"/>
          <ac:spMkLst>
            <pc:docMk/>
            <pc:sldMk cId="1033004166" sldId="675"/>
            <ac:spMk id="2" creationId="{DAF08EC2-5D0D-48D9-855C-A59C0E5ED55B}"/>
          </ac:spMkLst>
        </pc:spChg>
        <pc:spChg chg="mod">
          <ac:chgData name="Nguyen Chi Son" userId="606856d02e9d83ac" providerId="LiveId" clId="{E7EF6AEB-BA8E-4587-9525-13AD8EB08D12}" dt="2022-01-04T13:36:57.305" v="210" actId="1035"/>
          <ac:spMkLst>
            <pc:docMk/>
            <pc:sldMk cId="1033004166" sldId="675"/>
            <ac:spMk id="3" creationId="{8CD51C9F-FCB0-4185-93E6-835FC05E1B10}"/>
          </ac:spMkLst>
        </pc:spChg>
      </pc:sldChg>
      <pc:sldChg chg="addSp delSp modSp mod">
        <pc:chgData name="Nguyen Chi Son" userId="606856d02e9d83ac" providerId="LiveId" clId="{E7EF6AEB-BA8E-4587-9525-13AD8EB08D12}" dt="2022-01-04T14:20:45.766" v="952" actId="1076"/>
        <pc:sldMkLst>
          <pc:docMk/>
          <pc:sldMk cId="470225863" sldId="691"/>
        </pc:sldMkLst>
        <pc:spChg chg="mod">
          <ac:chgData name="Nguyen Chi Son" userId="606856d02e9d83ac" providerId="LiveId" clId="{E7EF6AEB-BA8E-4587-9525-13AD8EB08D12}" dt="2022-01-04T13:44:53.115" v="735" actId="20577"/>
          <ac:spMkLst>
            <pc:docMk/>
            <pc:sldMk cId="470225863" sldId="691"/>
            <ac:spMk id="2" creationId="{BA8A6260-CA4B-46A9-A06E-C71EE59E6992}"/>
          </ac:spMkLst>
        </pc:spChg>
        <pc:spChg chg="mod">
          <ac:chgData name="Nguyen Chi Son" userId="606856d02e9d83ac" providerId="LiveId" clId="{E7EF6AEB-BA8E-4587-9525-13AD8EB08D12}" dt="2022-01-04T14:20:37.910" v="950" actId="1076"/>
          <ac:spMkLst>
            <pc:docMk/>
            <pc:sldMk cId="470225863" sldId="691"/>
            <ac:spMk id="8" creationId="{3CBECDDA-DD7D-40DE-BAEC-AE6A41C5FC24}"/>
          </ac:spMkLst>
        </pc:spChg>
        <pc:spChg chg="add mod">
          <ac:chgData name="Nguyen Chi Son" userId="606856d02e9d83ac" providerId="LiveId" clId="{E7EF6AEB-BA8E-4587-9525-13AD8EB08D12}" dt="2022-01-04T14:20:40.525" v="951" actId="1076"/>
          <ac:spMkLst>
            <pc:docMk/>
            <pc:sldMk cId="470225863" sldId="691"/>
            <ac:spMk id="9" creationId="{8826F070-D5B0-4ECB-9256-68CEFEA84977}"/>
          </ac:spMkLst>
        </pc:spChg>
        <pc:spChg chg="add mod">
          <ac:chgData name="Nguyen Chi Son" userId="606856d02e9d83ac" providerId="LiveId" clId="{E7EF6AEB-BA8E-4587-9525-13AD8EB08D12}" dt="2022-01-04T14:20:45.766" v="952" actId="1076"/>
          <ac:spMkLst>
            <pc:docMk/>
            <pc:sldMk cId="470225863" sldId="691"/>
            <ac:spMk id="11" creationId="{72086FFA-A4E4-43D5-877C-B63DBE3E10B8}"/>
          </ac:spMkLst>
        </pc:spChg>
        <pc:picChg chg="add mod">
          <ac:chgData name="Nguyen Chi Son" userId="606856d02e9d83ac" providerId="LiveId" clId="{E7EF6AEB-BA8E-4587-9525-13AD8EB08D12}" dt="2022-01-04T14:20:35.422" v="949" actId="408"/>
          <ac:picMkLst>
            <pc:docMk/>
            <pc:sldMk cId="470225863" sldId="691"/>
            <ac:picMk id="4" creationId="{7EB7A1DA-ADC3-4D55-ACE6-EB1AB9694667}"/>
          </ac:picMkLst>
        </pc:picChg>
        <pc:picChg chg="del">
          <ac:chgData name="Nguyen Chi Son" userId="606856d02e9d83ac" providerId="LiveId" clId="{E7EF6AEB-BA8E-4587-9525-13AD8EB08D12}" dt="2022-01-04T13:37:07.976" v="211" actId="478"/>
          <ac:picMkLst>
            <pc:docMk/>
            <pc:sldMk cId="470225863" sldId="691"/>
            <ac:picMk id="6" creationId="{E60DAABF-DA31-4B77-AA30-EA46129E4E17}"/>
          </ac:picMkLst>
        </pc:picChg>
        <pc:picChg chg="add mod">
          <ac:chgData name="Nguyen Chi Son" userId="606856d02e9d83ac" providerId="LiveId" clId="{E7EF6AEB-BA8E-4587-9525-13AD8EB08D12}" dt="2022-01-04T14:20:30.374" v="948" actId="1076"/>
          <ac:picMkLst>
            <pc:docMk/>
            <pc:sldMk cId="470225863" sldId="691"/>
            <ac:picMk id="7" creationId="{B69685B3-442D-4C2C-BC47-BBA225FAF066}"/>
          </ac:picMkLst>
        </pc:picChg>
        <pc:picChg chg="del">
          <ac:chgData name="Nguyen Chi Son" userId="606856d02e9d83ac" providerId="LiveId" clId="{E7EF6AEB-BA8E-4587-9525-13AD8EB08D12}" dt="2022-01-04T13:37:08.538" v="212" actId="478"/>
          <ac:picMkLst>
            <pc:docMk/>
            <pc:sldMk cId="470225863" sldId="691"/>
            <ac:picMk id="10" creationId="{C4EB751C-FC18-4000-837F-174F47DB714B}"/>
          </ac:picMkLst>
        </pc:picChg>
        <pc:picChg chg="add mod modCrop">
          <ac:chgData name="Nguyen Chi Son" userId="606856d02e9d83ac" providerId="LiveId" clId="{E7EF6AEB-BA8E-4587-9525-13AD8EB08D12}" dt="2022-01-04T14:20:23.104" v="946" actId="1076"/>
          <ac:picMkLst>
            <pc:docMk/>
            <pc:sldMk cId="470225863" sldId="691"/>
            <ac:picMk id="13" creationId="{6E7A1011-0E67-4AA3-B8A1-FBA342BAEBED}"/>
          </ac:picMkLst>
        </pc:picChg>
        <pc:picChg chg="add del mod">
          <ac:chgData name="Nguyen Chi Son" userId="606856d02e9d83ac" providerId="LiveId" clId="{E7EF6AEB-BA8E-4587-9525-13AD8EB08D12}" dt="2022-01-04T14:19:58.396" v="934" actId="478"/>
          <ac:picMkLst>
            <pc:docMk/>
            <pc:sldMk cId="470225863" sldId="691"/>
            <ac:picMk id="1026" creationId="{B016C63C-86F8-4DF8-BED7-61274A93088D}"/>
          </ac:picMkLst>
        </pc:picChg>
      </pc:sldChg>
      <pc:sldChg chg="addSp delSp modSp mod modAnim">
        <pc:chgData name="Nguyen Chi Son" userId="606856d02e9d83ac" providerId="LiveId" clId="{E7EF6AEB-BA8E-4587-9525-13AD8EB08D12}" dt="2022-01-04T14:24:36.124" v="1536" actId="20577"/>
        <pc:sldMkLst>
          <pc:docMk/>
          <pc:sldMk cId="3964383563" sldId="722"/>
        </pc:sldMkLst>
        <pc:spChg chg="add mod">
          <ac:chgData name="Nguyen Chi Son" userId="606856d02e9d83ac" providerId="LiveId" clId="{E7EF6AEB-BA8E-4587-9525-13AD8EB08D12}" dt="2022-01-04T14:22:56.077" v="1364" actId="20577"/>
          <ac:spMkLst>
            <pc:docMk/>
            <pc:sldMk cId="3964383563" sldId="722"/>
            <ac:spMk id="8" creationId="{E86F1C73-114E-4535-882A-4E6BDD248A96}"/>
          </ac:spMkLst>
        </pc:spChg>
        <pc:spChg chg="add mod">
          <ac:chgData name="Nguyen Chi Son" userId="606856d02e9d83ac" providerId="LiveId" clId="{E7EF6AEB-BA8E-4587-9525-13AD8EB08D12}" dt="2022-01-04T14:24:36.124" v="1536" actId="20577"/>
          <ac:spMkLst>
            <pc:docMk/>
            <pc:sldMk cId="3964383563" sldId="722"/>
            <ac:spMk id="11" creationId="{2DABA96D-F810-408D-BF47-00AB309AACE6}"/>
          </ac:spMkLst>
        </pc:spChg>
        <pc:spChg chg="add mod">
          <ac:chgData name="Nguyen Chi Son" userId="606856d02e9d83ac" providerId="LiveId" clId="{E7EF6AEB-BA8E-4587-9525-13AD8EB08D12}" dt="2022-01-04T14:22:43.500" v="1275" actId="1076"/>
          <ac:spMkLst>
            <pc:docMk/>
            <pc:sldMk cId="3964383563" sldId="722"/>
            <ac:spMk id="12" creationId="{2B7E9FC3-2682-4544-A879-4409F8B8BA41}"/>
          </ac:spMkLst>
        </pc:spChg>
        <pc:spChg chg="mod">
          <ac:chgData name="Nguyen Chi Son" userId="606856d02e9d83ac" providerId="LiveId" clId="{E7EF6AEB-BA8E-4587-9525-13AD8EB08D12}" dt="2022-01-04T14:22:34.484" v="1273" actId="1035"/>
          <ac:spMkLst>
            <pc:docMk/>
            <pc:sldMk cId="3964383563" sldId="722"/>
            <ac:spMk id="14" creationId="{A530074C-9975-4D4F-AC15-005B11433C74}"/>
          </ac:spMkLst>
        </pc:spChg>
        <pc:spChg chg="mod">
          <ac:chgData name="Nguyen Chi Son" userId="606856d02e9d83ac" providerId="LiveId" clId="{E7EF6AEB-BA8E-4587-9525-13AD8EB08D12}" dt="2022-01-04T14:22:34.484" v="1273" actId="1035"/>
          <ac:spMkLst>
            <pc:docMk/>
            <pc:sldMk cId="3964383563" sldId="722"/>
            <ac:spMk id="15" creationId="{EC5263CE-BE2F-44C4-BD89-2666D2873C33}"/>
          </ac:spMkLst>
        </pc:spChg>
        <pc:spChg chg="mod">
          <ac:chgData name="Nguyen Chi Son" userId="606856d02e9d83ac" providerId="LiveId" clId="{E7EF6AEB-BA8E-4587-9525-13AD8EB08D12}" dt="2022-01-04T14:22:10.098" v="1116" actId="20577"/>
          <ac:spMkLst>
            <pc:docMk/>
            <pc:sldMk cId="3964383563" sldId="722"/>
            <ac:spMk id="19" creationId="{9C339D16-68E4-43C4-A62E-D0146138D23B}"/>
          </ac:spMkLst>
        </pc:spChg>
        <pc:picChg chg="del">
          <ac:chgData name="Nguyen Chi Son" userId="606856d02e9d83ac" providerId="LiveId" clId="{E7EF6AEB-BA8E-4587-9525-13AD8EB08D12}" dt="2022-01-04T14:22:11.713" v="1117" actId="478"/>
          <ac:picMkLst>
            <pc:docMk/>
            <pc:sldMk cId="3964383563" sldId="722"/>
            <ac:picMk id="7" creationId="{527DD534-EEF8-4ED1-A171-951E7AB10652}"/>
          </ac:picMkLst>
        </pc:picChg>
        <pc:picChg chg="add mod">
          <ac:chgData name="Nguyen Chi Son" userId="606856d02e9d83ac" providerId="LiveId" clId="{E7EF6AEB-BA8E-4587-9525-13AD8EB08D12}" dt="2022-01-04T14:22:43.500" v="1275" actId="1076"/>
          <ac:picMkLst>
            <pc:docMk/>
            <pc:sldMk cId="3964383563" sldId="722"/>
            <ac:picMk id="10" creationId="{7667FC2E-E650-4B39-937E-0463DA4243DD}"/>
          </ac:picMkLst>
        </pc:picChg>
      </pc:sldChg>
      <pc:sldChg chg="del">
        <pc:chgData name="Nguyen Chi Son" userId="606856d02e9d83ac" providerId="LiveId" clId="{E7EF6AEB-BA8E-4587-9525-13AD8EB08D12}" dt="2022-01-04T14:33:25.585" v="1695" actId="47"/>
        <pc:sldMkLst>
          <pc:docMk/>
          <pc:sldMk cId="51380808" sldId="746"/>
        </pc:sldMkLst>
      </pc:sldChg>
      <pc:sldChg chg="addSp delSp modSp mod">
        <pc:chgData name="Nguyen Chi Son" userId="606856d02e9d83ac" providerId="LiveId" clId="{E7EF6AEB-BA8E-4587-9525-13AD8EB08D12}" dt="2022-01-04T14:28:13.731" v="1694" actId="1035"/>
        <pc:sldMkLst>
          <pc:docMk/>
          <pc:sldMk cId="3267194069" sldId="747"/>
        </pc:sldMkLst>
        <pc:spChg chg="mod">
          <ac:chgData name="Nguyen Chi Son" userId="606856d02e9d83ac" providerId="LiveId" clId="{E7EF6AEB-BA8E-4587-9525-13AD8EB08D12}" dt="2022-01-04T14:28:08.639" v="1676" actId="20577"/>
          <ac:spMkLst>
            <pc:docMk/>
            <pc:sldMk cId="3267194069" sldId="747"/>
            <ac:spMk id="2" creationId="{BA8A6260-CA4B-46A9-A06E-C71EE59E6992}"/>
          </ac:spMkLst>
        </pc:spChg>
        <pc:spChg chg="del">
          <ac:chgData name="Nguyen Chi Son" userId="606856d02e9d83ac" providerId="LiveId" clId="{E7EF6AEB-BA8E-4587-9525-13AD8EB08D12}" dt="2022-01-04T14:26:14.487" v="1596" actId="478"/>
          <ac:spMkLst>
            <pc:docMk/>
            <pc:sldMk cId="3267194069" sldId="747"/>
            <ac:spMk id="8" creationId="{3CBECDDA-DD7D-40DE-BAEC-AE6A41C5FC24}"/>
          </ac:spMkLst>
        </pc:spChg>
        <pc:picChg chg="add mod">
          <ac:chgData name="Nguyen Chi Son" userId="606856d02e9d83ac" providerId="LiveId" clId="{E7EF6AEB-BA8E-4587-9525-13AD8EB08D12}" dt="2022-01-04T14:28:13.731" v="1694" actId="1035"/>
          <ac:picMkLst>
            <pc:docMk/>
            <pc:sldMk cId="3267194069" sldId="747"/>
            <ac:picMk id="4" creationId="{3CBDA1E3-644F-4AE2-87DE-4AD95E99ADB2}"/>
          </ac:picMkLst>
        </pc:picChg>
        <pc:picChg chg="del">
          <ac:chgData name="Nguyen Chi Son" userId="606856d02e9d83ac" providerId="LiveId" clId="{E7EF6AEB-BA8E-4587-9525-13AD8EB08D12}" dt="2022-01-04T14:25:33.860" v="1595" actId="478"/>
          <ac:picMkLst>
            <pc:docMk/>
            <pc:sldMk cId="3267194069" sldId="747"/>
            <ac:picMk id="9" creationId="{C38C869F-BFDF-46BB-97AF-76F256B3894B}"/>
          </ac:picMkLst>
        </pc:picChg>
      </pc:sldChg>
      <pc:sldChg chg="add del">
        <pc:chgData name="Nguyen Chi Son" userId="606856d02e9d83ac" providerId="LiveId" clId="{E7EF6AEB-BA8E-4587-9525-13AD8EB08D12}" dt="2022-01-04T14:21:46.074" v="971" actId="47"/>
        <pc:sldMkLst>
          <pc:docMk/>
          <pc:sldMk cId="752567401" sldId="748"/>
        </pc:sldMkLst>
      </pc:sldChg>
      <pc:sldChg chg="addSp delSp modSp add mod">
        <pc:chgData name="Nguyen Chi Son" userId="606856d02e9d83ac" providerId="LiveId" clId="{E7EF6AEB-BA8E-4587-9525-13AD8EB08D12}" dt="2022-01-04T14:21:33.604" v="970" actId="408"/>
        <pc:sldMkLst>
          <pc:docMk/>
          <pc:sldMk cId="1335251601" sldId="749"/>
        </pc:sldMkLst>
        <pc:spChg chg="mod">
          <ac:chgData name="Nguyen Chi Son" userId="606856d02e9d83ac" providerId="LiveId" clId="{E7EF6AEB-BA8E-4587-9525-13AD8EB08D12}" dt="2022-01-04T14:21:17.414" v="965" actId="1076"/>
          <ac:spMkLst>
            <pc:docMk/>
            <pc:sldMk cId="1335251601" sldId="749"/>
            <ac:spMk id="8" creationId="{3CBECDDA-DD7D-40DE-BAEC-AE6A41C5FC24}"/>
          </ac:spMkLst>
        </pc:spChg>
        <pc:spChg chg="mod">
          <ac:chgData name="Nguyen Chi Son" userId="606856d02e9d83ac" providerId="LiveId" clId="{E7EF6AEB-BA8E-4587-9525-13AD8EB08D12}" dt="2022-01-04T14:21:19.686" v="966" actId="1076"/>
          <ac:spMkLst>
            <pc:docMk/>
            <pc:sldMk cId="1335251601" sldId="749"/>
            <ac:spMk id="9" creationId="{8826F070-D5B0-4ECB-9256-68CEFEA84977}"/>
          </ac:spMkLst>
        </pc:spChg>
        <pc:spChg chg="mod">
          <ac:chgData name="Nguyen Chi Son" userId="606856d02e9d83ac" providerId="LiveId" clId="{E7EF6AEB-BA8E-4587-9525-13AD8EB08D12}" dt="2022-01-04T14:21:22.780" v="967" actId="1076"/>
          <ac:spMkLst>
            <pc:docMk/>
            <pc:sldMk cId="1335251601" sldId="749"/>
            <ac:spMk id="11" creationId="{72086FFA-A4E4-43D5-877C-B63DBE3E10B8}"/>
          </ac:spMkLst>
        </pc:spChg>
        <pc:picChg chg="del">
          <ac:chgData name="Nguyen Chi Son" userId="606856d02e9d83ac" providerId="LiveId" clId="{E7EF6AEB-BA8E-4587-9525-13AD8EB08D12}" dt="2022-01-04T13:53:46.419" v="835" actId="478"/>
          <ac:picMkLst>
            <pc:docMk/>
            <pc:sldMk cId="1335251601" sldId="749"/>
            <ac:picMk id="4" creationId="{7EB7A1DA-ADC3-4D55-ACE6-EB1AB9694667}"/>
          </ac:picMkLst>
        </pc:picChg>
        <pc:picChg chg="add mod modCrop">
          <ac:chgData name="Nguyen Chi Son" userId="606856d02e9d83ac" providerId="LiveId" clId="{E7EF6AEB-BA8E-4587-9525-13AD8EB08D12}" dt="2022-01-04T14:21:12.684" v="963" actId="554"/>
          <ac:picMkLst>
            <pc:docMk/>
            <pc:sldMk cId="1335251601" sldId="749"/>
            <ac:picMk id="5" creationId="{B4B0EC0B-7920-42B1-BB7C-402848169C9B}"/>
          </ac:picMkLst>
        </pc:picChg>
        <pc:picChg chg="del">
          <ac:chgData name="Nguyen Chi Son" userId="606856d02e9d83ac" providerId="LiveId" clId="{E7EF6AEB-BA8E-4587-9525-13AD8EB08D12}" dt="2022-01-04T13:53:47.044" v="836" actId="478"/>
          <ac:picMkLst>
            <pc:docMk/>
            <pc:sldMk cId="1335251601" sldId="749"/>
            <ac:picMk id="7" creationId="{B69685B3-442D-4C2C-BC47-BBA225FAF066}"/>
          </ac:picMkLst>
        </pc:picChg>
        <pc:picChg chg="add mod">
          <ac:chgData name="Nguyen Chi Son" userId="606856d02e9d83ac" providerId="LiveId" clId="{E7EF6AEB-BA8E-4587-9525-13AD8EB08D12}" dt="2022-01-04T14:21:33.604" v="970" actId="408"/>
          <ac:picMkLst>
            <pc:docMk/>
            <pc:sldMk cId="1335251601" sldId="749"/>
            <ac:picMk id="10" creationId="{415FB898-43A7-4E93-9651-A46D26E65843}"/>
          </ac:picMkLst>
        </pc:picChg>
        <pc:picChg chg="add mod">
          <ac:chgData name="Nguyen Chi Son" userId="606856d02e9d83ac" providerId="LiveId" clId="{E7EF6AEB-BA8E-4587-9525-13AD8EB08D12}" dt="2022-01-04T14:21:29.565" v="969" actId="1076"/>
          <ac:picMkLst>
            <pc:docMk/>
            <pc:sldMk cId="1335251601" sldId="749"/>
            <ac:picMk id="13" creationId="{62A8A23A-A2C0-4F04-98EB-050A856BBEBA}"/>
          </ac:picMkLst>
        </pc:picChg>
        <pc:picChg chg="del">
          <ac:chgData name="Nguyen Chi Son" userId="606856d02e9d83ac" providerId="LiveId" clId="{E7EF6AEB-BA8E-4587-9525-13AD8EB08D12}" dt="2022-01-04T13:53:45.997" v="834" actId="478"/>
          <ac:picMkLst>
            <pc:docMk/>
            <pc:sldMk cId="1335251601" sldId="749"/>
            <ac:picMk id="1026" creationId="{B016C63C-86F8-4DF8-BED7-61274A93088D}"/>
          </ac:picMkLst>
        </pc:picChg>
        <pc:picChg chg="add del">
          <ac:chgData name="Nguyen Chi Son" userId="606856d02e9d83ac" providerId="LiveId" clId="{E7EF6AEB-BA8E-4587-9525-13AD8EB08D12}" dt="2022-01-04T13:55:10.688" v="920"/>
          <ac:picMkLst>
            <pc:docMk/>
            <pc:sldMk cId="1335251601" sldId="749"/>
            <ac:picMk id="2050" creationId="{BF764BD0-1A52-49D4-8169-E41D977F112F}"/>
          </ac:picMkLst>
        </pc:picChg>
      </pc:sldChg>
      <pc:sldChg chg="modSp add mod">
        <pc:chgData name="Nguyen Chi Son" userId="606856d02e9d83ac" providerId="LiveId" clId="{E7EF6AEB-BA8E-4587-9525-13AD8EB08D12}" dt="2022-01-04T14:33:50.735" v="1823" actId="1035"/>
        <pc:sldMkLst>
          <pc:docMk/>
          <pc:sldMk cId="3650864165" sldId="750"/>
        </pc:sldMkLst>
        <pc:spChg chg="mod">
          <ac:chgData name="Nguyen Chi Son" userId="606856d02e9d83ac" providerId="LiveId" clId="{E7EF6AEB-BA8E-4587-9525-13AD8EB08D12}" dt="2022-01-04T14:33:44.918" v="1801" actId="20577"/>
          <ac:spMkLst>
            <pc:docMk/>
            <pc:sldMk cId="3650864165" sldId="750"/>
            <ac:spMk id="2" creationId="{DAF08EC2-5D0D-48D9-855C-A59C0E5ED55B}"/>
          </ac:spMkLst>
        </pc:spChg>
        <pc:spChg chg="mod">
          <ac:chgData name="Nguyen Chi Son" userId="606856d02e9d83ac" providerId="LiveId" clId="{E7EF6AEB-BA8E-4587-9525-13AD8EB08D12}" dt="2022-01-04T14:33:50.735" v="1823" actId="1035"/>
          <ac:spMkLst>
            <pc:docMk/>
            <pc:sldMk cId="3650864165" sldId="750"/>
            <ac:spMk id="3" creationId="{8CD51C9F-FCB0-4185-93E6-835FC05E1B10}"/>
          </ac:spMkLst>
        </pc:spChg>
      </pc:sldChg>
      <pc:sldChg chg="addSp delSp modSp add mod">
        <pc:chgData name="Nguyen Chi Son" userId="606856d02e9d83ac" providerId="LiveId" clId="{E7EF6AEB-BA8E-4587-9525-13AD8EB08D12}" dt="2022-01-04T15:08:38.720" v="4807" actId="1076"/>
        <pc:sldMkLst>
          <pc:docMk/>
          <pc:sldMk cId="3436966872" sldId="751"/>
        </pc:sldMkLst>
        <pc:spChg chg="mod">
          <ac:chgData name="Nguyen Chi Son" userId="606856d02e9d83ac" providerId="LiveId" clId="{E7EF6AEB-BA8E-4587-9525-13AD8EB08D12}" dt="2022-01-04T14:41:16.928" v="2360" actId="20577"/>
          <ac:spMkLst>
            <pc:docMk/>
            <pc:sldMk cId="3436966872" sldId="751"/>
            <ac:spMk id="2" creationId="{BA8A6260-CA4B-46A9-A06E-C71EE59E6992}"/>
          </ac:spMkLst>
        </pc:spChg>
        <pc:spChg chg="add mod">
          <ac:chgData name="Nguyen Chi Son" userId="606856d02e9d83ac" providerId="LiveId" clId="{E7EF6AEB-BA8E-4587-9525-13AD8EB08D12}" dt="2022-01-04T14:37:55.315" v="2328" actId="1036"/>
          <ac:spMkLst>
            <pc:docMk/>
            <pc:sldMk cId="3436966872" sldId="751"/>
            <ac:spMk id="5" creationId="{5FCB6675-D220-43C6-AA0B-F5516442E11D}"/>
          </ac:spMkLst>
        </pc:spChg>
        <pc:spChg chg="add del mod">
          <ac:chgData name="Nguyen Chi Son" userId="606856d02e9d83ac" providerId="LiveId" clId="{E7EF6AEB-BA8E-4587-9525-13AD8EB08D12}" dt="2022-01-04T14:39:14.302" v="2348" actId="478"/>
          <ac:spMkLst>
            <pc:docMk/>
            <pc:sldMk cId="3436966872" sldId="751"/>
            <ac:spMk id="7" creationId="{01D0E921-EBC6-4F7A-83A8-7008DB49EBC4}"/>
          </ac:spMkLst>
        </pc:spChg>
        <pc:picChg chg="del">
          <ac:chgData name="Nguyen Chi Son" userId="606856d02e9d83ac" providerId="LiveId" clId="{E7EF6AEB-BA8E-4587-9525-13AD8EB08D12}" dt="2022-01-04T14:33:55.714" v="1825" actId="478"/>
          <ac:picMkLst>
            <pc:docMk/>
            <pc:sldMk cId="3436966872" sldId="751"/>
            <ac:picMk id="4" creationId="{3CBDA1E3-644F-4AE2-87DE-4AD95E99ADB2}"/>
          </ac:picMkLst>
        </pc:picChg>
        <pc:picChg chg="add mod">
          <ac:chgData name="Nguyen Chi Son" userId="606856d02e9d83ac" providerId="LiveId" clId="{E7EF6AEB-BA8E-4587-9525-13AD8EB08D12}" dt="2022-01-04T15:08:38.720" v="4807" actId="1076"/>
          <ac:picMkLst>
            <pc:docMk/>
            <pc:sldMk cId="3436966872" sldId="751"/>
            <ac:picMk id="6" creationId="{D0BDBCB4-707C-43CE-931D-64180D957F7B}"/>
          </ac:picMkLst>
        </pc:picChg>
        <pc:picChg chg="add mod">
          <ac:chgData name="Nguyen Chi Son" userId="606856d02e9d83ac" providerId="LiveId" clId="{E7EF6AEB-BA8E-4587-9525-13AD8EB08D12}" dt="2022-01-04T14:40:25.465" v="2354" actId="1076"/>
          <ac:picMkLst>
            <pc:docMk/>
            <pc:sldMk cId="3436966872" sldId="751"/>
            <ac:picMk id="3074" creationId="{A1C279AF-79C4-4051-B123-E9D2732A0C21}"/>
          </ac:picMkLst>
        </pc:picChg>
      </pc:sldChg>
      <pc:sldChg chg="addSp delSp modSp add mod">
        <pc:chgData name="Nguyen Chi Son" userId="606856d02e9d83ac" providerId="LiveId" clId="{E7EF6AEB-BA8E-4587-9525-13AD8EB08D12}" dt="2022-01-04T15:01:39.772" v="4787" actId="1076"/>
        <pc:sldMkLst>
          <pc:docMk/>
          <pc:sldMk cId="2207813376" sldId="752"/>
        </pc:sldMkLst>
        <pc:spChg chg="mod">
          <ac:chgData name="Nguyen Chi Son" userId="606856d02e9d83ac" providerId="LiveId" clId="{E7EF6AEB-BA8E-4587-9525-13AD8EB08D12}" dt="2022-01-04T14:44:27.918" v="3514" actId="20577"/>
          <ac:spMkLst>
            <pc:docMk/>
            <pc:sldMk cId="2207813376" sldId="752"/>
            <ac:spMk id="2" creationId="{BA8A6260-CA4B-46A9-A06E-C71EE59E6992}"/>
          </ac:spMkLst>
        </pc:spChg>
        <pc:spChg chg="mod">
          <ac:chgData name="Nguyen Chi Son" userId="606856d02e9d83ac" providerId="LiveId" clId="{E7EF6AEB-BA8E-4587-9525-13AD8EB08D12}" dt="2022-01-04T15:01:21.637" v="4781" actId="1076"/>
          <ac:spMkLst>
            <pc:docMk/>
            <pc:sldMk cId="2207813376" sldId="752"/>
            <ac:spMk id="5" creationId="{5FCB6675-D220-43C6-AA0B-F5516442E11D}"/>
          </ac:spMkLst>
        </pc:spChg>
        <pc:spChg chg="add mod">
          <ac:chgData name="Nguyen Chi Son" userId="606856d02e9d83ac" providerId="LiveId" clId="{E7EF6AEB-BA8E-4587-9525-13AD8EB08D12}" dt="2022-01-04T15:01:39.772" v="4787" actId="1076"/>
          <ac:spMkLst>
            <pc:docMk/>
            <pc:sldMk cId="2207813376" sldId="752"/>
            <ac:spMk id="7" creationId="{29173375-2B80-44C2-B311-A0CEA888BCFE}"/>
          </ac:spMkLst>
        </pc:spChg>
        <pc:picChg chg="del">
          <ac:chgData name="Nguyen Chi Son" userId="606856d02e9d83ac" providerId="LiveId" clId="{E7EF6AEB-BA8E-4587-9525-13AD8EB08D12}" dt="2022-01-04T14:40:37.834" v="2356" actId="478"/>
          <ac:picMkLst>
            <pc:docMk/>
            <pc:sldMk cId="2207813376" sldId="752"/>
            <ac:picMk id="6" creationId="{D0BDBCB4-707C-43CE-931D-64180D957F7B}"/>
          </ac:picMkLst>
        </pc:picChg>
        <pc:picChg chg="del">
          <ac:chgData name="Nguyen Chi Son" userId="606856d02e9d83ac" providerId="LiveId" clId="{E7EF6AEB-BA8E-4587-9525-13AD8EB08D12}" dt="2022-01-04T14:40:38.297" v="2357" actId="478"/>
          <ac:picMkLst>
            <pc:docMk/>
            <pc:sldMk cId="2207813376" sldId="752"/>
            <ac:picMk id="3074" creationId="{A1C279AF-79C4-4051-B123-E9D2732A0C21}"/>
          </ac:picMkLst>
        </pc:picChg>
        <pc:picChg chg="add mod">
          <ac:chgData name="Nguyen Chi Son" userId="606856d02e9d83ac" providerId="LiveId" clId="{E7EF6AEB-BA8E-4587-9525-13AD8EB08D12}" dt="2022-01-04T15:01:02.701" v="4776" actId="1076"/>
          <ac:picMkLst>
            <pc:docMk/>
            <pc:sldMk cId="2207813376" sldId="752"/>
            <ac:picMk id="4098" creationId="{D38CE19D-4AA2-4C4E-83CD-3CBF6D1D7523}"/>
          </ac:picMkLst>
        </pc:picChg>
        <pc:picChg chg="add mod">
          <ac:chgData name="Nguyen Chi Son" userId="606856d02e9d83ac" providerId="LiveId" clId="{E7EF6AEB-BA8E-4587-9525-13AD8EB08D12}" dt="2022-01-04T15:01:34.453" v="4785" actId="1076"/>
          <ac:picMkLst>
            <pc:docMk/>
            <pc:sldMk cId="2207813376" sldId="752"/>
            <ac:picMk id="4100" creationId="{52861F21-E9C5-4CDF-AA81-4D13515989BA}"/>
          </ac:picMkLst>
        </pc:picChg>
      </pc:sldChg>
      <pc:sldChg chg="addSp modSp add modAnim">
        <pc:chgData name="Nguyen Chi Son" userId="606856d02e9d83ac" providerId="LiveId" clId="{E7EF6AEB-BA8E-4587-9525-13AD8EB08D12}" dt="2022-01-04T14:43:23.103" v="3174" actId="20577"/>
        <pc:sldMkLst>
          <pc:docMk/>
          <pc:sldMk cId="1058621928" sldId="753"/>
        </pc:sldMkLst>
        <pc:spChg chg="mod">
          <ac:chgData name="Nguyen Chi Son" userId="606856d02e9d83ac" providerId="LiveId" clId="{E7EF6AEB-BA8E-4587-9525-13AD8EB08D12}" dt="2022-01-04T14:42:46.415" v="2884" actId="20577"/>
          <ac:spMkLst>
            <pc:docMk/>
            <pc:sldMk cId="1058621928" sldId="753"/>
            <ac:spMk id="8" creationId="{E86F1C73-114E-4535-882A-4E6BDD248A96}"/>
          </ac:spMkLst>
        </pc:spChg>
        <pc:spChg chg="add mod">
          <ac:chgData name="Nguyen Chi Son" userId="606856d02e9d83ac" providerId="LiveId" clId="{E7EF6AEB-BA8E-4587-9525-13AD8EB08D12}" dt="2022-01-04T14:43:11.071" v="3064" actId="20577"/>
          <ac:spMkLst>
            <pc:docMk/>
            <pc:sldMk cId="1058621928" sldId="753"/>
            <ac:spMk id="13" creationId="{C9A206A8-2B66-4548-9099-3F2498D51108}"/>
          </ac:spMkLst>
        </pc:spChg>
        <pc:spChg chg="mod">
          <ac:chgData name="Nguyen Chi Son" userId="606856d02e9d83ac" providerId="LiveId" clId="{E7EF6AEB-BA8E-4587-9525-13AD8EB08D12}" dt="2022-01-04T14:42:03.637" v="2680" actId="20577"/>
          <ac:spMkLst>
            <pc:docMk/>
            <pc:sldMk cId="1058621928" sldId="753"/>
            <ac:spMk id="14" creationId="{A530074C-9975-4D4F-AC15-005B11433C74}"/>
          </ac:spMkLst>
        </pc:spChg>
        <pc:spChg chg="add mod">
          <ac:chgData name="Nguyen Chi Son" userId="606856d02e9d83ac" providerId="LiveId" clId="{E7EF6AEB-BA8E-4587-9525-13AD8EB08D12}" dt="2022-01-04T14:43:23.103" v="3174" actId="20577"/>
          <ac:spMkLst>
            <pc:docMk/>
            <pc:sldMk cId="1058621928" sldId="753"/>
            <ac:spMk id="17" creationId="{618BD33E-6EAC-475E-A201-1F19B442E18E}"/>
          </ac:spMkLst>
        </pc:spChg>
        <pc:spChg chg="add mod">
          <ac:chgData name="Nguyen Chi Son" userId="606856d02e9d83ac" providerId="LiveId" clId="{E7EF6AEB-BA8E-4587-9525-13AD8EB08D12}" dt="2022-01-04T14:42:52.992" v="2886" actId="1076"/>
          <ac:spMkLst>
            <pc:docMk/>
            <pc:sldMk cId="1058621928" sldId="753"/>
            <ac:spMk id="18" creationId="{FD9A0B06-7583-4A0C-AAFD-6B18194B0B3F}"/>
          </ac:spMkLst>
        </pc:spChg>
        <pc:spChg chg="mod">
          <ac:chgData name="Nguyen Chi Son" userId="606856d02e9d83ac" providerId="LiveId" clId="{E7EF6AEB-BA8E-4587-9525-13AD8EB08D12}" dt="2022-01-04T14:42:17.607" v="2756" actId="20577"/>
          <ac:spMkLst>
            <pc:docMk/>
            <pc:sldMk cId="1058621928" sldId="753"/>
            <ac:spMk id="19" creationId="{9C339D16-68E4-43C4-A62E-D0146138D23B}"/>
          </ac:spMkLst>
        </pc:spChg>
        <pc:picChg chg="add mod">
          <ac:chgData name="Nguyen Chi Son" userId="606856d02e9d83ac" providerId="LiveId" clId="{E7EF6AEB-BA8E-4587-9525-13AD8EB08D12}" dt="2022-01-04T14:42:52.992" v="2886" actId="1076"/>
          <ac:picMkLst>
            <pc:docMk/>
            <pc:sldMk cId="1058621928" sldId="753"/>
            <ac:picMk id="16" creationId="{0EE283B1-C85A-4092-AAB8-8195305196F9}"/>
          </ac:picMkLst>
        </pc:picChg>
      </pc:sldChg>
      <pc:sldChg chg="delSp modSp add modAnim">
        <pc:chgData name="Nguyen Chi Son" userId="606856d02e9d83ac" providerId="LiveId" clId="{E7EF6AEB-BA8E-4587-9525-13AD8EB08D12}" dt="2022-01-04T14:43:53.404" v="3382" actId="20577"/>
        <pc:sldMkLst>
          <pc:docMk/>
          <pc:sldMk cId="709018180" sldId="754"/>
        </pc:sldMkLst>
        <pc:spChg chg="del">
          <ac:chgData name="Nguyen Chi Son" userId="606856d02e9d83ac" providerId="LiveId" clId="{E7EF6AEB-BA8E-4587-9525-13AD8EB08D12}" dt="2022-01-04T14:43:28.478" v="3176" actId="478"/>
          <ac:spMkLst>
            <pc:docMk/>
            <pc:sldMk cId="709018180" sldId="754"/>
            <ac:spMk id="8" creationId="{E86F1C73-114E-4535-882A-4E6BDD248A96}"/>
          </ac:spMkLst>
        </pc:spChg>
        <pc:spChg chg="del">
          <ac:chgData name="Nguyen Chi Son" userId="606856d02e9d83ac" providerId="LiveId" clId="{E7EF6AEB-BA8E-4587-9525-13AD8EB08D12}" dt="2022-01-04T14:43:28.478" v="3176" actId="478"/>
          <ac:spMkLst>
            <pc:docMk/>
            <pc:sldMk cId="709018180" sldId="754"/>
            <ac:spMk id="11" creationId="{2DABA96D-F810-408D-BF47-00AB309AACE6}"/>
          </ac:spMkLst>
        </pc:spChg>
        <pc:spChg chg="del">
          <ac:chgData name="Nguyen Chi Son" userId="606856d02e9d83ac" providerId="LiveId" clId="{E7EF6AEB-BA8E-4587-9525-13AD8EB08D12}" dt="2022-01-04T14:43:28.478" v="3176" actId="478"/>
          <ac:spMkLst>
            <pc:docMk/>
            <pc:sldMk cId="709018180" sldId="754"/>
            <ac:spMk id="12" creationId="{2B7E9FC3-2682-4544-A879-4409F8B8BA41}"/>
          </ac:spMkLst>
        </pc:spChg>
        <pc:spChg chg="del">
          <ac:chgData name="Nguyen Chi Son" userId="606856d02e9d83ac" providerId="LiveId" clId="{E7EF6AEB-BA8E-4587-9525-13AD8EB08D12}" dt="2022-01-04T14:43:28.478" v="3176" actId="478"/>
          <ac:spMkLst>
            <pc:docMk/>
            <pc:sldMk cId="709018180" sldId="754"/>
            <ac:spMk id="13" creationId="{C9A206A8-2B66-4548-9099-3F2498D51108}"/>
          </ac:spMkLst>
        </pc:spChg>
        <pc:spChg chg="del">
          <ac:chgData name="Nguyen Chi Son" userId="606856d02e9d83ac" providerId="LiveId" clId="{E7EF6AEB-BA8E-4587-9525-13AD8EB08D12}" dt="2022-01-04T14:43:28.478" v="3176" actId="478"/>
          <ac:spMkLst>
            <pc:docMk/>
            <pc:sldMk cId="709018180" sldId="754"/>
            <ac:spMk id="17" creationId="{618BD33E-6EAC-475E-A201-1F19B442E18E}"/>
          </ac:spMkLst>
        </pc:spChg>
        <pc:spChg chg="del">
          <ac:chgData name="Nguyen Chi Son" userId="606856d02e9d83ac" providerId="LiveId" clId="{E7EF6AEB-BA8E-4587-9525-13AD8EB08D12}" dt="2022-01-04T14:43:28.478" v="3176" actId="478"/>
          <ac:spMkLst>
            <pc:docMk/>
            <pc:sldMk cId="709018180" sldId="754"/>
            <ac:spMk id="18" creationId="{FD9A0B06-7583-4A0C-AAFD-6B18194B0B3F}"/>
          </ac:spMkLst>
        </pc:spChg>
        <pc:spChg chg="mod">
          <ac:chgData name="Nguyen Chi Son" userId="606856d02e9d83ac" providerId="LiveId" clId="{E7EF6AEB-BA8E-4587-9525-13AD8EB08D12}" dt="2022-01-04T14:43:53.404" v="3382" actId="20577"/>
          <ac:spMkLst>
            <pc:docMk/>
            <pc:sldMk cId="709018180" sldId="754"/>
            <ac:spMk id="19" creationId="{9C339D16-68E4-43C4-A62E-D0146138D23B}"/>
          </ac:spMkLst>
        </pc:spChg>
        <pc:picChg chg="del">
          <ac:chgData name="Nguyen Chi Son" userId="606856d02e9d83ac" providerId="LiveId" clId="{E7EF6AEB-BA8E-4587-9525-13AD8EB08D12}" dt="2022-01-04T14:43:28.478" v="3176" actId="478"/>
          <ac:picMkLst>
            <pc:docMk/>
            <pc:sldMk cId="709018180" sldId="754"/>
            <ac:picMk id="10" creationId="{7667FC2E-E650-4B39-937E-0463DA4243DD}"/>
          </ac:picMkLst>
        </pc:picChg>
        <pc:picChg chg="del">
          <ac:chgData name="Nguyen Chi Son" userId="606856d02e9d83ac" providerId="LiveId" clId="{E7EF6AEB-BA8E-4587-9525-13AD8EB08D12}" dt="2022-01-04T14:43:28.478" v="3176" actId="478"/>
          <ac:picMkLst>
            <pc:docMk/>
            <pc:sldMk cId="709018180" sldId="754"/>
            <ac:picMk id="16" creationId="{0EE283B1-C85A-4092-AAB8-8195305196F9}"/>
          </ac:picMkLst>
        </pc:picChg>
      </pc:sldChg>
      <pc:sldChg chg="addSp delSp modSp add mod">
        <pc:chgData name="Nguyen Chi Son" userId="606856d02e9d83ac" providerId="LiveId" clId="{E7EF6AEB-BA8E-4587-9525-13AD8EB08D12}" dt="2022-01-04T15:02:22.822" v="4805" actId="1035"/>
        <pc:sldMkLst>
          <pc:docMk/>
          <pc:sldMk cId="2854865858" sldId="755"/>
        </pc:sldMkLst>
        <pc:spChg chg="mod">
          <ac:chgData name="Nguyen Chi Son" userId="606856d02e9d83ac" providerId="LiveId" clId="{E7EF6AEB-BA8E-4587-9525-13AD8EB08D12}" dt="2022-01-04T15:02:22.822" v="4805" actId="1035"/>
          <ac:spMkLst>
            <pc:docMk/>
            <pc:sldMk cId="2854865858" sldId="755"/>
            <ac:spMk id="5" creationId="{5FCB6675-D220-43C6-AA0B-F5516442E11D}"/>
          </ac:spMkLst>
        </pc:spChg>
        <pc:spChg chg="mod">
          <ac:chgData name="Nguyen Chi Son" userId="606856d02e9d83ac" providerId="LiveId" clId="{E7EF6AEB-BA8E-4587-9525-13AD8EB08D12}" dt="2022-01-04T15:02:22.822" v="4805" actId="1035"/>
          <ac:spMkLst>
            <pc:docMk/>
            <pc:sldMk cId="2854865858" sldId="755"/>
            <ac:spMk id="7" creationId="{29173375-2B80-44C2-B311-A0CEA888BCFE}"/>
          </ac:spMkLst>
        </pc:spChg>
        <pc:picChg chg="del">
          <ac:chgData name="Nguyen Chi Son" userId="606856d02e9d83ac" providerId="LiveId" clId="{E7EF6AEB-BA8E-4587-9525-13AD8EB08D12}" dt="2022-01-04T14:53:52.067" v="4076" actId="478"/>
          <ac:picMkLst>
            <pc:docMk/>
            <pc:sldMk cId="2854865858" sldId="755"/>
            <ac:picMk id="4098" creationId="{D38CE19D-4AA2-4C4E-83CD-3CBF6D1D7523}"/>
          </ac:picMkLst>
        </pc:picChg>
        <pc:picChg chg="del">
          <ac:chgData name="Nguyen Chi Son" userId="606856d02e9d83ac" providerId="LiveId" clId="{E7EF6AEB-BA8E-4587-9525-13AD8EB08D12}" dt="2022-01-04T14:53:54.164" v="4077" actId="478"/>
          <ac:picMkLst>
            <pc:docMk/>
            <pc:sldMk cId="2854865858" sldId="755"/>
            <ac:picMk id="4100" creationId="{52861F21-E9C5-4CDF-AA81-4D13515989BA}"/>
          </ac:picMkLst>
        </pc:picChg>
        <pc:picChg chg="add mod">
          <ac:chgData name="Nguyen Chi Son" userId="606856d02e9d83ac" providerId="LiveId" clId="{E7EF6AEB-BA8E-4587-9525-13AD8EB08D12}" dt="2022-01-04T15:01:50.284" v="4790" actId="1076"/>
          <ac:picMkLst>
            <pc:docMk/>
            <pc:sldMk cId="2854865858" sldId="755"/>
            <ac:picMk id="5122" creationId="{CF762C25-6925-4BEB-9481-486CEFA0A7C1}"/>
          </ac:picMkLst>
        </pc:picChg>
        <pc:picChg chg="add mod">
          <ac:chgData name="Nguyen Chi Son" userId="606856d02e9d83ac" providerId="LiveId" clId="{E7EF6AEB-BA8E-4587-9525-13AD8EB08D12}" dt="2022-01-04T15:02:02.740" v="4794" actId="1076"/>
          <ac:picMkLst>
            <pc:docMk/>
            <pc:sldMk cId="2854865858" sldId="755"/>
            <ac:picMk id="5124" creationId="{558BC4D8-AE6D-4B3B-9CDC-979D9E9584DD}"/>
          </ac:picMkLst>
        </pc:picChg>
      </pc:sldChg>
      <pc:sldChg chg="modSp add">
        <pc:chgData name="Nguyen Chi Son" userId="606856d02e9d83ac" providerId="LiveId" clId="{E7EF6AEB-BA8E-4587-9525-13AD8EB08D12}" dt="2022-01-04T15:10:31.817" v="5325" actId="20577"/>
        <pc:sldMkLst>
          <pc:docMk/>
          <pc:sldMk cId="3015010201" sldId="756"/>
        </pc:sldMkLst>
        <pc:spChg chg="mod">
          <ac:chgData name="Nguyen Chi Son" userId="606856d02e9d83ac" providerId="LiveId" clId="{E7EF6AEB-BA8E-4587-9525-13AD8EB08D12}" dt="2022-01-04T15:10:10.715" v="5122" actId="20577"/>
          <ac:spMkLst>
            <pc:docMk/>
            <pc:sldMk cId="3015010201" sldId="756"/>
            <ac:spMk id="8" creationId="{E86F1C73-114E-4535-882A-4E6BDD248A96}"/>
          </ac:spMkLst>
        </pc:spChg>
        <pc:spChg chg="mod">
          <ac:chgData name="Nguyen Chi Son" userId="606856d02e9d83ac" providerId="LiveId" clId="{E7EF6AEB-BA8E-4587-9525-13AD8EB08D12}" dt="2022-01-04T15:10:31.817" v="5325" actId="20577"/>
          <ac:spMkLst>
            <pc:docMk/>
            <pc:sldMk cId="3015010201" sldId="756"/>
            <ac:spMk id="13" creationId="{C9A206A8-2B66-4548-9099-3F2498D51108}"/>
          </ac:spMkLst>
        </pc:spChg>
        <pc:spChg chg="mod">
          <ac:chgData name="Nguyen Chi Son" userId="606856d02e9d83ac" providerId="LiveId" clId="{E7EF6AEB-BA8E-4587-9525-13AD8EB08D12}" dt="2022-01-04T15:09:49.844" v="4937" actId="20577"/>
          <ac:spMkLst>
            <pc:docMk/>
            <pc:sldMk cId="3015010201" sldId="756"/>
            <ac:spMk id="19" creationId="{9C339D16-68E4-43C4-A62E-D0146138D23B}"/>
          </ac:spMkLst>
        </pc:spChg>
      </pc:sldChg>
      <pc:sldChg chg="delSp modSp add modAnim">
        <pc:chgData name="Nguyen Chi Son" userId="606856d02e9d83ac" providerId="LiveId" clId="{E7EF6AEB-BA8E-4587-9525-13AD8EB08D12}" dt="2022-01-04T15:10:54.417" v="5469" actId="478"/>
        <pc:sldMkLst>
          <pc:docMk/>
          <pc:sldMk cId="4140275113" sldId="757"/>
        </pc:sldMkLst>
        <pc:spChg chg="del">
          <ac:chgData name="Nguyen Chi Son" userId="606856d02e9d83ac" providerId="LiveId" clId="{E7EF6AEB-BA8E-4587-9525-13AD8EB08D12}" dt="2022-01-04T15:10:54.417" v="5469" actId="478"/>
          <ac:spMkLst>
            <pc:docMk/>
            <pc:sldMk cId="4140275113" sldId="757"/>
            <ac:spMk id="8" creationId="{E86F1C73-114E-4535-882A-4E6BDD248A96}"/>
          </ac:spMkLst>
        </pc:spChg>
        <pc:spChg chg="del">
          <ac:chgData name="Nguyen Chi Son" userId="606856d02e9d83ac" providerId="LiveId" clId="{E7EF6AEB-BA8E-4587-9525-13AD8EB08D12}" dt="2022-01-04T15:10:54.417" v="5469" actId="478"/>
          <ac:spMkLst>
            <pc:docMk/>
            <pc:sldMk cId="4140275113" sldId="757"/>
            <ac:spMk id="11" creationId="{2DABA96D-F810-408D-BF47-00AB309AACE6}"/>
          </ac:spMkLst>
        </pc:spChg>
        <pc:spChg chg="del">
          <ac:chgData name="Nguyen Chi Son" userId="606856d02e9d83ac" providerId="LiveId" clId="{E7EF6AEB-BA8E-4587-9525-13AD8EB08D12}" dt="2022-01-04T15:10:54.417" v="5469" actId="478"/>
          <ac:spMkLst>
            <pc:docMk/>
            <pc:sldMk cId="4140275113" sldId="757"/>
            <ac:spMk id="12" creationId="{2B7E9FC3-2682-4544-A879-4409F8B8BA41}"/>
          </ac:spMkLst>
        </pc:spChg>
        <pc:spChg chg="del">
          <ac:chgData name="Nguyen Chi Son" userId="606856d02e9d83ac" providerId="LiveId" clId="{E7EF6AEB-BA8E-4587-9525-13AD8EB08D12}" dt="2022-01-04T15:10:54.417" v="5469" actId="478"/>
          <ac:spMkLst>
            <pc:docMk/>
            <pc:sldMk cId="4140275113" sldId="757"/>
            <ac:spMk id="13" creationId="{C9A206A8-2B66-4548-9099-3F2498D51108}"/>
          </ac:spMkLst>
        </pc:spChg>
        <pc:spChg chg="del">
          <ac:chgData name="Nguyen Chi Son" userId="606856d02e9d83ac" providerId="LiveId" clId="{E7EF6AEB-BA8E-4587-9525-13AD8EB08D12}" dt="2022-01-04T15:10:54.417" v="5469" actId="478"/>
          <ac:spMkLst>
            <pc:docMk/>
            <pc:sldMk cId="4140275113" sldId="757"/>
            <ac:spMk id="17" creationId="{618BD33E-6EAC-475E-A201-1F19B442E18E}"/>
          </ac:spMkLst>
        </pc:spChg>
        <pc:spChg chg="del">
          <ac:chgData name="Nguyen Chi Son" userId="606856d02e9d83ac" providerId="LiveId" clId="{E7EF6AEB-BA8E-4587-9525-13AD8EB08D12}" dt="2022-01-04T15:10:54.417" v="5469" actId="478"/>
          <ac:spMkLst>
            <pc:docMk/>
            <pc:sldMk cId="4140275113" sldId="757"/>
            <ac:spMk id="18" creationId="{FD9A0B06-7583-4A0C-AAFD-6B18194B0B3F}"/>
          </ac:spMkLst>
        </pc:spChg>
        <pc:spChg chg="mod">
          <ac:chgData name="Nguyen Chi Son" userId="606856d02e9d83ac" providerId="LiveId" clId="{E7EF6AEB-BA8E-4587-9525-13AD8EB08D12}" dt="2022-01-04T15:10:51.633" v="5468" actId="20577"/>
          <ac:spMkLst>
            <pc:docMk/>
            <pc:sldMk cId="4140275113" sldId="757"/>
            <ac:spMk id="19" creationId="{9C339D16-68E4-43C4-A62E-D0146138D23B}"/>
          </ac:spMkLst>
        </pc:spChg>
        <pc:picChg chg="del">
          <ac:chgData name="Nguyen Chi Son" userId="606856d02e9d83ac" providerId="LiveId" clId="{E7EF6AEB-BA8E-4587-9525-13AD8EB08D12}" dt="2022-01-04T15:10:54.417" v="5469" actId="478"/>
          <ac:picMkLst>
            <pc:docMk/>
            <pc:sldMk cId="4140275113" sldId="757"/>
            <ac:picMk id="10" creationId="{7667FC2E-E650-4B39-937E-0463DA4243DD}"/>
          </ac:picMkLst>
        </pc:picChg>
        <pc:picChg chg="del">
          <ac:chgData name="Nguyen Chi Son" userId="606856d02e9d83ac" providerId="LiveId" clId="{E7EF6AEB-BA8E-4587-9525-13AD8EB08D12}" dt="2022-01-04T15:10:54.417" v="5469" actId="478"/>
          <ac:picMkLst>
            <pc:docMk/>
            <pc:sldMk cId="4140275113" sldId="757"/>
            <ac:picMk id="16" creationId="{0EE283B1-C85A-4092-AAB8-8195305196F9}"/>
          </ac:picMkLst>
        </pc:picChg>
      </pc:sldChg>
      <pc:sldChg chg="addSp delSp modSp add mod">
        <pc:chgData name="Nguyen Chi Son" userId="606856d02e9d83ac" providerId="LiveId" clId="{E7EF6AEB-BA8E-4587-9525-13AD8EB08D12}" dt="2022-01-04T15:15:12.028" v="5942" actId="1076"/>
        <pc:sldMkLst>
          <pc:docMk/>
          <pc:sldMk cId="3136042662" sldId="758"/>
        </pc:sldMkLst>
        <pc:spChg chg="mod">
          <ac:chgData name="Nguyen Chi Son" userId="606856d02e9d83ac" providerId="LiveId" clId="{E7EF6AEB-BA8E-4587-9525-13AD8EB08D12}" dt="2022-01-04T15:13:34.854" v="5851" actId="20577"/>
          <ac:spMkLst>
            <pc:docMk/>
            <pc:sldMk cId="3136042662" sldId="758"/>
            <ac:spMk id="2" creationId="{BA8A6260-CA4B-46A9-A06E-C71EE59E6992}"/>
          </ac:spMkLst>
        </pc:spChg>
        <pc:spChg chg="mod">
          <ac:chgData name="Nguyen Chi Son" userId="606856d02e9d83ac" providerId="LiveId" clId="{E7EF6AEB-BA8E-4587-9525-13AD8EB08D12}" dt="2022-01-04T15:15:07.316" v="5940" actId="1076"/>
          <ac:spMkLst>
            <pc:docMk/>
            <pc:sldMk cId="3136042662" sldId="758"/>
            <ac:spMk id="5" creationId="{5FCB6675-D220-43C6-AA0B-F5516442E11D}"/>
          </ac:spMkLst>
        </pc:spChg>
        <pc:spChg chg="mod">
          <ac:chgData name="Nguyen Chi Son" userId="606856d02e9d83ac" providerId="LiveId" clId="{E7EF6AEB-BA8E-4587-9525-13AD8EB08D12}" dt="2022-01-04T15:15:12.028" v="5942" actId="1076"/>
          <ac:spMkLst>
            <pc:docMk/>
            <pc:sldMk cId="3136042662" sldId="758"/>
            <ac:spMk id="7" creationId="{29173375-2B80-44C2-B311-A0CEA888BCFE}"/>
          </ac:spMkLst>
        </pc:spChg>
        <pc:picChg chg="del">
          <ac:chgData name="Nguyen Chi Son" userId="606856d02e9d83ac" providerId="LiveId" clId="{E7EF6AEB-BA8E-4587-9525-13AD8EB08D12}" dt="2022-01-04T15:13:36.803" v="5852" actId="478"/>
          <ac:picMkLst>
            <pc:docMk/>
            <pc:sldMk cId="3136042662" sldId="758"/>
            <ac:picMk id="5122" creationId="{CF762C25-6925-4BEB-9481-486CEFA0A7C1}"/>
          </ac:picMkLst>
        </pc:picChg>
        <pc:picChg chg="del">
          <ac:chgData name="Nguyen Chi Son" userId="606856d02e9d83ac" providerId="LiveId" clId="{E7EF6AEB-BA8E-4587-9525-13AD8EB08D12}" dt="2022-01-04T15:13:37.243" v="5853" actId="478"/>
          <ac:picMkLst>
            <pc:docMk/>
            <pc:sldMk cId="3136042662" sldId="758"/>
            <ac:picMk id="5124" creationId="{558BC4D8-AE6D-4B3B-9CDC-979D9E9584DD}"/>
          </ac:picMkLst>
        </pc:picChg>
        <pc:picChg chg="add mod">
          <ac:chgData name="Nguyen Chi Son" userId="606856d02e9d83ac" providerId="LiveId" clId="{E7EF6AEB-BA8E-4587-9525-13AD8EB08D12}" dt="2022-01-04T15:15:02.252" v="5939" actId="1076"/>
          <ac:picMkLst>
            <pc:docMk/>
            <pc:sldMk cId="3136042662" sldId="758"/>
            <ac:picMk id="6146" creationId="{A2112EDE-A22A-425D-BB8F-CCD0F640E3FE}"/>
          </ac:picMkLst>
        </pc:picChg>
        <pc:picChg chg="add mod">
          <ac:chgData name="Nguyen Chi Son" userId="606856d02e9d83ac" providerId="LiveId" clId="{E7EF6AEB-BA8E-4587-9525-13AD8EB08D12}" dt="2022-01-04T15:15:00.532" v="5938" actId="1076"/>
          <ac:picMkLst>
            <pc:docMk/>
            <pc:sldMk cId="3136042662" sldId="758"/>
            <ac:picMk id="6148" creationId="{CA950E15-DD63-44A8-A3B8-84C0C1934EA9}"/>
          </ac:picMkLst>
        </pc:picChg>
      </pc:sldChg>
      <pc:sldChg chg="modSp add">
        <pc:chgData name="Nguyen Chi Son" userId="606856d02e9d83ac" providerId="LiveId" clId="{E7EF6AEB-BA8E-4587-9525-13AD8EB08D12}" dt="2022-01-04T15:16:29.428" v="6595" actId="20577"/>
        <pc:sldMkLst>
          <pc:docMk/>
          <pc:sldMk cId="1870878217" sldId="759"/>
        </pc:sldMkLst>
        <pc:spChg chg="mod">
          <ac:chgData name="Nguyen Chi Son" userId="606856d02e9d83ac" providerId="LiveId" clId="{E7EF6AEB-BA8E-4587-9525-13AD8EB08D12}" dt="2022-01-04T15:16:08.669" v="6418" actId="20577"/>
          <ac:spMkLst>
            <pc:docMk/>
            <pc:sldMk cId="1870878217" sldId="759"/>
            <ac:spMk id="8" creationId="{E86F1C73-114E-4535-882A-4E6BDD248A96}"/>
          </ac:spMkLst>
        </pc:spChg>
        <pc:spChg chg="mod">
          <ac:chgData name="Nguyen Chi Son" userId="606856d02e9d83ac" providerId="LiveId" clId="{E7EF6AEB-BA8E-4587-9525-13AD8EB08D12}" dt="2022-01-04T15:16:29.428" v="6595" actId="20577"/>
          <ac:spMkLst>
            <pc:docMk/>
            <pc:sldMk cId="1870878217" sldId="759"/>
            <ac:spMk id="13" creationId="{C9A206A8-2B66-4548-9099-3F2498D51108}"/>
          </ac:spMkLst>
        </pc:spChg>
        <pc:spChg chg="mod">
          <ac:chgData name="Nguyen Chi Son" userId="606856d02e9d83ac" providerId="LiveId" clId="{E7EF6AEB-BA8E-4587-9525-13AD8EB08D12}" dt="2022-01-04T15:15:41.274" v="6170" actId="20577"/>
          <ac:spMkLst>
            <pc:docMk/>
            <pc:sldMk cId="1870878217" sldId="759"/>
            <ac:spMk id="19" creationId="{9C339D16-68E4-43C4-A62E-D0146138D23B}"/>
          </ac:spMkLst>
        </pc:spChg>
      </pc:sldChg>
      <pc:sldChg chg="modSp add mod">
        <pc:chgData name="Nguyen Chi Son" userId="606856d02e9d83ac" providerId="LiveId" clId="{E7EF6AEB-BA8E-4587-9525-13AD8EB08D12}" dt="2022-01-04T15:17:18.748" v="6667" actId="1036"/>
        <pc:sldMkLst>
          <pc:docMk/>
          <pc:sldMk cId="3920108429" sldId="760"/>
        </pc:sldMkLst>
        <pc:spChg chg="mod">
          <ac:chgData name="Nguyen Chi Son" userId="606856d02e9d83ac" providerId="LiveId" clId="{E7EF6AEB-BA8E-4587-9525-13AD8EB08D12}" dt="2022-01-04T15:17:14.500" v="6648" actId="20577"/>
          <ac:spMkLst>
            <pc:docMk/>
            <pc:sldMk cId="3920108429" sldId="760"/>
            <ac:spMk id="2" creationId="{DAF08EC2-5D0D-48D9-855C-A59C0E5ED55B}"/>
          </ac:spMkLst>
        </pc:spChg>
        <pc:spChg chg="mod">
          <ac:chgData name="Nguyen Chi Son" userId="606856d02e9d83ac" providerId="LiveId" clId="{E7EF6AEB-BA8E-4587-9525-13AD8EB08D12}" dt="2022-01-04T15:17:18.748" v="6667" actId="1036"/>
          <ac:spMkLst>
            <pc:docMk/>
            <pc:sldMk cId="3920108429" sldId="760"/>
            <ac:spMk id="3" creationId="{8CD51C9F-FCB0-4185-93E6-835FC05E1B10}"/>
          </ac:spMkLst>
        </pc:spChg>
      </pc:sldChg>
      <pc:sldChg chg="addSp delSp modSp add mod">
        <pc:chgData name="Nguyen Chi Son" userId="606856d02e9d83ac" providerId="LiveId" clId="{E7EF6AEB-BA8E-4587-9525-13AD8EB08D12}" dt="2022-01-04T19:11:20.282" v="6955" actId="1076"/>
        <pc:sldMkLst>
          <pc:docMk/>
          <pc:sldMk cId="2383046546" sldId="761"/>
        </pc:sldMkLst>
        <pc:spChg chg="mod">
          <ac:chgData name="Nguyen Chi Son" userId="606856d02e9d83ac" providerId="LiveId" clId="{E7EF6AEB-BA8E-4587-9525-13AD8EB08D12}" dt="2022-01-04T18:40:47.299" v="6857" actId="20577"/>
          <ac:spMkLst>
            <pc:docMk/>
            <pc:sldMk cId="2383046546" sldId="761"/>
            <ac:spMk id="2" creationId="{BA8A6260-CA4B-46A9-A06E-C71EE59E6992}"/>
          </ac:spMkLst>
        </pc:spChg>
        <pc:spChg chg="del">
          <ac:chgData name="Nguyen Chi Son" userId="606856d02e9d83ac" providerId="LiveId" clId="{E7EF6AEB-BA8E-4587-9525-13AD8EB08D12}" dt="2022-01-04T18:49:53.610" v="6858" actId="478"/>
          <ac:spMkLst>
            <pc:docMk/>
            <pc:sldMk cId="2383046546" sldId="761"/>
            <ac:spMk id="5" creationId="{5FCB6675-D220-43C6-AA0B-F5516442E11D}"/>
          </ac:spMkLst>
        </pc:spChg>
        <pc:spChg chg="mod">
          <ac:chgData name="Nguyen Chi Son" userId="606856d02e9d83ac" providerId="LiveId" clId="{E7EF6AEB-BA8E-4587-9525-13AD8EB08D12}" dt="2022-01-04T19:11:20.282" v="6955" actId="1076"/>
          <ac:spMkLst>
            <pc:docMk/>
            <pc:sldMk cId="2383046546" sldId="761"/>
            <ac:spMk id="7" creationId="{29173375-2B80-44C2-B311-A0CEA888BCFE}"/>
          </ac:spMkLst>
        </pc:spChg>
        <pc:picChg chg="add mod">
          <ac:chgData name="Nguyen Chi Son" userId="606856d02e9d83ac" providerId="LiveId" clId="{E7EF6AEB-BA8E-4587-9525-13AD8EB08D12}" dt="2022-01-04T19:11:09.665" v="6951" actId="1076"/>
          <ac:picMkLst>
            <pc:docMk/>
            <pc:sldMk cId="2383046546" sldId="761"/>
            <ac:picMk id="4" creationId="{5AC4D369-5BB2-45EC-89EA-745A6D8AA132}"/>
          </ac:picMkLst>
        </pc:picChg>
        <pc:picChg chg="add mod">
          <ac:chgData name="Nguyen Chi Son" userId="606856d02e9d83ac" providerId="LiveId" clId="{E7EF6AEB-BA8E-4587-9525-13AD8EB08D12}" dt="2022-01-04T19:11:16.900" v="6954" actId="1076"/>
          <ac:picMkLst>
            <pc:docMk/>
            <pc:sldMk cId="2383046546" sldId="761"/>
            <ac:picMk id="8" creationId="{2587AFAF-3D32-4E7E-BDF7-BBC34451D971}"/>
          </ac:picMkLst>
        </pc:picChg>
        <pc:picChg chg="del">
          <ac:chgData name="Nguyen Chi Son" userId="606856d02e9d83ac" providerId="LiveId" clId="{E7EF6AEB-BA8E-4587-9525-13AD8EB08D12}" dt="2022-01-04T18:39:52.714" v="6669" actId="478"/>
          <ac:picMkLst>
            <pc:docMk/>
            <pc:sldMk cId="2383046546" sldId="761"/>
            <ac:picMk id="6146" creationId="{A2112EDE-A22A-425D-BB8F-CCD0F640E3FE}"/>
          </ac:picMkLst>
        </pc:picChg>
        <pc:picChg chg="del">
          <ac:chgData name="Nguyen Chi Son" userId="606856d02e9d83ac" providerId="LiveId" clId="{E7EF6AEB-BA8E-4587-9525-13AD8EB08D12}" dt="2022-01-04T18:39:53.167" v="6670" actId="478"/>
          <ac:picMkLst>
            <pc:docMk/>
            <pc:sldMk cId="2383046546" sldId="761"/>
            <ac:picMk id="6148" creationId="{CA950E15-DD63-44A8-A3B8-84C0C1934EA9}"/>
          </ac:picMkLst>
        </pc:picChg>
      </pc:sldChg>
      <pc:sldChg chg="addSp delSp modSp add mod">
        <pc:chgData name="Nguyen Chi Son" userId="606856d02e9d83ac" providerId="LiveId" clId="{E7EF6AEB-BA8E-4587-9525-13AD8EB08D12}" dt="2022-01-04T19:22:21.676" v="7772" actId="207"/>
        <pc:sldMkLst>
          <pc:docMk/>
          <pc:sldMk cId="469802586" sldId="762"/>
        </pc:sldMkLst>
        <pc:spChg chg="del">
          <ac:chgData name="Nguyen Chi Son" userId="606856d02e9d83ac" providerId="LiveId" clId="{E7EF6AEB-BA8E-4587-9525-13AD8EB08D12}" dt="2022-01-04T18:53:05.972" v="6868" actId="478"/>
          <ac:spMkLst>
            <pc:docMk/>
            <pc:sldMk cId="469802586" sldId="762"/>
            <ac:spMk id="7" creationId="{29173375-2B80-44C2-B311-A0CEA888BCFE}"/>
          </ac:spMkLst>
        </pc:spChg>
        <pc:spChg chg="add mod">
          <ac:chgData name="Nguyen Chi Son" userId="606856d02e9d83ac" providerId="LiveId" clId="{E7EF6AEB-BA8E-4587-9525-13AD8EB08D12}" dt="2022-01-04T19:22:21.676" v="7772" actId="207"/>
          <ac:spMkLst>
            <pc:docMk/>
            <pc:sldMk cId="469802586" sldId="762"/>
            <ac:spMk id="13" creationId="{9A9FCE27-68A0-4CD6-9A0A-AAD7F49C1EE7}"/>
          </ac:spMkLst>
        </pc:spChg>
        <pc:spChg chg="add mod">
          <ac:chgData name="Nguyen Chi Son" userId="606856d02e9d83ac" providerId="LiveId" clId="{E7EF6AEB-BA8E-4587-9525-13AD8EB08D12}" dt="2022-01-04T19:22:21.676" v="7772" actId="207"/>
          <ac:spMkLst>
            <pc:docMk/>
            <pc:sldMk cId="469802586" sldId="762"/>
            <ac:spMk id="15" creationId="{8EEF8DB7-66AD-469F-BF1C-D82121B6A89E}"/>
          </ac:spMkLst>
        </pc:spChg>
        <pc:picChg chg="del">
          <ac:chgData name="Nguyen Chi Son" userId="606856d02e9d83ac" providerId="LiveId" clId="{E7EF6AEB-BA8E-4587-9525-13AD8EB08D12}" dt="2022-01-04T18:53:04.231" v="6866" actId="478"/>
          <ac:picMkLst>
            <pc:docMk/>
            <pc:sldMk cId="469802586" sldId="762"/>
            <ac:picMk id="4" creationId="{5AC4D369-5BB2-45EC-89EA-745A6D8AA132}"/>
          </ac:picMkLst>
        </pc:picChg>
        <pc:picChg chg="add del mod">
          <ac:chgData name="Nguyen Chi Son" userId="606856d02e9d83ac" providerId="LiveId" clId="{E7EF6AEB-BA8E-4587-9525-13AD8EB08D12}" dt="2022-01-04T19:12:29.222" v="6970" actId="478"/>
          <ac:picMkLst>
            <pc:docMk/>
            <pc:sldMk cId="469802586" sldId="762"/>
            <ac:picMk id="5" creationId="{7A389434-028F-4E33-B5D0-6EE71A65F301}"/>
          </ac:picMkLst>
        </pc:picChg>
        <pc:picChg chg="del">
          <ac:chgData name="Nguyen Chi Son" userId="606856d02e9d83ac" providerId="LiveId" clId="{E7EF6AEB-BA8E-4587-9525-13AD8EB08D12}" dt="2022-01-04T18:53:04.684" v="6867" actId="478"/>
          <ac:picMkLst>
            <pc:docMk/>
            <pc:sldMk cId="469802586" sldId="762"/>
            <ac:picMk id="8" creationId="{2587AFAF-3D32-4E7E-BDF7-BBC34451D971}"/>
          </ac:picMkLst>
        </pc:picChg>
        <pc:picChg chg="add mod modCrop">
          <ac:chgData name="Nguyen Chi Son" userId="606856d02e9d83ac" providerId="LiveId" clId="{E7EF6AEB-BA8E-4587-9525-13AD8EB08D12}" dt="2022-01-04T19:21:59.091" v="7766" actId="732"/>
          <ac:picMkLst>
            <pc:docMk/>
            <pc:sldMk cId="469802586" sldId="762"/>
            <ac:picMk id="9" creationId="{AEB13373-9EFA-4041-8D50-D1D9134A0583}"/>
          </ac:picMkLst>
        </pc:picChg>
        <pc:picChg chg="add del mod">
          <ac:chgData name="Nguyen Chi Son" userId="606856d02e9d83ac" providerId="LiveId" clId="{E7EF6AEB-BA8E-4587-9525-13AD8EB08D12}" dt="2022-01-04T19:15:13.690" v="7185" actId="478"/>
          <ac:picMkLst>
            <pc:docMk/>
            <pc:sldMk cId="469802586" sldId="762"/>
            <ac:picMk id="11" creationId="{3F991ADD-BC37-4E16-A3D8-269A46B4E88F}"/>
          </ac:picMkLst>
        </pc:picChg>
        <pc:picChg chg="add del mod">
          <ac:chgData name="Nguyen Chi Son" userId="606856d02e9d83ac" providerId="LiveId" clId="{E7EF6AEB-BA8E-4587-9525-13AD8EB08D12}" dt="2022-01-04T19:14:59.172" v="7179" actId="478"/>
          <ac:picMkLst>
            <pc:docMk/>
            <pc:sldMk cId="469802586" sldId="762"/>
            <ac:picMk id="7170" creationId="{7C1C6DE9-8311-4A13-85B3-AAC8ACD5954A}"/>
          </ac:picMkLst>
        </pc:picChg>
        <pc:picChg chg="add mod">
          <ac:chgData name="Nguyen Chi Son" userId="606856d02e9d83ac" providerId="LiveId" clId="{E7EF6AEB-BA8E-4587-9525-13AD8EB08D12}" dt="2022-01-04T19:21:50.483" v="7764" actId="1076"/>
          <ac:picMkLst>
            <pc:docMk/>
            <pc:sldMk cId="469802586" sldId="762"/>
            <ac:picMk id="7172" creationId="{A2E0FA87-54EC-4E16-9C42-CDEAEC7027B0}"/>
          </ac:picMkLst>
        </pc:picChg>
      </pc:sldChg>
      <pc:sldChg chg="addSp delSp modSp add mod">
        <pc:chgData name="Nguyen Chi Son" userId="606856d02e9d83ac" providerId="LiveId" clId="{E7EF6AEB-BA8E-4587-9525-13AD8EB08D12}" dt="2022-01-04T19:22:25.772" v="7773" actId="207"/>
        <pc:sldMkLst>
          <pc:docMk/>
          <pc:sldMk cId="1300236136" sldId="763"/>
        </pc:sldMkLst>
        <pc:spChg chg="add mod">
          <ac:chgData name="Nguyen Chi Son" userId="606856d02e9d83ac" providerId="LiveId" clId="{E7EF6AEB-BA8E-4587-9525-13AD8EB08D12}" dt="2022-01-04T19:22:25.772" v="7773" actId="207"/>
          <ac:spMkLst>
            <pc:docMk/>
            <pc:sldMk cId="1300236136" sldId="763"/>
            <ac:spMk id="7" creationId="{CFE0408D-3FBB-49CC-99FF-A04C4BBEC0AA}"/>
          </ac:spMkLst>
        </pc:spChg>
        <pc:spChg chg="add del mod">
          <ac:chgData name="Nguyen Chi Son" userId="606856d02e9d83ac" providerId="LiveId" clId="{E7EF6AEB-BA8E-4587-9525-13AD8EB08D12}" dt="2022-01-04T19:21:40.661" v="7762" actId="1076"/>
          <ac:spMkLst>
            <pc:docMk/>
            <pc:sldMk cId="1300236136" sldId="763"/>
            <ac:spMk id="10" creationId="{63BDD013-EDBE-44FB-91A5-487BB4B3A517}"/>
          </ac:spMkLst>
        </pc:spChg>
        <pc:picChg chg="add mod modCrop">
          <ac:chgData name="Nguyen Chi Son" userId="606856d02e9d83ac" providerId="LiveId" clId="{E7EF6AEB-BA8E-4587-9525-13AD8EB08D12}" dt="2022-01-04T19:21:45.700" v="7763" actId="1076"/>
          <ac:picMkLst>
            <pc:docMk/>
            <pc:sldMk cId="1300236136" sldId="763"/>
            <ac:picMk id="4" creationId="{53408815-182D-438F-8137-8E6A9E3308E8}"/>
          </ac:picMkLst>
        </pc:picChg>
        <pc:picChg chg="mod">
          <ac:chgData name="Nguyen Chi Son" userId="606856d02e9d83ac" providerId="LiveId" clId="{E7EF6AEB-BA8E-4587-9525-13AD8EB08D12}" dt="2022-01-04T19:21:31.564" v="7759" actId="1076"/>
          <ac:picMkLst>
            <pc:docMk/>
            <pc:sldMk cId="1300236136" sldId="763"/>
            <ac:picMk id="5" creationId="{7A389434-028F-4E33-B5D0-6EE71A65F301}"/>
          </ac:picMkLst>
        </pc:picChg>
        <pc:picChg chg="del">
          <ac:chgData name="Nguyen Chi Son" userId="606856d02e9d83ac" providerId="LiveId" clId="{E7EF6AEB-BA8E-4587-9525-13AD8EB08D12}" dt="2022-01-04T19:17:50.901" v="7382" actId="478"/>
          <ac:picMkLst>
            <pc:docMk/>
            <pc:sldMk cId="1300236136" sldId="763"/>
            <ac:picMk id="9" creationId="{AEB13373-9EFA-4041-8D50-D1D9134A0583}"/>
          </ac:picMkLst>
        </pc:picChg>
        <pc:picChg chg="mod">
          <ac:chgData name="Nguyen Chi Son" userId="606856d02e9d83ac" providerId="LiveId" clId="{E7EF6AEB-BA8E-4587-9525-13AD8EB08D12}" dt="2022-01-04T19:21:45.700" v="7763" actId="1076"/>
          <ac:picMkLst>
            <pc:docMk/>
            <pc:sldMk cId="1300236136" sldId="763"/>
            <ac:picMk id="11" creationId="{3F991ADD-BC37-4E16-A3D8-269A46B4E88F}"/>
          </ac:picMkLst>
        </pc:picChg>
        <pc:picChg chg="del">
          <ac:chgData name="Nguyen Chi Son" userId="606856d02e9d83ac" providerId="LiveId" clId="{E7EF6AEB-BA8E-4587-9525-13AD8EB08D12}" dt="2022-01-04T19:17:50.447" v="7381" actId="478"/>
          <ac:picMkLst>
            <pc:docMk/>
            <pc:sldMk cId="1300236136" sldId="763"/>
            <ac:picMk id="7170" creationId="{7C1C6DE9-8311-4A13-85B3-AAC8ACD5954A}"/>
          </ac:picMkLst>
        </pc:picChg>
      </pc:sldChg>
      <pc:sldChg chg="modSp add">
        <pc:chgData name="Nguyen Chi Son" userId="606856d02e9d83ac" providerId="LiveId" clId="{E7EF6AEB-BA8E-4587-9525-13AD8EB08D12}" dt="2022-01-04T19:23:40.812" v="8143" actId="20577"/>
        <pc:sldMkLst>
          <pc:docMk/>
          <pc:sldMk cId="1998499092" sldId="764"/>
        </pc:sldMkLst>
        <pc:spChg chg="mod">
          <ac:chgData name="Nguyen Chi Son" userId="606856d02e9d83ac" providerId="LiveId" clId="{E7EF6AEB-BA8E-4587-9525-13AD8EB08D12}" dt="2022-01-04T19:23:26.187" v="8049" actId="20577"/>
          <ac:spMkLst>
            <pc:docMk/>
            <pc:sldMk cId="1998499092" sldId="764"/>
            <ac:spMk id="8" creationId="{E86F1C73-114E-4535-882A-4E6BDD248A96}"/>
          </ac:spMkLst>
        </pc:spChg>
        <pc:spChg chg="mod">
          <ac:chgData name="Nguyen Chi Son" userId="606856d02e9d83ac" providerId="LiveId" clId="{E7EF6AEB-BA8E-4587-9525-13AD8EB08D12}" dt="2022-01-04T19:23:40.812" v="8143" actId="20577"/>
          <ac:spMkLst>
            <pc:docMk/>
            <pc:sldMk cId="1998499092" sldId="764"/>
            <ac:spMk id="13" creationId="{C9A206A8-2B66-4548-9099-3F2498D51108}"/>
          </ac:spMkLst>
        </pc:spChg>
        <pc:spChg chg="mod">
          <ac:chgData name="Nguyen Chi Son" userId="606856d02e9d83ac" providerId="LiveId" clId="{E7EF6AEB-BA8E-4587-9525-13AD8EB08D12}" dt="2022-01-04T19:23:07.922" v="7919" actId="20577"/>
          <ac:spMkLst>
            <pc:docMk/>
            <pc:sldMk cId="1998499092" sldId="764"/>
            <ac:spMk id="19" creationId="{9C339D16-68E4-43C4-A62E-D0146138D23B}"/>
          </ac:spMkLst>
        </pc:spChg>
      </pc:sldChg>
      <pc:sldChg chg="addSp modSp add mod">
        <pc:chgData name="Nguyen Chi Son" userId="606856d02e9d83ac" providerId="LiveId" clId="{E7EF6AEB-BA8E-4587-9525-13AD8EB08D12}" dt="2022-01-04T19:24:38.235" v="8339" actId="1076"/>
        <pc:sldMkLst>
          <pc:docMk/>
          <pc:sldMk cId="2536392238" sldId="765"/>
        </pc:sldMkLst>
        <pc:spChg chg="mod">
          <ac:chgData name="Nguyen Chi Son" userId="606856d02e9d83ac" providerId="LiveId" clId="{E7EF6AEB-BA8E-4587-9525-13AD8EB08D12}" dt="2022-01-04T19:24:10.165" v="8335" actId="1036"/>
          <ac:spMkLst>
            <pc:docMk/>
            <pc:sldMk cId="2536392238" sldId="765"/>
            <ac:spMk id="14" creationId="{A530074C-9975-4D4F-AC15-005B11433C74}"/>
          </ac:spMkLst>
        </pc:spChg>
        <pc:spChg chg="mod">
          <ac:chgData name="Nguyen Chi Son" userId="606856d02e9d83ac" providerId="LiveId" clId="{E7EF6AEB-BA8E-4587-9525-13AD8EB08D12}" dt="2022-01-04T19:24:10.165" v="8335" actId="1036"/>
          <ac:spMkLst>
            <pc:docMk/>
            <pc:sldMk cId="2536392238" sldId="765"/>
            <ac:spMk id="15" creationId="{EC5263CE-BE2F-44C4-BD89-2666D2873C33}"/>
          </ac:spMkLst>
        </pc:spChg>
        <pc:spChg chg="mod">
          <ac:chgData name="Nguyen Chi Son" userId="606856d02e9d83ac" providerId="LiveId" clId="{E7EF6AEB-BA8E-4587-9525-13AD8EB08D12}" dt="2022-01-04T19:24:04.907" v="8302" actId="20577"/>
          <ac:spMkLst>
            <pc:docMk/>
            <pc:sldMk cId="2536392238" sldId="765"/>
            <ac:spMk id="19" creationId="{9C339D16-68E4-43C4-A62E-D0146138D23B}"/>
          </ac:spMkLst>
        </pc:spChg>
        <pc:picChg chg="add mod">
          <ac:chgData name="Nguyen Chi Son" userId="606856d02e9d83ac" providerId="LiveId" clId="{E7EF6AEB-BA8E-4587-9525-13AD8EB08D12}" dt="2022-01-04T19:24:38.235" v="8339" actId="1076"/>
          <ac:picMkLst>
            <pc:docMk/>
            <pc:sldMk cId="2536392238" sldId="765"/>
            <ac:picMk id="3" creationId="{968646DA-85FA-475E-9D4F-45F53D6DCFD9}"/>
          </ac:picMkLst>
        </pc:picChg>
      </pc:sldChg>
    </pc:docChg>
  </pc:docChgLst>
  <pc:docChgLst>
    <pc:chgData name="Nguyen Chi Son" userId="606856d02e9d83ac" providerId="LiveId" clId="{157DC016-2361-40D4-BA48-8C257A6790B9}"/>
    <pc:docChg chg="undo custSel addSld delSld modSld">
      <pc:chgData name="Nguyen Chi Son" userId="606856d02e9d83ac" providerId="LiveId" clId="{157DC016-2361-40D4-BA48-8C257A6790B9}" dt="2022-07-10T15:11:17.515" v="8232" actId="207"/>
      <pc:docMkLst>
        <pc:docMk/>
      </pc:docMkLst>
      <pc:sldChg chg="modSp mod">
        <pc:chgData name="Nguyen Chi Son" userId="606856d02e9d83ac" providerId="LiveId" clId="{157DC016-2361-40D4-BA48-8C257A6790B9}" dt="2022-05-29T02:58:18.082" v="40" actId="20577"/>
        <pc:sldMkLst>
          <pc:docMk/>
          <pc:sldMk cId="2922349590" sldId="256"/>
        </pc:sldMkLst>
        <pc:spChg chg="mod">
          <ac:chgData name="Nguyen Chi Son" userId="606856d02e9d83ac" providerId="LiveId" clId="{157DC016-2361-40D4-BA48-8C257A6790B9}" dt="2022-05-29T02:58:18.082" v="40" actId="20577"/>
          <ac:spMkLst>
            <pc:docMk/>
            <pc:sldMk cId="2922349590" sldId="256"/>
            <ac:spMk id="136" creationId="{C574B640-0199-463F-87CA-8E3956B46E10}"/>
          </ac:spMkLst>
        </pc:spChg>
      </pc:sldChg>
      <pc:sldChg chg="modSp mod">
        <pc:chgData name="Nguyen Chi Son" userId="606856d02e9d83ac" providerId="LiveId" clId="{157DC016-2361-40D4-BA48-8C257A6790B9}" dt="2022-05-29T02:58:25.941" v="71" actId="20577"/>
        <pc:sldMkLst>
          <pc:docMk/>
          <pc:sldMk cId="1033004166" sldId="675"/>
        </pc:sldMkLst>
        <pc:spChg chg="mod">
          <ac:chgData name="Nguyen Chi Son" userId="606856d02e9d83ac" providerId="LiveId" clId="{157DC016-2361-40D4-BA48-8C257A6790B9}" dt="2022-05-29T02:58:25.941" v="71" actId="20577"/>
          <ac:spMkLst>
            <pc:docMk/>
            <pc:sldMk cId="1033004166" sldId="675"/>
            <ac:spMk id="2" creationId="{DAF08EC2-5D0D-48D9-855C-A59C0E5ED55B}"/>
          </ac:spMkLst>
        </pc:spChg>
      </pc:sldChg>
      <pc:sldChg chg="addSp delSp modSp mod">
        <pc:chgData name="Nguyen Chi Son" userId="606856d02e9d83ac" providerId="LiveId" clId="{157DC016-2361-40D4-BA48-8C257A6790B9}" dt="2022-05-29T04:03:07.089" v="4809" actId="1076"/>
        <pc:sldMkLst>
          <pc:docMk/>
          <pc:sldMk cId="1696484547" sldId="885"/>
        </pc:sldMkLst>
        <pc:spChg chg="mod">
          <ac:chgData name="Nguyen Chi Son" userId="606856d02e9d83ac" providerId="LiveId" clId="{157DC016-2361-40D4-BA48-8C257A6790B9}" dt="2022-05-29T03:54:49.318" v="4782" actId="20577"/>
          <ac:spMkLst>
            <pc:docMk/>
            <pc:sldMk cId="1696484547" sldId="885"/>
            <ac:spMk id="2" creationId="{BA8A6260-CA4B-46A9-A06E-C71EE59E6992}"/>
          </ac:spMkLst>
        </pc:spChg>
        <pc:graphicFrameChg chg="add mod">
          <ac:chgData name="Nguyen Chi Son" userId="606856d02e9d83ac" providerId="LiveId" clId="{157DC016-2361-40D4-BA48-8C257A6790B9}" dt="2022-05-29T04:00:08.196" v="4793" actId="1076"/>
          <ac:graphicFrameMkLst>
            <pc:docMk/>
            <pc:sldMk cId="1696484547" sldId="885"/>
            <ac:graphicFrameMk id="4" creationId="{47F9AF86-11A4-27B2-4613-75467140A142}"/>
          </ac:graphicFrameMkLst>
        </pc:graphicFrameChg>
        <pc:graphicFrameChg chg="del">
          <ac:chgData name="Nguyen Chi Son" userId="606856d02e9d83ac" providerId="LiveId" clId="{157DC016-2361-40D4-BA48-8C257A6790B9}" dt="2022-05-29T03:48:53.938" v="4601" actId="478"/>
          <ac:graphicFrameMkLst>
            <pc:docMk/>
            <pc:sldMk cId="1696484547" sldId="885"/>
            <ac:graphicFrameMk id="28" creationId="{3DE31332-5924-09BF-B3C0-11F1E936801F}"/>
          </ac:graphicFrameMkLst>
        </pc:graphicFrameChg>
        <pc:picChg chg="add mod">
          <ac:chgData name="Nguyen Chi Son" userId="606856d02e9d83ac" providerId="LiveId" clId="{157DC016-2361-40D4-BA48-8C257A6790B9}" dt="2022-05-29T04:02:37.706" v="4808" actId="1076"/>
          <ac:picMkLst>
            <pc:docMk/>
            <pc:sldMk cId="1696484547" sldId="885"/>
            <ac:picMk id="1026" creationId="{2DF79992-E9E5-5470-7AFE-E3E7330B102F}"/>
          </ac:picMkLst>
        </pc:picChg>
        <pc:picChg chg="add mod">
          <ac:chgData name="Nguyen Chi Son" userId="606856d02e9d83ac" providerId="LiveId" clId="{157DC016-2361-40D4-BA48-8C257A6790B9}" dt="2022-05-29T04:03:07.089" v="4809" actId="1076"/>
          <ac:picMkLst>
            <pc:docMk/>
            <pc:sldMk cId="1696484547" sldId="885"/>
            <ac:picMk id="1028" creationId="{D98B72BA-EC69-844A-060E-5E56627AA2F6}"/>
          </ac:picMkLst>
        </pc:picChg>
      </pc:sldChg>
      <pc:sldChg chg="modSp mod">
        <pc:chgData name="Nguyen Chi Son" userId="606856d02e9d83ac" providerId="LiveId" clId="{157DC016-2361-40D4-BA48-8C257A6790B9}" dt="2022-05-29T03:48:51.464" v="4600" actId="20577"/>
        <pc:sldMkLst>
          <pc:docMk/>
          <pc:sldMk cId="2094527133" sldId="894"/>
        </pc:sldMkLst>
        <pc:spChg chg="mod">
          <ac:chgData name="Nguyen Chi Son" userId="606856d02e9d83ac" providerId="LiveId" clId="{157DC016-2361-40D4-BA48-8C257A6790B9}" dt="2022-05-29T03:48:51.464" v="4600" actId="20577"/>
          <ac:spMkLst>
            <pc:docMk/>
            <pc:sldMk cId="2094527133" sldId="894"/>
            <ac:spMk id="2" creationId="{DAF08EC2-5D0D-48D9-855C-A59C0E5ED55B}"/>
          </ac:spMkLst>
        </pc:spChg>
      </pc:sldChg>
      <pc:sldChg chg="addSp delSp modSp mod delAnim modAnim">
        <pc:chgData name="Nguyen Chi Son" userId="606856d02e9d83ac" providerId="LiveId" clId="{157DC016-2361-40D4-BA48-8C257A6790B9}" dt="2022-07-10T15:09:35.187" v="8230"/>
        <pc:sldMkLst>
          <pc:docMk/>
          <pc:sldMk cId="743094264" sldId="895"/>
        </pc:sldMkLst>
        <pc:spChg chg="add mod">
          <ac:chgData name="Nguyen Chi Son" userId="606856d02e9d83ac" providerId="LiveId" clId="{157DC016-2361-40D4-BA48-8C257A6790B9}" dt="2022-05-29T15:01:50.540" v="7286" actId="20577"/>
          <ac:spMkLst>
            <pc:docMk/>
            <pc:sldMk cId="743094264" sldId="895"/>
            <ac:spMk id="13" creationId="{8E260BD7-BACD-8785-B7AB-5EDBD93D4A8B}"/>
          </ac:spMkLst>
        </pc:spChg>
        <pc:spChg chg="add mod">
          <ac:chgData name="Nguyen Chi Son" userId="606856d02e9d83ac" providerId="LiveId" clId="{157DC016-2361-40D4-BA48-8C257A6790B9}" dt="2022-05-29T14:58:53.149" v="7015" actId="1035"/>
          <ac:spMkLst>
            <pc:docMk/>
            <pc:sldMk cId="743094264" sldId="895"/>
            <ac:spMk id="14" creationId="{5BCD13B8-CA09-590A-B868-43BB87774043}"/>
          </ac:spMkLst>
        </pc:spChg>
        <pc:spChg chg="add mod">
          <ac:chgData name="Nguyen Chi Son" userId="606856d02e9d83ac" providerId="LiveId" clId="{157DC016-2361-40D4-BA48-8C257A6790B9}" dt="2022-05-29T14:58:53.149" v="7015" actId="1035"/>
          <ac:spMkLst>
            <pc:docMk/>
            <pc:sldMk cId="743094264" sldId="895"/>
            <ac:spMk id="15" creationId="{2956C873-092E-951F-5A62-5EFBF316A89D}"/>
          </ac:spMkLst>
        </pc:spChg>
        <pc:spChg chg="add mod">
          <ac:chgData name="Nguyen Chi Son" userId="606856d02e9d83ac" providerId="LiveId" clId="{157DC016-2361-40D4-BA48-8C257A6790B9}" dt="2022-05-29T15:01:33.261" v="7206" actId="20577"/>
          <ac:spMkLst>
            <pc:docMk/>
            <pc:sldMk cId="743094264" sldId="895"/>
            <ac:spMk id="16" creationId="{DF042B8F-430A-3D3F-A3C2-AE8811C6680C}"/>
          </ac:spMkLst>
        </pc:spChg>
        <pc:spChg chg="mod">
          <ac:chgData name="Nguyen Chi Son" userId="606856d02e9d83ac" providerId="LiveId" clId="{157DC016-2361-40D4-BA48-8C257A6790B9}" dt="2022-05-29T14:58:39.884" v="6983" actId="20577"/>
          <ac:spMkLst>
            <pc:docMk/>
            <pc:sldMk cId="743094264" sldId="895"/>
            <ac:spMk id="19" creationId="{9C339D16-68E4-43C4-A62E-D0146138D23B}"/>
          </ac:spMkLst>
        </pc:spChg>
        <pc:spChg chg="del">
          <ac:chgData name="Nguyen Chi Son" userId="606856d02e9d83ac" providerId="LiveId" clId="{157DC016-2361-40D4-BA48-8C257A6790B9}" dt="2022-05-29T14:57:27.752" v="6508" actId="478"/>
          <ac:spMkLst>
            <pc:docMk/>
            <pc:sldMk cId="743094264" sldId="895"/>
            <ac:spMk id="25" creationId="{407C8FF9-F086-A5F4-7969-1E391844AB21}"/>
          </ac:spMkLst>
        </pc:spChg>
        <pc:spChg chg="del">
          <ac:chgData name="Nguyen Chi Son" userId="606856d02e9d83ac" providerId="LiveId" clId="{157DC016-2361-40D4-BA48-8C257A6790B9}" dt="2022-05-29T14:57:27.752" v="6508" actId="478"/>
          <ac:spMkLst>
            <pc:docMk/>
            <pc:sldMk cId="743094264" sldId="895"/>
            <ac:spMk id="26" creationId="{12026ACF-9BCB-6A4F-ECBB-02BF296255C4}"/>
          </ac:spMkLst>
        </pc:spChg>
        <pc:spChg chg="del">
          <ac:chgData name="Nguyen Chi Son" userId="606856d02e9d83ac" providerId="LiveId" clId="{157DC016-2361-40D4-BA48-8C257A6790B9}" dt="2022-05-29T14:57:27.752" v="6508" actId="478"/>
          <ac:spMkLst>
            <pc:docMk/>
            <pc:sldMk cId="743094264" sldId="895"/>
            <ac:spMk id="28" creationId="{2A1F86F2-B939-5FBA-9D4D-8B3D7BE45015}"/>
          </ac:spMkLst>
        </pc:spChg>
        <pc:spChg chg="del">
          <ac:chgData name="Nguyen Chi Son" userId="606856d02e9d83ac" providerId="LiveId" clId="{157DC016-2361-40D4-BA48-8C257A6790B9}" dt="2022-05-29T14:57:27.752" v="6508" actId="478"/>
          <ac:spMkLst>
            <pc:docMk/>
            <pc:sldMk cId="743094264" sldId="895"/>
            <ac:spMk id="29" creationId="{1CD2A143-50CC-D7FA-BC18-E3B9BA01F7F5}"/>
          </ac:spMkLst>
        </pc:spChg>
        <pc:spChg chg="del">
          <ac:chgData name="Nguyen Chi Son" userId="606856d02e9d83ac" providerId="LiveId" clId="{157DC016-2361-40D4-BA48-8C257A6790B9}" dt="2022-05-29T14:57:25.884" v="6507" actId="478"/>
          <ac:spMkLst>
            <pc:docMk/>
            <pc:sldMk cId="743094264" sldId="895"/>
            <ac:spMk id="30" creationId="{80F3EBDA-CCEA-9DAE-883E-AAA46B02865C}"/>
          </ac:spMkLst>
        </pc:spChg>
        <pc:spChg chg="del">
          <ac:chgData name="Nguyen Chi Son" userId="606856d02e9d83ac" providerId="LiveId" clId="{157DC016-2361-40D4-BA48-8C257A6790B9}" dt="2022-05-29T14:57:25.884" v="6507" actId="478"/>
          <ac:spMkLst>
            <pc:docMk/>
            <pc:sldMk cId="743094264" sldId="895"/>
            <ac:spMk id="33" creationId="{EF3FE154-FABE-3F41-B6A9-76ABDF52F997}"/>
          </ac:spMkLst>
        </pc:spChg>
        <pc:graphicFrameChg chg="add del mod">
          <ac:chgData name="Nguyen Chi Son" userId="606856d02e9d83ac" providerId="LiveId" clId="{157DC016-2361-40D4-BA48-8C257A6790B9}" dt="2022-05-29T14:59:17.579" v="7070" actId="478"/>
          <ac:graphicFrameMkLst>
            <pc:docMk/>
            <pc:sldMk cId="743094264" sldId="895"/>
            <ac:graphicFrameMk id="17" creationId="{F4410C3B-8AB4-2B19-1FC6-63F1E94615E2}"/>
          </ac:graphicFrameMkLst>
        </pc:graphicFrameChg>
        <pc:graphicFrameChg chg="add del mod">
          <ac:chgData name="Nguyen Chi Son" userId="606856d02e9d83ac" providerId="LiveId" clId="{157DC016-2361-40D4-BA48-8C257A6790B9}" dt="2022-05-29T14:58:56.021" v="7018" actId="478"/>
          <ac:graphicFrameMkLst>
            <pc:docMk/>
            <pc:sldMk cId="743094264" sldId="895"/>
            <ac:graphicFrameMk id="18" creationId="{147B5A50-1020-DBA7-2C83-577E21F3D894}"/>
          </ac:graphicFrameMkLst>
        </pc:graphicFrameChg>
        <pc:graphicFrameChg chg="add del mod">
          <ac:chgData name="Nguyen Chi Son" userId="606856d02e9d83ac" providerId="LiveId" clId="{157DC016-2361-40D4-BA48-8C257A6790B9}" dt="2022-05-29T14:58:56.719" v="7019" actId="478"/>
          <ac:graphicFrameMkLst>
            <pc:docMk/>
            <pc:sldMk cId="743094264" sldId="895"/>
            <ac:graphicFrameMk id="20" creationId="{9F3069FA-A7D5-C295-6FC8-242C80389524}"/>
          </ac:graphicFrameMkLst>
        </pc:graphicFrameChg>
        <pc:graphicFrameChg chg="add mod">
          <ac:chgData name="Nguyen Chi Son" userId="606856d02e9d83ac" providerId="LiveId" clId="{157DC016-2361-40D4-BA48-8C257A6790B9}" dt="2022-05-29T15:01:15.059" v="7134" actId="1076"/>
          <ac:graphicFrameMkLst>
            <pc:docMk/>
            <pc:sldMk cId="743094264" sldId="895"/>
            <ac:graphicFrameMk id="23" creationId="{411FD35B-D13B-2903-E237-6501221826A9}"/>
          </ac:graphicFrameMkLst>
        </pc:graphicFrameChg>
        <pc:graphicFrameChg chg="add mod">
          <ac:chgData name="Nguyen Chi Son" userId="606856d02e9d83ac" providerId="LiveId" clId="{157DC016-2361-40D4-BA48-8C257A6790B9}" dt="2022-05-29T14:59:47.231" v="7126"/>
          <ac:graphicFrameMkLst>
            <pc:docMk/>
            <pc:sldMk cId="743094264" sldId="895"/>
            <ac:graphicFrameMk id="24" creationId="{A5428652-5E88-2611-DDCD-4B2517503BA7}"/>
          </ac:graphicFrameMkLst>
        </pc:graphicFrameChg>
        <pc:graphicFrameChg chg="add mod">
          <ac:chgData name="Nguyen Chi Son" userId="606856d02e9d83ac" providerId="LiveId" clId="{157DC016-2361-40D4-BA48-8C257A6790B9}" dt="2022-05-29T15:03:58.625" v="7300" actId="1076"/>
          <ac:graphicFrameMkLst>
            <pc:docMk/>
            <pc:sldMk cId="743094264" sldId="895"/>
            <ac:graphicFrameMk id="27" creationId="{D1890603-65A5-2335-AAF8-E68D3217BA9E}"/>
          </ac:graphicFrameMkLst>
        </pc:graphicFrameChg>
        <pc:graphicFrameChg chg="add mod">
          <ac:chgData name="Nguyen Chi Son" userId="606856d02e9d83ac" providerId="LiveId" clId="{157DC016-2361-40D4-BA48-8C257A6790B9}" dt="2022-05-29T15:03:52.753" v="7299" actId="1076"/>
          <ac:graphicFrameMkLst>
            <pc:docMk/>
            <pc:sldMk cId="743094264" sldId="895"/>
            <ac:graphicFrameMk id="31" creationId="{CF4E4C42-5792-F9EE-03D3-5010CA07A9CF}"/>
          </ac:graphicFrameMkLst>
        </pc:graphicFrameChg>
        <pc:graphicFrameChg chg="del">
          <ac:chgData name="Nguyen Chi Son" userId="606856d02e9d83ac" providerId="LiveId" clId="{157DC016-2361-40D4-BA48-8C257A6790B9}" dt="2022-05-29T14:57:27.752" v="6508" actId="478"/>
          <ac:graphicFrameMkLst>
            <pc:docMk/>
            <pc:sldMk cId="743094264" sldId="895"/>
            <ac:graphicFrameMk id="34" creationId="{A2734E9C-1C65-160C-A794-C4DD6C0C93C6}"/>
          </ac:graphicFrameMkLst>
        </pc:graphicFrameChg>
        <pc:graphicFrameChg chg="del">
          <ac:chgData name="Nguyen Chi Son" userId="606856d02e9d83ac" providerId="LiveId" clId="{157DC016-2361-40D4-BA48-8C257A6790B9}" dt="2022-05-29T14:57:27.752" v="6508" actId="478"/>
          <ac:graphicFrameMkLst>
            <pc:docMk/>
            <pc:sldMk cId="743094264" sldId="895"/>
            <ac:graphicFrameMk id="36" creationId="{D3A44AE7-E340-4012-AB03-61F90C5F6A22}"/>
          </ac:graphicFrameMkLst>
        </pc:graphicFrameChg>
        <pc:picChg chg="del">
          <ac:chgData name="Nguyen Chi Son" userId="606856d02e9d83ac" providerId="LiveId" clId="{157DC016-2361-40D4-BA48-8C257A6790B9}" dt="2022-05-29T14:57:25.884" v="6507" actId="478"/>
          <ac:picMkLst>
            <pc:docMk/>
            <pc:sldMk cId="743094264" sldId="895"/>
            <ac:picMk id="4" creationId="{22BC2F56-B5D2-8735-A51A-5E477BFEBD69}"/>
          </ac:picMkLst>
        </pc:picChg>
        <pc:cxnChg chg="add del mod">
          <ac:chgData name="Nguyen Chi Son" userId="606856d02e9d83ac" providerId="LiveId" clId="{157DC016-2361-40D4-BA48-8C257A6790B9}" dt="2022-05-29T14:58:54.595" v="7016" actId="478"/>
          <ac:cxnSpMkLst>
            <pc:docMk/>
            <pc:sldMk cId="743094264" sldId="895"/>
            <ac:cxnSpMk id="21" creationId="{66119E00-9FBB-FA64-3E7D-BD58558A9F70}"/>
          </ac:cxnSpMkLst>
        </pc:cxnChg>
        <pc:cxnChg chg="add del mod">
          <ac:chgData name="Nguyen Chi Son" userId="606856d02e9d83ac" providerId="LiveId" clId="{157DC016-2361-40D4-BA48-8C257A6790B9}" dt="2022-05-29T14:58:55.504" v="7017" actId="478"/>
          <ac:cxnSpMkLst>
            <pc:docMk/>
            <pc:sldMk cId="743094264" sldId="895"/>
            <ac:cxnSpMk id="22" creationId="{E1AE50F0-F470-968C-9165-074006B8893E}"/>
          </ac:cxnSpMkLst>
        </pc:cxnChg>
      </pc:sldChg>
      <pc:sldChg chg="addSp modSp mod">
        <pc:chgData name="Nguyen Chi Son" userId="606856d02e9d83ac" providerId="LiveId" clId="{157DC016-2361-40D4-BA48-8C257A6790B9}" dt="2022-05-29T03:25:21.378" v="1835" actId="20577"/>
        <pc:sldMkLst>
          <pc:docMk/>
          <pc:sldMk cId="2460070583" sldId="900"/>
        </pc:sldMkLst>
        <pc:spChg chg="mod">
          <ac:chgData name="Nguyen Chi Son" userId="606856d02e9d83ac" providerId="LiveId" clId="{157DC016-2361-40D4-BA48-8C257A6790B9}" dt="2022-05-29T03:24:50.534" v="1685" actId="1036"/>
          <ac:spMkLst>
            <pc:docMk/>
            <pc:sldMk cId="2460070583" sldId="900"/>
            <ac:spMk id="13" creationId="{B0E76534-40CC-7B0E-60C6-05E6103601BA}"/>
          </ac:spMkLst>
        </pc:spChg>
        <pc:spChg chg="mod">
          <ac:chgData name="Nguyen Chi Son" userId="606856d02e9d83ac" providerId="LiveId" clId="{157DC016-2361-40D4-BA48-8C257A6790B9}" dt="2022-05-29T03:25:21.378" v="1835" actId="20577"/>
          <ac:spMkLst>
            <pc:docMk/>
            <pc:sldMk cId="2460070583" sldId="900"/>
            <ac:spMk id="15" creationId="{832FFACD-4AC8-1314-5A81-9394A6ED8908}"/>
          </ac:spMkLst>
        </pc:spChg>
        <pc:spChg chg="mod">
          <ac:chgData name="Nguyen Chi Son" userId="606856d02e9d83ac" providerId="LiveId" clId="{157DC016-2361-40D4-BA48-8C257A6790B9}" dt="2022-05-29T03:25:03.856" v="1701" actId="20577"/>
          <ac:spMkLst>
            <pc:docMk/>
            <pc:sldMk cId="2460070583" sldId="900"/>
            <ac:spMk id="19" creationId="{9C339D16-68E4-43C4-A62E-D0146138D23B}"/>
          </ac:spMkLst>
        </pc:spChg>
        <pc:picChg chg="add mod">
          <ac:chgData name="Nguyen Chi Son" userId="606856d02e9d83ac" providerId="LiveId" clId="{157DC016-2361-40D4-BA48-8C257A6790B9}" dt="2022-05-29T03:25:06.246" v="1702" actId="1076"/>
          <ac:picMkLst>
            <pc:docMk/>
            <pc:sldMk cId="2460070583" sldId="900"/>
            <ac:picMk id="3" creationId="{8A05D065-28D3-06A3-2F30-1FDEC1CB515A}"/>
          </ac:picMkLst>
        </pc:picChg>
      </pc:sldChg>
      <pc:sldChg chg="del">
        <pc:chgData name="Nguyen Chi Son" userId="606856d02e9d83ac" providerId="LiveId" clId="{157DC016-2361-40D4-BA48-8C257A6790B9}" dt="2022-05-29T15:07:36.059" v="8218" actId="47"/>
        <pc:sldMkLst>
          <pc:docMk/>
          <pc:sldMk cId="3927825265" sldId="904"/>
        </pc:sldMkLst>
      </pc:sldChg>
      <pc:sldChg chg="addSp delSp modSp mod modAnim">
        <pc:chgData name="Nguyen Chi Son" userId="606856d02e9d83ac" providerId="LiveId" clId="{157DC016-2361-40D4-BA48-8C257A6790B9}" dt="2022-07-10T15:11:10.105" v="8231" actId="207"/>
        <pc:sldMkLst>
          <pc:docMk/>
          <pc:sldMk cId="1394142104" sldId="908"/>
        </pc:sldMkLst>
        <pc:spChg chg="mod">
          <ac:chgData name="Nguyen Chi Son" userId="606856d02e9d83ac" providerId="LiveId" clId="{157DC016-2361-40D4-BA48-8C257A6790B9}" dt="2022-05-29T03:11:46.463" v="361" actId="20577"/>
          <ac:spMkLst>
            <pc:docMk/>
            <pc:sldMk cId="1394142104" sldId="908"/>
            <ac:spMk id="2" creationId="{BA8A6260-CA4B-46A9-A06E-C71EE59E6992}"/>
          </ac:spMkLst>
        </pc:spChg>
        <pc:spChg chg="mod">
          <ac:chgData name="Nguyen Chi Son" userId="606856d02e9d83ac" providerId="LiveId" clId="{157DC016-2361-40D4-BA48-8C257A6790B9}" dt="2022-07-10T15:11:10.105" v="8231" actId="207"/>
          <ac:spMkLst>
            <pc:docMk/>
            <pc:sldMk cId="1394142104" sldId="908"/>
            <ac:spMk id="5" creationId="{957C37AD-3F43-5E69-5E91-49F369A46297}"/>
          </ac:spMkLst>
        </pc:spChg>
        <pc:spChg chg="del">
          <ac:chgData name="Nguyen Chi Son" userId="606856d02e9d83ac" providerId="LiveId" clId="{157DC016-2361-40D4-BA48-8C257A6790B9}" dt="2022-05-29T02:58:30.528" v="72" actId="478"/>
          <ac:spMkLst>
            <pc:docMk/>
            <pc:sldMk cId="1394142104" sldId="908"/>
            <ac:spMk id="15" creationId="{DDC2D138-1FEF-75A5-3890-173195541351}"/>
          </ac:spMkLst>
        </pc:spChg>
        <pc:spChg chg="del">
          <ac:chgData name="Nguyen Chi Son" userId="606856d02e9d83ac" providerId="LiveId" clId="{157DC016-2361-40D4-BA48-8C257A6790B9}" dt="2022-05-29T02:58:30.528" v="72" actId="478"/>
          <ac:spMkLst>
            <pc:docMk/>
            <pc:sldMk cId="1394142104" sldId="908"/>
            <ac:spMk id="16" creationId="{DD25141A-08FF-C8ED-E3CE-0F7386DD5C94}"/>
          </ac:spMkLst>
        </pc:spChg>
        <pc:spChg chg="del">
          <ac:chgData name="Nguyen Chi Son" userId="606856d02e9d83ac" providerId="LiveId" clId="{157DC016-2361-40D4-BA48-8C257A6790B9}" dt="2022-05-29T02:58:30.528" v="72" actId="478"/>
          <ac:spMkLst>
            <pc:docMk/>
            <pc:sldMk cId="1394142104" sldId="908"/>
            <ac:spMk id="17" creationId="{CB4CFE27-DC55-D310-024F-9CE9C11A5C90}"/>
          </ac:spMkLst>
        </pc:spChg>
        <pc:spChg chg="del">
          <ac:chgData name="Nguyen Chi Son" userId="606856d02e9d83ac" providerId="LiveId" clId="{157DC016-2361-40D4-BA48-8C257A6790B9}" dt="2022-05-29T02:58:30.528" v="72" actId="478"/>
          <ac:spMkLst>
            <pc:docMk/>
            <pc:sldMk cId="1394142104" sldId="908"/>
            <ac:spMk id="18" creationId="{C3F755C4-AB83-9927-C4C4-FDE307D2D26C}"/>
          </ac:spMkLst>
        </pc:spChg>
        <pc:spChg chg="del">
          <ac:chgData name="Nguyen Chi Son" userId="606856d02e9d83ac" providerId="LiveId" clId="{157DC016-2361-40D4-BA48-8C257A6790B9}" dt="2022-05-29T02:58:30.528" v="72" actId="478"/>
          <ac:spMkLst>
            <pc:docMk/>
            <pc:sldMk cId="1394142104" sldId="908"/>
            <ac:spMk id="19" creationId="{E679691D-F176-1850-14A2-497F215B800F}"/>
          </ac:spMkLst>
        </pc:spChg>
        <pc:spChg chg="del">
          <ac:chgData name="Nguyen Chi Son" userId="606856d02e9d83ac" providerId="LiveId" clId="{157DC016-2361-40D4-BA48-8C257A6790B9}" dt="2022-05-29T02:58:30.528" v="72" actId="478"/>
          <ac:spMkLst>
            <pc:docMk/>
            <pc:sldMk cId="1394142104" sldId="908"/>
            <ac:spMk id="20" creationId="{01DFB49F-829E-3DAF-0482-4D27C58AF1BA}"/>
          </ac:spMkLst>
        </pc:spChg>
        <pc:spChg chg="del">
          <ac:chgData name="Nguyen Chi Son" userId="606856d02e9d83ac" providerId="LiveId" clId="{157DC016-2361-40D4-BA48-8C257A6790B9}" dt="2022-05-29T02:58:30.528" v="72" actId="478"/>
          <ac:spMkLst>
            <pc:docMk/>
            <pc:sldMk cId="1394142104" sldId="908"/>
            <ac:spMk id="21" creationId="{92B353A5-963B-03E6-C777-1EDB4357F44B}"/>
          </ac:spMkLst>
        </pc:spChg>
        <pc:spChg chg="add mod">
          <ac:chgData name="Nguyen Chi Son" userId="606856d02e9d83ac" providerId="LiveId" clId="{157DC016-2361-40D4-BA48-8C257A6790B9}" dt="2022-05-29T03:14:49.006" v="470" actId="1076"/>
          <ac:spMkLst>
            <pc:docMk/>
            <pc:sldMk cId="1394142104" sldId="908"/>
            <ac:spMk id="28" creationId="{6246A088-0AF6-15B9-E8F6-F0EF7DF0BAAF}"/>
          </ac:spMkLst>
        </pc:spChg>
        <pc:spChg chg="add mod">
          <ac:chgData name="Nguyen Chi Son" userId="606856d02e9d83ac" providerId="LiveId" clId="{157DC016-2361-40D4-BA48-8C257A6790B9}" dt="2022-05-29T03:14:44.174" v="469" actId="1076"/>
          <ac:spMkLst>
            <pc:docMk/>
            <pc:sldMk cId="1394142104" sldId="908"/>
            <ac:spMk id="29" creationId="{08C2B89B-70BB-F906-1955-A79EF7643EBA}"/>
          </ac:spMkLst>
        </pc:spChg>
        <pc:spChg chg="add del mod">
          <ac:chgData name="Nguyen Chi Son" userId="606856d02e9d83ac" providerId="LiveId" clId="{157DC016-2361-40D4-BA48-8C257A6790B9}" dt="2022-05-29T03:14:23.489" v="420" actId="478"/>
          <ac:spMkLst>
            <pc:docMk/>
            <pc:sldMk cId="1394142104" sldId="908"/>
            <ac:spMk id="32" creationId="{1F50CA55-304A-544E-A339-7906C7E6A7FB}"/>
          </ac:spMkLst>
        </pc:spChg>
        <pc:spChg chg="add del mod">
          <ac:chgData name="Nguyen Chi Son" userId="606856d02e9d83ac" providerId="LiveId" clId="{157DC016-2361-40D4-BA48-8C257A6790B9}" dt="2022-05-29T03:14:23.489" v="420" actId="478"/>
          <ac:spMkLst>
            <pc:docMk/>
            <pc:sldMk cId="1394142104" sldId="908"/>
            <ac:spMk id="33" creationId="{64565E1F-FDC0-5236-04F0-7452F58F0003}"/>
          </ac:spMkLst>
        </pc:spChg>
        <pc:spChg chg="add mod">
          <ac:chgData name="Nguyen Chi Son" userId="606856d02e9d83ac" providerId="LiveId" clId="{157DC016-2361-40D4-BA48-8C257A6790B9}" dt="2022-05-29T03:15:06.711" v="478" actId="1036"/>
          <ac:spMkLst>
            <pc:docMk/>
            <pc:sldMk cId="1394142104" sldId="908"/>
            <ac:spMk id="38" creationId="{0C6CA2AB-272B-4115-6864-5C3D12A60009}"/>
          </ac:spMkLst>
        </pc:spChg>
        <pc:spChg chg="add mod">
          <ac:chgData name="Nguyen Chi Son" userId="606856d02e9d83ac" providerId="LiveId" clId="{157DC016-2361-40D4-BA48-8C257A6790B9}" dt="2022-05-29T03:14:55.542" v="472" actId="1076"/>
          <ac:spMkLst>
            <pc:docMk/>
            <pc:sldMk cId="1394142104" sldId="908"/>
            <ac:spMk id="39" creationId="{719CF7D0-3A47-8090-A9E8-1F577D4EC55D}"/>
          </ac:spMkLst>
        </pc:spChg>
        <pc:spChg chg="add mod">
          <ac:chgData name="Nguyen Chi Son" userId="606856d02e9d83ac" providerId="LiveId" clId="{157DC016-2361-40D4-BA48-8C257A6790B9}" dt="2022-05-29T03:16:56.572" v="607" actId="1076"/>
          <ac:spMkLst>
            <pc:docMk/>
            <pc:sldMk cId="1394142104" sldId="908"/>
            <ac:spMk id="40" creationId="{98D985DE-9D29-C746-0072-16DD4CE09E07}"/>
          </ac:spMkLst>
        </pc:spChg>
        <pc:spChg chg="add mod">
          <ac:chgData name="Nguyen Chi Son" userId="606856d02e9d83ac" providerId="LiveId" clId="{157DC016-2361-40D4-BA48-8C257A6790B9}" dt="2022-05-29T03:17:00.589" v="608" actId="571"/>
          <ac:spMkLst>
            <pc:docMk/>
            <pc:sldMk cId="1394142104" sldId="908"/>
            <ac:spMk id="41" creationId="{BA227777-4A28-ED41-46B7-45F385C5EC60}"/>
          </ac:spMkLst>
        </pc:spChg>
        <pc:spChg chg="add del mod">
          <ac:chgData name="Nguyen Chi Son" userId="606856d02e9d83ac" providerId="LiveId" clId="{157DC016-2361-40D4-BA48-8C257A6790B9}" dt="2022-05-29T03:17:48.435" v="690" actId="478"/>
          <ac:spMkLst>
            <pc:docMk/>
            <pc:sldMk cId="1394142104" sldId="908"/>
            <ac:spMk id="45" creationId="{9C7C7E97-A560-83BF-D51B-1394C97BBDB1}"/>
          </ac:spMkLst>
        </pc:spChg>
        <pc:spChg chg="add del mod">
          <ac:chgData name="Nguyen Chi Son" userId="606856d02e9d83ac" providerId="LiveId" clId="{157DC016-2361-40D4-BA48-8C257A6790B9}" dt="2022-05-29T03:17:46.661" v="689" actId="478"/>
          <ac:spMkLst>
            <pc:docMk/>
            <pc:sldMk cId="1394142104" sldId="908"/>
            <ac:spMk id="46" creationId="{26FDE8BF-5C0A-C540-0E67-FC13E5066BA2}"/>
          </ac:spMkLst>
        </pc:spChg>
        <pc:picChg chg="del">
          <ac:chgData name="Nguyen Chi Son" userId="606856d02e9d83ac" providerId="LiveId" clId="{157DC016-2361-40D4-BA48-8C257A6790B9}" dt="2022-05-29T02:58:30.528" v="72" actId="478"/>
          <ac:picMkLst>
            <pc:docMk/>
            <pc:sldMk cId="1394142104" sldId="908"/>
            <ac:picMk id="6" creationId="{6B695617-3D3B-B39F-ACE8-592A4256ECED}"/>
          </ac:picMkLst>
        </pc:picChg>
        <pc:cxnChg chg="add mod">
          <ac:chgData name="Nguyen Chi Son" userId="606856d02e9d83ac" providerId="LiveId" clId="{157DC016-2361-40D4-BA48-8C257A6790B9}" dt="2022-05-29T03:14:35.310" v="466" actId="14100"/>
          <ac:cxnSpMkLst>
            <pc:docMk/>
            <pc:sldMk cId="1394142104" sldId="908"/>
            <ac:cxnSpMk id="4" creationId="{BDE52499-DD66-5341-2E70-8595C0CD8409}"/>
          </ac:cxnSpMkLst>
        </pc:cxnChg>
        <pc:cxnChg chg="del">
          <ac:chgData name="Nguyen Chi Son" userId="606856d02e9d83ac" providerId="LiveId" clId="{157DC016-2361-40D4-BA48-8C257A6790B9}" dt="2022-05-29T02:58:30.528" v="72" actId="478"/>
          <ac:cxnSpMkLst>
            <pc:docMk/>
            <pc:sldMk cId="1394142104" sldId="908"/>
            <ac:cxnSpMk id="7" creationId="{8215137F-FEB0-AE53-80E0-DA1C13AB2E01}"/>
          </ac:cxnSpMkLst>
        </pc:cxnChg>
        <pc:cxnChg chg="del">
          <ac:chgData name="Nguyen Chi Son" userId="606856d02e9d83ac" providerId="LiveId" clId="{157DC016-2361-40D4-BA48-8C257A6790B9}" dt="2022-05-29T02:58:30.528" v="72" actId="478"/>
          <ac:cxnSpMkLst>
            <pc:docMk/>
            <pc:sldMk cId="1394142104" sldId="908"/>
            <ac:cxnSpMk id="8" creationId="{D70BBD8F-0A6B-04B5-B6CF-B51C6DBE2C58}"/>
          </ac:cxnSpMkLst>
        </pc:cxnChg>
        <pc:cxnChg chg="del">
          <ac:chgData name="Nguyen Chi Son" userId="606856d02e9d83ac" providerId="LiveId" clId="{157DC016-2361-40D4-BA48-8C257A6790B9}" dt="2022-05-29T02:58:30.528" v="72" actId="478"/>
          <ac:cxnSpMkLst>
            <pc:docMk/>
            <pc:sldMk cId="1394142104" sldId="908"/>
            <ac:cxnSpMk id="9" creationId="{27D372BF-EAE0-4FE1-730A-13B66AD15E99}"/>
          </ac:cxnSpMkLst>
        </pc:cxnChg>
        <pc:cxnChg chg="del">
          <ac:chgData name="Nguyen Chi Son" userId="606856d02e9d83ac" providerId="LiveId" clId="{157DC016-2361-40D4-BA48-8C257A6790B9}" dt="2022-05-29T02:58:30.528" v="72" actId="478"/>
          <ac:cxnSpMkLst>
            <pc:docMk/>
            <pc:sldMk cId="1394142104" sldId="908"/>
            <ac:cxnSpMk id="10" creationId="{F670E8E9-1FE8-1320-4B9E-ADECB992EBA2}"/>
          </ac:cxnSpMkLst>
        </pc:cxnChg>
        <pc:cxnChg chg="del">
          <ac:chgData name="Nguyen Chi Son" userId="606856d02e9d83ac" providerId="LiveId" clId="{157DC016-2361-40D4-BA48-8C257A6790B9}" dt="2022-05-29T02:58:30.528" v="72" actId="478"/>
          <ac:cxnSpMkLst>
            <pc:docMk/>
            <pc:sldMk cId="1394142104" sldId="908"/>
            <ac:cxnSpMk id="11" creationId="{5E15B4EE-33B9-906E-FB9C-2AB18FDC344F}"/>
          </ac:cxnSpMkLst>
        </pc:cxnChg>
        <pc:cxnChg chg="del">
          <ac:chgData name="Nguyen Chi Son" userId="606856d02e9d83ac" providerId="LiveId" clId="{157DC016-2361-40D4-BA48-8C257A6790B9}" dt="2022-05-29T02:58:30.528" v="72" actId="478"/>
          <ac:cxnSpMkLst>
            <pc:docMk/>
            <pc:sldMk cId="1394142104" sldId="908"/>
            <ac:cxnSpMk id="13" creationId="{CC67658F-CC40-AB4D-A756-2769C1266268}"/>
          </ac:cxnSpMkLst>
        </pc:cxnChg>
        <pc:cxnChg chg="del">
          <ac:chgData name="Nguyen Chi Son" userId="606856d02e9d83ac" providerId="LiveId" clId="{157DC016-2361-40D4-BA48-8C257A6790B9}" dt="2022-05-29T02:58:30.528" v="72" actId="478"/>
          <ac:cxnSpMkLst>
            <pc:docMk/>
            <pc:sldMk cId="1394142104" sldId="908"/>
            <ac:cxnSpMk id="14" creationId="{1519A998-704F-5BDD-C338-5094C0D745F9}"/>
          </ac:cxnSpMkLst>
        </pc:cxnChg>
        <pc:cxnChg chg="add mod">
          <ac:chgData name="Nguyen Chi Son" userId="606856d02e9d83ac" providerId="LiveId" clId="{157DC016-2361-40D4-BA48-8C257A6790B9}" dt="2022-05-29T03:14:41.986" v="468" actId="1037"/>
          <ac:cxnSpMkLst>
            <pc:docMk/>
            <pc:sldMk cId="1394142104" sldId="908"/>
            <ac:cxnSpMk id="24" creationId="{75512AA4-CFB0-16D3-5235-7131BE383B49}"/>
          </ac:cxnSpMkLst>
        </pc:cxnChg>
        <pc:cxnChg chg="add del mod">
          <ac:chgData name="Nguyen Chi Son" userId="606856d02e9d83ac" providerId="LiveId" clId="{157DC016-2361-40D4-BA48-8C257A6790B9}" dt="2022-05-29T03:14:23.489" v="420" actId="478"/>
          <ac:cxnSpMkLst>
            <pc:docMk/>
            <pc:sldMk cId="1394142104" sldId="908"/>
            <ac:cxnSpMk id="30" creationId="{75289C14-EC74-CF6A-AAB1-EA40AFF60BAE}"/>
          </ac:cxnSpMkLst>
        </pc:cxnChg>
        <pc:cxnChg chg="add del mod">
          <ac:chgData name="Nguyen Chi Son" userId="606856d02e9d83ac" providerId="LiveId" clId="{157DC016-2361-40D4-BA48-8C257A6790B9}" dt="2022-05-29T03:14:23.489" v="420" actId="478"/>
          <ac:cxnSpMkLst>
            <pc:docMk/>
            <pc:sldMk cId="1394142104" sldId="908"/>
            <ac:cxnSpMk id="31" creationId="{BA99A671-FD1B-BE9A-6162-BCA790893185}"/>
          </ac:cxnSpMkLst>
        </pc:cxnChg>
        <pc:cxnChg chg="add mod">
          <ac:chgData name="Nguyen Chi Son" userId="606856d02e9d83ac" providerId="LiveId" clId="{157DC016-2361-40D4-BA48-8C257A6790B9}" dt="2022-05-29T03:14:55.542" v="472" actId="1076"/>
          <ac:cxnSpMkLst>
            <pc:docMk/>
            <pc:sldMk cId="1394142104" sldId="908"/>
            <ac:cxnSpMk id="36" creationId="{CD875C03-03FE-52C7-9B8C-73385FED7D2A}"/>
          </ac:cxnSpMkLst>
        </pc:cxnChg>
        <pc:cxnChg chg="add mod">
          <ac:chgData name="Nguyen Chi Son" userId="606856d02e9d83ac" providerId="LiveId" clId="{157DC016-2361-40D4-BA48-8C257A6790B9}" dt="2022-05-29T03:14:55.542" v="472" actId="1076"/>
          <ac:cxnSpMkLst>
            <pc:docMk/>
            <pc:sldMk cId="1394142104" sldId="908"/>
            <ac:cxnSpMk id="37" creationId="{DA13AC0D-A5E7-B875-FD71-CBE21D7B60FB}"/>
          </ac:cxnSpMkLst>
        </pc:cxnChg>
        <pc:cxnChg chg="add mod">
          <ac:chgData name="Nguyen Chi Son" userId="606856d02e9d83ac" providerId="LiveId" clId="{157DC016-2361-40D4-BA48-8C257A6790B9}" dt="2022-05-29T03:17:32.453" v="683" actId="208"/>
          <ac:cxnSpMkLst>
            <pc:docMk/>
            <pc:sldMk cId="1394142104" sldId="908"/>
            <ac:cxnSpMk id="42" creationId="{D2288AE2-94F8-AB15-E688-90016C80D461}"/>
          </ac:cxnSpMkLst>
        </pc:cxnChg>
        <pc:cxnChg chg="add mod">
          <ac:chgData name="Nguyen Chi Son" userId="606856d02e9d83ac" providerId="LiveId" clId="{157DC016-2361-40D4-BA48-8C257A6790B9}" dt="2022-05-29T03:17:36.452" v="684" actId="571"/>
          <ac:cxnSpMkLst>
            <pc:docMk/>
            <pc:sldMk cId="1394142104" sldId="908"/>
            <ac:cxnSpMk id="44" creationId="{599F23A3-0DB8-0136-4F3D-9A3ACD696FF7}"/>
          </ac:cxnSpMkLst>
        </pc:cxnChg>
      </pc:sldChg>
      <pc:sldChg chg="del">
        <pc:chgData name="Nguyen Chi Son" userId="606856d02e9d83ac" providerId="LiveId" clId="{157DC016-2361-40D4-BA48-8C257A6790B9}" dt="2022-05-29T15:07:36.059" v="8218" actId="47"/>
        <pc:sldMkLst>
          <pc:docMk/>
          <pc:sldMk cId="2747924667" sldId="909"/>
        </pc:sldMkLst>
      </pc:sldChg>
      <pc:sldChg chg="addSp delSp modSp mod addAnim delAnim modAnim">
        <pc:chgData name="Nguyen Chi Son" userId="606856d02e9d83ac" providerId="LiveId" clId="{157DC016-2361-40D4-BA48-8C257A6790B9}" dt="2022-05-29T03:36:51.083" v="3524" actId="20577"/>
        <pc:sldMkLst>
          <pc:docMk/>
          <pc:sldMk cId="176415327" sldId="911"/>
        </pc:sldMkLst>
        <pc:spChg chg="add mod">
          <ac:chgData name="Nguyen Chi Son" userId="606856d02e9d83ac" providerId="LiveId" clId="{157DC016-2361-40D4-BA48-8C257A6790B9}" dt="2022-05-29T03:33:56.785" v="3178" actId="122"/>
          <ac:spMkLst>
            <pc:docMk/>
            <pc:sldMk cId="176415327" sldId="911"/>
            <ac:spMk id="6" creationId="{788198BB-E1CE-E45E-3B2C-2093EA79F093}"/>
          </ac:spMkLst>
        </pc:spChg>
        <pc:spChg chg="add mod">
          <ac:chgData name="Nguyen Chi Son" userId="606856d02e9d83ac" providerId="LiveId" clId="{157DC016-2361-40D4-BA48-8C257A6790B9}" dt="2022-05-29T03:33:37.262" v="3099" actId="1035"/>
          <ac:spMkLst>
            <pc:docMk/>
            <pc:sldMk cId="176415327" sldId="911"/>
            <ac:spMk id="7" creationId="{AC4FDF8B-9A5D-3086-B562-E441DBA37666}"/>
          </ac:spMkLst>
        </pc:spChg>
        <pc:spChg chg="add mod">
          <ac:chgData name="Nguyen Chi Son" userId="606856d02e9d83ac" providerId="LiveId" clId="{157DC016-2361-40D4-BA48-8C257A6790B9}" dt="2022-05-29T03:33:37.262" v="3099" actId="1035"/>
          <ac:spMkLst>
            <pc:docMk/>
            <pc:sldMk cId="176415327" sldId="911"/>
            <ac:spMk id="8" creationId="{0DC8DE2C-46C3-034C-E3D4-AD27B0970B41}"/>
          </ac:spMkLst>
        </pc:spChg>
        <pc:spChg chg="add mod">
          <ac:chgData name="Nguyen Chi Son" userId="606856d02e9d83ac" providerId="LiveId" clId="{157DC016-2361-40D4-BA48-8C257A6790B9}" dt="2022-05-29T03:36:51.083" v="3524" actId="20577"/>
          <ac:spMkLst>
            <pc:docMk/>
            <pc:sldMk cId="176415327" sldId="911"/>
            <ac:spMk id="10" creationId="{2F87CC6D-6E0B-7366-1922-872E3E55D58A}"/>
          </ac:spMkLst>
        </pc:spChg>
        <pc:spChg chg="del mod">
          <ac:chgData name="Nguyen Chi Son" userId="606856d02e9d83ac" providerId="LiveId" clId="{157DC016-2361-40D4-BA48-8C257A6790B9}" dt="2022-05-29T03:33:29.931" v="3077" actId="478"/>
          <ac:spMkLst>
            <pc:docMk/>
            <pc:sldMk cId="176415327" sldId="911"/>
            <ac:spMk id="13" creationId="{B0E76534-40CC-7B0E-60C6-05E6103601BA}"/>
          </ac:spMkLst>
        </pc:spChg>
        <pc:spChg chg="del mod">
          <ac:chgData name="Nguyen Chi Son" userId="606856d02e9d83ac" providerId="LiveId" clId="{157DC016-2361-40D4-BA48-8C257A6790B9}" dt="2022-05-29T03:33:29.931" v="3077" actId="478"/>
          <ac:spMkLst>
            <pc:docMk/>
            <pc:sldMk cId="176415327" sldId="911"/>
            <ac:spMk id="15" creationId="{832FFACD-4AC8-1314-5A81-9394A6ED8908}"/>
          </ac:spMkLst>
        </pc:spChg>
        <pc:spChg chg="mod">
          <ac:chgData name="Nguyen Chi Son" userId="606856d02e9d83ac" providerId="LiveId" clId="{157DC016-2361-40D4-BA48-8C257A6790B9}" dt="2022-05-29T03:33:26.150" v="3076" actId="20577"/>
          <ac:spMkLst>
            <pc:docMk/>
            <pc:sldMk cId="176415327" sldId="911"/>
            <ac:spMk id="19" creationId="{9C339D16-68E4-43C4-A62E-D0146138D23B}"/>
          </ac:spMkLst>
        </pc:spChg>
        <pc:graphicFrameChg chg="add del mod">
          <ac:chgData name="Nguyen Chi Son" userId="606856d02e9d83ac" providerId="LiveId" clId="{157DC016-2361-40D4-BA48-8C257A6790B9}" dt="2022-05-29T03:33:47.295" v="3162" actId="478"/>
          <ac:graphicFrameMkLst>
            <pc:docMk/>
            <pc:sldMk cId="176415327" sldId="911"/>
            <ac:graphicFrameMk id="11" creationId="{6DD4507D-E7BB-198D-B545-115289C69AB5}"/>
          </ac:graphicFrameMkLst>
        </pc:graphicFrameChg>
        <pc:graphicFrameChg chg="add del mod">
          <ac:chgData name="Nguyen Chi Son" userId="606856d02e9d83ac" providerId="LiveId" clId="{157DC016-2361-40D4-BA48-8C257A6790B9}" dt="2022-05-29T03:33:47.900" v="3163" actId="478"/>
          <ac:graphicFrameMkLst>
            <pc:docMk/>
            <pc:sldMk cId="176415327" sldId="911"/>
            <ac:graphicFrameMk id="12" creationId="{A8665997-A12E-D2B2-6AC0-D63272C27739}"/>
          </ac:graphicFrameMkLst>
        </pc:graphicFrameChg>
        <pc:graphicFrameChg chg="add del mod">
          <ac:chgData name="Nguyen Chi Son" userId="606856d02e9d83ac" providerId="LiveId" clId="{157DC016-2361-40D4-BA48-8C257A6790B9}" dt="2022-05-29T03:33:46.235" v="3160" actId="478"/>
          <ac:graphicFrameMkLst>
            <pc:docMk/>
            <pc:sldMk cId="176415327" sldId="911"/>
            <ac:graphicFrameMk id="14" creationId="{48A03019-3B02-CAB7-0539-BB0514F10D77}"/>
          </ac:graphicFrameMkLst>
        </pc:graphicFrameChg>
        <pc:graphicFrameChg chg="add del mod">
          <ac:chgData name="Nguyen Chi Son" userId="606856d02e9d83ac" providerId="LiveId" clId="{157DC016-2361-40D4-BA48-8C257A6790B9}" dt="2022-05-29T03:34:55.769" v="3327" actId="478"/>
          <ac:graphicFrameMkLst>
            <pc:docMk/>
            <pc:sldMk cId="176415327" sldId="911"/>
            <ac:graphicFrameMk id="18" creationId="{06DC38C7-C7B2-6D77-CD4D-BD36FB4DAD26}"/>
          </ac:graphicFrameMkLst>
        </pc:graphicFrameChg>
        <pc:cxnChg chg="add del mod">
          <ac:chgData name="Nguyen Chi Son" userId="606856d02e9d83ac" providerId="LiveId" clId="{157DC016-2361-40D4-BA48-8C257A6790B9}" dt="2022-05-29T03:33:46.867" v="3161" actId="478"/>
          <ac:cxnSpMkLst>
            <pc:docMk/>
            <pc:sldMk cId="176415327" sldId="911"/>
            <ac:cxnSpMk id="16" creationId="{CE974A93-63D3-536E-ED63-E8A75829CF22}"/>
          </ac:cxnSpMkLst>
        </pc:cxnChg>
        <pc:cxnChg chg="add del mod">
          <ac:chgData name="Nguyen Chi Son" userId="606856d02e9d83ac" providerId="LiveId" clId="{157DC016-2361-40D4-BA48-8C257A6790B9}" dt="2022-05-29T03:33:48.488" v="3164" actId="478"/>
          <ac:cxnSpMkLst>
            <pc:docMk/>
            <pc:sldMk cId="176415327" sldId="911"/>
            <ac:cxnSpMk id="17" creationId="{1DF588B0-620E-5923-03DA-C8560CF808F3}"/>
          </ac:cxnSpMkLst>
        </pc:cxnChg>
      </pc:sldChg>
      <pc:sldChg chg="addSp delSp modSp mod delAnim modAnim">
        <pc:chgData name="Nguyen Chi Son" userId="606856d02e9d83ac" providerId="LiveId" clId="{157DC016-2361-40D4-BA48-8C257A6790B9}" dt="2022-07-10T15:08:52.575" v="8223"/>
        <pc:sldMkLst>
          <pc:docMk/>
          <pc:sldMk cId="3229223629" sldId="912"/>
        </pc:sldMkLst>
        <pc:spChg chg="add mod">
          <ac:chgData name="Nguyen Chi Son" userId="606856d02e9d83ac" providerId="LiveId" clId="{157DC016-2361-40D4-BA48-8C257A6790B9}" dt="2022-05-29T03:45:40.816" v="4359" actId="20577"/>
          <ac:spMkLst>
            <pc:docMk/>
            <pc:sldMk cId="3229223629" sldId="912"/>
            <ac:spMk id="6" creationId="{67CF62BD-8847-CE4E-5802-45571C69086A}"/>
          </ac:spMkLst>
        </pc:spChg>
        <pc:spChg chg="add mod">
          <ac:chgData name="Nguyen Chi Son" userId="606856d02e9d83ac" providerId="LiveId" clId="{157DC016-2361-40D4-BA48-8C257A6790B9}" dt="2022-05-29T03:45:33.529" v="4321" actId="1035"/>
          <ac:spMkLst>
            <pc:docMk/>
            <pc:sldMk cId="3229223629" sldId="912"/>
            <ac:spMk id="7" creationId="{00E1649D-A404-3A44-7144-8D18512147CD}"/>
          </ac:spMkLst>
        </pc:spChg>
        <pc:spChg chg="add mod">
          <ac:chgData name="Nguyen Chi Son" userId="606856d02e9d83ac" providerId="LiveId" clId="{157DC016-2361-40D4-BA48-8C257A6790B9}" dt="2022-05-29T03:45:33.529" v="4321" actId="1035"/>
          <ac:spMkLst>
            <pc:docMk/>
            <pc:sldMk cId="3229223629" sldId="912"/>
            <ac:spMk id="8" creationId="{ADAF4D32-BD0E-D470-7998-2596B4A861D1}"/>
          </ac:spMkLst>
        </pc:spChg>
        <pc:spChg chg="add mod">
          <ac:chgData name="Nguyen Chi Son" userId="606856d02e9d83ac" providerId="LiveId" clId="{157DC016-2361-40D4-BA48-8C257A6790B9}" dt="2022-05-29T03:48:37.197" v="4563" actId="20577"/>
          <ac:spMkLst>
            <pc:docMk/>
            <pc:sldMk cId="3229223629" sldId="912"/>
            <ac:spMk id="10" creationId="{ED64FE3D-4378-BBEC-E253-8149BA356C5E}"/>
          </ac:spMkLst>
        </pc:spChg>
        <pc:spChg chg="del">
          <ac:chgData name="Nguyen Chi Son" userId="606856d02e9d83ac" providerId="LiveId" clId="{157DC016-2361-40D4-BA48-8C257A6790B9}" dt="2022-05-29T03:45:22.873" v="4310" actId="478"/>
          <ac:spMkLst>
            <pc:docMk/>
            <pc:sldMk cId="3229223629" sldId="912"/>
            <ac:spMk id="13" creationId="{B0E76534-40CC-7B0E-60C6-05E6103601BA}"/>
          </ac:spMkLst>
        </pc:spChg>
        <pc:spChg chg="del">
          <ac:chgData name="Nguyen Chi Son" userId="606856d02e9d83ac" providerId="LiveId" clId="{157DC016-2361-40D4-BA48-8C257A6790B9}" dt="2022-05-29T03:45:22.873" v="4310" actId="478"/>
          <ac:spMkLst>
            <pc:docMk/>
            <pc:sldMk cId="3229223629" sldId="912"/>
            <ac:spMk id="15" creationId="{832FFACD-4AC8-1314-5A81-9394A6ED8908}"/>
          </ac:spMkLst>
        </pc:spChg>
        <pc:spChg chg="mod">
          <ac:chgData name="Nguyen Chi Son" userId="606856d02e9d83ac" providerId="LiveId" clId="{157DC016-2361-40D4-BA48-8C257A6790B9}" dt="2022-05-29T03:45:04.409" v="4309" actId="20577"/>
          <ac:spMkLst>
            <pc:docMk/>
            <pc:sldMk cId="3229223629" sldId="912"/>
            <ac:spMk id="19" creationId="{9C339D16-68E4-43C4-A62E-D0146138D23B}"/>
          </ac:spMkLst>
        </pc:spChg>
        <pc:graphicFrameChg chg="add mod">
          <ac:chgData name="Nguyen Chi Son" userId="606856d02e9d83ac" providerId="LiveId" clId="{157DC016-2361-40D4-BA48-8C257A6790B9}" dt="2022-05-29T03:47:13.366" v="4373" actId="1076"/>
          <ac:graphicFrameMkLst>
            <pc:docMk/>
            <pc:sldMk cId="3229223629" sldId="912"/>
            <ac:graphicFrameMk id="11" creationId="{03F35D00-2F1C-4B37-74EC-756E4690F9BF}"/>
          </ac:graphicFrameMkLst>
        </pc:graphicFrameChg>
        <pc:graphicFrameChg chg="add mod">
          <ac:chgData name="Nguyen Chi Son" userId="606856d02e9d83ac" providerId="LiveId" clId="{157DC016-2361-40D4-BA48-8C257A6790B9}" dt="2022-05-29T03:48:25.965" v="4468" actId="1076"/>
          <ac:graphicFrameMkLst>
            <pc:docMk/>
            <pc:sldMk cId="3229223629" sldId="912"/>
            <ac:graphicFrameMk id="12" creationId="{EC026C24-C943-4D4D-BE46-B1B26DF363D4}"/>
          </ac:graphicFrameMkLst>
        </pc:graphicFrameChg>
      </pc:sldChg>
      <pc:sldChg chg="del">
        <pc:chgData name="Nguyen Chi Son" userId="606856d02e9d83ac" providerId="LiveId" clId="{157DC016-2361-40D4-BA48-8C257A6790B9}" dt="2022-05-29T15:07:36.059" v="8218" actId="47"/>
        <pc:sldMkLst>
          <pc:docMk/>
          <pc:sldMk cId="4277145252" sldId="913"/>
        </pc:sldMkLst>
      </pc:sldChg>
      <pc:sldChg chg="addSp delSp modSp mod delAnim modAnim">
        <pc:chgData name="Nguyen Chi Son" userId="606856d02e9d83ac" providerId="LiveId" clId="{157DC016-2361-40D4-BA48-8C257A6790B9}" dt="2022-07-10T15:09:21.802" v="8227"/>
        <pc:sldMkLst>
          <pc:docMk/>
          <pc:sldMk cId="3643987355" sldId="914"/>
        </pc:sldMkLst>
        <pc:spChg chg="add mod">
          <ac:chgData name="Nguyen Chi Son" userId="606856d02e9d83ac" providerId="LiveId" clId="{157DC016-2361-40D4-BA48-8C257A6790B9}" dt="2022-05-29T14:56:38.455" v="6442" actId="1076"/>
          <ac:spMkLst>
            <pc:docMk/>
            <pc:sldMk cId="3643987355" sldId="914"/>
            <ac:spMk id="13" creationId="{A4D294AB-A524-7E37-7E86-9C263E1B5C0A}"/>
          </ac:spMkLst>
        </pc:spChg>
        <pc:spChg chg="add mod">
          <ac:chgData name="Nguyen Chi Son" userId="606856d02e9d83ac" providerId="LiveId" clId="{157DC016-2361-40D4-BA48-8C257A6790B9}" dt="2022-05-29T14:51:38.628" v="6180" actId="1036"/>
          <ac:spMkLst>
            <pc:docMk/>
            <pc:sldMk cId="3643987355" sldId="914"/>
            <ac:spMk id="14" creationId="{F70A71BB-74EE-ABB4-5B0F-93BA9DF7CECD}"/>
          </ac:spMkLst>
        </pc:spChg>
        <pc:spChg chg="add mod">
          <ac:chgData name="Nguyen Chi Son" userId="606856d02e9d83ac" providerId="LiveId" clId="{157DC016-2361-40D4-BA48-8C257A6790B9}" dt="2022-05-29T14:56:46.054" v="6481" actId="1035"/>
          <ac:spMkLst>
            <pc:docMk/>
            <pc:sldMk cId="3643987355" sldId="914"/>
            <ac:spMk id="15" creationId="{142F6CDB-A1E3-834F-7AD2-385B75AE5132}"/>
          </ac:spMkLst>
        </pc:spChg>
        <pc:spChg chg="add mod">
          <ac:chgData name="Nguyen Chi Son" userId="606856d02e9d83ac" providerId="LiveId" clId="{157DC016-2361-40D4-BA48-8C257A6790B9}" dt="2022-05-29T14:56:49.980" v="6506" actId="20577"/>
          <ac:spMkLst>
            <pc:docMk/>
            <pc:sldMk cId="3643987355" sldId="914"/>
            <ac:spMk id="16" creationId="{34A6F746-0DD2-1375-150A-EE9D4BDECA13}"/>
          </ac:spMkLst>
        </pc:spChg>
        <pc:spChg chg="mod">
          <ac:chgData name="Nguyen Chi Son" userId="606856d02e9d83ac" providerId="LiveId" clId="{157DC016-2361-40D4-BA48-8C257A6790B9}" dt="2022-05-29T14:51:28.752" v="6162" actId="20577"/>
          <ac:spMkLst>
            <pc:docMk/>
            <pc:sldMk cId="3643987355" sldId="914"/>
            <ac:spMk id="19" creationId="{9C339D16-68E4-43C4-A62E-D0146138D23B}"/>
          </ac:spMkLst>
        </pc:spChg>
        <pc:spChg chg="add mod">
          <ac:chgData name="Nguyen Chi Son" userId="606856d02e9d83ac" providerId="LiveId" clId="{157DC016-2361-40D4-BA48-8C257A6790B9}" dt="2022-05-29T14:52:43.361" v="6188" actId="1076"/>
          <ac:spMkLst>
            <pc:docMk/>
            <pc:sldMk cId="3643987355" sldId="914"/>
            <ac:spMk id="22" creationId="{56570946-8F17-763A-7124-0DF7E9F2573B}"/>
          </ac:spMkLst>
        </pc:spChg>
        <pc:spChg chg="del">
          <ac:chgData name="Nguyen Chi Son" userId="606856d02e9d83ac" providerId="LiveId" clId="{157DC016-2361-40D4-BA48-8C257A6790B9}" dt="2022-05-29T14:50:23.975" v="5763" actId="478"/>
          <ac:spMkLst>
            <pc:docMk/>
            <pc:sldMk cId="3643987355" sldId="914"/>
            <ac:spMk id="25" creationId="{407C8FF9-F086-A5F4-7969-1E391844AB21}"/>
          </ac:spMkLst>
        </pc:spChg>
        <pc:spChg chg="del">
          <ac:chgData name="Nguyen Chi Son" userId="606856d02e9d83ac" providerId="LiveId" clId="{157DC016-2361-40D4-BA48-8C257A6790B9}" dt="2022-05-29T14:50:23.975" v="5763" actId="478"/>
          <ac:spMkLst>
            <pc:docMk/>
            <pc:sldMk cId="3643987355" sldId="914"/>
            <ac:spMk id="26" creationId="{12026ACF-9BCB-6A4F-ECBB-02BF296255C4}"/>
          </ac:spMkLst>
        </pc:spChg>
        <pc:spChg chg="del">
          <ac:chgData name="Nguyen Chi Son" userId="606856d02e9d83ac" providerId="LiveId" clId="{157DC016-2361-40D4-BA48-8C257A6790B9}" dt="2022-05-29T14:50:21.153" v="5762" actId="478"/>
          <ac:spMkLst>
            <pc:docMk/>
            <pc:sldMk cId="3643987355" sldId="914"/>
            <ac:spMk id="28" creationId="{2A1F86F2-B939-5FBA-9D4D-8B3D7BE45015}"/>
          </ac:spMkLst>
        </pc:spChg>
        <pc:spChg chg="del">
          <ac:chgData name="Nguyen Chi Son" userId="606856d02e9d83ac" providerId="LiveId" clId="{157DC016-2361-40D4-BA48-8C257A6790B9}" dt="2022-05-29T14:50:23.975" v="5763" actId="478"/>
          <ac:spMkLst>
            <pc:docMk/>
            <pc:sldMk cId="3643987355" sldId="914"/>
            <ac:spMk id="29" creationId="{1CD2A143-50CC-D7FA-BC18-E3B9BA01F7F5}"/>
          </ac:spMkLst>
        </pc:spChg>
        <pc:spChg chg="del">
          <ac:chgData name="Nguyen Chi Son" userId="606856d02e9d83ac" providerId="LiveId" clId="{157DC016-2361-40D4-BA48-8C257A6790B9}" dt="2022-05-29T14:50:21.153" v="5762" actId="478"/>
          <ac:spMkLst>
            <pc:docMk/>
            <pc:sldMk cId="3643987355" sldId="914"/>
            <ac:spMk id="30" creationId="{80F3EBDA-CCEA-9DAE-883E-AAA46B02865C}"/>
          </ac:spMkLst>
        </pc:spChg>
        <pc:spChg chg="del">
          <ac:chgData name="Nguyen Chi Son" userId="606856d02e9d83ac" providerId="LiveId" clId="{157DC016-2361-40D4-BA48-8C257A6790B9}" dt="2022-05-29T14:50:21.153" v="5762" actId="478"/>
          <ac:spMkLst>
            <pc:docMk/>
            <pc:sldMk cId="3643987355" sldId="914"/>
            <ac:spMk id="33" creationId="{EF3FE154-FABE-3F41-B6A9-76ABDF52F997}"/>
          </ac:spMkLst>
        </pc:spChg>
        <pc:graphicFrameChg chg="del">
          <ac:chgData name="Nguyen Chi Son" userId="606856d02e9d83ac" providerId="LiveId" clId="{157DC016-2361-40D4-BA48-8C257A6790B9}" dt="2022-05-29T14:50:23.975" v="5763" actId="478"/>
          <ac:graphicFrameMkLst>
            <pc:docMk/>
            <pc:sldMk cId="3643987355" sldId="914"/>
            <ac:graphicFrameMk id="17" creationId="{09857D69-3F95-1814-E61C-3969B605B88C}"/>
          </ac:graphicFrameMkLst>
        </pc:graphicFrameChg>
        <pc:graphicFrameChg chg="add mod">
          <ac:chgData name="Nguyen Chi Son" userId="606856d02e9d83ac" providerId="LiveId" clId="{157DC016-2361-40D4-BA48-8C257A6790B9}" dt="2022-05-29T14:56:35.630" v="6440" actId="1076"/>
          <ac:graphicFrameMkLst>
            <pc:docMk/>
            <pc:sldMk cId="3643987355" sldId="914"/>
            <ac:graphicFrameMk id="18" creationId="{49501024-4176-A088-FD65-50AC7AB08C7E}"/>
          </ac:graphicFrameMkLst>
        </pc:graphicFrameChg>
        <pc:graphicFrameChg chg="add mod">
          <ac:chgData name="Nguyen Chi Son" userId="606856d02e9d83ac" providerId="LiveId" clId="{157DC016-2361-40D4-BA48-8C257A6790B9}" dt="2022-05-29T14:56:46.054" v="6481" actId="1035"/>
          <ac:graphicFrameMkLst>
            <pc:docMk/>
            <pc:sldMk cId="3643987355" sldId="914"/>
            <ac:graphicFrameMk id="20" creationId="{CDEA56D9-F974-2589-1DC4-C1C76DEA7DCD}"/>
          </ac:graphicFrameMkLst>
        </pc:graphicFrameChg>
        <pc:graphicFrameChg chg="add mod">
          <ac:chgData name="Nguyen Chi Son" userId="606856d02e9d83ac" providerId="LiveId" clId="{157DC016-2361-40D4-BA48-8C257A6790B9}" dt="2022-05-29T14:54:11.108" v="6253"/>
          <ac:graphicFrameMkLst>
            <pc:docMk/>
            <pc:sldMk cId="3643987355" sldId="914"/>
            <ac:graphicFrameMk id="27" creationId="{95C2F994-B87C-025A-5CE6-8F9FBED02B25}"/>
          </ac:graphicFrameMkLst>
        </pc:graphicFrameChg>
        <pc:graphicFrameChg chg="add mod">
          <ac:chgData name="Nguyen Chi Son" userId="606856d02e9d83ac" providerId="LiveId" clId="{157DC016-2361-40D4-BA48-8C257A6790B9}" dt="2022-05-29T14:54:19.368" v="6256" actId="1076"/>
          <ac:graphicFrameMkLst>
            <pc:docMk/>
            <pc:sldMk cId="3643987355" sldId="914"/>
            <ac:graphicFrameMk id="32" creationId="{07EC73DA-CE11-F70B-BA51-639BA179B0C1}"/>
          </ac:graphicFrameMkLst>
        </pc:graphicFrameChg>
        <pc:graphicFrameChg chg="del">
          <ac:chgData name="Nguyen Chi Son" userId="606856d02e9d83ac" providerId="LiveId" clId="{157DC016-2361-40D4-BA48-8C257A6790B9}" dt="2022-05-29T14:50:23.975" v="5763" actId="478"/>
          <ac:graphicFrameMkLst>
            <pc:docMk/>
            <pc:sldMk cId="3643987355" sldId="914"/>
            <ac:graphicFrameMk id="36" creationId="{D3A44AE7-E340-4012-AB03-61F90C5F6A22}"/>
          </ac:graphicFrameMkLst>
        </pc:graphicFrameChg>
        <pc:picChg chg="del">
          <ac:chgData name="Nguyen Chi Son" userId="606856d02e9d83ac" providerId="LiveId" clId="{157DC016-2361-40D4-BA48-8C257A6790B9}" dt="2022-05-29T14:50:19.736" v="5761" actId="478"/>
          <ac:picMkLst>
            <pc:docMk/>
            <pc:sldMk cId="3643987355" sldId="914"/>
            <ac:picMk id="4" creationId="{22BC2F56-B5D2-8735-A51A-5E477BFEBD69}"/>
          </ac:picMkLst>
        </pc:picChg>
        <pc:cxnChg chg="add mod">
          <ac:chgData name="Nguyen Chi Son" userId="606856d02e9d83ac" providerId="LiveId" clId="{157DC016-2361-40D4-BA48-8C257A6790B9}" dt="2022-05-29T14:52:34.337" v="6187" actId="14100"/>
          <ac:cxnSpMkLst>
            <pc:docMk/>
            <pc:sldMk cId="3643987355" sldId="914"/>
            <ac:cxnSpMk id="21" creationId="{3BC44901-6CBD-695A-569F-DFC1A7B7C591}"/>
          </ac:cxnSpMkLst>
        </pc:cxnChg>
        <pc:cxnChg chg="add mod">
          <ac:chgData name="Nguyen Chi Son" userId="606856d02e9d83ac" providerId="LiveId" clId="{157DC016-2361-40D4-BA48-8C257A6790B9}" dt="2022-05-29T14:53:49.309" v="6205" actId="1076"/>
          <ac:cxnSpMkLst>
            <pc:docMk/>
            <pc:sldMk cId="3643987355" sldId="914"/>
            <ac:cxnSpMk id="23" creationId="{4BAC80BF-506B-DAE8-A503-98A5DC40BCED}"/>
          </ac:cxnSpMkLst>
        </pc:cxnChg>
        <pc:cxnChg chg="add mod">
          <ac:chgData name="Nguyen Chi Son" userId="606856d02e9d83ac" providerId="LiveId" clId="{157DC016-2361-40D4-BA48-8C257A6790B9}" dt="2022-05-29T14:53:39.720" v="6203" actId="1076"/>
          <ac:cxnSpMkLst>
            <pc:docMk/>
            <pc:sldMk cId="3643987355" sldId="914"/>
            <ac:cxnSpMk id="31" creationId="{76530783-18E7-B8FA-BC55-C6B2E1C30A92}"/>
          </ac:cxnSpMkLst>
        </pc:cxnChg>
      </pc:sldChg>
      <pc:sldChg chg="del">
        <pc:chgData name="Nguyen Chi Son" userId="606856d02e9d83ac" providerId="LiveId" clId="{157DC016-2361-40D4-BA48-8C257A6790B9}" dt="2022-05-29T15:07:36.059" v="8218" actId="47"/>
        <pc:sldMkLst>
          <pc:docMk/>
          <pc:sldMk cId="1223316939" sldId="915"/>
        </pc:sldMkLst>
      </pc:sldChg>
      <pc:sldChg chg="addSp delSp modSp add mod delAnim modAnim">
        <pc:chgData name="Nguyen Chi Son" userId="606856d02e9d83ac" providerId="LiveId" clId="{157DC016-2361-40D4-BA48-8C257A6790B9}" dt="2022-07-10T15:11:17.515" v="8232" actId="207"/>
        <pc:sldMkLst>
          <pc:docMk/>
          <pc:sldMk cId="1190829174" sldId="916"/>
        </pc:sldMkLst>
        <pc:spChg chg="mod">
          <ac:chgData name="Nguyen Chi Son" userId="606856d02e9d83ac" providerId="LiveId" clId="{157DC016-2361-40D4-BA48-8C257A6790B9}" dt="2022-07-10T15:11:17.515" v="8232" actId="207"/>
          <ac:spMkLst>
            <pc:docMk/>
            <pc:sldMk cId="1190829174" sldId="916"/>
            <ac:spMk id="5" creationId="{957C37AD-3F43-5E69-5E91-49F369A46297}"/>
          </ac:spMkLst>
        </pc:spChg>
        <pc:spChg chg="add mod">
          <ac:chgData name="Nguyen Chi Son" userId="606856d02e9d83ac" providerId="LiveId" clId="{157DC016-2361-40D4-BA48-8C257A6790B9}" dt="2022-05-29T03:19:59.305" v="849" actId="1036"/>
          <ac:spMkLst>
            <pc:docMk/>
            <pc:sldMk cId="1190829174" sldId="916"/>
            <ac:spMk id="18" creationId="{9FF6000C-BDD3-9878-5A83-7A44DC41A606}"/>
          </ac:spMkLst>
        </pc:spChg>
        <pc:spChg chg="add mod">
          <ac:chgData name="Nguyen Chi Son" userId="606856d02e9d83ac" providerId="LiveId" clId="{157DC016-2361-40D4-BA48-8C257A6790B9}" dt="2022-05-29T03:19:45.739" v="813" actId="1076"/>
          <ac:spMkLst>
            <pc:docMk/>
            <pc:sldMk cId="1190829174" sldId="916"/>
            <ac:spMk id="19" creationId="{45A0DE4F-377C-0C9A-EA95-D34CD1C103A1}"/>
          </ac:spMkLst>
        </pc:spChg>
        <pc:spChg chg="add mod">
          <ac:chgData name="Nguyen Chi Son" userId="606856d02e9d83ac" providerId="LiveId" clId="{157DC016-2361-40D4-BA48-8C257A6790B9}" dt="2022-05-29T03:19:45.739" v="813" actId="1076"/>
          <ac:spMkLst>
            <pc:docMk/>
            <pc:sldMk cId="1190829174" sldId="916"/>
            <ac:spMk id="20" creationId="{8D54FBF2-5B9F-35F0-A0D7-D6255E63879F}"/>
          </ac:spMkLst>
        </pc:spChg>
        <pc:spChg chg="del">
          <ac:chgData name="Nguyen Chi Son" userId="606856d02e9d83ac" providerId="LiveId" clId="{157DC016-2361-40D4-BA48-8C257A6790B9}" dt="2022-05-29T03:19:38.777" v="811" actId="478"/>
          <ac:spMkLst>
            <pc:docMk/>
            <pc:sldMk cId="1190829174" sldId="916"/>
            <ac:spMk id="38" creationId="{0C6CA2AB-272B-4115-6864-5C3D12A60009}"/>
          </ac:spMkLst>
        </pc:spChg>
        <pc:spChg chg="del">
          <ac:chgData name="Nguyen Chi Son" userId="606856d02e9d83ac" providerId="LiveId" clId="{157DC016-2361-40D4-BA48-8C257A6790B9}" dt="2022-05-29T03:19:38.777" v="811" actId="478"/>
          <ac:spMkLst>
            <pc:docMk/>
            <pc:sldMk cId="1190829174" sldId="916"/>
            <ac:spMk id="39" creationId="{719CF7D0-3A47-8090-A9E8-1F577D4EC55D}"/>
          </ac:spMkLst>
        </pc:spChg>
        <pc:spChg chg="del">
          <ac:chgData name="Nguyen Chi Son" userId="606856d02e9d83ac" providerId="LiveId" clId="{157DC016-2361-40D4-BA48-8C257A6790B9}" dt="2022-05-29T03:19:38.777" v="811" actId="478"/>
          <ac:spMkLst>
            <pc:docMk/>
            <pc:sldMk cId="1190829174" sldId="916"/>
            <ac:spMk id="41" creationId="{BA227777-4A28-ED41-46B7-45F385C5EC60}"/>
          </ac:spMkLst>
        </pc:spChg>
        <pc:cxnChg chg="add mod">
          <ac:chgData name="Nguyen Chi Son" userId="606856d02e9d83ac" providerId="LiveId" clId="{157DC016-2361-40D4-BA48-8C257A6790B9}" dt="2022-05-29T03:19:56.178" v="838" actId="14100"/>
          <ac:cxnSpMkLst>
            <pc:docMk/>
            <pc:sldMk cId="1190829174" sldId="916"/>
            <ac:cxnSpMk id="16" creationId="{3368A5CD-C48A-4D46-0A72-336BC868AA20}"/>
          </ac:cxnSpMkLst>
        </pc:cxnChg>
        <pc:cxnChg chg="add mod">
          <ac:chgData name="Nguyen Chi Son" userId="606856d02e9d83ac" providerId="LiveId" clId="{157DC016-2361-40D4-BA48-8C257A6790B9}" dt="2022-05-29T03:19:45.739" v="813" actId="1076"/>
          <ac:cxnSpMkLst>
            <pc:docMk/>
            <pc:sldMk cId="1190829174" sldId="916"/>
            <ac:cxnSpMk id="17" creationId="{1BB455D4-6FF5-D505-522D-BE10D3041DC0}"/>
          </ac:cxnSpMkLst>
        </pc:cxnChg>
        <pc:cxnChg chg="add mod">
          <ac:chgData name="Nguyen Chi Son" userId="606856d02e9d83ac" providerId="LiveId" clId="{157DC016-2361-40D4-BA48-8C257A6790B9}" dt="2022-05-29T03:20:03.314" v="850" actId="14100"/>
          <ac:cxnSpMkLst>
            <pc:docMk/>
            <pc:sldMk cId="1190829174" sldId="916"/>
            <ac:cxnSpMk id="21" creationId="{7A5C701B-CAD7-CF60-CF9E-6A20017D27BC}"/>
          </ac:cxnSpMkLst>
        </pc:cxnChg>
        <pc:cxnChg chg="del">
          <ac:chgData name="Nguyen Chi Son" userId="606856d02e9d83ac" providerId="LiveId" clId="{157DC016-2361-40D4-BA48-8C257A6790B9}" dt="2022-05-29T03:19:38.777" v="811" actId="478"/>
          <ac:cxnSpMkLst>
            <pc:docMk/>
            <pc:sldMk cId="1190829174" sldId="916"/>
            <ac:cxnSpMk id="36" creationId="{CD875C03-03FE-52C7-9B8C-73385FED7D2A}"/>
          </ac:cxnSpMkLst>
        </pc:cxnChg>
        <pc:cxnChg chg="del">
          <ac:chgData name="Nguyen Chi Son" userId="606856d02e9d83ac" providerId="LiveId" clId="{157DC016-2361-40D4-BA48-8C257A6790B9}" dt="2022-05-29T03:19:38.777" v="811" actId="478"/>
          <ac:cxnSpMkLst>
            <pc:docMk/>
            <pc:sldMk cId="1190829174" sldId="916"/>
            <ac:cxnSpMk id="37" creationId="{DA13AC0D-A5E7-B875-FD71-CBE21D7B60FB}"/>
          </ac:cxnSpMkLst>
        </pc:cxnChg>
        <pc:cxnChg chg="del">
          <ac:chgData name="Nguyen Chi Son" userId="606856d02e9d83ac" providerId="LiveId" clId="{157DC016-2361-40D4-BA48-8C257A6790B9}" dt="2022-05-29T03:19:38.777" v="811" actId="478"/>
          <ac:cxnSpMkLst>
            <pc:docMk/>
            <pc:sldMk cId="1190829174" sldId="916"/>
            <ac:cxnSpMk id="44" creationId="{599F23A3-0DB8-0136-4F3D-9A3ACD696FF7}"/>
          </ac:cxnSpMkLst>
        </pc:cxnChg>
      </pc:sldChg>
      <pc:sldChg chg="addSp delSp modSp add mod delAnim">
        <pc:chgData name="Nguyen Chi Son" userId="606856d02e9d83ac" providerId="LiveId" clId="{157DC016-2361-40D4-BA48-8C257A6790B9}" dt="2022-05-29T03:22:47.567" v="1378" actId="1076"/>
        <pc:sldMkLst>
          <pc:docMk/>
          <pc:sldMk cId="2672659183" sldId="917"/>
        </pc:sldMkLst>
        <pc:spChg chg="mod">
          <ac:chgData name="Nguyen Chi Son" userId="606856d02e9d83ac" providerId="LiveId" clId="{157DC016-2361-40D4-BA48-8C257A6790B9}" dt="2022-05-29T03:21:58.919" v="1254" actId="20577"/>
          <ac:spMkLst>
            <pc:docMk/>
            <pc:sldMk cId="2672659183" sldId="917"/>
            <ac:spMk id="2" creationId="{BA8A6260-CA4B-46A9-A06E-C71EE59E6992}"/>
          </ac:spMkLst>
        </pc:spChg>
        <pc:spChg chg="del">
          <ac:chgData name="Nguyen Chi Son" userId="606856d02e9d83ac" providerId="LiveId" clId="{157DC016-2361-40D4-BA48-8C257A6790B9}" dt="2022-05-29T03:21:30.012" v="986" actId="478"/>
          <ac:spMkLst>
            <pc:docMk/>
            <pc:sldMk cId="2672659183" sldId="917"/>
            <ac:spMk id="5" creationId="{957C37AD-3F43-5E69-5E91-49F369A46297}"/>
          </ac:spMkLst>
        </pc:spChg>
        <pc:spChg chg="del">
          <ac:chgData name="Nguyen Chi Son" userId="606856d02e9d83ac" providerId="LiveId" clId="{157DC016-2361-40D4-BA48-8C257A6790B9}" dt="2022-05-29T03:21:30.012" v="986" actId="478"/>
          <ac:spMkLst>
            <pc:docMk/>
            <pc:sldMk cId="2672659183" sldId="917"/>
            <ac:spMk id="18" creationId="{9FF6000C-BDD3-9878-5A83-7A44DC41A606}"/>
          </ac:spMkLst>
        </pc:spChg>
        <pc:spChg chg="del">
          <ac:chgData name="Nguyen Chi Son" userId="606856d02e9d83ac" providerId="LiveId" clId="{157DC016-2361-40D4-BA48-8C257A6790B9}" dt="2022-05-29T03:21:30.012" v="986" actId="478"/>
          <ac:spMkLst>
            <pc:docMk/>
            <pc:sldMk cId="2672659183" sldId="917"/>
            <ac:spMk id="19" creationId="{45A0DE4F-377C-0C9A-EA95-D34CD1C103A1}"/>
          </ac:spMkLst>
        </pc:spChg>
        <pc:spChg chg="del">
          <ac:chgData name="Nguyen Chi Son" userId="606856d02e9d83ac" providerId="LiveId" clId="{157DC016-2361-40D4-BA48-8C257A6790B9}" dt="2022-05-29T03:21:30.012" v="986" actId="478"/>
          <ac:spMkLst>
            <pc:docMk/>
            <pc:sldMk cId="2672659183" sldId="917"/>
            <ac:spMk id="20" creationId="{8D54FBF2-5B9F-35F0-A0D7-D6255E63879F}"/>
          </ac:spMkLst>
        </pc:spChg>
        <pc:spChg chg="add mod">
          <ac:chgData name="Nguyen Chi Son" userId="606856d02e9d83ac" providerId="LiveId" clId="{157DC016-2361-40D4-BA48-8C257A6790B9}" dt="2022-05-29T03:22:47.567" v="1378" actId="1076"/>
          <ac:spMkLst>
            <pc:docMk/>
            <pc:sldMk cId="2672659183" sldId="917"/>
            <ac:spMk id="23" creationId="{AEA192BD-8DF6-CF54-19FC-493BDF72544A}"/>
          </ac:spMkLst>
        </pc:spChg>
        <pc:spChg chg="del">
          <ac:chgData name="Nguyen Chi Son" userId="606856d02e9d83ac" providerId="LiveId" clId="{157DC016-2361-40D4-BA48-8C257A6790B9}" dt="2022-05-29T03:21:30.012" v="986" actId="478"/>
          <ac:spMkLst>
            <pc:docMk/>
            <pc:sldMk cId="2672659183" sldId="917"/>
            <ac:spMk id="28" creationId="{6246A088-0AF6-15B9-E8F6-F0EF7DF0BAAF}"/>
          </ac:spMkLst>
        </pc:spChg>
        <pc:spChg chg="del">
          <ac:chgData name="Nguyen Chi Son" userId="606856d02e9d83ac" providerId="LiveId" clId="{157DC016-2361-40D4-BA48-8C257A6790B9}" dt="2022-05-29T03:21:30.012" v="986" actId="478"/>
          <ac:spMkLst>
            <pc:docMk/>
            <pc:sldMk cId="2672659183" sldId="917"/>
            <ac:spMk id="29" creationId="{08C2B89B-70BB-F906-1955-A79EF7643EBA}"/>
          </ac:spMkLst>
        </pc:spChg>
        <pc:spChg chg="del">
          <ac:chgData name="Nguyen Chi Son" userId="606856d02e9d83ac" providerId="LiveId" clId="{157DC016-2361-40D4-BA48-8C257A6790B9}" dt="2022-05-29T03:21:30.012" v="986" actId="478"/>
          <ac:spMkLst>
            <pc:docMk/>
            <pc:sldMk cId="2672659183" sldId="917"/>
            <ac:spMk id="40" creationId="{98D985DE-9D29-C746-0072-16DD4CE09E07}"/>
          </ac:spMkLst>
        </pc:spChg>
        <pc:graphicFrameChg chg="add mod">
          <ac:chgData name="Nguyen Chi Son" userId="606856d02e9d83ac" providerId="LiveId" clId="{157DC016-2361-40D4-BA48-8C257A6790B9}" dt="2022-05-29T03:22:20.073" v="1259" actId="1076"/>
          <ac:graphicFrameMkLst>
            <pc:docMk/>
            <pc:sldMk cId="2672659183" sldId="917"/>
            <ac:graphicFrameMk id="22" creationId="{C353C06C-0629-C412-AA02-B3CFC326361D}"/>
          </ac:graphicFrameMkLst>
        </pc:graphicFrameChg>
        <pc:cxnChg chg="del">
          <ac:chgData name="Nguyen Chi Son" userId="606856d02e9d83ac" providerId="LiveId" clId="{157DC016-2361-40D4-BA48-8C257A6790B9}" dt="2022-05-29T03:21:30.012" v="986" actId="478"/>
          <ac:cxnSpMkLst>
            <pc:docMk/>
            <pc:sldMk cId="2672659183" sldId="917"/>
            <ac:cxnSpMk id="4" creationId="{BDE52499-DD66-5341-2E70-8595C0CD8409}"/>
          </ac:cxnSpMkLst>
        </pc:cxnChg>
        <pc:cxnChg chg="del">
          <ac:chgData name="Nguyen Chi Son" userId="606856d02e9d83ac" providerId="LiveId" clId="{157DC016-2361-40D4-BA48-8C257A6790B9}" dt="2022-05-29T03:21:30.012" v="986" actId="478"/>
          <ac:cxnSpMkLst>
            <pc:docMk/>
            <pc:sldMk cId="2672659183" sldId="917"/>
            <ac:cxnSpMk id="16" creationId="{3368A5CD-C48A-4D46-0A72-336BC868AA20}"/>
          </ac:cxnSpMkLst>
        </pc:cxnChg>
        <pc:cxnChg chg="del">
          <ac:chgData name="Nguyen Chi Son" userId="606856d02e9d83ac" providerId="LiveId" clId="{157DC016-2361-40D4-BA48-8C257A6790B9}" dt="2022-05-29T03:21:30.012" v="986" actId="478"/>
          <ac:cxnSpMkLst>
            <pc:docMk/>
            <pc:sldMk cId="2672659183" sldId="917"/>
            <ac:cxnSpMk id="17" creationId="{1BB455D4-6FF5-D505-522D-BE10D3041DC0}"/>
          </ac:cxnSpMkLst>
        </pc:cxnChg>
        <pc:cxnChg chg="del">
          <ac:chgData name="Nguyen Chi Son" userId="606856d02e9d83ac" providerId="LiveId" clId="{157DC016-2361-40D4-BA48-8C257A6790B9}" dt="2022-05-29T03:21:30.012" v="986" actId="478"/>
          <ac:cxnSpMkLst>
            <pc:docMk/>
            <pc:sldMk cId="2672659183" sldId="917"/>
            <ac:cxnSpMk id="21" creationId="{7A5C701B-CAD7-CF60-CF9E-6A20017D27BC}"/>
          </ac:cxnSpMkLst>
        </pc:cxnChg>
        <pc:cxnChg chg="del">
          <ac:chgData name="Nguyen Chi Son" userId="606856d02e9d83ac" providerId="LiveId" clId="{157DC016-2361-40D4-BA48-8C257A6790B9}" dt="2022-05-29T03:21:30.012" v="986" actId="478"/>
          <ac:cxnSpMkLst>
            <pc:docMk/>
            <pc:sldMk cId="2672659183" sldId="917"/>
            <ac:cxnSpMk id="24" creationId="{75512AA4-CFB0-16D3-5235-7131BE383B49}"/>
          </ac:cxnSpMkLst>
        </pc:cxnChg>
        <pc:cxnChg chg="del">
          <ac:chgData name="Nguyen Chi Son" userId="606856d02e9d83ac" providerId="LiveId" clId="{157DC016-2361-40D4-BA48-8C257A6790B9}" dt="2022-05-29T03:21:30.012" v="986" actId="478"/>
          <ac:cxnSpMkLst>
            <pc:docMk/>
            <pc:sldMk cId="2672659183" sldId="917"/>
            <ac:cxnSpMk id="42" creationId="{D2288AE2-94F8-AB15-E688-90016C80D461}"/>
          </ac:cxnSpMkLst>
        </pc:cxnChg>
      </pc:sldChg>
      <pc:sldChg chg="addSp delSp modSp add mod">
        <pc:chgData name="Nguyen Chi Son" userId="606856d02e9d83ac" providerId="LiveId" clId="{157DC016-2361-40D4-BA48-8C257A6790B9}" dt="2022-05-29T03:27:38.629" v="2283" actId="20577"/>
        <pc:sldMkLst>
          <pc:docMk/>
          <pc:sldMk cId="752985169" sldId="918"/>
        </pc:sldMkLst>
        <pc:spChg chg="mod">
          <ac:chgData name="Nguyen Chi Son" userId="606856d02e9d83ac" providerId="LiveId" clId="{157DC016-2361-40D4-BA48-8C257A6790B9}" dt="2022-05-29T03:27:22.022" v="2267" actId="20577"/>
          <ac:spMkLst>
            <pc:docMk/>
            <pc:sldMk cId="752985169" sldId="918"/>
            <ac:spMk id="15" creationId="{832FFACD-4AC8-1314-5A81-9394A6ED8908}"/>
          </ac:spMkLst>
        </pc:spChg>
        <pc:spChg chg="mod">
          <ac:chgData name="Nguyen Chi Son" userId="606856d02e9d83ac" providerId="LiveId" clId="{157DC016-2361-40D4-BA48-8C257A6790B9}" dt="2022-05-29T03:27:38.629" v="2283" actId="20577"/>
          <ac:spMkLst>
            <pc:docMk/>
            <pc:sldMk cId="752985169" sldId="918"/>
            <ac:spMk id="19" creationId="{9C339D16-68E4-43C4-A62E-D0146138D23B}"/>
          </ac:spMkLst>
        </pc:spChg>
        <pc:picChg chg="del">
          <ac:chgData name="Nguyen Chi Son" userId="606856d02e9d83ac" providerId="LiveId" clId="{157DC016-2361-40D4-BA48-8C257A6790B9}" dt="2022-05-29T03:25:31.235" v="1837" actId="478"/>
          <ac:picMkLst>
            <pc:docMk/>
            <pc:sldMk cId="752985169" sldId="918"/>
            <ac:picMk id="3" creationId="{8A05D065-28D3-06A3-2F30-1FDEC1CB515A}"/>
          </ac:picMkLst>
        </pc:picChg>
        <pc:picChg chg="add mod">
          <ac:chgData name="Nguyen Chi Son" userId="606856d02e9d83ac" providerId="LiveId" clId="{157DC016-2361-40D4-BA48-8C257A6790B9}" dt="2022-05-29T03:27:34.261" v="2270" actId="1076"/>
          <ac:picMkLst>
            <pc:docMk/>
            <pc:sldMk cId="752985169" sldId="918"/>
            <ac:picMk id="4" creationId="{03B4D69B-A46E-C508-5777-633746748600}"/>
          </ac:picMkLst>
        </pc:picChg>
      </pc:sldChg>
      <pc:sldChg chg="addSp delSp modSp add mod delAnim modAnim">
        <pc:chgData name="Nguyen Chi Son" userId="606856d02e9d83ac" providerId="LiveId" clId="{157DC016-2361-40D4-BA48-8C257A6790B9}" dt="2022-07-10T15:08:37.612" v="8221"/>
        <pc:sldMkLst>
          <pc:docMk/>
          <pc:sldMk cId="1070798077" sldId="919"/>
        </pc:sldMkLst>
        <pc:spChg chg="del">
          <ac:chgData name="Nguyen Chi Son" userId="606856d02e9d83ac" providerId="LiveId" clId="{157DC016-2361-40D4-BA48-8C257A6790B9}" dt="2022-05-29T03:28:47.817" v="2426" actId="478"/>
          <ac:spMkLst>
            <pc:docMk/>
            <pc:sldMk cId="1070798077" sldId="919"/>
            <ac:spMk id="13" creationId="{B0E76534-40CC-7B0E-60C6-05E6103601BA}"/>
          </ac:spMkLst>
        </pc:spChg>
        <pc:spChg chg="del">
          <ac:chgData name="Nguyen Chi Son" userId="606856d02e9d83ac" providerId="LiveId" clId="{157DC016-2361-40D4-BA48-8C257A6790B9}" dt="2022-05-29T03:28:47.817" v="2426" actId="478"/>
          <ac:spMkLst>
            <pc:docMk/>
            <pc:sldMk cId="1070798077" sldId="919"/>
            <ac:spMk id="15" creationId="{832FFACD-4AC8-1314-5A81-9394A6ED8908}"/>
          </ac:spMkLst>
        </pc:spChg>
        <pc:spChg chg="mod">
          <ac:chgData name="Nguyen Chi Son" userId="606856d02e9d83ac" providerId="LiveId" clId="{157DC016-2361-40D4-BA48-8C257A6790B9}" dt="2022-05-29T03:28:27.783" v="2420" actId="20577"/>
          <ac:spMkLst>
            <pc:docMk/>
            <pc:sldMk cId="1070798077" sldId="919"/>
            <ac:spMk id="19" creationId="{9C339D16-68E4-43C4-A62E-D0146138D23B}"/>
          </ac:spMkLst>
        </pc:spChg>
        <pc:graphicFrameChg chg="add mod">
          <ac:chgData name="Nguyen Chi Son" userId="606856d02e9d83ac" providerId="LiveId" clId="{157DC016-2361-40D4-BA48-8C257A6790B9}" dt="2022-05-29T03:31:03.490" v="2437" actId="1076"/>
          <ac:graphicFrameMkLst>
            <pc:docMk/>
            <pc:sldMk cId="1070798077" sldId="919"/>
            <ac:graphicFrameMk id="11" creationId="{50AD300E-ADE7-D869-7F99-B5075C403831}"/>
          </ac:graphicFrameMkLst>
        </pc:graphicFrameChg>
        <pc:picChg chg="add mod">
          <ac:chgData name="Nguyen Chi Son" userId="606856d02e9d83ac" providerId="LiveId" clId="{157DC016-2361-40D4-BA48-8C257A6790B9}" dt="2022-05-29T03:28:56.299" v="2429" actId="1076"/>
          <ac:picMkLst>
            <pc:docMk/>
            <pc:sldMk cId="1070798077" sldId="919"/>
            <ac:picMk id="3" creationId="{0C57F897-FCC2-61E0-ED39-8B1EDC5BA3C8}"/>
          </ac:picMkLst>
        </pc:picChg>
        <pc:picChg chg="del">
          <ac:chgData name="Nguyen Chi Son" userId="606856d02e9d83ac" providerId="LiveId" clId="{157DC016-2361-40D4-BA48-8C257A6790B9}" dt="2022-05-29T03:28:29.367" v="2421" actId="478"/>
          <ac:picMkLst>
            <pc:docMk/>
            <pc:sldMk cId="1070798077" sldId="919"/>
            <ac:picMk id="4" creationId="{03B4D69B-A46E-C508-5777-633746748600}"/>
          </ac:picMkLst>
        </pc:picChg>
        <pc:cxnChg chg="add mod">
          <ac:chgData name="Nguyen Chi Son" userId="606856d02e9d83ac" providerId="LiveId" clId="{157DC016-2361-40D4-BA48-8C257A6790B9}" dt="2022-05-29T03:30:42.130" v="2433" actId="208"/>
          <ac:cxnSpMkLst>
            <pc:docMk/>
            <pc:sldMk cId="1070798077" sldId="919"/>
            <ac:cxnSpMk id="10" creationId="{88B5ADDB-29BE-371D-C318-F4EFBC928FF4}"/>
          </ac:cxnSpMkLst>
        </pc:cxnChg>
      </pc:sldChg>
      <pc:sldChg chg="modSp add mod modAnim">
        <pc:chgData name="Nguyen Chi Son" userId="606856d02e9d83ac" providerId="LiveId" clId="{157DC016-2361-40D4-BA48-8C257A6790B9}" dt="2022-05-29T03:44:47.168" v="4201" actId="1035"/>
        <pc:sldMkLst>
          <pc:docMk/>
          <pc:sldMk cId="2057850392" sldId="920"/>
        </pc:sldMkLst>
        <pc:spChg chg="mod">
          <ac:chgData name="Nguyen Chi Son" userId="606856d02e9d83ac" providerId="LiveId" clId="{157DC016-2361-40D4-BA48-8C257A6790B9}" dt="2022-05-29T03:44:47.168" v="4201" actId="1035"/>
          <ac:spMkLst>
            <pc:docMk/>
            <pc:sldMk cId="2057850392" sldId="920"/>
            <ac:spMk id="6" creationId="{788198BB-E1CE-E45E-3B2C-2093EA79F093}"/>
          </ac:spMkLst>
        </pc:spChg>
        <pc:spChg chg="mod">
          <ac:chgData name="Nguyen Chi Son" userId="606856d02e9d83ac" providerId="LiveId" clId="{157DC016-2361-40D4-BA48-8C257A6790B9}" dt="2022-05-29T03:44:47.168" v="4201" actId="1035"/>
          <ac:spMkLst>
            <pc:docMk/>
            <pc:sldMk cId="2057850392" sldId="920"/>
            <ac:spMk id="7" creationId="{AC4FDF8B-9A5D-3086-B562-E441DBA37666}"/>
          </ac:spMkLst>
        </pc:spChg>
        <pc:spChg chg="mod">
          <ac:chgData name="Nguyen Chi Son" userId="606856d02e9d83ac" providerId="LiveId" clId="{157DC016-2361-40D4-BA48-8C257A6790B9}" dt="2022-05-29T03:44:47.168" v="4201" actId="1035"/>
          <ac:spMkLst>
            <pc:docMk/>
            <pc:sldMk cId="2057850392" sldId="920"/>
            <ac:spMk id="8" creationId="{0DC8DE2C-46C3-034C-E3D4-AD27B0970B41}"/>
          </ac:spMkLst>
        </pc:spChg>
        <pc:spChg chg="mod">
          <ac:chgData name="Nguyen Chi Son" userId="606856d02e9d83ac" providerId="LiveId" clId="{157DC016-2361-40D4-BA48-8C257A6790B9}" dt="2022-05-29T03:44:47.168" v="4201" actId="1035"/>
          <ac:spMkLst>
            <pc:docMk/>
            <pc:sldMk cId="2057850392" sldId="920"/>
            <ac:spMk id="10" creationId="{2F87CC6D-6E0B-7366-1922-872E3E55D58A}"/>
          </ac:spMkLst>
        </pc:spChg>
        <pc:spChg chg="mod">
          <ac:chgData name="Nguyen Chi Son" userId="606856d02e9d83ac" providerId="LiveId" clId="{157DC016-2361-40D4-BA48-8C257A6790B9}" dt="2022-05-29T03:43:07.721" v="3898" actId="20577"/>
          <ac:spMkLst>
            <pc:docMk/>
            <pc:sldMk cId="2057850392" sldId="920"/>
            <ac:spMk id="19" creationId="{9C339D16-68E4-43C4-A62E-D0146138D23B}"/>
          </ac:spMkLst>
        </pc:spChg>
      </pc:sldChg>
      <pc:sldChg chg="addSp delSp modSp add mod modAnim">
        <pc:chgData name="Nguyen Chi Son" userId="606856d02e9d83ac" providerId="LiveId" clId="{157DC016-2361-40D4-BA48-8C257A6790B9}" dt="2022-07-10T15:09:09.571" v="8224"/>
        <pc:sldMkLst>
          <pc:docMk/>
          <pc:sldMk cId="1795907459" sldId="921"/>
        </pc:sldMkLst>
        <pc:spChg chg="mod">
          <ac:chgData name="Nguyen Chi Son" userId="606856d02e9d83ac" providerId="LiveId" clId="{157DC016-2361-40D4-BA48-8C257A6790B9}" dt="2022-05-29T04:04:20.582" v="4952" actId="20577"/>
          <ac:spMkLst>
            <pc:docMk/>
            <pc:sldMk cId="1795907459" sldId="921"/>
            <ac:spMk id="2" creationId="{BA8A6260-CA4B-46A9-A06E-C71EE59E6992}"/>
          </ac:spMkLst>
        </pc:spChg>
        <pc:spChg chg="add mod">
          <ac:chgData name="Nguyen Chi Son" userId="606856d02e9d83ac" providerId="LiveId" clId="{157DC016-2361-40D4-BA48-8C257A6790B9}" dt="2022-05-29T04:11:22.678" v="5497" actId="20577"/>
          <ac:spMkLst>
            <pc:docMk/>
            <pc:sldMk cId="1795907459" sldId="921"/>
            <ac:spMk id="7" creationId="{1B84CE56-9C7D-E20B-7396-21E263E70EA6}"/>
          </ac:spMkLst>
        </pc:spChg>
        <pc:graphicFrameChg chg="mod">
          <ac:chgData name="Nguyen Chi Son" userId="606856d02e9d83ac" providerId="LiveId" clId="{157DC016-2361-40D4-BA48-8C257A6790B9}" dt="2022-05-29T14:54:25.040" v="6258"/>
          <ac:graphicFrameMkLst>
            <pc:docMk/>
            <pc:sldMk cId="1795907459" sldId="921"/>
            <ac:graphicFrameMk id="4" creationId="{47F9AF86-11A4-27B2-4613-75467140A142}"/>
          </ac:graphicFrameMkLst>
        </pc:graphicFrameChg>
        <pc:graphicFrameChg chg="add mod">
          <ac:chgData name="Nguyen Chi Son" userId="606856d02e9d83ac" providerId="LiveId" clId="{157DC016-2361-40D4-BA48-8C257A6790B9}" dt="2022-05-29T04:12:01.855" v="5500"/>
          <ac:graphicFrameMkLst>
            <pc:docMk/>
            <pc:sldMk cId="1795907459" sldId="921"/>
            <ac:graphicFrameMk id="8" creationId="{35A7847E-9783-11EE-2E05-0509484E36A2}"/>
          </ac:graphicFrameMkLst>
        </pc:graphicFrameChg>
        <pc:picChg chg="del">
          <ac:chgData name="Nguyen Chi Son" userId="606856d02e9d83ac" providerId="LiveId" clId="{157DC016-2361-40D4-BA48-8C257A6790B9}" dt="2022-05-29T04:03:25.828" v="4811" actId="478"/>
          <ac:picMkLst>
            <pc:docMk/>
            <pc:sldMk cId="1795907459" sldId="921"/>
            <ac:picMk id="1026" creationId="{2DF79992-E9E5-5470-7AFE-E3E7330B102F}"/>
          </ac:picMkLst>
        </pc:picChg>
        <pc:picChg chg="del">
          <ac:chgData name="Nguyen Chi Son" userId="606856d02e9d83ac" providerId="LiveId" clId="{157DC016-2361-40D4-BA48-8C257A6790B9}" dt="2022-05-29T04:03:26.371" v="4812" actId="478"/>
          <ac:picMkLst>
            <pc:docMk/>
            <pc:sldMk cId="1795907459" sldId="921"/>
            <ac:picMk id="1028" creationId="{D98B72BA-EC69-844A-060E-5E56627AA2F6}"/>
          </ac:picMkLst>
        </pc:picChg>
        <pc:picChg chg="add mod">
          <ac:chgData name="Nguyen Chi Son" userId="606856d02e9d83ac" providerId="LiveId" clId="{157DC016-2361-40D4-BA48-8C257A6790B9}" dt="2022-05-29T04:11:13.867" v="5492" actId="1076"/>
          <ac:picMkLst>
            <pc:docMk/>
            <pc:sldMk cId="1795907459" sldId="921"/>
            <ac:picMk id="2050" creationId="{BC23DBFF-E408-B659-B2E3-06FE3E6E73E0}"/>
          </ac:picMkLst>
        </pc:picChg>
      </pc:sldChg>
      <pc:sldChg chg="delSp modSp add mod delAnim">
        <pc:chgData name="Nguyen Chi Son" userId="606856d02e9d83ac" providerId="LiveId" clId="{157DC016-2361-40D4-BA48-8C257A6790B9}" dt="2022-05-29T15:01:57.033" v="7289"/>
        <pc:sldMkLst>
          <pc:docMk/>
          <pc:sldMk cId="1063224683" sldId="922"/>
        </pc:sldMkLst>
        <pc:spChg chg="mod">
          <ac:chgData name="Nguyen Chi Son" userId="606856d02e9d83ac" providerId="LiveId" clId="{157DC016-2361-40D4-BA48-8C257A6790B9}" dt="2022-05-29T14:49:45.301" v="5756" actId="20577"/>
          <ac:spMkLst>
            <pc:docMk/>
            <pc:sldMk cId="1063224683" sldId="922"/>
            <ac:spMk id="2" creationId="{BA8A6260-CA4B-46A9-A06E-C71EE59E6992}"/>
          </ac:spMkLst>
        </pc:spChg>
        <pc:spChg chg="del mod">
          <ac:chgData name="Nguyen Chi Son" userId="606856d02e9d83ac" providerId="LiveId" clId="{157DC016-2361-40D4-BA48-8C257A6790B9}" dt="2022-05-29T14:49:51.187" v="5758" actId="478"/>
          <ac:spMkLst>
            <pc:docMk/>
            <pc:sldMk cId="1063224683" sldId="922"/>
            <ac:spMk id="7" creationId="{1B84CE56-9C7D-E20B-7396-21E263E70EA6}"/>
          </ac:spMkLst>
        </pc:spChg>
        <pc:graphicFrameChg chg="mod">
          <ac:chgData name="Nguyen Chi Son" userId="606856d02e9d83ac" providerId="LiveId" clId="{157DC016-2361-40D4-BA48-8C257A6790B9}" dt="2022-05-29T15:01:57.033" v="7289"/>
          <ac:graphicFrameMkLst>
            <pc:docMk/>
            <pc:sldMk cId="1063224683" sldId="922"/>
            <ac:graphicFrameMk id="4" creationId="{47F9AF86-11A4-27B2-4613-75467140A142}"/>
          </ac:graphicFrameMkLst>
        </pc:graphicFrameChg>
        <pc:graphicFrameChg chg="del">
          <ac:chgData name="Nguyen Chi Son" userId="606856d02e9d83ac" providerId="LiveId" clId="{157DC016-2361-40D4-BA48-8C257A6790B9}" dt="2022-05-29T14:48:37.338" v="5503" actId="478"/>
          <ac:graphicFrameMkLst>
            <pc:docMk/>
            <pc:sldMk cId="1063224683" sldId="922"/>
            <ac:graphicFrameMk id="8" creationId="{35A7847E-9783-11EE-2E05-0509484E36A2}"/>
          </ac:graphicFrameMkLst>
        </pc:graphicFrameChg>
        <pc:picChg chg="del">
          <ac:chgData name="Nguyen Chi Son" userId="606856d02e9d83ac" providerId="LiveId" clId="{157DC016-2361-40D4-BA48-8C257A6790B9}" dt="2022-05-29T14:48:34.728" v="5502" actId="478"/>
          <ac:picMkLst>
            <pc:docMk/>
            <pc:sldMk cId="1063224683" sldId="922"/>
            <ac:picMk id="2050" creationId="{BC23DBFF-E408-B659-B2E3-06FE3E6E73E0}"/>
          </ac:picMkLst>
        </pc:picChg>
      </pc:sldChg>
      <pc:sldChg chg="addSp delSp modSp add mod delAnim modAnim">
        <pc:chgData name="Nguyen Chi Son" userId="606856d02e9d83ac" providerId="LiveId" clId="{157DC016-2361-40D4-BA48-8C257A6790B9}" dt="2022-05-29T15:07:31.505" v="8217" actId="58"/>
        <pc:sldMkLst>
          <pc:docMk/>
          <pc:sldMk cId="1861169292" sldId="923"/>
        </pc:sldMkLst>
        <pc:spChg chg="add mod">
          <ac:chgData name="Nguyen Chi Son" userId="606856d02e9d83ac" providerId="LiveId" clId="{157DC016-2361-40D4-BA48-8C257A6790B9}" dt="2022-05-29T15:07:19.210" v="8212" actId="20577"/>
          <ac:spMkLst>
            <pc:docMk/>
            <pc:sldMk cId="1861169292" sldId="923"/>
            <ac:spMk id="12" creationId="{E35803B5-3908-8AAB-BB91-5A7C733A9A6F}"/>
          </ac:spMkLst>
        </pc:spChg>
        <pc:spChg chg="del">
          <ac:chgData name="Nguyen Chi Son" userId="606856d02e9d83ac" providerId="LiveId" clId="{157DC016-2361-40D4-BA48-8C257A6790B9}" dt="2022-05-29T15:04:10.269" v="7302" actId="478"/>
          <ac:spMkLst>
            <pc:docMk/>
            <pc:sldMk cId="1861169292" sldId="923"/>
            <ac:spMk id="13" creationId="{8E260BD7-BACD-8785-B7AB-5EDBD93D4A8B}"/>
          </ac:spMkLst>
        </pc:spChg>
        <pc:spChg chg="del">
          <ac:chgData name="Nguyen Chi Son" userId="606856d02e9d83ac" providerId="LiveId" clId="{157DC016-2361-40D4-BA48-8C257A6790B9}" dt="2022-05-29T15:04:10.269" v="7302" actId="478"/>
          <ac:spMkLst>
            <pc:docMk/>
            <pc:sldMk cId="1861169292" sldId="923"/>
            <ac:spMk id="14" creationId="{5BCD13B8-CA09-590A-B868-43BB87774043}"/>
          </ac:spMkLst>
        </pc:spChg>
        <pc:spChg chg="del">
          <ac:chgData name="Nguyen Chi Son" userId="606856d02e9d83ac" providerId="LiveId" clId="{157DC016-2361-40D4-BA48-8C257A6790B9}" dt="2022-05-29T15:04:10.269" v="7302" actId="478"/>
          <ac:spMkLst>
            <pc:docMk/>
            <pc:sldMk cId="1861169292" sldId="923"/>
            <ac:spMk id="15" creationId="{2956C873-092E-951F-5A62-5EFBF316A89D}"/>
          </ac:spMkLst>
        </pc:spChg>
        <pc:spChg chg="del">
          <ac:chgData name="Nguyen Chi Son" userId="606856d02e9d83ac" providerId="LiveId" clId="{157DC016-2361-40D4-BA48-8C257A6790B9}" dt="2022-05-29T15:04:10.269" v="7302" actId="478"/>
          <ac:spMkLst>
            <pc:docMk/>
            <pc:sldMk cId="1861169292" sldId="923"/>
            <ac:spMk id="16" creationId="{DF042B8F-430A-3D3F-A3C2-AE8811C6680C}"/>
          </ac:spMkLst>
        </pc:spChg>
        <pc:spChg chg="add mod">
          <ac:chgData name="Nguyen Chi Son" userId="606856d02e9d83ac" providerId="LiveId" clId="{157DC016-2361-40D4-BA48-8C257A6790B9}" dt="2022-05-29T15:05:39.419" v="7730" actId="1036"/>
          <ac:spMkLst>
            <pc:docMk/>
            <pc:sldMk cId="1861169292" sldId="923"/>
            <ac:spMk id="17" creationId="{0FDF7AF4-DE72-29B3-478F-A64ED06A34B7}"/>
          </ac:spMkLst>
        </pc:spChg>
        <pc:spChg chg="add mod">
          <ac:chgData name="Nguyen Chi Son" userId="606856d02e9d83ac" providerId="LiveId" clId="{157DC016-2361-40D4-BA48-8C257A6790B9}" dt="2022-05-29T15:05:39.419" v="7730" actId="1036"/>
          <ac:spMkLst>
            <pc:docMk/>
            <pc:sldMk cId="1861169292" sldId="923"/>
            <ac:spMk id="18" creationId="{8F94347C-CA73-DAD0-94C7-17041F958885}"/>
          </ac:spMkLst>
        </pc:spChg>
        <pc:spChg chg="mod">
          <ac:chgData name="Nguyen Chi Son" userId="606856d02e9d83ac" providerId="LiveId" clId="{157DC016-2361-40D4-BA48-8C257A6790B9}" dt="2022-05-29T15:05:31.592" v="7718" actId="20577"/>
          <ac:spMkLst>
            <pc:docMk/>
            <pc:sldMk cId="1861169292" sldId="923"/>
            <ac:spMk id="19" creationId="{9C339D16-68E4-43C4-A62E-D0146138D23B}"/>
          </ac:spMkLst>
        </pc:spChg>
        <pc:spChg chg="add mod">
          <ac:chgData name="Nguyen Chi Son" userId="606856d02e9d83ac" providerId="LiveId" clId="{157DC016-2361-40D4-BA48-8C257A6790B9}" dt="2022-05-29T15:07:31.505" v="8217" actId="58"/>
          <ac:spMkLst>
            <pc:docMk/>
            <pc:sldMk cId="1861169292" sldId="923"/>
            <ac:spMk id="20" creationId="{7674280B-D6EB-CB03-C235-51E38BE91572}"/>
          </ac:spMkLst>
        </pc:spChg>
        <pc:graphicFrameChg chg="add del mod">
          <ac:chgData name="Nguyen Chi Son" userId="606856d02e9d83ac" providerId="LiveId" clId="{157DC016-2361-40D4-BA48-8C257A6790B9}" dt="2022-05-29T15:06:13.435" v="7778" actId="478"/>
          <ac:graphicFrameMkLst>
            <pc:docMk/>
            <pc:sldMk cId="1861169292" sldId="923"/>
            <ac:graphicFrameMk id="21" creationId="{EFB46869-F79F-B305-7A9D-3E9968E23B3D}"/>
          </ac:graphicFrameMkLst>
        </pc:graphicFrameChg>
        <pc:graphicFrameChg chg="add del mod">
          <ac:chgData name="Nguyen Chi Son" userId="606856d02e9d83ac" providerId="LiveId" clId="{157DC016-2361-40D4-BA48-8C257A6790B9}" dt="2022-05-29T15:06:05.726" v="7765" actId="478"/>
          <ac:graphicFrameMkLst>
            <pc:docMk/>
            <pc:sldMk cId="1861169292" sldId="923"/>
            <ac:graphicFrameMk id="22" creationId="{9D115694-3131-AB89-41B0-4BEB5A029ED8}"/>
          </ac:graphicFrameMkLst>
        </pc:graphicFrameChg>
        <pc:graphicFrameChg chg="del">
          <ac:chgData name="Nguyen Chi Son" userId="606856d02e9d83ac" providerId="LiveId" clId="{157DC016-2361-40D4-BA48-8C257A6790B9}" dt="2022-05-29T15:04:10.269" v="7302" actId="478"/>
          <ac:graphicFrameMkLst>
            <pc:docMk/>
            <pc:sldMk cId="1861169292" sldId="923"/>
            <ac:graphicFrameMk id="23" creationId="{411FD35B-D13B-2903-E237-6501221826A9}"/>
          </ac:graphicFrameMkLst>
        </pc:graphicFrameChg>
        <pc:graphicFrameChg chg="del">
          <ac:chgData name="Nguyen Chi Son" userId="606856d02e9d83ac" providerId="LiveId" clId="{157DC016-2361-40D4-BA48-8C257A6790B9}" dt="2022-05-29T15:04:10.269" v="7302" actId="478"/>
          <ac:graphicFrameMkLst>
            <pc:docMk/>
            <pc:sldMk cId="1861169292" sldId="923"/>
            <ac:graphicFrameMk id="24" creationId="{A5428652-5E88-2611-DDCD-4B2517503BA7}"/>
          </ac:graphicFrameMkLst>
        </pc:graphicFrameChg>
        <pc:graphicFrameChg chg="add del mod">
          <ac:chgData name="Nguyen Chi Son" userId="606856d02e9d83ac" providerId="LiveId" clId="{157DC016-2361-40D4-BA48-8C257A6790B9}" dt="2022-05-29T15:07:20.792" v="8213" actId="478"/>
          <ac:graphicFrameMkLst>
            <pc:docMk/>
            <pc:sldMk cId="1861169292" sldId="923"/>
            <ac:graphicFrameMk id="25" creationId="{30385AA6-40D7-3AC3-C5EA-CCC1260A2DB3}"/>
          </ac:graphicFrameMkLst>
        </pc:graphicFrameChg>
        <pc:graphicFrameChg chg="add del mod">
          <ac:chgData name="Nguyen Chi Son" userId="606856d02e9d83ac" providerId="LiveId" clId="{157DC016-2361-40D4-BA48-8C257A6790B9}" dt="2022-05-29T15:07:21.444" v="8214" actId="478"/>
          <ac:graphicFrameMkLst>
            <pc:docMk/>
            <pc:sldMk cId="1861169292" sldId="923"/>
            <ac:graphicFrameMk id="26" creationId="{8D963EF7-8651-EC8B-D16A-B4F1A62C5D1B}"/>
          </ac:graphicFrameMkLst>
        </pc:graphicFrameChg>
        <pc:graphicFrameChg chg="del">
          <ac:chgData name="Nguyen Chi Son" userId="606856d02e9d83ac" providerId="LiveId" clId="{157DC016-2361-40D4-BA48-8C257A6790B9}" dt="2022-05-29T15:04:10.269" v="7302" actId="478"/>
          <ac:graphicFrameMkLst>
            <pc:docMk/>
            <pc:sldMk cId="1861169292" sldId="923"/>
            <ac:graphicFrameMk id="27" creationId="{D1890603-65A5-2335-AAF8-E68D3217BA9E}"/>
          </ac:graphicFrameMkLst>
        </pc:graphicFrameChg>
        <pc:graphicFrameChg chg="del">
          <ac:chgData name="Nguyen Chi Son" userId="606856d02e9d83ac" providerId="LiveId" clId="{157DC016-2361-40D4-BA48-8C257A6790B9}" dt="2022-05-29T15:04:10.269" v="7302" actId="478"/>
          <ac:graphicFrameMkLst>
            <pc:docMk/>
            <pc:sldMk cId="1861169292" sldId="923"/>
            <ac:graphicFrameMk id="31" creationId="{CF4E4C42-5792-F9EE-03D3-5010CA07A9CF}"/>
          </ac:graphicFrameMkLst>
        </pc:graphicFrameChg>
      </pc:sldChg>
    </pc:docChg>
  </pc:docChgLst>
  <pc:docChgLst>
    <pc:chgData name="Nguyen Chi Son" userId="606856d02e9d83ac" providerId="LiveId" clId="{6C87C6BF-2A0E-41FE-8AD8-605C65027DD2}"/>
    <pc:docChg chg="undo redo custSel addSld delSld modSld sldOrd">
      <pc:chgData name="Nguyen Chi Son" userId="606856d02e9d83ac" providerId="LiveId" clId="{6C87C6BF-2A0E-41FE-8AD8-605C65027DD2}" dt="2021-11-01T05:25:30.711" v="3890" actId="207"/>
      <pc:docMkLst>
        <pc:docMk/>
      </pc:docMkLst>
      <pc:sldChg chg="modSp mod">
        <pc:chgData name="Nguyen Chi Son" userId="606856d02e9d83ac" providerId="LiveId" clId="{6C87C6BF-2A0E-41FE-8AD8-605C65027DD2}" dt="2021-10-30T03:37:36.051" v="100" actId="255"/>
        <pc:sldMkLst>
          <pc:docMk/>
          <pc:sldMk cId="2922349590" sldId="256"/>
        </pc:sldMkLst>
        <pc:spChg chg="mod">
          <ac:chgData name="Nguyen Chi Son" userId="606856d02e9d83ac" providerId="LiveId" clId="{6C87C6BF-2A0E-41FE-8AD8-605C65027DD2}" dt="2021-10-30T03:37:36.051" v="100" actId="255"/>
          <ac:spMkLst>
            <pc:docMk/>
            <pc:sldMk cId="2922349590" sldId="256"/>
            <ac:spMk id="136" creationId="{C574B640-0199-463F-87CA-8E3956B46E10}"/>
          </ac:spMkLst>
        </pc:spChg>
      </pc:sldChg>
      <pc:sldChg chg="modSp del mod">
        <pc:chgData name="Nguyen Chi Son" userId="606856d02e9d83ac" providerId="LiveId" clId="{6C87C6BF-2A0E-41FE-8AD8-605C65027DD2}" dt="2021-10-30T03:42:43.671" v="223" actId="47"/>
        <pc:sldMkLst>
          <pc:docMk/>
          <pc:sldMk cId="2812505328" sldId="362"/>
        </pc:sldMkLst>
        <pc:spChg chg="mod">
          <ac:chgData name="Nguyen Chi Son" userId="606856d02e9d83ac" providerId="LiveId" clId="{6C87C6BF-2A0E-41FE-8AD8-605C65027DD2}" dt="2021-10-30T03:37:54.252" v="199" actId="20577"/>
          <ac:spMkLst>
            <pc:docMk/>
            <pc:sldMk cId="2812505328" sldId="362"/>
            <ac:spMk id="2" creationId="{DAF08EC2-5D0D-48D9-855C-A59C0E5ED55B}"/>
          </ac:spMkLst>
        </pc:spChg>
        <pc:spChg chg="mod">
          <ac:chgData name="Nguyen Chi Son" userId="606856d02e9d83ac" providerId="LiveId" clId="{6C87C6BF-2A0E-41FE-8AD8-605C65027DD2}" dt="2021-10-30T03:37:57.638" v="218" actId="1036"/>
          <ac:spMkLst>
            <pc:docMk/>
            <pc:sldMk cId="2812505328" sldId="362"/>
            <ac:spMk id="3" creationId="{8CD51C9F-FCB0-4185-93E6-835FC05E1B10}"/>
          </ac:spMkLst>
        </pc:spChg>
      </pc:sldChg>
      <pc:sldChg chg="delSp del mod">
        <pc:chgData name="Nguyen Chi Son" userId="606856d02e9d83ac" providerId="LiveId" clId="{6C87C6BF-2A0E-41FE-8AD8-605C65027DD2}" dt="2021-10-30T03:46:18.480" v="706" actId="47"/>
        <pc:sldMkLst>
          <pc:docMk/>
          <pc:sldMk cId="3298182474" sldId="547"/>
        </pc:sldMkLst>
        <pc:picChg chg="del">
          <ac:chgData name="Nguyen Chi Son" userId="606856d02e9d83ac" providerId="LiveId" clId="{6C87C6BF-2A0E-41FE-8AD8-605C65027DD2}" dt="2021-10-30T03:38:01.240" v="219" actId="478"/>
          <ac:picMkLst>
            <pc:docMk/>
            <pc:sldMk cId="3298182474" sldId="547"/>
            <ac:picMk id="14" creationId="{E06644B1-37E8-4F9F-8ADB-21D6E82A5F0D}"/>
          </ac:picMkLst>
        </pc:picChg>
        <pc:picChg chg="del">
          <ac:chgData name="Nguyen Chi Son" userId="606856d02e9d83ac" providerId="LiveId" clId="{6C87C6BF-2A0E-41FE-8AD8-605C65027DD2}" dt="2021-10-30T03:38:01.740" v="220" actId="478"/>
          <ac:picMkLst>
            <pc:docMk/>
            <pc:sldMk cId="3298182474" sldId="547"/>
            <ac:picMk id="1026" creationId="{07A327FF-01E8-47BD-8FDF-C4CB28FB2F90}"/>
          </ac:picMkLst>
        </pc:picChg>
        <pc:picChg chg="del">
          <ac:chgData name="Nguyen Chi Son" userId="606856d02e9d83ac" providerId="LiveId" clId="{6C87C6BF-2A0E-41FE-8AD8-605C65027DD2}" dt="2021-10-30T03:38:02.224" v="221" actId="478"/>
          <ac:picMkLst>
            <pc:docMk/>
            <pc:sldMk cId="3298182474" sldId="547"/>
            <ac:picMk id="1030" creationId="{E9213D61-5228-4355-B978-B4656C77655F}"/>
          </ac:picMkLst>
        </pc:picChg>
      </pc:sldChg>
      <pc:sldChg chg="modSp add mod">
        <pc:chgData name="Nguyen Chi Son" userId="606856d02e9d83ac" providerId="LiveId" clId="{6C87C6BF-2A0E-41FE-8AD8-605C65027DD2}" dt="2021-10-30T03:56:23.320" v="2232" actId="20577"/>
        <pc:sldMkLst>
          <pc:docMk/>
          <pc:sldMk cId="3319126272" sldId="622"/>
        </pc:sldMkLst>
        <pc:spChg chg="mod">
          <ac:chgData name="Nguyen Chi Son" userId="606856d02e9d83ac" providerId="LiveId" clId="{6C87C6BF-2A0E-41FE-8AD8-605C65027DD2}" dt="2021-10-30T03:56:16.148" v="2224" actId="20577"/>
          <ac:spMkLst>
            <pc:docMk/>
            <pc:sldMk cId="3319126272" sldId="622"/>
            <ac:spMk id="2" creationId="{DAF08EC2-5D0D-48D9-855C-A59C0E5ED55B}"/>
          </ac:spMkLst>
        </pc:spChg>
        <pc:spChg chg="mod">
          <ac:chgData name="Nguyen Chi Son" userId="606856d02e9d83ac" providerId="LiveId" clId="{6C87C6BF-2A0E-41FE-8AD8-605C65027DD2}" dt="2021-10-30T03:56:23.320" v="2232" actId="20577"/>
          <ac:spMkLst>
            <pc:docMk/>
            <pc:sldMk cId="3319126272" sldId="622"/>
            <ac:spMk id="3" creationId="{8CD51C9F-FCB0-4185-93E6-835FC05E1B10}"/>
          </ac:spMkLst>
        </pc:spChg>
      </pc:sldChg>
      <pc:sldChg chg="modSp add mod">
        <pc:chgData name="Nguyen Chi Son" userId="606856d02e9d83ac" providerId="LiveId" clId="{6C87C6BF-2A0E-41FE-8AD8-605C65027DD2}" dt="2021-10-30T03:45:11.320" v="705" actId="20577"/>
        <pc:sldMkLst>
          <pc:docMk/>
          <pc:sldMk cId="213563098" sldId="623"/>
        </pc:sldMkLst>
        <pc:spChg chg="mod">
          <ac:chgData name="Nguyen Chi Son" userId="606856d02e9d83ac" providerId="LiveId" clId="{6C87C6BF-2A0E-41FE-8AD8-605C65027DD2}" dt="2021-10-30T03:45:11.320" v="705" actId="20577"/>
          <ac:spMkLst>
            <pc:docMk/>
            <pc:sldMk cId="213563098" sldId="623"/>
            <ac:spMk id="2" creationId="{BA8A6260-CA4B-46A9-A06E-C71EE59E6992}"/>
          </ac:spMkLst>
        </pc:spChg>
      </pc:sldChg>
      <pc:sldChg chg="add">
        <pc:chgData name="Nguyen Chi Son" userId="606856d02e9d83ac" providerId="LiveId" clId="{6C87C6BF-2A0E-41FE-8AD8-605C65027DD2}" dt="2021-10-30T03:42:41.437" v="222"/>
        <pc:sldMkLst>
          <pc:docMk/>
          <pc:sldMk cId="1033004166" sldId="675"/>
        </pc:sldMkLst>
      </pc:sldChg>
      <pc:sldChg chg="add">
        <pc:chgData name="Nguyen Chi Son" userId="606856d02e9d83ac" providerId="LiveId" clId="{6C87C6BF-2A0E-41FE-8AD8-605C65027DD2}" dt="2021-10-30T03:42:41.437" v="222"/>
        <pc:sldMkLst>
          <pc:docMk/>
          <pc:sldMk cId="470225863" sldId="691"/>
        </pc:sldMkLst>
      </pc:sldChg>
      <pc:sldChg chg="addSp modSp add mod modAnim">
        <pc:chgData name="Nguyen Chi Son" userId="606856d02e9d83ac" providerId="LiveId" clId="{6C87C6BF-2A0E-41FE-8AD8-605C65027DD2}" dt="2021-11-01T05:24:28.313" v="3870"/>
        <pc:sldMkLst>
          <pc:docMk/>
          <pc:sldMk cId="3964383563" sldId="722"/>
        </pc:sldMkLst>
        <pc:spChg chg="mod">
          <ac:chgData name="Nguyen Chi Son" userId="606856d02e9d83ac" providerId="LiveId" clId="{6C87C6BF-2A0E-41FE-8AD8-605C65027DD2}" dt="2021-11-01T05:21:53.046" v="3826" actId="1036"/>
          <ac:spMkLst>
            <pc:docMk/>
            <pc:sldMk cId="3964383563" sldId="722"/>
            <ac:spMk id="14" creationId="{A530074C-9975-4D4F-AC15-005B11433C74}"/>
          </ac:spMkLst>
        </pc:spChg>
        <pc:spChg chg="mod">
          <ac:chgData name="Nguyen Chi Son" userId="606856d02e9d83ac" providerId="LiveId" clId="{6C87C6BF-2A0E-41FE-8AD8-605C65027DD2}" dt="2021-11-01T05:21:53.046" v="3826" actId="1036"/>
          <ac:spMkLst>
            <pc:docMk/>
            <pc:sldMk cId="3964383563" sldId="722"/>
            <ac:spMk id="15" creationId="{EC5263CE-BE2F-44C4-BD89-2666D2873C33}"/>
          </ac:spMkLst>
        </pc:spChg>
        <pc:spChg chg="mod">
          <ac:chgData name="Nguyen Chi Son" userId="606856d02e9d83ac" providerId="LiveId" clId="{6C87C6BF-2A0E-41FE-8AD8-605C65027DD2}" dt="2021-10-30T03:43:41.539" v="356" actId="20577"/>
          <ac:spMkLst>
            <pc:docMk/>
            <pc:sldMk cId="3964383563" sldId="722"/>
            <ac:spMk id="19" creationId="{9C339D16-68E4-43C4-A62E-D0146138D23B}"/>
          </ac:spMkLst>
        </pc:spChg>
        <pc:picChg chg="add mod">
          <ac:chgData name="Nguyen Chi Son" userId="606856d02e9d83ac" providerId="LiveId" clId="{6C87C6BF-2A0E-41FE-8AD8-605C65027DD2}" dt="2021-11-01T05:21:58.979" v="3829" actId="1076"/>
          <ac:picMkLst>
            <pc:docMk/>
            <pc:sldMk cId="3964383563" sldId="722"/>
            <ac:picMk id="3" creationId="{55FAB2E2-1702-4C13-8FD9-FFB0DA86431D}"/>
          </ac:picMkLst>
        </pc:picChg>
      </pc:sldChg>
      <pc:sldChg chg="del">
        <pc:chgData name="Nguyen Chi Son" userId="606856d02e9d83ac" providerId="LiveId" clId="{6C87C6BF-2A0E-41FE-8AD8-605C65027DD2}" dt="2021-10-30T03:46:24.164" v="707" actId="47"/>
        <pc:sldMkLst>
          <pc:docMk/>
          <pc:sldMk cId="2862655" sldId="735"/>
        </pc:sldMkLst>
      </pc:sldChg>
      <pc:sldChg chg="del">
        <pc:chgData name="Nguyen Chi Son" userId="606856d02e9d83ac" providerId="LiveId" clId="{6C87C6BF-2A0E-41FE-8AD8-605C65027DD2}" dt="2021-10-30T04:36:11.230" v="3776" actId="47"/>
        <pc:sldMkLst>
          <pc:docMk/>
          <pc:sldMk cId="2820191260" sldId="736"/>
        </pc:sldMkLst>
      </pc:sldChg>
      <pc:sldChg chg="del">
        <pc:chgData name="Nguyen Chi Son" userId="606856d02e9d83ac" providerId="LiveId" clId="{6C87C6BF-2A0E-41FE-8AD8-605C65027DD2}" dt="2021-10-30T04:36:11.230" v="3776" actId="47"/>
        <pc:sldMkLst>
          <pc:docMk/>
          <pc:sldMk cId="94835632" sldId="737"/>
        </pc:sldMkLst>
      </pc:sldChg>
      <pc:sldChg chg="del">
        <pc:chgData name="Nguyen Chi Son" userId="606856d02e9d83ac" providerId="LiveId" clId="{6C87C6BF-2A0E-41FE-8AD8-605C65027DD2}" dt="2021-10-30T04:36:11.230" v="3776" actId="47"/>
        <pc:sldMkLst>
          <pc:docMk/>
          <pc:sldMk cId="2955621063" sldId="739"/>
        </pc:sldMkLst>
      </pc:sldChg>
      <pc:sldChg chg="del">
        <pc:chgData name="Nguyen Chi Son" userId="606856d02e9d83ac" providerId="LiveId" clId="{6C87C6BF-2A0E-41FE-8AD8-605C65027DD2}" dt="2021-10-30T04:36:11.230" v="3776" actId="47"/>
        <pc:sldMkLst>
          <pc:docMk/>
          <pc:sldMk cId="1285046139" sldId="740"/>
        </pc:sldMkLst>
      </pc:sldChg>
      <pc:sldChg chg="del">
        <pc:chgData name="Nguyen Chi Son" userId="606856d02e9d83ac" providerId="LiveId" clId="{6C87C6BF-2A0E-41FE-8AD8-605C65027DD2}" dt="2021-10-30T04:36:11.230" v="3776" actId="47"/>
        <pc:sldMkLst>
          <pc:docMk/>
          <pc:sldMk cId="446764494" sldId="741"/>
        </pc:sldMkLst>
      </pc:sldChg>
      <pc:sldChg chg="addSp delSp modSp add mod ord modAnim">
        <pc:chgData name="Nguyen Chi Son" userId="606856d02e9d83ac" providerId="LiveId" clId="{6C87C6BF-2A0E-41FE-8AD8-605C65027DD2}" dt="2021-11-01T05:24:33.680" v="3874"/>
        <pc:sldMkLst>
          <pc:docMk/>
          <pc:sldMk cId="4013739178" sldId="742"/>
        </pc:sldMkLst>
        <pc:spChg chg="mod">
          <ac:chgData name="Nguyen Chi Son" userId="606856d02e9d83ac" providerId="LiveId" clId="{6C87C6BF-2A0E-41FE-8AD8-605C65027DD2}" dt="2021-10-30T03:48:20.243" v="1428" actId="1036"/>
          <ac:spMkLst>
            <pc:docMk/>
            <pc:sldMk cId="4013739178" sldId="742"/>
            <ac:spMk id="14" creationId="{A530074C-9975-4D4F-AC15-005B11433C74}"/>
          </ac:spMkLst>
        </pc:spChg>
        <pc:spChg chg="mod">
          <ac:chgData name="Nguyen Chi Son" userId="606856d02e9d83ac" providerId="LiveId" clId="{6C87C6BF-2A0E-41FE-8AD8-605C65027DD2}" dt="2021-10-30T03:48:20.243" v="1428" actId="1036"/>
          <ac:spMkLst>
            <pc:docMk/>
            <pc:sldMk cId="4013739178" sldId="742"/>
            <ac:spMk id="15" creationId="{EC5263CE-BE2F-44C4-BD89-2666D2873C33}"/>
          </ac:spMkLst>
        </pc:spChg>
        <pc:spChg chg="mod">
          <ac:chgData name="Nguyen Chi Son" userId="606856d02e9d83ac" providerId="LiveId" clId="{6C87C6BF-2A0E-41FE-8AD8-605C65027DD2}" dt="2021-10-30T03:46:59.339" v="969" actId="20577"/>
          <ac:spMkLst>
            <pc:docMk/>
            <pc:sldMk cId="4013739178" sldId="742"/>
            <ac:spMk id="19" creationId="{9C339D16-68E4-43C4-A62E-D0146138D23B}"/>
          </ac:spMkLst>
        </pc:spChg>
        <pc:picChg chg="del">
          <ac:chgData name="Nguyen Chi Son" userId="606856d02e9d83ac" providerId="LiveId" clId="{6C87C6BF-2A0E-41FE-8AD8-605C65027DD2}" dt="2021-10-30T03:46:27.723" v="709" actId="478"/>
          <ac:picMkLst>
            <pc:docMk/>
            <pc:sldMk cId="4013739178" sldId="742"/>
            <ac:picMk id="3" creationId="{55FAB2E2-1702-4C13-8FD9-FFB0DA86431D}"/>
          </ac:picMkLst>
        </pc:picChg>
        <pc:picChg chg="add mod">
          <ac:chgData name="Nguyen Chi Son" userId="606856d02e9d83ac" providerId="LiveId" clId="{6C87C6BF-2A0E-41FE-8AD8-605C65027DD2}" dt="2021-11-01T05:22:07.948" v="3831" actId="1076"/>
          <ac:picMkLst>
            <pc:docMk/>
            <pc:sldMk cId="4013739178" sldId="742"/>
            <ac:picMk id="7" creationId="{6609A9CA-A64D-40EB-9FDB-C3C34C23806A}"/>
          </ac:picMkLst>
        </pc:picChg>
      </pc:sldChg>
      <pc:sldChg chg="addSp delSp modSp add mod modAnim">
        <pc:chgData name="Nguyen Chi Son" userId="606856d02e9d83ac" providerId="LiveId" clId="{6C87C6BF-2A0E-41FE-8AD8-605C65027DD2}" dt="2021-11-01T05:24:47.958" v="3879"/>
        <pc:sldMkLst>
          <pc:docMk/>
          <pc:sldMk cId="309858905" sldId="743"/>
        </pc:sldMkLst>
        <pc:spChg chg="mod">
          <ac:chgData name="Nguyen Chi Son" userId="606856d02e9d83ac" providerId="LiveId" clId="{6C87C6BF-2A0E-41FE-8AD8-605C65027DD2}" dt="2021-10-30T03:53:53.583" v="2141" actId="1035"/>
          <ac:spMkLst>
            <pc:docMk/>
            <pc:sldMk cId="309858905" sldId="743"/>
            <ac:spMk id="14" creationId="{A530074C-9975-4D4F-AC15-005B11433C74}"/>
          </ac:spMkLst>
        </pc:spChg>
        <pc:spChg chg="mod">
          <ac:chgData name="Nguyen Chi Son" userId="606856d02e9d83ac" providerId="LiveId" clId="{6C87C6BF-2A0E-41FE-8AD8-605C65027DD2}" dt="2021-10-30T03:53:53.583" v="2141" actId="1035"/>
          <ac:spMkLst>
            <pc:docMk/>
            <pc:sldMk cId="309858905" sldId="743"/>
            <ac:spMk id="15" creationId="{EC5263CE-BE2F-44C4-BD89-2666D2873C33}"/>
          </ac:spMkLst>
        </pc:spChg>
        <pc:spChg chg="mod">
          <ac:chgData name="Nguyen Chi Son" userId="606856d02e9d83ac" providerId="LiveId" clId="{6C87C6BF-2A0E-41FE-8AD8-605C65027DD2}" dt="2021-10-30T03:50:18.375" v="1793" actId="20577"/>
          <ac:spMkLst>
            <pc:docMk/>
            <pc:sldMk cId="309858905" sldId="743"/>
            <ac:spMk id="19" creationId="{9C339D16-68E4-43C4-A62E-D0146138D23B}"/>
          </ac:spMkLst>
        </pc:spChg>
        <pc:graphicFrameChg chg="add del mod modGraphic">
          <ac:chgData name="Nguyen Chi Son" userId="606856d02e9d83ac" providerId="LiveId" clId="{6C87C6BF-2A0E-41FE-8AD8-605C65027DD2}" dt="2021-10-30T03:54:21.192" v="2144" actId="478"/>
          <ac:graphicFrameMkLst>
            <pc:docMk/>
            <pc:sldMk cId="309858905" sldId="743"/>
            <ac:graphicFrameMk id="6" creationId="{32F22B11-9A34-4006-9D8E-E7A9E183C93E}"/>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8" creationId="{8703949A-44FF-4B9C-80EE-71943A3A14FB}"/>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10" creationId="{DCCF3FE7-0DE2-481B-A767-341ABC9BCBA6}"/>
          </ac:graphicFrameMkLst>
        </pc:graphicFrameChg>
        <pc:picChg chg="add mod">
          <ac:chgData name="Nguyen Chi Son" userId="606856d02e9d83ac" providerId="LiveId" clId="{6C87C6BF-2A0E-41FE-8AD8-605C65027DD2}" dt="2021-10-30T03:55:13.947" v="2149" actId="1076"/>
          <ac:picMkLst>
            <pc:docMk/>
            <pc:sldMk cId="309858905" sldId="743"/>
            <ac:picMk id="3" creationId="{B8827690-30FC-4B9D-AE97-087F78EECA92}"/>
          </ac:picMkLst>
        </pc:picChg>
        <pc:picChg chg="add mod">
          <ac:chgData name="Nguyen Chi Son" userId="606856d02e9d83ac" providerId="LiveId" clId="{6C87C6BF-2A0E-41FE-8AD8-605C65027DD2}" dt="2021-10-30T03:55:13.947" v="2149" actId="1076"/>
          <ac:picMkLst>
            <pc:docMk/>
            <pc:sldMk cId="309858905" sldId="743"/>
            <ac:picMk id="5" creationId="{517E8FCF-FAF1-4541-85E2-DBE9B5F861DE}"/>
          </ac:picMkLst>
        </pc:picChg>
        <pc:picChg chg="del">
          <ac:chgData name="Nguyen Chi Son" userId="606856d02e9d83ac" providerId="LiveId" clId="{6C87C6BF-2A0E-41FE-8AD8-605C65027DD2}" dt="2021-10-30T03:49:38.224" v="1435" actId="478"/>
          <ac:picMkLst>
            <pc:docMk/>
            <pc:sldMk cId="309858905" sldId="743"/>
            <ac:picMk id="7" creationId="{6609A9CA-A64D-40EB-9FDB-C3C34C23806A}"/>
          </ac:picMkLst>
        </pc:picChg>
      </pc:sldChg>
      <pc:sldChg chg="modSp add mod">
        <pc:chgData name="Nguyen Chi Son" userId="606856d02e9d83ac" providerId="LiveId" clId="{6C87C6BF-2A0E-41FE-8AD8-605C65027DD2}" dt="2021-10-30T03:56:39.179" v="2279" actId="20577"/>
        <pc:sldMkLst>
          <pc:docMk/>
          <pc:sldMk cId="4213716247" sldId="744"/>
        </pc:sldMkLst>
        <pc:spChg chg="mod">
          <ac:chgData name="Nguyen Chi Son" userId="606856d02e9d83ac" providerId="LiveId" clId="{6C87C6BF-2A0E-41FE-8AD8-605C65027DD2}" dt="2021-10-30T03:56:39.179" v="2279" actId="20577"/>
          <ac:spMkLst>
            <pc:docMk/>
            <pc:sldMk cId="4213716247" sldId="744"/>
            <ac:spMk id="2" creationId="{DAF08EC2-5D0D-48D9-855C-A59C0E5ED55B}"/>
          </ac:spMkLst>
        </pc:spChg>
        <pc:spChg chg="mod">
          <ac:chgData name="Nguyen Chi Son" userId="606856d02e9d83ac" providerId="LiveId" clId="{6C87C6BF-2A0E-41FE-8AD8-605C65027DD2}" dt="2021-10-30T03:56:33.960" v="2235" actId="20577"/>
          <ac:spMkLst>
            <pc:docMk/>
            <pc:sldMk cId="4213716247" sldId="744"/>
            <ac:spMk id="3" creationId="{8CD51C9F-FCB0-4185-93E6-835FC05E1B10}"/>
          </ac:spMkLst>
        </pc:spChg>
      </pc:sldChg>
      <pc:sldChg chg="addSp delSp modSp add mod">
        <pc:chgData name="Nguyen Chi Son" userId="606856d02e9d83ac" providerId="LiveId" clId="{6C87C6BF-2A0E-41FE-8AD8-605C65027DD2}" dt="2021-11-01T05:25:19.670" v="3887" actId="207"/>
        <pc:sldMkLst>
          <pc:docMk/>
          <pc:sldMk cId="2379730907" sldId="745"/>
        </pc:sldMkLst>
        <pc:spChg chg="mod">
          <ac:chgData name="Nguyen Chi Son" userId="606856d02e9d83ac" providerId="LiveId" clId="{6C87C6BF-2A0E-41FE-8AD8-605C65027DD2}" dt="2021-10-30T04:08:13.559" v="2449" actId="20577"/>
          <ac:spMkLst>
            <pc:docMk/>
            <pc:sldMk cId="2379730907" sldId="745"/>
            <ac:spMk id="2" creationId="{BA8A6260-CA4B-46A9-A06E-C71EE59E6992}"/>
          </ac:spMkLst>
        </pc:spChg>
        <pc:spChg chg="add mod">
          <ac:chgData name="Nguyen Chi Son" userId="606856d02e9d83ac" providerId="LiveId" clId="{6C87C6BF-2A0E-41FE-8AD8-605C65027DD2}" dt="2021-11-01T05:25:16.894" v="3886" actId="207"/>
          <ac:spMkLst>
            <pc:docMk/>
            <pc:sldMk cId="2379730907" sldId="745"/>
            <ac:spMk id="5" creationId="{7ECD27BE-C4AA-4650-B8F5-6B558C0E15D1}"/>
          </ac:spMkLst>
        </pc:spChg>
        <pc:spChg chg="add mod">
          <ac:chgData name="Nguyen Chi Son" userId="606856d02e9d83ac" providerId="LiveId" clId="{6C87C6BF-2A0E-41FE-8AD8-605C65027DD2}" dt="2021-11-01T05:25:19.670" v="3887" actId="207"/>
          <ac:spMkLst>
            <pc:docMk/>
            <pc:sldMk cId="2379730907" sldId="745"/>
            <ac:spMk id="7" creationId="{BA56FDBE-BFF6-4065-B509-D7BA45FDD73A}"/>
          </ac:spMkLst>
        </pc:spChg>
        <pc:picChg chg="del">
          <ac:chgData name="Nguyen Chi Son" userId="606856d02e9d83ac" providerId="LiveId" clId="{6C87C6BF-2A0E-41FE-8AD8-605C65027DD2}" dt="2021-10-30T04:08:15.282" v="2450" actId="478"/>
          <ac:picMkLst>
            <pc:docMk/>
            <pc:sldMk cId="2379730907" sldId="745"/>
            <ac:picMk id="4" creationId="{4CC9391A-E529-47AD-9FC1-2BFB4D078BC2}"/>
          </ac:picMkLst>
        </pc:picChg>
        <pc:picChg chg="del">
          <ac:chgData name="Nguyen Chi Son" userId="606856d02e9d83ac" providerId="LiveId" clId="{6C87C6BF-2A0E-41FE-8AD8-605C65027DD2}" dt="2021-10-30T04:08:15.970" v="2451" actId="478"/>
          <ac:picMkLst>
            <pc:docMk/>
            <pc:sldMk cId="2379730907" sldId="745"/>
            <ac:picMk id="6" creationId="{F5AED2C0-06F4-4871-95CA-26B8E09C9799}"/>
          </ac:picMkLst>
        </pc:picChg>
        <pc:picChg chg="add mod">
          <ac:chgData name="Nguyen Chi Son" userId="606856d02e9d83ac" providerId="LiveId" clId="{6C87C6BF-2A0E-41FE-8AD8-605C65027DD2}" dt="2021-11-01T05:22:30.024" v="3834" actId="1076"/>
          <ac:picMkLst>
            <pc:docMk/>
            <pc:sldMk cId="2379730907" sldId="745"/>
            <ac:picMk id="8" creationId="{80D05FE9-1BBF-49F4-A236-1F73C3A681D0}"/>
          </ac:picMkLst>
        </pc:picChg>
        <pc:picChg chg="add mod">
          <ac:chgData name="Nguyen Chi Son" userId="606856d02e9d83ac" providerId="LiveId" clId="{6C87C6BF-2A0E-41FE-8AD8-605C65027DD2}" dt="2021-11-01T05:22:28.353" v="3833" actId="1076"/>
          <ac:picMkLst>
            <pc:docMk/>
            <pc:sldMk cId="2379730907" sldId="745"/>
            <ac:picMk id="1026" creationId="{875F98AD-4CBE-49F7-A480-F28A64ECC84D}"/>
          </ac:picMkLst>
        </pc:picChg>
      </pc:sldChg>
      <pc:sldChg chg="addSp delSp modSp add mod modAnim">
        <pc:chgData name="Nguyen Chi Son" userId="606856d02e9d83ac" providerId="LiveId" clId="{6C87C6BF-2A0E-41FE-8AD8-605C65027DD2}" dt="2021-11-01T05:25:26.781" v="3889" actId="207"/>
        <pc:sldMkLst>
          <pc:docMk/>
          <pc:sldMk cId="998579383" sldId="746"/>
        </pc:sldMkLst>
        <pc:spChg chg="mod">
          <ac:chgData name="Nguyen Chi Son" userId="606856d02e9d83ac" providerId="LiveId" clId="{6C87C6BF-2A0E-41FE-8AD8-605C65027DD2}" dt="2021-11-01T05:25:24.038" v="3888" actId="207"/>
          <ac:spMkLst>
            <pc:docMk/>
            <pc:sldMk cId="998579383" sldId="746"/>
            <ac:spMk id="5" creationId="{7ECD27BE-C4AA-4650-B8F5-6B558C0E15D1}"/>
          </ac:spMkLst>
        </pc:spChg>
        <pc:spChg chg="mod">
          <ac:chgData name="Nguyen Chi Son" userId="606856d02e9d83ac" providerId="LiveId" clId="{6C87C6BF-2A0E-41FE-8AD8-605C65027DD2}" dt="2021-11-01T05:25:26.781" v="3889" actId="207"/>
          <ac:spMkLst>
            <pc:docMk/>
            <pc:sldMk cId="998579383" sldId="746"/>
            <ac:spMk id="7" creationId="{BA56FDBE-BFF6-4065-B509-D7BA45FDD73A}"/>
          </ac:spMkLst>
        </pc:spChg>
        <pc:picChg chg="del">
          <ac:chgData name="Nguyen Chi Son" userId="606856d02e9d83ac" providerId="LiveId" clId="{6C87C6BF-2A0E-41FE-8AD8-605C65027DD2}" dt="2021-10-30T04:29:52.797" v="2602" actId="478"/>
          <ac:picMkLst>
            <pc:docMk/>
            <pc:sldMk cId="998579383" sldId="746"/>
            <ac:picMk id="8" creationId="{80D05FE9-1BBF-49F4-A236-1F73C3A681D0}"/>
          </ac:picMkLst>
        </pc:picChg>
        <pc:picChg chg="del">
          <ac:chgData name="Nguyen Chi Son" userId="606856d02e9d83ac" providerId="LiveId" clId="{6C87C6BF-2A0E-41FE-8AD8-605C65027DD2}" dt="2021-10-30T04:29:53.454" v="2603" actId="478"/>
          <ac:picMkLst>
            <pc:docMk/>
            <pc:sldMk cId="998579383" sldId="746"/>
            <ac:picMk id="1026" creationId="{875F98AD-4CBE-49F7-A480-F28A64ECC84D}"/>
          </ac:picMkLst>
        </pc:picChg>
        <pc:picChg chg="add mod">
          <ac:chgData name="Nguyen Chi Son" userId="606856d02e9d83ac" providerId="LiveId" clId="{6C87C6BF-2A0E-41FE-8AD8-605C65027DD2}" dt="2021-11-01T05:23:05.086" v="3845" actId="14100"/>
          <ac:picMkLst>
            <pc:docMk/>
            <pc:sldMk cId="998579383" sldId="746"/>
            <ac:picMk id="2050" creationId="{A26AC7B0-2A76-4F72-89E6-149C1924AE49}"/>
          </ac:picMkLst>
        </pc:picChg>
        <pc:picChg chg="add mod">
          <ac:chgData name="Nguyen Chi Son" userId="606856d02e9d83ac" providerId="LiveId" clId="{6C87C6BF-2A0E-41FE-8AD8-605C65027DD2}" dt="2021-11-01T05:23:09.164" v="3846" actId="1076"/>
          <ac:picMkLst>
            <pc:docMk/>
            <pc:sldMk cId="998579383" sldId="746"/>
            <ac:picMk id="2052" creationId="{60A8FC11-2832-48A2-B543-A773337F5C93}"/>
          </ac:picMkLst>
        </pc:picChg>
      </pc:sldChg>
      <pc:sldChg chg="addSp delSp modSp add mod modAnim">
        <pc:chgData name="Nguyen Chi Son" userId="606856d02e9d83ac" providerId="LiveId" clId="{6C87C6BF-2A0E-41FE-8AD8-605C65027DD2}" dt="2021-11-01T05:25:30.711" v="3890" actId="207"/>
        <pc:sldMkLst>
          <pc:docMk/>
          <pc:sldMk cId="3232506973" sldId="747"/>
        </pc:sldMkLst>
        <pc:spChg chg="mod">
          <ac:chgData name="Nguyen Chi Son" userId="606856d02e9d83ac" providerId="LiveId" clId="{6C87C6BF-2A0E-41FE-8AD8-605C65027DD2}" dt="2021-11-01T05:25:30.711" v="3890" actId="207"/>
          <ac:spMkLst>
            <pc:docMk/>
            <pc:sldMk cId="3232506973" sldId="747"/>
            <ac:spMk id="5" creationId="{7ECD27BE-C4AA-4650-B8F5-6B558C0E15D1}"/>
          </ac:spMkLst>
        </pc:spChg>
        <pc:spChg chg="del">
          <ac:chgData name="Nguyen Chi Son" userId="606856d02e9d83ac" providerId="LiveId" clId="{6C87C6BF-2A0E-41FE-8AD8-605C65027DD2}" dt="2021-10-30T04:32:32.058" v="3111" actId="478"/>
          <ac:spMkLst>
            <pc:docMk/>
            <pc:sldMk cId="3232506973" sldId="747"/>
            <ac:spMk id="7" creationId="{BA56FDBE-BFF6-4065-B509-D7BA45FDD73A}"/>
          </ac:spMkLst>
        </pc:spChg>
        <pc:picChg chg="del">
          <ac:chgData name="Nguyen Chi Son" userId="606856d02e9d83ac" providerId="LiveId" clId="{6C87C6BF-2A0E-41FE-8AD8-605C65027DD2}" dt="2021-10-30T04:32:08.450" v="2894" actId="478"/>
          <ac:picMkLst>
            <pc:docMk/>
            <pc:sldMk cId="3232506973" sldId="747"/>
            <ac:picMk id="2050" creationId="{A26AC7B0-2A76-4F72-89E6-149C1924AE49}"/>
          </ac:picMkLst>
        </pc:picChg>
        <pc:picChg chg="del">
          <ac:chgData name="Nguyen Chi Son" userId="606856d02e9d83ac" providerId="LiveId" clId="{6C87C6BF-2A0E-41FE-8AD8-605C65027DD2}" dt="2021-10-30T04:32:08.965" v="2895" actId="478"/>
          <ac:picMkLst>
            <pc:docMk/>
            <pc:sldMk cId="3232506973" sldId="747"/>
            <ac:picMk id="2052" creationId="{60A8FC11-2832-48A2-B543-A773337F5C93}"/>
          </ac:picMkLst>
        </pc:picChg>
        <pc:picChg chg="add mod">
          <ac:chgData name="Nguyen Chi Son" userId="606856d02e9d83ac" providerId="LiveId" clId="{6C87C6BF-2A0E-41FE-8AD8-605C65027DD2}" dt="2021-11-01T05:23:39.200" v="3855" actId="1076"/>
          <ac:picMkLst>
            <pc:docMk/>
            <pc:sldMk cId="3232506973" sldId="747"/>
            <ac:picMk id="3074" creationId="{5BEA7686-1023-45E3-BA0E-376C7BE5A258}"/>
          </ac:picMkLst>
        </pc:picChg>
      </pc:sldChg>
      <pc:sldChg chg="addSp delSp modSp add mod modAnim">
        <pc:chgData name="Nguyen Chi Son" userId="606856d02e9d83ac" providerId="LiveId" clId="{6C87C6BF-2A0E-41FE-8AD8-605C65027DD2}" dt="2021-11-01T05:25:08.806" v="3885"/>
        <pc:sldMkLst>
          <pc:docMk/>
          <pc:sldMk cId="2754773967" sldId="748"/>
        </pc:sldMkLst>
        <pc:spChg chg="mod">
          <ac:chgData name="Nguyen Chi Son" userId="606856d02e9d83ac" providerId="LiveId" clId="{6C87C6BF-2A0E-41FE-8AD8-605C65027DD2}" dt="2021-11-01T05:24:15.848" v="3866" actId="1036"/>
          <ac:spMkLst>
            <pc:docMk/>
            <pc:sldMk cId="2754773967" sldId="748"/>
            <ac:spMk id="14" creationId="{A530074C-9975-4D4F-AC15-005B11433C74}"/>
          </ac:spMkLst>
        </pc:spChg>
        <pc:spChg chg="mod">
          <ac:chgData name="Nguyen Chi Son" userId="606856d02e9d83ac" providerId="LiveId" clId="{6C87C6BF-2A0E-41FE-8AD8-605C65027DD2}" dt="2021-11-01T05:24:15.848" v="3866" actId="1036"/>
          <ac:spMkLst>
            <pc:docMk/>
            <pc:sldMk cId="2754773967" sldId="748"/>
            <ac:spMk id="15" creationId="{EC5263CE-BE2F-44C4-BD89-2666D2873C33}"/>
          </ac:spMkLst>
        </pc:spChg>
        <pc:spChg chg="mod">
          <ac:chgData name="Nguyen Chi Son" userId="606856d02e9d83ac" providerId="LiveId" clId="{6C87C6BF-2A0E-41FE-8AD8-605C65027DD2}" dt="2021-10-30T04:35:24.963" v="3607"/>
          <ac:spMkLst>
            <pc:docMk/>
            <pc:sldMk cId="2754773967" sldId="748"/>
            <ac:spMk id="19" creationId="{9C339D16-68E4-43C4-A62E-D0146138D23B}"/>
          </ac:spMkLst>
        </pc:spChg>
        <pc:graphicFrameChg chg="del">
          <ac:chgData name="Nguyen Chi Son" userId="606856d02e9d83ac" providerId="LiveId" clId="{6C87C6BF-2A0E-41FE-8AD8-605C65027DD2}" dt="2021-10-30T04:36:03.336" v="3775" actId="478"/>
          <ac:graphicFrameMkLst>
            <pc:docMk/>
            <pc:sldMk cId="2754773967" sldId="748"/>
            <ac:graphicFrameMk id="8" creationId="{8703949A-44FF-4B9C-80EE-71943A3A14FB}"/>
          </ac:graphicFrameMkLst>
        </pc:graphicFrameChg>
        <pc:graphicFrameChg chg="del">
          <ac:chgData name="Nguyen Chi Son" userId="606856d02e9d83ac" providerId="LiveId" clId="{6C87C6BF-2A0E-41FE-8AD8-605C65027DD2}" dt="2021-10-30T04:36:03.336" v="3775" actId="478"/>
          <ac:graphicFrameMkLst>
            <pc:docMk/>
            <pc:sldMk cId="2754773967" sldId="748"/>
            <ac:graphicFrameMk id="10" creationId="{DCCF3FE7-0DE2-481B-A767-341ABC9BCBA6}"/>
          </ac:graphicFrameMkLst>
        </pc:graphicFrameChg>
        <pc:picChg chg="del">
          <ac:chgData name="Nguyen Chi Son" userId="606856d02e9d83ac" providerId="LiveId" clId="{6C87C6BF-2A0E-41FE-8AD8-605C65027DD2}" dt="2021-10-30T04:36:03.336" v="3775" actId="478"/>
          <ac:picMkLst>
            <pc:docMk/>
            <pc:sldMk cId="2754773967" sldId="748"/>
            <ac:picMk id="3" creationId="{B8827690-30FC-4B9D-AE97-087F78EECA92}"/>
          </ac:picMkLst>
        </pc:picChg>
        <pc:picChg chg="del">
          <ac:chgData name="Nguyen Chi Son" userId="606856d02e9d83ac" providerId="LiveId" clId="{6C87C6BF-2A0E-41FE-8AD8-605C65027DD2}" dt="2021-10-30T04:36:03.336" v="3775" actId="478"/>
          <ac:picMkLst>
            <pc:docMk/>
            <pc:sldMk cId="2754773967" sldId="748"/>
            <ac:picMk id="5" creationId="{517E8FCF-FAF1-4541-85E2-DBE9B5F861DE}"/>
          </ac:picMkLst>
        </pc:picChg>
        <pc:picChg chg="add mod">
          <ac:chgData name="Nguyen Chi Son" userId="606856d02e9d83ac" providerId="LiveId" clId="{6C87C6BF-2A0E-41FE-8AD8-605C65027DD2}" dt="2021-11-01T05:24:13.072" v="3861" actId="1076"/>
          <ac:picMkLst>
            <pc:docMk/>
            <pc:sldMk cId="2754773967" sldId="748"/>
            <ac:picMk id="4098" creationId="{78A34681-33BC-4117-9AD3-BE5AE36FDBDD}"/>
          </ac:picMkLst>
        </pc:picChg>
      </pc:sldChg>
    </pc:docChg>
  </pc:docChgLst>
  <pc:docChgLst>
    <pc:chgData name="Nguyen Chi Son" userId="606856d02e9d83ac" providerId="LiveId" clId="{21569076-EAF4-4DD5-8793-BEC07B191E86}"/>
    <pc:docChg chg="undo custSel addSld delSld modSld sldOrd">
      <pc:chgData name="Nguyen Chi Son" userId="606856d02e9d83ac" providerId="LiveId" clId="{21569076-EAF4-4DD5-8793-BEC07B191E86}" dt="2021-09-02T08:36:35.405" v="2175"/>
      <pc:docMkLst>
        <pc:docMk/>
      </pc:docMkLst>
      <pc:sldChg chg="modSp mod">
        <pc:chgData name="Nguyen Chi Son" userId="606856d02e9d83ac" providerId="LiveId" clId="{21569076-EAF4-4DD5-8793-BEC07B191E86}" dt="2021-09-02T07:23:58.896" v="49" actId="20577"/>
        <pc:sldMkLst>
          <pc:docMk/>
          <pc:sldMk cId="2922349590" sldId="256"/>
        </pc:sldMkLst>
        <pc:spChg chg="mod">
          <ac:chgData name="Nguyen Chi Son" userId="606856d02e9d83ac" providerId="LiveId" clId="{21569076-EAF4-4DD5-8793-BEC07B191E86}" dt="2021-09-02T07:23:58.896" v="49" actId="20577"/>
          <ac:spMkLst>
            <pc:docMk/>
            <pc:sldMk cId="2922349590" sldId="256"/>
            <ac:spMk id="136" creationId="{C574B640-0199-463F-87CA-8E3956B46E10}"/>
          </ac:spMkLst>
        </pc:spChg>
      </pc:sldChg>
      <pc:sldChg chg="modSp mod">
        <pc:chgData name="Nguyen Chi Son" userId="606856d02e9d83ac" providerId="LiveId" clId="{21569076-EAF4-4DD5-8793-BEC07B191E86}" dt="2021-09-02T07:24:08.794" v="116" actId="20577"/>
        <pc:sldMkLst>
          <pc:docMk/>
          <pc:sldMk cId="2812505328" sldId="362"/>
        </pc:sldMkLst>
        <pc:spChg chg="mod">
          <ac:chgData name="Nguyen Chi Son" userId="606856d02e9d83ac" providerId="LiveId" clId="{21569076-EAF4-4DD5-8793-BEC07B191E86}" dt="2021-09-02T07:24:08.794" v="116" actId="20577"/>
          <ac:spMkLst>
            <pc:docMk/>
            <pc:sldMk cId="2812505328" sldId="362"/>
            <ac:spMk id="2" creationId="{DAF08EC2-5D0D-48D9-855C-A59C0E5ED55B}"/>
          </ac:spMkLst>
        </pc:spChg>
      </pc:sldChg>
      <pc:sldChg chg="modSp mod">
        <pc:chgData name="Nguyen Chi Son" userId="606856d02e9d83ac" providerId="LiveId" clId="{21569076-EAF4-4DD5-8793-BEC07B191E86}" dt="2021-09-02T07:42:48.098" v="478" actId="20577"/>
        <pc:sldMkLst>
          <pc:docMk/>
          <pc:sldMk cId="3904192345" sldId="502"/>
        </pc:sldMkLst>
        <pc:spChg chg="mod">
          <ac:chgData name="Nguyen Chi Son" userId="606856d02e9d83ac" providerId="LiveId" clId="{21569076-EAF4-4DD5-8793-BEC07B191E86}" dt="2021-09-02T07:42:48.098" v="478" actId="20577"/>
          <ac:spMkLst>
            <pc:docMk/>
            <pc:sldMk cId="3904192345" sldId="502"/>
            <ac:spMk id="2" creationId="{DAF08EC2-5D0D-48D9-855C-A59C0E5ED55B}"/>
          </ac:spMkLst>
        </pc:spChg>
      </pc:sldChg>
      <pc:sldChg chg="modSp mod">
        <pc:chgData name="Nguyen Chi Son" userId="606856d02e9d83ac" providerId="LiveId" clId="{21569076-EAF4-4DD5-8793-BEC07B191E86}" dt="2021-09-02T08:20:28.735" v="918" actId="20577"/>
        <pc:sldMkLst>
          <pc:docMk/>
          <pc:sldMk cId="402592958" sldId="540"/>
        </pc:sldMkLst>
        <pc:spChg chg="mod">
          <ac:chgData name="Nguyen Chi Son" userId="606856d02e9d83ac" providerId="LiveId" clId="{21569076-EAF4-4DD5-8793-BEC07B191E86}" dt="2021-09-02T08:20:28.735" v="918" actId="20577"/>
          <ac:spMkLst>
            <pc:docMk/>
            <pc:sldMk cId="402592958" sldId="540"/>
            <ac:spMk id="3" creationId="{8CD51C9F-FCB0-4185-93E6-835FC05E1B10}"/>
          </ac:spMkLst>
        </pc:spChg>
      </pc:sldChg>
      <pc:sldChg chg="addSp delSp modSp mod">
        <pc:chgData name="Nguyen Chi Son" userId="606856d02e9d83ac" providerId="LiveId" clId="{21569076-EAF4-4DD5-8793-BEC07B191E86}" dt="2021-09-02T07:42:33.580" v="414" actId="1076"/>
        <pc:sldMkLst>
          <pc:docMk/>
          <pc:sldMk cId="3298182474" sldId="547"/>
        </pc:sldMkLst>
        <pc:spChg chg="mod">
          <ac:chgData name="Nguyen Chi Son" userId="606856d02e9d83ac" providerId="LiveId" clId="{21569076-EAF4-4DD5-8793-BEC07B191E86}" dt="2021-09-02T07:39:38.715" v="409" actId="20577"/>
          <ac:spMkLst>
            <pc:docMk/>
            <pc:sldMk cId="3298182474" sldId="547"/>
            <ac:spMk id="2" creationId="{BA8A6260-CA4B-46A9-A06E-C71EE59E6992}"/>
          </ac:spMkLst>
        </pc:spChg>
        <pc:spChg chg="del">
          <ac:chgData name="Nguyen Chi Son" userId="606856d02e9d83ac" providerId="LiveId" clId="{21569076-EAF4-4DD5-8793-BEC07B191E86}" dt="2021-09-02T07:39:41.405" v="410" actId="478"/>
          <ac:spMkLst>
            <pc:docMk/>
            <pc:sldMk cId="3298182474" sldId="547"/>
            <ac:spMk id="6" creationId="{B3F8CA32-1402-4A26-97CE-93BF5A5072FC}"/>
          </ac:spMkLst>
        </pc:spChg>
        <pc:spChg chg="del">
          <ac:chgData name="Nguyen Chi Son" userId="606856d02e9d83ac" providerId="LiveId" clId="{21569076-EAF4-4DD5-8793-BEC07B191E86}" dt="2021-09-02T07:39:41.405" v="410" actId="478"/>
          <ac:spMkLst>
            <pc:docMk/>
            <pc:sldMk cId="3298182474" sldId="547"/>
            <ac:spMk id="21" creationId="{5B1E9942-812A-41D7-930F-3B230D4E3E73}"/>
          </ac:spMkLst>
        </pc:spChg>
        <pc:spChg chg="del">
          <ac:chgData name="Nguyen Chi Son" userId="606856d02e9d83ac" providerId="LiveId" clId="{21569076-EAF4-4DD5-8793-BEC07B191E86}" dt="2021-09-02T07:39:41.405" v="410" actId="478"/>
          <ac:spMkLst>
            <pc:docMk/>
            <pc:sldMk cId="3298182474" sldId="547"/>
            <ac:spMk id="22" creationId="{1990C08C-B225-479A-999E-092EEBE02639}"/>
          </ac:spMkLst>
        </pc:spChg>
        <pc:picChg chg="add mod">
          <ac:chgData name="Nguyen Chi Son" userId="606856d02e9d83ac" providerId="LiveId" clId="{21569076-EAF4-4DD5-8793-BEC07B191E86}" dt="2021-09-02T07:42:33.580" v="414" actId="1076"/>
          <ac:picMkLst>
            <pc:docMk/>
            <pc:sldMk cId="3298182474" sldId="547"/>
            <ac:picMk id="4" creationId="{888C3101-599A-43C4-BE73-EE570CB96363}"/>
          </ac:picMkLst>
        </pc:picChg>
        <pc:picChg chg="del">
          <ac:chgData name="Nguyen Chi Son" userId="606856d02e9d83ac" providerId="LiveId" clId="{21569076-EAF4-4DD5-8793-BEC07B191E86}" dt="2021-09-02T07:36:09.225" v="117" actId="478"/>
          <ac:picMkLst>
            <pc:docMk/>
            <pc:sldMk cId="3298182474" sldId="547"/>
            <ac:picMk id="16" creationId="{44CF574D-D45E-4893-A108-F78E01BD5EB5}"/>
          </ac:picMkLst>
        </pc:picChg>
        <pc:picChg chg="del">
          <ac:chgData name="Nguyen Chi Son" userId="606856d02e9d83ac" providerId="LiveId" clId="{21569076-EAF4-4DD5-8793-BEC07B191E86}" dt="2021-09-02T07:36:10.696" v="118" actId="478"/>
          <ac:picMkLst>
            <pc:docMk/>
            <pc:sldMk cId="3298182474" sldId="547"/>
            <ac:picMk id="20" creationId="{6ABC7493-612A-4BC6-9C3C-33C7887D47D0}"/>
          </ac:picMkLst>
        </pc:picChg>
      </pc:sldChg>
      <pc:sldChg chg="del">
        <pc:chgData name="Nguyen Chi Son" userId="606856d02e9d83ac" providerId="LiveId" clId="{21569076-EAF4-4DD5-8793-BEC07B191E86}" dt="2021-09-02T08:20:25.448" v="916" actId="47"/>
        <pc:sldMkLst>
          <pc:docMk/>
          <pc:sldMk cId="3213348296" sldId="549"/>
        </pc:sldMkLst>
      </pc:sldChg>
      <pc:sldChg chg="addSp delSp modSp mod">
        <pc:chgData name="Nguyen Chi Son" userId="606856d02e9d83ac" providerId="LiveId" clId="{21569076-EAF4-4DD5-8793-BEC07B191E86}" dt="2021-09-02T08:17:48.227" v="740" actId="1076"/>
        <pc:sldMkLst>
          <pc:docMk/>
          <pc:sldMk cId="2951639226" sldId="592"/>
        </pc:sldMkLst>
        <pc:spChg chg="add mod">
          <ac:chgData name="Nguyen Chi Son" userId="606856d02e9d83ac" providerId="LiveId" clId="{21569076-EAF4-4DD5-8793-BEC07B191E86}" dt="2021-09-02T08:17:46.130" v="739" actId="1076"/>
          <ac:spMkLst>
            <pc:docMk/>
            <pc:sldMk cId="2951639226" sldId="592"/>
            <ac:spMk id="6" creationId="{8D6FE5CB-38A3-4192-BA67-2F814BE96A09}"/>
          </ac:spMkLst>
        </pc:spChg>
        <pc:spChg chg="mod">
          <ac:chgData name="Nguyen Chi Son" userId="606856d02e9d83ac" providerId="LiveId" clId="{21569076-EAF4-4DD5-8793-BEC07B191E86}" dt="2021-09-02T07:43:13.777" v="613" actId="20577"/>
          <ac:spMkLst>
            <pc:docMk/>
            <pc:sldMk cId="2951639226" sldId="592"/>
            <ac:spMk id="9" creationId="{9F4BC261-4781-4DFE-BA2B-77EE6F751C48}"/>
          </ac:spMkLst>
        </pc:spChg>
        <pc:spChg chg="del">
          <ac:chgData name="Nguyen Chi Son" userId="606856d02e9d83ac" providerId="LiveId" clId="{21569076-EAF4-4DD5-8793-BEC07B191E86}" dt="2021-09-02T07:42:57.117" v="480" actId="478"/>
          <ac:spMkLst>
            <pc:docMk/>
            <pc:sldMk cId="2951639226" sldId="592"/>
            <ac:spMk id="13" creationId="{6D2DFB58-1EB9-4656-85EA-F3D4AAB8D17D}"/>
          </ac:spMkLst>
        </pc:spChg>
        <pc:spChg chg="del">
          <ac:chgData name="Nguyen Chi Son" userId="606856d02e9d83ac" providerId="LiveId" clId="{21569076-EAF4-4DD5-8793-BEC07B191E86}" dt="2021-09-02T07:42:57.117" v="480" actId="478"/>
          <ac:spMkLst>
            <pc:docMk/>
            <pc:sldMk cId="2951639226" sldId="592"/>
            <ac:spMk id="14" creationId="{EA7B24C5-7359-49E6-B944-40457B92B206}"/>
          </ac:spMkLst>
        </pc:spChg>
        <pc:spChg chg="del">
          <ac:chgData name="Nguyen Chi Son" userId="606856d02e9d83ac" providerId="LiveId" clId="{21569076-EAF4-4DD5-8793-BEC07B191E86}" dt="2021-09-02T07:42:57.117" v="480" actId="478"/>
          <ac:spMkLst>
            <pc:docMk/>
            <pc:sldMk cId="2951639226" sldId="592"/>
            <ac:spMk id="15" creationId="{AC396071-B616-4E73-9573-E630D0D3B265}"/>
          </ac:spMkLst>
        </pc:spChg>
        <pc:spChg chg="del">
          <ac:chgData name="Nguyen Chi Son" userId="606856d02e9d83ac" providerId="LiveId" clId="{21569076-EAF4-4DD5-8793-BEC07B191E86}" dt="2021-09-02T07:42:57.117" v="480" actId="478"/>
          <ac:spMkLst>
            <pc:docMk/>
            <pc:sldMk cId="2951639226" sldId="592"/>
            <ac:spMk id="19" creationId="{F29950DC-B3ED-4401-97C0-DAC4A4B93272}"/>
          </ac:spMkLst>
        </pc:spChg>
        <pc:spChg chg="del">
          <ac:chgData name="Nguyen Chi Son" userId="606856d02e9d83ac" providerId="LiveId" clId="{21569076-EAF4-4DD5-8793-BEC07B191E86}" dt="2021-09-02T07:42:57.117" v="480" actId="478"/>
          <ac:spMkLst>
            <pc:docMk/>
            <pc:sldMk cId="2951639226" sldId="592"/>
            <ac:spMk id="22" creationId="{9B70231E-81A3-49E8-9FC2-611FABACFA81}"/>
          </ac:spMkLst>
        </pc:spChg>
        <pc:spChg chg="add mod">
          <ac:chgData name="Nguyen Chi Son" userId="606856d02e9d83ac" providerId="LiveId" clId="{21569076-EAF4-4DD5-8793-BEC07B191E86}" dt="2021-09-02T08:17:46.130" v="739" actId="1076"/>
          <ac:spMkLst>
            <pc:docMk/>
            <pc:sldMk cId="2951639226" sldId="592"/>
            <ac:spMk id="24" creationId="{4A948F33-FF49-4DF5-9262-65FA8E715A7D}"/>
          </ac:spMkLst>
        </pc:spChg>
        <pc:spChg chg="add mod">
          <ac:chgData name="Nguyen Chi Son" userId="606856d02e9d83ac" providerId="LiveId" clId="{21569076-EAF4-4DD5-8793-BEC07B191E86}" dt="2021-09-02T08:17:46.130" v="739" actId="1076"/>
          <ac:spMkLst>
            <pc:docMk/>
            <pc:sldMk cId="2951639226" sldId="592"/>
            <ac:spMk id="25" creationId="{555E8CB5-CE9F-4BFE-AD4E-ECA8CCF0BBCC}"/>
          </ac:spMkLst>
        </pc:spChg>
        <pc:spChg chg="add mod">
          <ac:chgData name="Nguyen Chi Son" userId="606856d02e9d83ac" providerId="LiveId" clId="{21569076-EAF4-4DD5-8793-BEC07B191E86}" dt="2021-09-02T08:17:46.130" v="739" actId="1076"/>
          <ac:spMkLst>
            <pc:docMk/>
            <pc:sldMk cId="2951639226" sldId="592"/>
            <ac:spMk id="26" creationId="{7644B3CE-D22A-489D-8198-C3C2141E95F6}"/>
          </ac:spMkLst>
        </pc:spChg>
        <pc:spChg chg="add mod">
          <ac:chgData name="Nguyen Chi Son" userId="606856d02e9d83ac" providerId="LiveId" clId="{21569076-EAF4-4DD5-8793-BEC07B191E86}" dt="2021-09-02T08:17:46.130" v="739" actId="1076"/>
          <ac:spMkLst>
            <pc:docMk/>
            <pc:sldMk cId="2951639226" sldId="592"/>
            <ac:spMk id="33" creationId="{37E638B8-C3E9-43AA-898A-CC66425AD216}"/>
          </ac:spMkLst>
        </pc:spChg>
        <pc:spChg chg="add mod">
          <ac:chgData name="Nguyen Chi Son" userId="606856d02e9d83ac" providerId="LiveId" clId="{21569076-EAF4-4DD5-8793-BEC07B191E86}" dt="2021-09-02T08:17:46.130" v="739" actId="1076"/>
          <ac:spMkLst>
            <pc:docMk/>
            <pc:sldMk cId="2951639226" sldId="592"/>
            <ac:spMk id="34" creationId="{41D2D6B1-2031-4F6E-A756-166A493115A1}"/>
          </ac:spMkLst>
        </pc:spChg>
        <pc:picChg chg="del">
          <ac:chgData name="Nguyen Chi Son" userId="606856d02e9d83ac" providerId="LiveId" clId="{21569076-EAF4-4DD5-8793-BEC07B191E86}" dt="2021-09-02T07:42:51.508" v="479" actId="478"/>
          <ac:picMkLst>
            <pc:docMk/>
            <pc:sldMk cId="2951639226" sldId="592"/>
            <ac:picMk id="3" creationId="{CE7BCD2E-8D13-4F30-8536-E673F1B2577F}"/>
          </ac:picMkLst>
        </pc:picChg>
        <pc:picChg chg="add mod modCrop">
          <ac:chgData name="Nguyen Chi Son" userId="606856d02e9d83ac" providerId="LiveId" clId="{21569076-EAF4-4DD5-8793-BEC07B191E86}" dt="2021-09-02T08:17:46.130" v="739" actId="1076"/>
          <ac:picMkLst>
            <pc:docMk/>
            <pc:sldMk cId="2951639226" sldId="592"/>
            <ac:picMk id="4" creationId="{7162C1D9-552D-48F2-BA5B-294CA5A02E0F}"/>
          </ac:picMkLst>
        </pc:picChg>
        <pc:picChg chg="del">
          <ac:chgData name="Nguyen Chi Son" userId="606856d02e9d83ac" providerId="LiveId" clId="{21569076-EAF4-4DD5-8793-BEC07B191E86}" dt="2021-09-02T07:42:57.117" v="480" actId="478"/>
          <ac:picMkLst>
            <pc:docMk/>
            <pc:sldMk cId="2951639226" sldId="592"/>
            <ac:picMk id="5" creationId="{1CF0CE51-E2DC-4A9A-A3AD-980262697A57}"/>
          </ac:picMkLst>
        </pc:picChg>
        <pc:picChg chg="add mod modCrop">
          <ac:chgData name="Nguyen Chi Son" userId="606856d02e9d83ac" providerId="LiveId" clId="{21569076-EAF4-4DD5-8793-BEC07B191E86}" dt="2021-09-02T08:17:46.130" v="739" actId="1076"/>
          <ac:picMkLst>
            <pc:docMk/>
            <pc:sldMk cId="2951639226" sldId="592"/>
            <ac:picMk id="17" creationId="{B1EB683D-80A5-466B-AF56-2E3EBC15D8A1}"/>
          </ac:picMkLst>
        </pc:picChg>
        <pc:picChg chg="del">
          <ac:chgData name="Nguyen Chi Son" userId="606856d02e9d83ac" providerId="LiveId" clId="{21569076-EAF4-4DD5-8793-BEC07B191E86}" dt="2021-09-02T07:42:57.117" v="480" actId="478"/>
          <ac:picMkLst>
            <pc:docMk/>
            <pc:sldMk cId="2951639226" sldId="592"/>
            <ac:picMk id="21" creationId="{A71EC9E4-11E7-47BF-BA14-D6253B31E9D4}"/>
          </ac:picMkLst>
        </pc:picChg>
        <pc:picChg chg="add mod modCrop">
          <ac:chgData name="Nguyen Chi Son" userId="606856d02e9d83ac" providerId="LiveId" clId="{21569076-EAF4-4DD5-8793-BEC07B191E86}" dt="2021-09-02T08:17:48.227" v="740" actId="1076"/>
          <ac:picMkLst>
            <pc:docMk/>
            <pc:sldMk cId="2951639226" sldId="592"/>
            <ac:picMk id="23" creationId="{FC8FB38F-983C-4801-B4C2-E17C3FF0A954}"/>
          </ac:picMkLst>
        </pc:picChg>
        <pc:cxnChg chg="add mod">
          <ac:chgData name="Nguyen Chi Son" userId="606856d02e9d83ac" providerId="LiveId" clId="{21569076-EAF4-4DD5-8793-BEC07B191E86}" dt="2021-09-02T08:17:46.130" v="739" actId="1076"/>
          <ac:cxnSpMkLst>
            <pc:docMk/>
            <pc:sldMk cId="2951639226" sldId="592"/>
            <ac:cxnSpMk id="8" creationId="{98F3AF01-7EA2-49D0-85DD-D66A8AE665D1}"/>
          </ac:cxnSpMkLst>
        </pc:cxnChg>
        <pc:cxnChg chg="del">
          <ac:chgData name="Nguyen Chi Son" userId="606856d02e9d83ac" providerId="LiveId" clId="{21569076-EAF4-4DD5-8793-BEC07B191E86}" dt="2021-09-02T07:42:57.117" v="480" actId="478"/>
          <ac:cxnSpMkLst>
            <pc:docMk/>
            <pc:sldMk cId="2951639226" sldId="592"/>
            <ac:cxnSpMk id="16" creationId="{95C596FD-ACE6-4F76-9290-49C8059ECEDB}"/>
          </ac:cxnSpMkLst>
        </pc:cxnChg>
        <pc:cxnChg chg="del">
          <ac:chgData name="Nguyen Chi Son" userId="606856d02e9d83ac" providerId="LiveId" clId="{21569076-EAF4-4DD5-8793-BEC07B191E86}" dt="2021-09-02T07:42:57.117" v="480" actId="478"/>
          <ac:cxnSpMkLst>
            <pc:docMk/>
            <pc:sldMk cId="2951639226" sldId="592"/>
            <ac:cxnSpMk id="18" creationId="{4865D118-6138-4E0B-B5DC-AC614C884FED}"/>
          </ac:cxnSpMkLst>
        </pc:cxnChg>
        <pc:cxnChg chg="del">
          <ac:chgData name="Nguyen Chi Son" userId="606856d02e9d83ac" providerId="LiveId" clId="{21569076-EAF4-4DD5-8793-BEC07B191E86}" dt="2021-09-02T07:42:57.117" v="480" actId="478"/>
          <ac:cxnSpMkLst>
            <pc:docMk/>
            <pc:sldMk cId="2951639226" sldId="592"/>
            <ac:cxnSpMk id="20" creationId="{21CEAE5E-DC23-438D-A43E-D6E31F73FDEC}"/>
          </ac:cxnSpMkLst>
        </pc:cxnChg>
        <pc:cxnChg chg="add del mod">
          <ac:chgData name="Nguyen Chi Son" userId="606856d02e9d83ac" providerId="LiveId" clId="{21569076-EAF4-4DD5-8793-BEC07B191E86}" dt="2021-09-02T08:15:31.626" v="716" actId="478"/>
          <ac:cxnSpMkLst>
            <pc:docMk/>
            <pc:sldMk cId="2951639226" sldId="592"/>
            <ac:cxnSpMk id="29" creationId="{F799272E-3121-4752-A69C-AC28F2493ED7}"/>
          </ac:cxnSpMkLst>
        </pc:cxnChg>
        <pc:cxnChg chg="add mod">
          <ac:chgData name="Nguyen Chi Son" userId="606856d02e9d83ac" providerId="LiveId" clId="{21569076-EAF4-4DD5-8793-BEC07B191E86}" dt="2021-09-02T08:17:46.130" v="739" actId="1076"/>
          <ac:cxnSpMkLst>
            <pc:docMk/>
            <pc:sldMk cId="2951639226" sldId="592"/>
            <ac:cxnSpMk id="31" creationId="{F84D07EF-C876-4F4F-8954-A0056097E8E6}"/>
          </ac:cxnSpMkLst>
        </pc:cxnChg>
      </pc:sldChg>
      <pc:sldChg chg="del">
        <pc:chgData name="Nguyen Chi Son" userId="606856d02e9d83ac" providerId="LiveId" clId="{21569076-EAF4-4DD5-8793-BEC07B191E86}" dt="2021-09-02T08:20:25.448" v="916" actId="47"/>
        <pc:sldMkLst>
          <pc:docMk/>
          <pc:sldMk cId="1291980650" sldId="594"/>
        </pc:sldMkLst>
      </pc:sldChg>
      <pc:sldChg chg="delSp modSp mod modAnim">
        <pc:chgData name="Nguyen Chi Son" userId="606856d02e9d83ac" providerId="LiveId" clId="{21569076-EAF4-4DD5-8793-BEC07B191E86}" dt="2021-09-02T08:35:50.962" v="2171" actId="1035"/>
        <pc:sldMkLst>
          <pc:docMk/>
          <pc:sldMk cId="1953741841" sldId="596"/>
        </pc:sldMkLst>
        <pc:spChg chg="mod">
          <ac:chgData name="Nguyen Chi Son" userId="606856d02e9d83ac" providerId="LiveId" clId="{21569076-EAF4-4DD5-8793-BEC07B191E86}" dt="2021-09-02T08:24:45.737" v="1493" actId="20577"/>
          <ac:spMkLst>
            <pc:docMk/>
            <pc:sldMk cId="1953741841" sldId="596"/>
            <ac:spMk id="2" creationId="{BA8A6260-CA4B-46A9-A06E-C71EE59E6992}"/>
          </ac:spMkLst>
        </pc:spChg>
        <pc:spChg chg="mod">
          <ac:chgData name="Nguyen Chi Son" userId="606856d02e9d83ac" providerId="LiveId" clId="{21569076-EAF4-4DD5-8793-BEC07B191E86}" dt="2021-09-02T08:35:50.962" v="2171" actId="1035"/>
          <ac:spMkLst>
            <pc:docMk/>
            <pc:sldMk cId="1953741841" sldId="596"/>
            <ac:spMk id="4" creationId="{0D159DDA-BA49-4E92-817D-8988A85A5610}"/>
          </ac:spMkLst>
        </pc:spChg>
        <pc:spChg chg="mod">
          <ac:chgData name="Nguyen Chi Son" userId="606856d02e9d83ac" providerId="LiveId" clId="{21569076-EAF4-4DD5-8793-BEC07B191E86}" dt="2021-09-02T08:35:50.962" v="2171" actId="1035"/>
          <ac:spMkLst>
            <pc:docMk/>
            <pc:sldMk cId="1953741841" sldId="596"/>
            <ac:spMk id="5" creationId="{34B18095-2B84-439E-80AD-AC5D4586BEAA}"/>
          </ac:spMkLst>
        </pc:spChg>
        <pc:spChg chg="mod">
          <ac:chgData name="Nguyen Chi Son" userId="606856d02e9d83ac" providerId="LiveId" clId="{21569076-EAF4-4DD5-8793-BEC07B191E86}" dt="2021-09-02T08:35:50.962" v="2171" actId="1035"/>
          <ac:spMkLst>
            <pc:docMk/>
            <pc:sldMk cId="1953741841" sldId="596"/>
            <ac:spMk id="11" creationId="{BB94417D-BA64-41A3-A335-F1084FC4EAAB}"/>
          </ac:spMkLst>
        </pc:spChg>
        <pc:spChg chg="mod">
          <ac:chgData name="Nguyen Chi Son" userId="606856d02e9d83ac" providerId="LiveId" clId="{21569076-EAF4-4DD5-8793-BEC07B191E86}" dt="2021-09-02T08:35:50.962" v="2171" actId="1035"/>
          <ac:spMkLst>
            <pc:docMk/>
            <pc:sldMk cId="1953741841" sldId="596"/>
            <ac:spMk id="14" creationId="{47690167-AC03-4A6E-8A65-B47A2BE69ACA}"/>
          </ac:spMkLst>
        </pc:spChg>
        <pc:picChg chg="del">
          <ac:chgData name="Nguyen Chi Son" userId="606856d02e9d83ac" providerId="LiveId" clId="{21569076-EAF4-4DD5-8793-BEC07B191E86}" dt="2021-09-02T08:20:31.583" v="919" actId="478"/>
          <ac:picMkLst>
            <pc:docMk/>
            <pc:sldMk cId="1953741841" sldId="596"/>
            <ac:picMk id="9" creationId="{3F727A10-4353-4AE1-8948-DA1301CFFEB4}"/>
          </ac:picMkLst>
        </pc:picChg>
      </pc:sldChg>
      <pc:sldChg chg="del">
        <pc:chgData name="Nguyen Chi Son" userId="606856d02e9d83ac" providerId="LiveId" clId="{21569076-EAF4-4DD5-8793-BEC07B191E86}" dt="2021-09-02T07:42:41.572" v="415" actId="47"/>
        <pc:sldMkLst>
          <pc:docMk/>
          <pc:sldMk cId="3916721958" sldId="597"/>
        </pc:sldMkLst>
      </pc:sldChg>
      <pc:sldChg chg="del">
        <pc:chgData name="Nguyen Chi Son" userId="606856d02e9d83ac" providerId="LiveId" clId="{21569076-EAF4-4DD5-8793-BEC07B191E86}" dt="2021-09-02T08:20:33.116" v="920" actId="47"/>
        <pc:sldMkLst>
          <pc:docMk/>
          <pc:sldMk cId="3670058632" sldId="598"/>
        </pc:sldMkLst>
      </pc:sldChg>
      <pc:sldChg chg="del">
        <pc:chgData name="Nguyen Chi Son" userId="606856d02e9d83ac" providerId="LiveId" clId="{21569076-EAF4-4DD5-8793-BEC07B191E86}" dt="2021-09-02T08:20:34.147" v="921" actId="47"/>
        <pc:sldMkLst>
          <pc:docMk/>
          <pc:sldMk cId="2490626851" sldId="599"/>
        </pc:sldMkLst>
      </pc:sldChg>
      <pc:sldChg chg="addSp delSp modSp add mod modAnim">
        <pc:chgData name="Nguyen Chi Son" userId="606856d02e9d83ac" providerId="LiveId" clId="{21569076-EAF4-4DD5-8793-BEC07B191E86}" dt="2021-09-02T08:36:07.016" v="2172"/>
        <pc:sldMkLst>
          <pc:docMk/>
          <pc:sldMk cId="2257398000" sldId="600"/>
        </pc:sldMkLst>
        <pc:spChg chg="del">
          <ac:chgData name="Nguyen Chi Son" userId="606856d02e9d83ac" providerId="LiveId" clId="{21569076-EAF4-4DD5-8793-BEC07B191E86}" dt="2021-09-02T08:18:24.594" v="742" actId="478"/>
          <ac:spMkLst>
            <pc:docMk/>
            <pc:sldMk cId="2257398000" sldId="600"/>
            <ac:spMk id="6" creationId="{8D6FE5CB-38A3-4192-BA67-2F814BE96A09}"/>
          </ac:spMkLst>
        </pc:spChg>
        <pc:spChg chg="del">
          <ac:chgData name="Nguyen Chi Son" userId="606856d02e9d83ac" providerId="LiveId" clId="{21569076-EAF4-4DD5-8793-BEC07B191E86}" dt="2021-09-02T08:18:24.594" v="742" actId="478"/>
          <ac:spMkLst>
            <pc:docMk/>
            <pc:sldMk cId="2257398000" sldId="600"/>
            <ac:spMk id="24" creationId="{4A948F33-FF49-4DF5-9262-65FA8E715A7D}"/>
          </ac:spMkLst>
        </pc:spChg>
        <pc:spChg chg="del">
          <ac:chgData name="Nguyen Chi Son" userId="606856d02e9d83ac" providerId="LiveId" clId="{21569076-EAF4-4DD5-8793-BEC07B191E86}" dt="2021-09-02T08:18:24.594" v="742" actId="478"/>
          <ac:spMkLst>
            <pc:docMk/>
            <pc:sldMk cId="2257398000" sldId="600"/>
            <ac:spMk id="25" creationId="{555E8CB5-CE9F-4BFE-AD4E-ECA8CCF0BBCC}"/>
          </ac:spMkLst>
        </pc:spChg>
        <pc:spChg chg="del">
          <ac:chgData name="Nguyen Chi Son" userId="606856d02e9d83ac" providerId="LiveId" clId="{21569076-EAF4-4DD5-8793-BEC07B191E86}" dt="2021-09-02T08:18:24.594" v="742" actId="478"/>
          <ac:spMkLst>
            <pc:docMk/>
            <pc:sldMk cId="2257398000" sldId="600"/>
            <ac:spMk id="26" creationId="{7644B3CE-D22A-489D-8198-C3C2141E95F6}"/>
          </ac:spMkLst>
        </pc:spChg>
        <pc:spChg chg="del">
          <ac:chgData name="Nguyen Chi Son" userId="606856d02e9d83ac" providerId="LiveId" clId="{21569076-EAF4-4DD5-8793-BEC07B191E86}" dt="2021-09-02T08:18:24.594" v="742" actId="478"/>
          <ac:spMkLst>
            <pc:docMk/>
            <pc:sldMk cId="2257398000" sldId="600"/>
            <ac:spMk id="33" creationId="{37E638B8-C3E9-43AA-898A-CC66425AD216}"/>
          </ac:spMkLst>
        </pc:spChg>
        <pc:spChg chg="del">
          <ac:chgData name="Nguyen Chi Son" userId="606856d02e9d83ac" providerId="LiveId" clId="{21569076-EAF4-4DD5-8793-BEC07B191E86}" dt="2021-09-02T08:18:24.594" v="742" actId="478"/>
          <ac:spMkLst>
            <pc:docMk/>
            <pc:sldMk cId="2257398000" sldId="600"/>
            <ac:spMk id="34" creationId="{41D2D6B1-2031-4F6E-A756-166A493115A1}"/>
          </ac:spMkLst>
        </pc:spChg>
        <pc:graphicFrameChg chg="add mod modGraphic">
          <ac:chgData name="Nguyen Chi Son" userId="606856d02e9d83ac" providerId="LiveId" clId="{21569076-EAF4-4DD5-8793-BEC07B191E86}" dt="2021-09-02T08:20:18.861" v="915" actId="2084"/>
          <ac:graphicFrameMkLst>
            <pc:docMk/>
            <pc:sldMk cId="2257398000" sldId="600"/>
            <ac:graphicFrameMk id="2" creationId="{1C30D0EC-778A-41DE-BD71-20DC685CF78C}"/>
          </ac:graphicFrameMkLst>
        </pc:graphicFrameChg>
        <pc:picChg chg="del">
          <ac:chgData name="Nguyen Chi Son" userId="606856d02e9d83ac" providerId="LiveId" clId="{21569076-EAF4-4DD5-8793-BEC07B191E86}" dt="2021-09-02T08:18:24.594" v="742" actId="478"/>
          <ac:picMkLst>
            <pc:docMk/>
            <pc:sldMk cId="2257398000" sldId="600"/>
            <ac:picMk id="4" creationId="{7162C1D9-552D-48F2-BA5B-294CA5A02E0F}"/>
          </ac:picMkLst>
        </pc:picChg>
        <pc:picChg chg="del">
          <ac:chgData name="Nguyen Chi Son" userId="606856d02e9d83ac" providerId="LiveId" clId="{21569076-EAF4-4DD5-8793-BEC07B191E86}" dt="2021-09-02T08:18:24.594" v="742" actId="478"/>
          <ac:picMkLst>
            <pc:docMk/>
            <pc:sldMk cId="2257398000" sldId="600"/>
            <ac:picMk id="17" creationId="{B1EB683D-80A5-466B-AF56-2E3EBC15D8A1}"/>
          </ac:picMkLst>
        </pc:picChg>
        <pc:picChg chg="del">
          <ac:chgData name="Nguyen Chi Son" userId="606856d02e9d83ac" providerId="LiveId" clId="{21569076-EAF4-4DD5-8793-BEC07B191E86}" dt="2021-09-02T08:18:24.594" v="742" actId="478"/>
          <ac:picMkLst>
            <pc:docMk/>
            <pc:sldMk cId="2257398000" sldId="600"/>
            <ac:picMk id="23" creationId="{FC8FB38F-983C-4801-B4C2-E17C3FF0A954}"/>
          </ac:picMkLst>
        </pc:picChg>
        <pc:cxnChg chg="del">
          <ac:chgData name="Nguyen Chi Son" userId="606856d02e9d83ac" providerId="LiveId" clId="{21569076-EAF4-4DD5-8793-BEC07B191E86}" dt="2021-09-02T08:18:24.594" v="742" actId="478"/>
          <ac:cxnSpMkLst>
            <pc:docMk/>
            <pc:sldMk cId="2257398000" sldId="600"/>
            <ac:cxnSpMk id="8" creationId="{98F3AF01-7EA2-49D0-85DD-D66A8AE665D1}"/>
          </ac:cxnSpMkLst>
        </pc:cxnChg>
        <pc:cxnChg chg="del">
          <ac:chgData name="Nguyen Chi Son" userId="606856d02e9d83ac" providerId="LiveId" clId="{21569076-EAF4-4DD5-8793-BEC07B191E86}" dt="2021-09-02T08:18:24.594" v="742" actId="478"/>
          <ac:cxnSpMkLst>
            <pc:docMk/>
            <pc:sldMk cId="2257398000" sldId="600"/>
            <ac:cxnSpMk id="31" creationId="{F84D07EF-C876-4F4F-8954-A0056097E8E6}"/>
          </ac:cxnSpMkLst>
        </pc:cxnChg>
      </pc:sldChg>
      <pc:sldChg chg="addSp delSp modSp add mod ord modAnim">
        <pc:chgData name="Nguyen Chi Son" userId="606856d02e9d83ac" providerId="LiveId" clId="{21569076-EAF4-4DD5-8793-BEC07B191E86}" dt="2021-09-02T08:36:35.405" v="2175"/>
        <pc:sldMkLst>
          <pc:docMk/>
          <pc:sldMk cId="1368910658" sldId="601"/>
        </pc:sldMkLst>
        <pc:spChg chg="mod">
          <ac:chgData name="Nguyen Chi Son" userId="606856d02e9d83ac" providerId="LiveId" clId="{21569076-EAF4-4DD5-8793-BEC07B191E86}" dt="2021-09-02T08:22:10.248" v="1329" actId="20577"/>
          <ac:spMkLst>
            <pc:docMk/>
            <pc:sldMk cId="1368910658" sldId="601"/>
            <ac:spMk id="9" creationId="{9F4BC261-4781-4DFE-BA2B-77EE6F751C48}"/>
          </ac:spMkLst>
        </pc:spChg>
        <pc:graphicFrameChg chg="del">
          <ac:chgData name="Nguyen Chi Son" userId="606856d02e9d83ac" providerId="LiveId" clId="{21569076-EAF4-4DD5-8793-BEC07B191E86}" dt="2021-09-02T08:22:20.082" v="1330" actId="478"/>
          <ac:graphicFrameMkLst>
            <pc:docMk/>
            <pc:sldMk cId="1368910658" sldId="601"/>
            <ac:graphicFrameMk id="2" creationId="{1C30D0EC-778A-41DE-BD71-20DC685CF78C}"/>
          </ac:graphicFrameMkLst>
        </pc:graphicFrameChg>
        <pc:picChg chg="add mod">
          <ac:chgData name="Nguyen Chi Son" userId="606856d02e9d83ac" providerId="LiveId" clId="{21569076-EAF4-4DD5-8793-BEC07B191E86}" dt="2021-09-02T08:22:26.890" v="1336" actId="1076"/>
          <ac:picMkLst>
            <pc:docMk/>
            <pc:sldMk cId="1368910658" sldId="601"/>
            <ac:picMk id="4" creationId="{C0750555-2930-455A-B83B-416010BE0C3A}"/>
          </ac:picMkLst>
        </pc:picChg>
      </pc:sldChg>
      <pc:sldChg chg="addSp modSp add mod">
        <pc:chgData name="Nguyen Chi Son" userId="606856d02e9d83ac" providerId="LiveId" clId="{21569076-EAF4-4DD5-8793-BEC07B191E86}" dt="2021-09-02T08:35:44.177" v="2132" actId="1036"/>
        <pc:sldMkLst>
          <pc:docMk/>
          <pc:sldMk cId="29285270" sldId="602"/>
        </pc:sldMkLst>
        <pc:spChg chg="mod">
          <ac:chgData name="Nguyen Chi Son" userId="606856d02e9d83ac" providerId="LiveId" clId="{21569076-EAF4-4DD5-8793-BEC07B191E86}" dt="2021-09-02T08:27:29.285" v="1941" actId="20577"/>
          <ac:spMkLst>
            <pc:docMk/>
            <pc:sldMk cId="29285270" sldId="602"/>
            <ac:spMk id="2" creationId="{BA8A6260-CA4B-46A9-A06E-C71EE59E6992}"/>
          </ac:spMkLst>
        </pc:spChg>
        <pc:spChg chg="mod">
          <ac:chgData name="Nguyen Chi Son" userId="606856d02e9d83ac" providerId="LiveId" clId="{21569076-EAF4-4DD5-8793-BEC07B191E86}" dt="2021-09-02T08:35:44.177" v="2132" actId="1036"/>
          <ac:spMkLst>
            <pc:docMk/>
            <pc:sldMk cId="29285270" sldId="602"/>
            <ac:spMk id="4" creationId="{0D159DDA-BA49-4E92-817D-8988A85A5610}"/>
          </ac:spMkLst>
        </pc:spChg>
        <pc:spChg chg="mod">
          <ac:chgData name="Nguyen Chi Son" userId="606856d02e9d83ac" providerId="LiveId" clId="{21569076-EAF4-4DD5-8793-BEC07B191E86}" dt="2021-09-02T08:35:44.177" v="2132" actId="1036"/>
          <ac:spMkLst>
            <pc:docMk/>
            <pc:sldMk cId="29285270" sldId="602"/>
            <ac:spMk id="5" creationId="{34B18095-2B84-439E-80AD-AC5D4586BEAA}"/>
          </ac:spMkLst>
        </pc:spChg>
        <pc:spChg chg="mod">
          <ac:chgData name="Nguyen Chi Son" userId="606856d02e9d83ac" providerId="LiveId" clId="{21569076-EAF4-4DD5-8793-BEC07B191E86}" dt="2021-09-02T08:35:44.177" v="2132" actId="1036"/>
          <ac:spMkLst>
            <pc:docMk/>
            <pc:sldMk cId="29285270" sldId="602"/>
            <ac:spMk id="11" creationId="{BB94417D-BA64-41A3-A335-F1084FC4EAAB}"/>
          </ac:spMkLst>
        </pc:spChg>
        <pc:spChg chg="mod">
          <ac:chgData name="Nguyen Chi Son" userId="606856d02e9d83ac" providerId="LiveId" clId="{21569076-EAF4-4DD5-8793-BEC07B191E86}" dt="2021-09-02T08:35:44.177" v="2132" actId="1036"/>
          <ac:spMkLst>
            <pc:docMk/>
            <pc:sldMk cId="29285270" sldId="602"/>
            <ac:spMk id="14" creationId="{47690167-AC03-4A6E-8A65-B47A2BE69ACA}"/>
          </ac:spMkLst>
        </pc:spChg>
        <pc:picChg chg="add mod">
          <ac:chgData name="Nguyen Chi Son" userId="606856d02e9d83ac" providerId="LiveId" clId="{21569076-EAF4-4DD5-8793-BEC07B191E86}" dt="2021-09-02T08:35:39.958" v="2106" actId="1076"/>
          <ac:picMkLst>
            <pc:docMk/>
            <pc:sldMk cId="29285270" sldId="602"/>
            <ac:picMk id="6" creationId="{F98D7CAC-E7B1-4E99-B1A6-0AA060803C45}"/>
          </ac:picMkLst>
        </pc:picChg>
      </pc:sldChg>
    </pc:docChg>
  </pc:docChgLst>
  <pc:docChgLst>
    <pc:chgData name="Nguyen Chi Son" userId="606856d02e9d83ac" providerId="LiveId" clId="{B9933BE9-D93C-4302-ABAE-07341CE1953F}"/>
    <pc:docChg chg="undo custSel addSld delSld modSld sldOrd">
      <pc:chgData name="Nguyen Chi Son" userId="606856d02e9d83ac" providerId="LiveId" clId="{B9933BE9-D93C-4302-ABAE-07341CE1953F}" dt="2021-10-21T12:52:24.994" v="4925"/>
      <pc:docMkLst>
        <pc:docMk/>
      </pc:docMkLst>
      <pc:sldChg chg="modSp mod">
        <pc:chgData name="Nguyen Chi Son" userId="606856d02e9d83ac" providerId="LiveId" clId="{B9933BE9-D93C-4302-ABAE-07341CE1953F}" dt="2021-10-21T10:19:16.673" v="60" actId="20577"/>
        <pc:sldMkLst>
          <pc:docMk/>
          <pc:sldMk cId="2922349590" sldId="256"/>
        </pc:sldMkLst>
        <pc:spChg chg="mod">
          <ac:chgData name="Nguyen Chi Son" userId="606856d02e9d83ac" providerId="LiveId" clId="{B9933BE9-D93C-4302-ABAE-07341CE1953F}" dt="2021-10-21T10:19:16.673" v="60" actId="20577"/>
          <ac:spMkLst>
            <pc:docMk/>
            <pc:sldMk cId="2922349590" sldId="256"/>
            <ac:spMk id="136" creationId="{C574B640-0199-463F-87CA-8E3956B46E10}"/>
          </ac:spMkLst>
        </pc:spChg>
      </pc:sldChg>
      <pc:sldChg chg="modSp mod">
        <pc:chgData name="Nguyen Chi Son" userId="606856d02e9d83ac" providerId="LiveId" clId="{B9933BE9-D93C-4302-ABAE-07341CE1953F}" dt="2021-10-21T10:28:02.118" v="134" actId="1036"/>
        <pc:sldMkLst>
          <pc:docMk/>
          <pc:sldMk cId="2812505328" sldId="362"/>
        </pc:sldMkLst>
        <pc:spChg chg="mod">
          <ac:chgData name="Nguyen Chi Son" userId="606856d02e9d83ac" providerId="LiveId" clId="{B9933BE9-D93C-4302-ABAE-07341CE1953F}" dt="2021-10-21T10:27:57.923" v="114" actId="20577"/>
          <ac:spMkLst>
            <pc:docMk/>
            <pc:sldMk cId="2812505328" sldId="362"/>
            <ac:spMk id="2" creationId="{DAF08EC2-5D0D-48D9-855C-A59C0E5ED55B}"/>
          </ac:spMkLst>
        </pc:spChg>
        <pc:spChg chg="mod">
          <ac:chgData name="Nguyen Chi Son" userId="606856d02e9d83ac" providerId="LiveId" clId="{B9933BE9-D93C-4302-ABAE-07341CE1953F}" dt="2021-10-21T10:28:02.118" v="134" actId="1036"/>
          <ac:spMkLst>
            <pc:docMk/>
            <pc:sldMk cId="2812505328" sldId="362"/>
            <ac:spMk id="3" creationId="{8CD51C9F-FCB0-4185-93E6-835FC05E1B10}"/>
          </ac:spMkLst>
        </pc:spChg>
      </pc:sldChg>
      <pc:sldChg chg="addSp delSp modSp mod modAnim">
        <pc:chgData name="Nguyen Chi Son" userId="606856d02e9d83ac" providerId="LiveId" clId="{B9933BE9-D93C-4302-ABAE-07341CE1953F}" dt="2021-10-21T12:51:50.863" v="4914"/>
        <pc:sldMkLst>
          <pc:docMk/>
          <pc:sldMk cId="3298182474" sldId="547"/>
        </pc:sldMkLst>
        <pc:spChg chg="mod">
          <ac:chgData name="Nguyen Chi Son" userId="606856d02e9d83ac" providerId="LiveId" clId="{B9933BE9-D93C-4302-ABAE-07341CE1953F}" dt="2021-10-21T10:28:48.883" v="357" actId="20577"/>
          <ac:spMkLst>
            <pc:docMk/>
            <pc:sldMk cId="3298182474" sldId="547"/>
            <ac:spMk id="2" creationId="{BA8A6260-CA4B-46A9-A06E-C71EE59E6992}"/>
          </ac:spMkLst>
        </pc:spChg>
        <pc:spChg chg="add mod">
          <ac:chgData name="Nguyen Chi Son" userId="606856d02e9d83ac" providerId="LiveId" clId="{B9933BE9-D93C-4302-ABAE-07341CE1953F}" dt="2021-10-21T10:32:03.807" v="442" actId="1076"/>
          <ac:spMkLst>
            <pc:docMk/>
            <pc:sldMk cId="3298182474" sldId="547"/>
            <ac:spMk id="3" creationId="{76F82E2E-440A-47F1-B76E-F412A71F90EB}"/>
          </ac:spMkLst>
        </pc:spChg>
        <pc:spChg chg="add mod">
          <ac:chgData name="Nguyen Chi Son" userId="606856d02e9d83ac" providerId="LiveId" clId="{B9933BE9-D93C-4302-ABAE-07341CE1953F}" dt="2021-10-21T10:31:06.411" v="374" actId="1076"/>
          <ac:spMkLst>
            <pc:docMk/>
            <pc:sldMk cId="3298182474" sldId="547"/>
            <ac:spMk id="6" creationId="{55EFE2C7-A145-4398-9A1C-6B0F4661F8B5}"/>
          </ac:spMkLst>
        </pc:spChg>
        <pc:spChg chg="add mod">
          <ac:chgData name="Nguyen Chi Son" userId="606856d02e9d83ac" providerId="LiveId" clId="{B9933BE9-D93C-4302-ABAE-07341CE1953F}" dt="2021-10-21T10:31:09.011" v="375" actId="1076"/>
          <ac:spMkLst>
            <pc:docMk/>
            <pc:sldMk cId="3298182474" sldId="547"/>
            <ac:spMk id="9" creationId="{940A03D4-1663-4B1B-BD24-DB95182683B6}"/>
          </ac:spMkLst>
        </pc:spChg>
        <pc:spChg chg="add mod">
          <ac:chgData name="Nguyen Chi Son" userId="606856d02e9d83ac" providerId="LiveId" clId="{B9933BE9-D93C-4302-ABAE-07341CE1953F}" dt="2021-10-21T10:31:35.606" v="432" actId="1076"/>
          <ac:spMkLst>
            <pc:docMk/>
            <pc:sldMk cId="3298182474" sldId="547"/>
            <ac:spMk id="11" creationId="{24C579D8-713A-48FF-9310-0BBFB1E70CF9}"/>
          </ac:spMkLst>
        </pc:spChg>
        <pc:spChg chg="add mod">
          <ac:chgData name="Nguyen Chi Son" userId="606856d02e9d83ac" providerId="LiveId" clId="{B9933BE9-D93C-4302-ABAE-07341CE1953F}" dt="2021-10-21T10:32:06.578" v="443" actId="1076"/>
          <ac:spMkLst>
            <pc:docMk/>
            <pc:sldMk cId="3298182474" sldId="547"/>
            <ac:spMk id="12" creationId="{B5A5D473-5A99-43C5-BC71-12F1F9A55AB9}"/>
          </ac:spMkLst>
        </pc:spChg>
        <pc:spChg chg="del">
          <ac:chgData name="Nguyen Chi Son" userId="606856d02e9d83ac" providerId="LiveId" clId="{B9933BE9-D93C-4302-ABAE-07341CE1953F}" dt="2021-10-21T10:30:09.777" v="359" actId="478"/>
          <ac:spMkLst>
            <pc:docMk/>
            <pc:sldMk cId="3298182474" sldId="547"/>
            <ac:spMk id="23" creationId="{A3CA9D35-35B6-493F-8590-514DBA6E36B8}"/>
          </ac:spMkLst>
        </pc:spChg>
        <pc:picChg chg="del">
          <ac:chgData name="Nguyen Chi Son" userId="606856d02e9d83ac" providerId="LiveId" clId="{B9933BE9-D93C-4302-ABAE-07341CE1953F}" dt="2021-10-21T10:28:03.422" v="135" actId="478"/>
          <ac:picMkLst>
            <pc:docMk/>
            <pc:sldMk cId="3298182474" sldId="547"/>
            <ac:picMk id="5" creationId="{821B5B6B-81D4-426D-93FD-20B341166DF1}"/>
          </ac:picMkLst>
        </pc:picChg>
        <pc:picChg chg="add mod">
          <ac:chgData name="Nguyen Chi Son" userId="606856d02e9d83ac" providerId="LiveId" clId="{B9933BE9-D93C-4302-ABAE-07341CE1953F}" dt="2021-10-21T10:30:51.470" v="370" actId="1076"/>
          <ac:picMkLst>
            <pc:docMk/>
            <pc:sldMk cId="3298182474" sldId="547"/>
            <ac:picMk id="7" creationId="{CA9794F1-FC74-4C14-8FF2-8866B9A959FE}"/>
          </ac:picMkLst>
        </pc:picChg>
        <pc:picChg chg="add mod">
          <ac:chgData name="Nguyen Chi Son" userId="606856d02e9d83ac" providerId="LiveId" clId="{B9933BE9-D93C-4302-ABAE-07341CE1953F}" dt="2021-10-21T10:30:53.689" v="371" actId="1076"/>
          <ac:picMkLst>
            <pc:docMk/>
            <pc:sldMk cId="3298182474" sldId="547"/>
            <ac:picMk id="8" creationId="{0975FEB6-36A7-47EC-A4A9-1C71BBCA8BA0}"/>
          </ac:picMkLst>
        </pc:picChg>
        <pc:picChg chg="add mod modCrop">
          <ac:chgData name="Nguyen Chi Son" userId="606856d02e9d83ac" providerId="LiveId" clId="{B9933BE9-D93C-4302-ABAE-07341CE1953F}" dt="2021-10-21T10:31:02.006" v="373" actId="732"/>
          <ac:picMkLst>
            <pc:docMk/>
            <pc:sldMk cId="3298182474" sldId="547"/>
            <ac:picMk id="10" creationId="{B31058C9-8D04-499C-802B-3828E3A63511}"/>
          </ac:picMkLst>
        </pc:picChg>
      </pc:sldChg>
      <pc:sldChg chg="delSp modSp del mod ord modAnim">
        <pc:chgData name="Nguyen Chi Son" userId="606856d02e9d83ac" providerId="LiveId" clId="{B9933BE9-D93C-4302-ABAE-07341CE1953F}" dt="2021-10-21T12:51:30.850" v="4902" actId="47"/>
        <pc:sldMkLst>
          <pc:docMk/>
          <pc:sldMk cId="2463127679" sldId="724"/>
        </pc:sldMkLst>
        <pc:spChg chg="mod">
          <ac:chgData name="Nguyen Chi Son" userId="606856d02e9d83ac" providerId="LiveId" clId="{B9933BE9-D93C-4302-ABAE-07341CE1953F}" dt="2021-10-21T10:39:43.368" v="1248" actId="20577"/>
          <ac:spMkLst>
            <pc:docMk/>
            <pc:sldMk cId="2463127679" sldId="724"/>
            <ac:spMk id="14" creationId="{A530074C-9975-4D4F-AC15-005B11433C74}"/>
          </ac:spMkLst>
        </pc:spChg>
        <pc:spChg chg="mod">
          <ac:chgData name="Nguyen Chi Son" userId="606856d02e9d83ac" providerId="LiveId" clId="{B9933BE9-D93C-4302-ABAE-07341CE1953F}" dt="2021-10-21T10:38:40.598" v="860" actId="1035"/>
          <ac:spMkLst>
            <pc:docMk/>
            <pc:sldMk cId="2463127679" sldId="724"/>
            <ac:spMk id="15" creationId="{EC5263CE-BE2F-44C4-BD89-2666D2873C33}"/>
          </ac:spMkLst>
        </pc:spChg>
        <pc:spChg chg="mod">
          <ac:chgData name="Nguyen Chi Son" userId="606856d02e9d83ac" providerId="LiveId" clId="{B9933BE9-D93C-4302-ABAE-07341CE1953F}" dt="2021-10-21T10:36:34.649" v="813" actId="20577"/>
          <ac:spMkLst>
            <pc:docMk/>
            <pc:sldMk cId="2463127679" sldId="724"/>
            <ac:spMk id="19" creationId="{9C339D16-68E4-43C4-A62E-D0146138D23B}"/>
          </ac:spMkLst>
        </pc:spChg>
        <pc:picChg chg="del">
          <ac:chgData name="Nguyen Chi Son" userId="606856d02e9d83ac" providerId="LiveId" clId="{B9933BE9-D93C-4302-ABAE-07341CE1953F}" dt="2021-10-21T10:36:07.270" v="549" actId="478"/>
          <ac:picMkLst>
            <pc:docMk/>
            <pc:sldMk cId="2463127679" sldId="724"/>
            <ac:picMk id="1026" creationId="{5F3BA7E9-CF62-4E51-B340-307E3E6AE458}"/>
          </ac:picMkLst>
        </pc:picChg>
        <pc:picChg chg="del">
          <ac:chgData name="Nguyen Chi Son" userId="606856d02e9d83ac" providerId="LiveId" clId="{B9933BE9-D93C-4302-ABAE-07341CE1953F}" dt="2021-10-21T10:36:06.770" v="548" actId="478"/>
          <ac:picMkLst>
            <pc:docMk/>
            <pc:sldMk cId="2463127679" sldId="724"/>
            <ac:picMk id="1028" creationId="{8D596280-D22C-42BE-A1AC-717684001CB4}"/>
          </ac:picMkLst>
        </pc:picChg>
      </pc:sldChg>
      <pc:sldChg chg="del">
        <pc:chgData name="Nguyen Chi Son" userId="606856d02e9d83ac" providerId="LiveId" clId="{B9933BE9-D93C-4302-ABAE-07341CE1953F}" dt="2021-10-21T12:51:30.850" v="4902" actId="47"/>
        <pc:sldMkLst>
          <pc:docMk/>
          <pc:sldMk cId="2797674271" sldId="731"/>
        </pc:sldMkLst>
      </pc:sldChg>
      <pc:sldChg chg="del">
        <pc:chgData name="Nguyen Chi Son" userId="606856d02e9d83ac" providerId="LiveId" clId="{B9933BE9-D93C-4302-ABAE-07341CE1953F}" dt="2021-10-21T12:51:30.850" v="4902" actId="47"/>
        <pc:sldMkLst>
          <pc:docMk/>
          <pc:sldMk cId="3493183879" sldId="732"/>
        </pc:sldMkLst>
      </pc:sldChg>
      <pc:sldChg chg="addSp delSp modSp add mod delAnim modAnim">
        <pc:chgData name="Nguyen Chi Son" userId="606856d02e9d83ac" providerId="LiveId" clId="{B9933BE9-D93C-4302-ABAE-07341CE1953F}" dt="2021-10-21T12:51:54.771" v="4915"/>
        <pc:sldMkLst>
          <pc:docMk/>
          <pc:sldMk cId="1577087421" sldId="733"/>
        </pc:sldMkLst>
        <pc:spChg chg="mod">
          <ac:chgData name="Nguyen Chi Son" userId="606856d02e9d83ac" providerId="LiveId" clId="{B9933BE9-D93C-4302-ABAE-07341CE1953F}" dt="2021-10-21T10:35:55.308" v="544" actId="1035"/>
          <ac:spMkLst>
            <pc:docMk/>
            <pc:sldMk cId="1577087421" sldId="733"/>
            <ac:spMk id="3" creationId="{76F82E2E-440A-47F1-B76E-F412A71F90EB}"/>
          </ac:spMkLst>
        </pc:spChg>
        <pc:spChg chg="mod">
          <ac:chgData name="Nguyen Chi Son" userId="606856d02e9d83ac" providerId="LiveId" clId="{B9933BE9-D93C-4302-ABAE-07341CE1953F}" dt="2021-10-21T10:35:51.427" v="540" actId="1076"/>
          <ac:spMkLst>
            <pc:docMk/>
            <pc:sldMk cId="1577087421" sldId="733"/>
            <ac:spMk id="6" creationId="{55EFE2C7-A145-4398-9A1C-6B0F4661F8B5}"/>
          </ac:spMkLst>
        </pc:spChg>
        <pc:spChg chg="mod">
          <ac:chgData name="Nguyen Chi Son" userId="606856d02e9d83ac" providerId="LiveId" clId="{B9933BE9-D93C-4302-ABAE-07341CE1953F}" dt="2021-10-21T10:34:44.485" v="496" actId="20577"/>
          <ac:spMkLst>
            <pc:docMk/>
            <pc:sldMk cId="1577087421" sldId="733"/>
            <ac:spMk id="9" creationId="{940A03D4-1663-4B1B-BD24-DB95182683B6}"/>
          </ac:spMkLst>
        </pc:spChg>
        <pc:spChg chg="mod">
          <ac:chgData name="Nguyen Chi Son" userId="606856d02e9d83ac" providerId="LiveId" clId="{B9933BE9-D93C-4302-ABAE-07341CE1953F}" dt="2021-10-21T10:47:55.151" v="2252" actId="20577"/>
          <ac:spMkLst>
            <pc:docMk/>
            <pc:sldMk cId="1577087421" sldId="733"/>
            <ac:spMk id="11" creationId="{24C579D8-713A-48FF-9310-0BBFB1E70CF9}"/>
          </ac:spMkLst>
        </pc:spChg>
        <pc:spChg chg="mod">
          <ac:chgData name="Nguyen Chi Son" userId="606856d02e9d83ac" providerId="LiveId" clId="{B9933BE9-D93C-4302-ABAE-07341CE1953F}" dt="2021-10-21T10:35:56.714" v="545" actId="1076"/>
          <ac:spMkLst>
            <pc:docMk/>
            <pc:sldMk cId="1577087421" sldId="733"/>
            <ac:spMk id="12" creationId="{B5A5D473-5A99-43C5-BC71-12F1F9A55AB9}"/>
          </ac:spMkLst>
        </pc:spChg>
        <pc:picChg chg="del">
          <ac:chgData name="Nguyen Chi Son" userId="606856d02e9d83ac" providerId="LiveId" clId="{B9933BE9-D93C-4302-ABAE-07341CE1953F}" dt="2021-10-21T10:32:21.769" v="455" actId="478"/>
          <ac:picMkLst>
            <pc:docMk/>
            <pc:sldMk cId="1577087421" sldId="733"/>
            <ac:picMk id="7" creationId="{CA9794F1-FC74-4C14-8FF2-8866B9A959FE}"/>
          </ac:picMkLst>
        </pc:picChg>
        <pc:picChg chg="del">
          <ac:chgData name="Nguyen Chi Son" userId="606856d02e9d83ac" providerId="LiveId" clId="{B9933BE9-D93C-4302-ABAE-07341CE1953F}" dt="2021-10-21T10:32:22.957" v="457" actId="478"/>
          <ac:picMkLst>
            <pc:docMk/>
            <pc:sldMk cId="1577087421" sldId="733"/>
            <ac:picMk id="8" creationId="{0975FEB6-36A7-47EC-A4A9-1C71BBCA8BA0}"/>
          </ac:picMkLst>
        </pc:picChg>
        <pc:picChg chg="del">
          <ac:chgData name="Nguyen Chi Son" userId="606856d02e9d83ac" providerId="LiveId" clId="{B9933BE9-D93C-4302-ABAE-07341CE1953F}" dt="2021-10-21T10:32:22.488" v="456" actId="478"/>
          <ac:picMkLst>
            <pc:docMk/>
            <pc:sldMk cId="1577087421" sldId="733"/>
            <ac:picMk id="10" creationId="{B31058C9-8D04-499C-802B-3828E3A63511}"/>
          </ac:picMkLst>
        </pc:picChg>
        <pc:picChg chg="add mod">
          <ac:chgData name="Nguyen Chi Son" userId="606856d02e9d83ac" providerId="LiveId" clId="{B9933BE9-D93C-4302-ABAE-07341CE1953F}" dt="2021-10-21T10:35:46.812" v="538" actId="554"/>
          <ac:picMkLst>
            <pc:docMk/>
            <pc:sldMk cId="1577087421" sldId="733"/>
            <ac:picMk id="1026" creationId="{3968F22B-61B1-45F5-AB38-17E441D6DEF4}"/>
          </ac:picMkLst>
        </pc:picChg>
        <pc:picChg chg="add mod">
          <ac:chgData name="Nguyen Chi Son" userId="606856d02e9d83ac" providerId="LiveId" clId="{B9933BE9-D93C-4302-ABAE-07341CE1953F}" dt="2021-10-21T10:35:46.812" v="538" actId="554"/>
          <ac:picMkLst>
            <pc:docMk/>
            <pc:sldMk cId="1577087421" sldId="733"/>
            <ac:picMk id="1028" creationId="{912B3134-F1F0-4914-95D0-585901072259}"/>
          </ac:picMkLst>
        </pc:picChg>
        <pc:picChg chg="add mod">
          <ac:chgData name="Nguyen Chi Son" userId="606856d02e9d83ac" providerId="LiveId" clId="{B9933BE9-D93C-4302-ABAE-07341CE1953F}" dt="2021-10-21T10:35:46.812" v="538" actId="554"/>
          <ac:picMkLst>
            <pc:docMk/>
            <pc:sldMk cId="1577087421" sldId="733"/>
            <ac:picMk id="1030" creationId="{2EA41A39-CAE4-4322-8D53-0B1CC6E1BB5E}"/>
          </ac:picMkLst>
        </pc:picChg>
      </pc:sldChg>
      <pc:sldChg chg="modSp add del mod">
        <pc:chgData name="Nguyen Chi Son" userId="606856d02e9d83ac" providerId="LiveId" clId="{B9933BE9-D93C-4302-ABAE-07341CE1953F}" dt="2021-10-21T12:51:30.850" v="4902" actId="47"/>
        <pc:sldMkLst>
          <pc:docMk/>
          <pc:sldMk cId="882845768" sldId="734"/>
        </pc:sldMkLst>
        <pc:spChg chg="mod">
          <ac:chgData name="Nguyen Chi Son" userId="606856d02e9d83ac" providerId="LiveId" clId="{B9933BE9-D93C-4302-ABAE-07341CE1953F}" dt="2021-10-21T10:43:07.542" v="1299" actId="20577"/>
          <ac:spMkLst>
            <pc:docMk/>
            <pc:sldMk cId="882845768" sldId="734"/>
            <ac:spMk id="2" creationId="{DAF08EC2-5D0D-48D9-855C-A59C0E5ED55B}"/>
          </ac:spMkLst>
        </pc:spChg>
        <pc:spChg chg="mod">
          <ac:chgData name="Nguyen Chi Son" userId="606856d02e9d83ac" providerId="LiveId" clId="{B9933BE9-D93C-4302-ABAE-07341CE1953F}" dt="2021-10-21T10:43:01.529" v="1250" actId="20577"/>
          <ac:spMkLst>
            <pc:docMk/>
            <pc:sldMk cId="882845768" sldId="734"/>
            <ac:spMk id="3" creationId="{8CD51C9F-FCB0-4185-93E6-835FC05E1B10}"/>
          </ac:spMkLst>
        </pc:spChg>
      </pc:sldChg>
      <pc:sldChg chg="addSp modSp add mod modAnim">
        <pc:chgData name="Nguyen Chi Son" userId="606856d02e9d83ac" providerId="LiveId" clId="{B9933BE9-D93C-4302-ABAE-07341CE1953F}" dt="2021-10-21T10:47:35.042" v="2246" actId="1035"/>
        <pc:sldMkLst>
          <pc:docMk/>
          <pc:sldMk cId="2862655" sldId="735"/>
        </pc:sldMkLst>
        <pc:spChg chg="add mod">
          <ac:chgData name="Nguyen Chi Son" userId="606856d02e9d83ac" providerId="LiveId" clId="{B9933BE9-D93C-4302-ABAE-07341CE1953F}" dt="2021-10-21T10:47:16.692" v="2208" actId="20577"/>
          <ac:spMkLst>
            <pc:docMk/>
            <pc:sldMk cId="2862655" sldId="735"/>
            <ac:spMk id="6" creationId="{C46FE161-0675-4130-AC73-7A4EB0898A13}"/>
          </ac:spMkLst>
        </pc:spChg>
        <pc:spChg chg="add mod">
          <ac:chgData name="Nguyen Chi Son" userId="606856d02e9d83ac" providerId="LiveId" clId="{B9933BE9-D93C-4302-ABAE-07341CE1953F}" dt="2021-10-21T10:47:35.042" v="2246" actId="1035"/>
          <ac:spMkLst>
            <pc:docMk/>
            <pc:sldMk cId="2862655" sldId="735"/>
            <ac:spMk id="8" creationId="{00BE6DA2-4C66-4DA0-9432-E2CA5D74107B}"/>
          </ac:spMkLst>
        </pc:spChg>
        <pc:spChg chg="add mod">
          <ac:chgData name="Nguyen Chi Son" userId="606856d02e9d83ac" providerId="LiveId" clId="{B9933BE9-D93C-4302-ABAE-07341CE1953F}" dt="2021-10-21T10:46:48.584" v="1976" actId="1076"/>
          <ac:spMkLst>
            <pc:docMk/>
            <pc:sldMk cId="2862655" sldId="735"/>
            <ac:spMk id="10" creationId="{1B2C6E1D-C5EF-4F05-A2E0-477E1722F2C9}"/>
          </ac:spMkLst>
        </pc:spChg>
        <pc:spChg chg="mod">
          <ac:chgData name="Nguyen Chi Son" userId="606856d02e9d83ac" providerId="LiveId" clId="{B9933BE9-D93C-4302-ABAE-07341CE1953F}" dt="2021-10-21T10:46:31.811" v="1974" actId="20577"/>
          <ac:spMkLst>
            <pc:docMk/>
            <pc:sldMk cId="2862655" sldId="735"/>
            <ac:spMk id="14" creationId="{A530074C-9975-4D4F-AC15-005B11433C74}"/>
          </ac:spMkLst>
        </pc:spChg>
        <pc:spChg chg="mod">
          <ac:chgData name="Nguyen Chi Son" userId="606856d02e9d83ac" providerId="LiveId" clId="{B9933BE9-D93C-4302-ABAE-07341CE1953F}" dt="2021-10-21T10:45:20.634" v="1507" actId="20577"/>
          <ac:spMkLst>
            <pc:docMk/>
            <pc:sldMk cId="2862655" sldId="735"/>
            <ac:spMk id="19" creationId="{9C339D16-68E4-43C4-A62E-D0146138D23B}"/>
          </ac:spMkLst>
        </pc:spChg>
        <pc:picChg chg="add mod">
          <ac:chgData name="Nguyen Chi Son" userId="606856d02e9d83ac" providerId="LiveId" clId="{B9933BE9-D93C-4302-ABAE-07341CE1953F}" dt="2021-10-21T10:46:48.584" v="1976" actId="1076"/>
          <ac:picMkLst>
            <pc:docMk/>
            <pc:sldMk cId="2862655" sldId="735"/>
            <ac:picMk id="7" creationId="{890478F5-109F-442F-B7FD-E9697E0E7015}"/>
          </ac:picMkLst>
        </pc:picChg>
      </pc:sldChg>
      <pc:sldChg chg="delSp modSp add modAnim">
        <pc:chgData name="Nguyen Chi Son" userId="606856d02e9d83ac" providerId="LiveId" clId="{B9933BE9-D93C-4302-ABAE-07341CE1953F}" dt="2021-10-21T10:50:43.742" v="3043" actId="478"/>
        <pc:sldMkLst>
          <pc:docMk/>
          <pc:sldMk cId="2820191260" sldId="736"/>
        </pc:sldMkLst>
        <pc:spChg chg="del">
          <ac:chgData name="Nguyen Chi Son" userId="606856d02e9d83ac" providerId="LiveId" clId="{B9933BE9-D93C-4302-ABAE-07341CE1953F}" dt="2021-10-21T10:50:43.742" v="3043" actId="478"/>
          <ac:spMkLst>
            <pc:docMk/>
            <pc:sldMk cId="2820191260" sldId="736"/>
            <ac:spMk id="6" creationId="{C46FE161-0675-4130-AC73-7A4EB0898A13}"/>
          </ac:spMkLst>
        </pc:spChg>
        <pc:spChg chg="del">
          <ac:chgData name="Nguyen Chi Son" userId="606856d02e9d83ac" providerId="LiveId" clId="{B9933BE9-D93C-4302-ABAE-07341CE1953F}" dt="2021-10-21T10:50:43.742" v="3043" actId="478"/>
          <ac:spMkLst>
            <pc:docMk/>
            <pc:sldMk cId="2820191260" sldId="736"/>
            <ac:spMk id="8" creationId="{00BE6DA2-4C66-4DA0-9432-E2CA5D74107B}"/>
          </ac:spMkLst>
        </pc:spChg>
        <pc:spChg chg="del">
          <ac:chgData name="Nguyen Chi Son" userId="606856d02e9d83ac" providerId="LiveId" clId="{B9933BE9-D93C-4302-ABAE-07341CE1953F}" dt="2021-10-21T10:50:43.742" v="3043" actId="478"/>
          <ac:spMkLst>
            <pc:docMk/>
            <pc:sldMk cId="2820191260" sldId="736"/>
            <ac:spMk id="10" creationId="{1B2C6E1D-C5EF-4F05-A2E0-477E1722F2C9}"/>
          </ac:spMkLst>
        </pc:spChg>
        <pc:spChg chg="mod">
          <ac:chgData name="Nguyen Chi Son" userId="606856d02e9d83ac" providerId="LiveId" clId="{B9933BE9-D93C-4302-ABAE-07341CE1953F}" dt="2021-10-21T10:49:56.579" v="3042" actId="20577"/>
          <ac:spMkLst>
            <pc:docMk/>
            <pc:sldMk cId="2820191260" sldId="736"/>
            <ac:spMk id="14" creationId="{A530074C-9975-4D4F-AC15-005B11433C74}"/>
          </ac:spMkLst>
        </pc:spChg>
        <pc:spChg chg="mod">
          <ac:chgData name="Nguyen Chi Son" userId="606856d02e9d83ac" providerId="LiveId" clId="{B9933BE9-D93C-4302-ABAE-07341CE1953F}" dt="2021-10-21T10:48:34.930" v="2548" actId="20577"/>
          <ac:spMkLst>
            <pc:docMk/>
            <pc:sldMk cId="2820191260" sldId="736"/>
            <ac:spMk id="19" creationId="{9C339D16-68E4-43C4-A62E-D0146138D23B}"/>
          </ac:spMkLst>
        </pc:spChg>
        <pc:picChg chg="del">
          <ac:chgData name="Nguyen Chi Son" userId="606856d02e9d83ac" providerId="LiveId" clId="{B9933BE9-D93C-4302-ABAE-07341CE1953F}" dt="2021-10-21T10:50:43.742" v="3043" actId="478"/>
          <ac:picMkLst>
            <pc:docMk/>
            <pc:sldMk cId="2820191260" sldId="736"/>
            <ac:picMk id="7" creationId="{890478F5-109F-442F-B7FD-E9697E0E7015}"/>
          </ac:picMkLst>
        </pc:picChg>
      </pc:sldChg>
      <pc:sldChg chg="addSp modSp add mod modAnim">
        <pc:chgData name="Nguyen Chi Son" userId="606856d02e9d83ac" providerId="LiveId" clId="{B9933BE9-D93C-4302-ABAE-07341CE1953F}" dt="2021-10-21T12:52:16.685" v="4921"/>
        <pc:sldMkLst>
          <pc:docMk/>
          <pc:sldMk cId="94835632" sldId="737"/>
        </pc:sldMkLst>
        <pc:spChg chg="mod">
          <ac:chgData name="Nguyen Chi Son" userId="606856d02e9d83ac" providerId="LiveId" clId="{B9933BE9-D93C-4302-ABAE-07341CE1953F}" dt="2021-10-21T10:54:41.322" v="4301" actId="20577"/>
          <ac:spMkLst>
            <pc:docMk/>
            <pc:sldMk cId="94835632" sldId="737"/>
            <ac:spMk id="14" creationId="{A530074C-9975-4D4F-AC15-005B11433C74}"/>
          </ac:spMkLst>
        </pc:spChg>
        <pc:spChg chg="mod">
          <ac:chgData name="Nguyen Chi Son" userId="606856d02e9d83ac" providerId="LiveId" clId="{B9933BE9-D93C-4302-ABAE-07341CE1953F}" dt="2021-10-21T10:51:50.253" v="3589" actId="1035"/>
          <ac:spMkLst>
            <pc:docMk/>
            <pc:sldMk cId="94835632" sldId="737"/>
            <ac:spMk id="15" creationId="{EC5263CE-BE2F-44C4-BD89-2666D2873C33}"/>
          </ac:spMkLst>
        </pc:spChg>
        <pc:spChg chg="mod">
          <ac:chgData name="Nguyen Chi Son" userId="606856d02e9d83ac" providerId="LiveId" clId="{B9933BE9-D93C-4302-ABAE-07341CE1953F}" dt="2021-10-21T10:51:42.682" v="3531" actId="20577"/>
          <ac:spMkLst>
            <pc:docMk/>
            <pc:sldMk cId="94835632" sldId="737"/>
            <ac:spMk id="19" creationId="{9C339D16-68E4-43C4-A62E-D0146138D23B}"/>
          </ac:spMkLst>
        </pc:spChg>
        <pc:picChg chg="add mod">
          <ac:chgData name="Nguyen Chi Son" userId="606856d02e9d83ac" providerId="LiveId" clId="{B9933BE9-D93C-4302-ABAE-07341CE1953F}" dt="2021-10-21T10:55:22.756" v="4312" actId="1076"/>
          <ac:picMkLst>
            <pc:docMk/>
            <pc:sldMk cId="94835632" sldId="737"/>
            <ac:picMk id="3" creationId="{305430CC-D8D1-4829-9E4A-312CD889083B}"/>
          </ac:picMkLst>
        </pc:picChg>
        <pc:picChg chg="add mod">
          <ac:chgData name="Nguyen Chi Son" userId="606856d02e9d83ac" providerId="LiveId" clId="{B9933BE9-D93C-4302-ABAE-07341CE1953F}" dt="2021-10-21T10:55:23.956" v="4313" actId="1076"/>
          <ac:picMkLst>
            <pc:docMk/>
            <pc:sldMk cId="94835632" sldId="737"/>
            <ac:picMk id="5" creationId="{788BFE3E-389D-442D-801B-2822038AFD32}"/>
          </ac:picMkLst>
        </pc:picChg>
      </pc:sldChg>
      <pc:sldChg chg="addSp delSp modSp add mod modAnim">
        <pc:chgData name="Nguyen Chi Son" userId="606856d02e9d83ac" providerId="LiveId" clId="{B9933BE9-D93C-4302-ABAE-07341CE1953F}" dt="2021-10-21T12:52:24.994" v="4925"/>
        <pc:sldMkLst>
          <pc:docMk/>
          <pc:sldMk cId="726114726" sldId="738"/>
        </pc:sldMkLst>
        <pc:spChg chg="mod">
          <ac:chgData name="Nguyen Chi Son" userId="606856d02e9d83ac" providerId="LiveId" clId="{B9933BE9-D93C-4302-ABAE-07341CE1953F}" dt="2021-10-21T12:51:07.275" v="4901" actId="20577"/>
          <ac:spMkLst>
            <pc:docMk/>
            <pc:sldMk cId="726114726" sldId="738"/>
            <ac:spMk id="14" creationId="{A530074C-9975-4D4F-AC15-005B11433C74}"/>
          </ac:spMkLst>
        </pc:spChg>
        <pc:spChg chg="mod">
          <ac:chgData name="Nguyen Chi Son" userId="606856d02e9d83ac" providerId="LiveId" clId="{B9933BE9-D93C-4302-ABAE-07341CE1953F}" dt="2021-10-21T12:51:41.890" v="4913" actId="1035"/>
          <ac:spMkLst>
            <pc:docMk/>
            <pc:sldMk cId="726114726" sldId="738"/>
            <ac:spMk id="15" creationId="{EC5263CE-BE2F-44C4-BD89-2666D2873C33}"/>
          </ac:spMkLst>
        </pc:spChg>
        <pc:spChg chg="mod">
          <ac:chgData name="Nguyen Chi Son" userId="606856d02e9d83ac" providerId="LiveId" clId="{B9933BE9-D93C-4302-ABAE-07341CE1953F}" dt="2021-10-21T12:47:45.951" v="4565" actId="20577"/>
          <ac:spMkLst>
            <pc:docMk/>
            <pc:sldMk cId="726114726" sldId="738"/>
            <ac:spMk id="19" creationId="{9C339D16-68E4-43C4-A62E-D0146138D23B}"/>
          </ac:spMkLst>
        </pc:spChg>
        <pc:picChg chg="del">
          <ac:chgData name="Nguyen Chi Son" userId="606856d02e9d83ac" providerId="LiveId" clId="{B9933BE9-D93C-4302-ABAE-07341CE1953F}" dt="2021-10-21T12:47:12.308" v="4315" actId="478"/>
          <ac:picMkLst>
            <pc:docMk/>
            <pc:sldMk cId="726114726" sldId="738"/>
            <ac:picMk id="3" creationId="{305430CC-D8D1-4829-9E4A-312CD889083B}"/>
          </ac:picMkLst>
        </pc:picChg>
        <pc:picChg chg="add del mod">
          <ac:chgData name="Nguyen Chi Son" userId="606856d02e9d83ac" providerId="LiveId" clId="{B9933BE9-D93C-4302-ABAE-07341CE1953F}" dt="2021-10-21T12:50:07.436" v="4570" actId="478"/>
          <ac:picMkLst>
            <pc:docMk/>
            <pc:sldMk cId="726114726" sldId="738"/>
            <ac:picMk id="4" creationId="{EB7977A1-E521-4E1C-A329-29CB3F4C5EB9}"/>
          </ac:picMkLst>
        </pc:picChg>
        <pc:picChg chg="del">
          <ac:chgData name="Nguyen Chi Son" userId="606856d02e9d83ac" providerId="LiveId" clId="{B9933BE9-D93C-4302-ABAE-07341CE1953F}" dt="2021-10-21T12:47:14.064" v="4316" actId="478"/>
          <ac:picMkLst>
            <pc:docMk/>
            <pc:sldMk cId="726114726" sldId="738"/>
            <ac:picMk id="5" creationId="{788BFE3E-389D-442D-801B-2822038AFD32}"/>
          </ac:picMkLst>
        </pc:picChg>
        <pc:picChg chg="add mod">
          <ac:chgData name="Nguyen Chi Son" userId="606856d02e9d83ac" providerId="LiveId" clId="{B9933BE9-D93C-4302-ABAE-07341CE1953F}" dt="2021-10-21T12:51:38.297" v="4904" actId="1076"/>
          <ac:picMkLst>
            <pc:docMk/>
            <pc:sldMk cId="726114726" sldId="738"/>
            <ac:picMk id="7" creationId="{5C78A684-D86B-4842-B652-94C1200BDF46}"/>
          </ac:picMkLst>
        </pc:picChg>
      </pc:sldChg>
    </pc:docChg>
  </pc:docChgLst>
  <pc:docChgLst>
    <pc:chgData name="Nguyen Chi Son" userId="606856d02e9d83ac" providerId="LiveId" clId="{60F999BA-B899-40E7-9C9A-BEACEE2AA221}"/>
    <pc:docChg chg="undo custSel addSld delSld modSld">
      <pc:chgData name="Nguyen Chi Son" userId="606856d02e9d83ac" providerId="LiveId" clId="{60F999BA-B899-40E7-9C9A-BEACEE2AA221}" dt="2021-10-13T18:42:17.773" v="7843"/>
      <pc:docMkLst>
        <pc:docMk/>
      </pc:docMkLst>
      <pc:sldChg chg="modSp mod">
        <pc:chgData name="Nguyen Chi Son" userId="606856d02e9d83ac" providerId="LiveId" clId="{60F999BA-B899-40E7-9C9A-BEACEE2AA221}" dt="2021-10-13T14:40:54.966" v="60" actId="20577"/>
        <pc:sldMkLst>
          <pc:docMk/>
          <pc:sldMk cId="2922349590" sldId="256"/>
        </pc:sldMkLst>
        <pc:spChg chg="mod">
          <ac:chgData name="Nguyen Chi Son" userId="606856d02e9d83ac" providerId="LiveId" clId="{60F999BA-B899-40E7-9C9A-BEACEE2AA221}" dt="2021-10-13T14:40:54.966" v="60" actId="20577"/>
          <ac:spMkLst>
            <pc:docMk/>
            <pc:sldMk cId="2922349590" sldId="256"/>
            <ac:spMk id="136" creationId="{C574B640-0199-463F-87CA-8E3956B46E10}"/>
          </ac:spMkLst>
        </pc:spChg>
      </pc:sldChg>
      <pc:sldChg chg="modSp mod">
        <pc:chgData name="Nguyen Chi Son" userId="606856d02e9d83ac" providerId="LiveId" clId="{60F999BA-B899-40E7-9C9A-BEACEE2AA221}" dt="2021-10-13T14:41:09.174" v="105" actId="20577"/>
        <pc:sldMkLst>
          <pc:docMk/>
          <pc:sldMk cId="2812505328" sldId="362"/>
        </pc:sldMkLst>
        <pc:spChg chg="mod">
          <ac:chgData name="Nguyen Chi Son" userId="606856d02e9d83ac" providerId="LiveId" clId="{60F999BA-B899-40E7-9C9A-BEACEE2AA221}" dt="2021-10-13T14:41:09.174" v="105" actId="20577"/>
          <ac:spMkLst>
            <pc:docMk/>
            <pc:sldMk cId="2812505328" sldId="362"/>
            <ac:spMk id="2" creationId="{DAF08EC2-5D0D-48D9-855C-A59C0E5ED55B}"/>
          </ac:spMkLst>
        </pc:spChg>
      </pc:sldChg>
      <pc:sldChg chg="addSp delSp modSp mod">
        <pc:chgData name="Nguyen Chi Son" userId="606856d02e9d83ac" providerId="LiveId" clId="{60F999BA-B899-40E7-9C9A-BEACEE2AA221}" dt="2021-10-13T15:01:05.877" v="788" actId="14100"/>
        <pc:sldMkLst>
          <pc:docMk/>
          <pc:sldMk cId="3298182474" sldId="547"/>
        </pc:sldMkLst>
        <pc:spChg chg="mod">
          <ac:chgData name="Nguyen Chi Son" userId="606856d02e9d83ac" providerId="LiveId" clId="{60F999BA-B899-40E7-9C9A-BEACEE2AA221}" dt="2021-10-13T14:42:41.834" v="276" actId="20577"/>
          <ac:spMkLst>
            <pc:docMk/>
            <pc:sldMk cId="3298182474" sldId="547"/>
            <ac:spMk id="2" creationId="{BA8A6260-CA4B-46A9-A06E-C71EE59E6992}"/>
          </ac:spMkLst>
        </pc:spChg>
        <pc:spChg chg="mod">
          <ac:chgData name="Nguyen Chi Son" userId="606856d02e9d83ac" providerId="LiveId" clId="{60F999BA-B899-40E7-9C9A-BEACEE2AA221}" dt="2021-10-13T15:00:01.772" v="710" actId="207"/>
          <ac:spMkLst>
            <pc:docMk/>
            <pc:sldMk cId="3298182474" sldId="547"/>
            <ac:spMk id="7" creationId="{CF632240-EE73-4E45-BA66-6CA6C40409AF}"/>
          </ac:spMkLst>
        </pc:spChg>
        <pc:spChg chg="add mod">
          <ac:chgData name="Nguyen Chi Son" userId="606856d02e9d83ac" providerId="LiveId" clId="{60F999BA-B899-40E7-9C9A-BEACEE2AA221}" dt="2021-10-13T14:58:26.800" v="667" actId="1076"/>
          <ac:spMkLst>
            <pc:docMk/>
            <pc:sldMk cId="3298182474" sldId="547"/>
            <ac:spMk id="11" creationId="{6CF40600-D82A-4EA1-B2FB-E5E7F6990C86}"/>
          </ac:spMkLst>
        </pc:spChg>
        <pc:spChg chg="del">
          <ac:chgData name="Nguyen Chi Son" userId="606856d02e9d83ac" providerId="LiveId" clId="{60F999BA-B899-40E7-9C9A-BEACEE2AA221}" dt="2021-10-13T14:42:50.132" v="277" actId="478"/>
          <ac:spMkLst>
            <pc:docMk/>
            <pc:sldMk cId="3298182474" sldId="547"/>
            <ac:spMk id="12" creationId="{C106BD37-AB41-4F88-BF97-4F33395FC606}"/>
          </ac:spMkLst>
        </pc:spChg>
        <pc:spChg chg="add mod">
          <ac:chgData name="Nguyen Chi Son" userId="606856d02e9d83ac" providerId="LiveId" clId="{60F999BA-B899-40E7-9C9A-BEACEE2AA221}" dt="2021-10-13T15:00:00.362" v="709" actId="207"/>
          <ac:spMkLst>
            <pc:docMk/>
            <pc:sldMk cId="3298182474" sldId="547"/>
            <ac:spMk id="13" creationId="{28811683-A380-4293-A052-4ED20B00D3A1}"/>
          </ac:spMkLst>
        </pc:spChg>
        <pc:spChg chg="del">
          <ac:chgData name="Nguyen Chi Son" userId="606856d02e9d83ac" providerId="LiveId" clId="{60F999BA-B899-40E7-9C9A-BEACEE2AA221}" dt="2021-10-13T14:42:51.454" v="278" actId="478"/>
          <ac:spMkLst>
            <pc:docMk/>
            <pc:sldMk cId="3298182474" sldId="547"/>
            <ac:spMk id="15" creationId="{6A857EF1-52D9-4D64-A14C-EECC953EA1B1}"/>
          </ac:spMkLst>
        </pc:spChg>
        <pc:spChg chg="add del mod">
          <ac:chgData name="Nguyen Chi Son" userId="606856d02e9d83ac" providerId="LiveId" clId="{60F999BA-B899-40E7-9C9A-BEACEE2AA221}" dt="2021-10-13T14:58:37.212" v="671" actId="478"/>
          <ac:spMkLst>
            <pc:docMk/>
            <pc:sldMk cId="3298182474" sldId="547"/>
            <ac:spMk id="16" creationId="{BDBA5994-7E9D-4346-AE1F-9F6F101384DD}"/>
          </ac:spMkLst>
        </pc:spChg>
        <pc:spChg chg="add mod">
          <ac:chgData name="Nguyen Chi Son" userId="606856d02e9d83ac" providerId="LiveId" clId="{60F999BA-B899-40E7-9C9A-BEACEE2AA221}" dt="2021-10-13T15:00:05.475" v="712" actId="1076"/>
          <ac:spMkLst>
            <pc:docMk/>
            <pc:sldMk cId="3298182474" sldId="547"/>
            <ac:spMk id="17" creationId="{4F6F8A7E-D9F4-452F-9557-F3D4BA22C727}"/>
          </ac:spMkLst>
        </pc:spChg>
        <pc:spChg chg="add del mod">
          <ac:chgData name="Nguyen Chi Son" userId="606856d02e9d83ac" providerId="LiveId" clId="{60F999BA-B899-40E7-9C9A-BEACEE2AA221}" dt="2021-10-13T15:00:08.115" v="713" actId="478"/>
          <ac:spMkLst>
            <pc:docMk/>
            <pc:sldMk cId="3298182474" sldId="547"/>
            <ac:spMk id="18" creationId="{72F76C20-5B2F-4DB4-8DDF-A3F290C255AB}"/>
          </ac:spMkLst>
        </pc:spChg>
        <pc:spChg chg="add mod">
          <ac:chgData name="Nguyen Chi Son" userId="606856d02e9d83ac" providerId="LiveId" clId="{60F999BA-B899-40E7-9C9A-BEACEE2AA221}" dt="2021-10-13T14:58:24.316" v="666" actId="1076"/>
          <ac:spMkLst>
            <pc:docMk/>
            <pc:sldMk cId="3298182474" sldId="547"/>
            <ac:spMk id="19" creationId="{7FE1E98E-9EB8-4F5F-8FF4-F0994BDBABA4}"/>
          </ac:spMkLst>
        </pc:spChg>
        <pc:spChg chg="add mod">
          <ac:chgData name="Nguyen Chi Son" userId="606856d02e9d83ac" providerId="LiveId" clId="{60F999BA-B899-40E7-9C9A-BEACEE2AA221}" dt="2021-10-13T14:59:54.105" v="708" actId="1076"/>
          <ac:spMkLst>
            <pc:docMk/>
            <pc:sldMk cId="3298182474" sldId="547"/>
            <ac:spMk id="20" creationId="{143F37B3-25FF-439F-8BAD-3AFBA9141796}"/>
          </ac:spMkLst>
        </pc:spChg>
        <pc:spChg chg="add mod">
          <ac:chgData name="Nguyen Chi Son" userId="606856d02e9d83ac" providerId="LiveId" clId="{60F999BA-B899-40E7-9C9A-BEACEE2AA221}" dt="2021-10-13T14:59:54.105" v="708" actId="1076"/>
          <ac:spMkLst>
            <pc:docMk/>
            <pc:sldMk cId="3298182474" sldId="547"/>
            <ac:spMk id="21" creationId="{DD6D4EC0-C256-49A3-88C2-B0E1DB9BC5B4}"/>
          </ac:spMkLst>
        </pc:spChg>
        <pc:spChg chg="add mod">
          <ac:chgData name="Nguyen Chi Son" userId="606856d02e9d83ac" providerId="LiveId" clId="{60F999BA-B899-40E7-9C9A-BEACEE2AA221}" dt="2021-10-13T14:59:54.105" v="708" actId="1076"/>
          <ac:spMkLst>
            <pc:docMk/>
            <pc:sldMk cId="3298182474" sldId="547"/>
            <ac:spMk id="27" creationId="{44AB2BCC-4DCB-4EB3-9205-7EB5543B0915}"/>
          </ac:spMkLst>
        </pc:spChg>
        <pc:spChg chg="add mod">
          <ac:chgData name="Nguyen Chi Son" userId="606856d02e9d83ac" providerId="LiveId" clId="{60F999BA-B899-40E7-9C9A-BEACEE2AA221}" dt="2021-10-13T15:00:30.535" v="747" actId="1076"/>
          <ac:spMkLst>
            <pc:docMk/>
            <pc:sldMk cId="3298182474" sldId="547"/>
            <ac:spMk id="29" creationId="{74D1074E-AE41-4D7A-BA25-FED2D288FBB5}"/>
          </ac:spMkLst>
        </pc:spChg>
        <pc:spChg chg="add mod">
          <ac:chgData name="Nguyen Chi Son" userId="606856d02e9d83ac" providerId="LiveId" clId="{60F999BA-B899-40E7-9C9A-BEACEE2AA221}" dt="2021-10-13T15:00:37.574" v="750" actId="571"/>
          <ac:spMkLst>
            <pc:docMk/>
            <pc:sldMk cId="3298182474" sldId="547"/>
            <ac:spMk id="31" creationId="{B6F6047F-E0AD-49CA-9FC9-DEBE8FF45B22}"/>
          </ac:spMkLst>
        </pc:spChg>
        <pc:spChg chg="add mod">
          <ac:chgData name="Nguyen Chi Son" userId="606856d02e9d83ac" providerId="LiveId" clId="{60F999BA-B899-40E7-9C9A-BEACEE2AA221}" dt="2021-10-13T15:00:40.136" v="751" actId="571"/>
          <ac:spMkLst>
            <pc:docMk/>
            <pc:sldMk cId="3298182474" sldId="547"/>
            <ac:spMk id="32" creationId="{B8C18685-FBD3-4D04-82D7-33D5E390FEEC}"/>
          </ac:spMkLst>
        </pc:spChg>
        <pc:spChg chg="add mod">
          <ac:chgData name="Nguyen Chi Son" userId="606856d02e9d83ac" providerId="LiveId" clId="{60F999BA-B899-40E7-9C9A-BEACEE2AA221}" dt="2021-10-13T15:00:44.698" v="780" actId="20577"/>
          <ac:spMkLst>
            <pc:docMk/>
            <pc:sldMk cId="3298182474" sldId="547"/>
            <ac:spMk id="33" creationId="{6332ADD6-DFA1-4414-A64E-B4B7F2D9C4B8}"/>
          </ac:spMkLst>
        </pc:spChg>
        <pc:picChg chg="add mod">
          <ac:chgData name="Nguyen Chi Son" userId="606856d02e9d83ac" providerId="LiveId" clId="{60F999BA-B899-40E7-9C9A-BEACEE2AA221}" dt="2021-10-13T14:57:00.232" v="646" actId="1076"/>
          <ac:picMkLst>
            <pc:docMk/>
            <pc:sldMk cId="3298182474" sldId="547"/>
            <ac:picMk id="4" creationId="{47BC5398-1CE7-40CC-8792-8C62286B0656}"/>
          </ac:picMkLst>
        </pc:picChg>
        <pc:picChg chg="del">
          <ac:chgData name="Nguyen Chi Son" userId="606856d02e9d83ac" providerId="LiveId" clId="{60F999BA-B899-40E7-9C9A-BEACEE2AA221}" dt="2021-10-13T14:41:00.700" v="61" actId="478"/>
          <ac:picMkLst>
            <pc:docMk/>
            <pc:sldMk cId="3298182474" sldId="547"/>
            <ac:picMk id="5" creationId="{371D989D-9381-4EC7-968F-C1B4B4A1F422}"/>
          </ac:picMkLst>
        </pc:picChg>
        <pc:picChg chg="del">
          <ac:chgData name="Nguyen Chi Son" userId="606856d02e9d83ac" providerId="LiveId" clId="{60F999BA-B899-40E7-9C9A-BEACEE2AA221}" dt="2021-10-13T14:41:01.903" v="63" actId="478"/>
          <ac:picMkLst>
            <pc:docMk/>
            <pc:sldMk cId="3298182474" sldId="547"/>
            <ac:picMk id="8" creationId="{6534B307-162E-4B93-8C1D-B5D922FE1591}"/>
          </ac:picMkLst>
        </pc:picChg>
        <pc:picChg chg="del">
          <ac:chgData name="Nguyen Chi Son" userId="606856d02e9d83ac" providerId="LiveId" clId="{60F999BA-B899-40E7-9C9A-BEACEE2AA221}" dt="2021-10-13T14:41:01.309" v="62" actId="478"/>
          <ac:picMkLst>
            <pc:docMk/>
            <pc:sldMk cId="3298182474" sldId="547"/>
            <ac:picMk id="14" creationId="{15FDF2F8-67A2-4D5D-81E5-ACC31B9C223D}"/>
          </ac:picMkLst>
        </pc:picChg>
        <pc:cxnChg chg="add mod">
          <ac:chgData name="Nguyen Chi Son" userId="606856d02e9d83ac" providerId="LiveId" clId="{60F999BA-B899-40E7-9C9A-BEACEE2AA221}" dt="2021-10-13T14:58:19.025" v="663" actId="1076"/>
          <ac:cxnSpMkLst>
            <pc:docMk/>
            <pc:sldMk cId="3298182474" sldId="547"/>
            <ac:cxnSpMk id="9" creationId="{7D473569-4A2F-41F8-80E9-ACF2AC9F9418}"/>
          </ac:cxnSpMkLst>
        </pc:cxnChg>
        <pc:cxnChg chg="add mod">
          <ac:chgData name="Nguyen Chi Son" userId="606856d02e9d83ac" providerId="LiveId" clId="{60F999BA-B899-40E7-9C9A-BEACEE2AA221}" dt="2021-10-13T14:59:54.105" v="708" actId="1076"/>
          <ac:cxnSpMkLst>
            <pc:docMk/>
            <pc:sldMk cId="3298182474" sldId="547"/>
            <ac:cxnSpMk id="22" creationId="{35DB3A1A-55BF-4347-AF3E-D8FEF37B3F1B}"/>
          </ac:cxnSpMkLst>
        </pc:cxnChg>
        <pc:cxnChg chg="add mod">
          <ac:chgData name="Nguyen Chi Son" userId="606856d02e9d83ac" providerId="LiveId" clId="{60F999BA-B899-40E7-9C9A-BEACEE2AA221}" dt="2021-10-13T14:59:54.105" v="708" actId="1076"/>
          <ac:cxnSpMkLst>
            <pc:docMk/>
            <pc:sldMk cId="3298182474" sldId="547"/>
            <ac:cxnSpMk id="24" creationId="{683B5B64-5BE7-4653-878F-C7E4FF80A855}"/>
          </ac:cxnSpMkLst>
        </pc:cxnChg>
        <pc:cxnChg chg="add mod">
          <ac:chgData name="Nguyen Chi Son" userId="606856d02e9d83ac" providerId="LiveId" clId="{60F999BA-B899-40E7-9C9A-BEACEE2AA221}" dt="2021-10-13T15:01:02.705" v="787" actId="14100"/>
          <ac:cxnSpMkLst>
            <pc:docMk/>
            <pc:sldMk cId="3298182474" sldId="547"/>
            <ac:cxnSpMk id="30" creationId="{84475446-947B-4AFA-B971-C09C08B5A29B}"/>
          </ac:cxnSpMkLst>
        </pc:cxnChg>
        <pc:cxnChg chg="add mod">
          <ac:chgData name="Nguyen Chi Son" userId="606856d02e9d83ac" providerId="LiveId" clId="{60F999BA-B899-40E7-9C9A-BEACEE2AA221}" dt="2021-10-13T15:01:05.877" v="788" actId="14100"/>
          <ac:cxnSpMkLst>
            <pc:docMk/>
            <pc:sldMk cId="3298182474" sldId="547"/>
            <ac:cxnSpMk id="34" creationId="{210D1D64-FAED-42F7-8C70-62844553A7FB}"/>
          </ac:cxnSpMkLst>
        </pc:cxnChg>
      </pc:sldChg>
      <pc:sldChg chg="addSp delSp modSp mod">
        <pc:chgData name="Nguyen Chi Son" userId="606856d02e9d83ac" providerId="LiveId" clId="{60F999BA-B899-40E7-9C9A-BEACEE2AA221}" dt="2021-10-13T18:41:27.773" v="7809" actId="1076"/>
        <pc:sldMkLst>
          <pc:docMk/>
          <pc:sldMk cId="3023646297" sldId="614"/>
        </pc:sldMkLst>
        <pc:spChg chg="mod">
          <ac:chgData name="Nguyen Chi Son" userId="606856d02e9d83ac" providerId="LiveId" clId="{60F999BA-B899-40E7-9C9A-BEACEE2AA221}" dt="2021-10-13T16:02:06.053" v="4672" actId="20577"/>
          <ac:spMkLst>
            <pc:docMk/>
            <pc:sldMk cId="3023646297" sldId="614"/>
            <ac:spMk id="2" creationId="{BA8A6260-CA4B-46A9-A06E-C71EE59E6992}"/>
          </ac:spMkLst>
        </pc:spChg>
        <pc:spChg chg="add mod">
          <ac:chgData name="Nguyen Chi Son" userId="606856d02e9d83ac" providerId="LiveId" clId="{60F999BA-B899-40E7-9C9A-BEACEE2AA221}" dt="2021-10-13T18:41:27.773" v="7809" actId="1076"/>
          <ac:spMkLst>
            <pc:docMk/>
            <pc:sldMk cId="3023646297" sldId="614"/>
            <ac:spMk id="10" creationId="{745A3F19-618D-4648-B35D-B4E959951563}"/>
          </ac:spMkLst>
        </pc:spChg>
        <pc:graphicFrameChg chg="del">
          <ac:chgData name="Nguyen Chi Son" userId="606856d02e9d83ac" providerId="LiveId" clId="{60F999BA-B899-40E7-9C9A-BEACEE2AA221}" dt="2021-10-13T16:01:27.586" v="4382" actId="478"/>
          <ac:graphicFrameMkLst>
            <pc:docMk/>
            <pc:sldMk cId="3023646297" sldId="614"/>
            <ac:graphicFrameMk id="3" creationId="{5E466E66-F729-422C-B556-7F16DC921A34}"/>
          </ac:graphicFrameMkLst>
        </pc:graphicFrameChg>
        <pc:picChg chg="del">
          <ac:chgData name="Nguyen Chi Son" userId="606856d02e9d83ac" providerId="LiveId" clId="{60F999BA-B899-40E7-9C9A-BEACEE2AA221}" dt="2021-10-13T16:01:28.273" v="4383" actId="478"/>
          <ac:picMkLst>
            <pc:docMk/>
            <pc:sldMk cId="3023646297" sldId="614"/>
            <ac:picMk id="5" creationId="{06172EDA-468B-46C2-A8D2-9DDDEB9905FE}"/>
          </ac:picMkLst>
        </pc:picChg>
        <pc:picChg chg="add mod modCrop">
          <ac:chgData name="Nguyen Chi Son" userId="606856d02e9d83ac" providerId="LiveId" clId="{60F999BA-B899-40E7-9C9A-BEACEE2AA221}" dt="2021-10-13T18:41:27.773" v="7809" actId="1076"/>
          <ac:picMkLst>
            <pc:docMk/>
            <pc:sldMk cId="3023646297" sldId="614"/>
            <ac:picMk id="6" creationId="{6E5649AD-F9DB-4AA5-8B18-5BE0099A68F6}"/>
          </ac:picMkLst>
        </pc:picChg>
        <pc:picChg chg="del">
          <ac:chgData name="Nguyen Chi Son" userId="606856d02e9d83ac" providerId="LiveId" clId="{60F999BA-B899-40E7-9C9A-BEACEE2AA221}" dt="2021-10-13T16:01:28.742" v="4384" actId="478"/>
          <ac:picMkLst>
            <pc:docMk/>
            <pc:sldMk cId="3023646297" sldId="614"/>
            <ac:picMk id="8" creationId="{3FED42E0-3ED2-4125-9CF5-06B2CD2294CC}"/>
          </ac:picMkLst>
        </pc:picChg>
        <pc:picChg chg="add mod">
          <ac:chgData name="Nguyen Chi Son" userId="606856d02e9d83ac" providerId="LiveId" clId="{60F999BA-B899-40E7-9C9A-BEACEE2AA221}" dt="2021-10-13T18:41:27.773" v="7809" actId="1076"/>
          <ac:picMkLst>
            <pc:docMk/>
            <pc:sldMk cId="3023646297" sldId="614"/>
            <ac:picMk id="9" creationId="{7112C3ED-24FA-4C1A-87CD-8E01D87269A5}"/>
          </ac:picMkLst>
        </pc:picChg>
      </pc:sldChg>
      <pc:sldChg chg="modSp mod">
        <pc:chgData name="Nguyen Chi Son" userId="606856d02e9d83ac" providerId="LiveId" clId="{60F999BA-B899-40E7-9C9A-BEACEE2AA221}" dt="2021-10-13T15:21:23.461" v="4381" actId="20577"/>
        <pc:sldMkLst>
          <pc:docMk/>
          <pc:sldMk cId="3607990327" sldId="616"/>
        </pc:sldMkLst>
        <pc:spChg chg="mod">
          <ac:chgData name="Nguyen Chi Son" userId="606856d02e9d83ac" providerId="LiveId" clId="{60F999BA-B899-40E7-9C9A-BEACEE2AA221}" dt="2021-10-13T15:21:23.461" v="4381" actId="20577"/>
          <ac:spMkLst>
            <pc:docMk/>
            <pc:sldMk cId="3607990327" sldId="616"/>
            <ac:spMk id="2" creationId="{DAF08EC2-5D0D-48D9-855C-A59C0E5ED55B}"/>
          </ac:spMkLst>
        </pc:spChg>
      </pc:sldChg>
      <pc:sldChg chg="del">
        <pc:chgData name="Nguyen Chi Son" userId="606856d02e9d83ac" providerId="LiveId" clId="{60F999BA-B899-40E7-9C9A-BEACEE2AA221}" dt="2021-10-13T18:39:46.095" v="7708" actId="47"/>
        <pc:sldMkLst>
          <pc:docMk/>
          <pc:sldMk cId="2132589863" sldId="717"/>
        </pc:sldMkLst>
      </pc:sldChg>
      <pc:sldChg chg="del">
        <pc:chgData name="Nguyen Chi Son" userId="606856d02e9d83ac" providerId="LiveId" clId="{60F999BA-B899-40E7-9C9A-BEACEE2AA221}" dt="2021-10-13T18:39:46.095" v="7708" actId="47"/>
        <pc:sldMkLst>
          <pc:docMk/>
          <pc:sldMk cId="523868378" sldId="721"/>
        </pc:sldMkLst>
      </pc:sldChg>
      <pc:sldChg chg="del">
        <pc:chgData name="Nguyen Chi Son" userId="606856d02e9d83ac" providerId="LiveId" clId="{60F999BA-B899-40E7-9C9A-BEACEE2AA221}" dt="2021-10-13T18:39:46.095" v="7708" actId="47"/>
        <pc:sldMkLst>
          <pc:docMk/>
          <pc:sldMk cId="973533013" sldId="722"/>
        </pc:sldMkLst>
      </pc:sldChg>
      <pc:sldChg chg="del">
        <pc:chgData name="Nguyen Chi Son" userId="606856d02e9d83ac" providerId="LiveId" clId="{60F999BA-B899-40E7-9C9A-BEACEE2AA221}" dt="2021-10-13T18:39:46.095" v="7708" actId="47"/>
        <pc:sldMkLst>
          <pc:docMk/>
          <pc:sldMk cId="2704005240" sldId="723"/>
        </pc:sldMkLst>
      </pc:sldChg>
      <pc:sldChg chg="addSp delSp modSp add mod delAnim modAnim">
        <pc:chgData name="Nguyen Chi Son" userId="606856d02e9d83ac" providerId="LiveId" clId="{60F999BA-B899-40E7-9C9A-BEACEE2AA221}" dt="2021-10-13T18:42:17.773" v="7843"/>
        <pc:sldMkLst>
          <pc:docMk/>
          <pc:sldMk cId="2463127679" sldId="724"/>
        </pc:sldMkLst>
        <pc:spChg chg="add mod">
          <ac:chgData name="Nguyen Chi Son" userId="606856d02e9d83ac" providerId="LiveId" clId="{60F999BA-B899-40E7-9C9A-BEACEE2AA221}" dt="2021-10-13T18:40:17.914" v="7732" actId="1036"/>
          <ac:spMkLst>
            <pc:docMk/>
            <pc:sldMk cId="2463127679" sldId="724"/>
            <ac:spMk id="10" creationId="{2DEA87A2-0D95-48D5-B5DC-A79069C3756A}"/>
          </ac:spMkLst>
        </pc:spChg>
        <pc:spChg chg="add mod">
          <ac:chgData name="Nguyen Chi Son" userId="606856d02e9d83ac" providerId="LiveId" clId="{60F999BA-B899-40E7-9C9A-BEACEE2AA221}" dt="2021-10-13T18:40:17.914" v="7732" actId="1036"/>
          <ac:spMkLst>
            <pc:docMk/>
            <pc:sldMk cId="2463127679" sldId="724"/>
            <ac:spMk id="11" creationId="{A7C1F49B-1C63-47D1-82ED-903D01476FE3}"/>
          </ac:spMkLst>
        </pc:spChg>
        <pc:spChg chg="add mod">
          <ac:chgData name="Nguyen Chi Son" userId="606856d02e9d83ac" providerId="LiveId" clId="{60F999BA-B899-40E7-9C9A-BEACEE2AA221}" dt="2021-10-13T18:40:17.914" v="7732" actId="1036"/>
          <ac:spMkLst>
            <pc:docMk/>
            <pc:sldMk cId="2463127679" sldId="724"/>
            <ac:spMk id="12" creationId="{7F5DC5B2-858D-4AB4-A0A5-D6C8E4A33B2C}"/>
          </ac:spMkLst>
        </pc:spChg>
        <pc:spChg chg="add mod">
          <ac:chgData name="Nguyen Chi Son" userId="606856d02e9d83ac" providerId="LiveId" clId="{60F999BA-B899-40E7-9C9A-BEACEE2AA221}" dt="2021-10-13T18:40:17.914" v="7732" actId="1036"/>
          <ac:spMkLst>
            <pc:docMk/>
            <pc:sldMk cId="2463127679" sldId="724"/>
            <ac:spMk id="13" creationId="{93A94681-C6E7-4B84-94D3-A2F86D722163}"/>
          </ac:spMkLst>
        </pc:spChg>
        <pc:spChg chg="mod">
          <ac:chgData name="Nguyen Chi Son" userId="606856d02e9d83ac" providerId="LiveId" clId="{60F999BA-B899-40E7-9C9A-BEACEE2AA221}" dt="2021-10-13T18:40:17.914" v="7732" actId="1036"/>
          <ac:spMkLst>
            <pc:docMk/>
            <pc:sldMk cId="2463127679" sldId="724"/>
            <ac:spMk id="14" creationId="{A530074C-9975-4D4F-AC15-005B11433C74}"/>
          </ac:spMkLst>
        </pc:spChg>
        <pc:spChg chg="mod">
          <ac:chgData name="Nguyen Chi Son" userId="606856d02e9d83ac" providerId="LiveId" clId="{60F999BA-B899-40E7-9C9A-BEACEE2AA221}" dt="2021-10-13T18:40:17.914" v="7732" actId="1036"/>
          <ac:spMkLst>
            <pc:docMk/>
            <pc:sldMk cId="2463127679" sldId="724"/>
            <ac:spMk id="15" creationId="{EC5263CE-BE2F-44C4-BD89-2666D2873C33}"/>
          </ac:spMkLst>
        </pc:spChg>
        <pc:spChg chg="mod">
          <ac:chgData name="Nguyen Chi Son" userId="606856d02e9d83ac" providerId="LiveId" clId="{60F999BA-B899-40E7-9C9A-BEACEE2AA221}" dt="2021-10-13T15:02:34.538" v="1110" actId="20577"/>
          <ac:spMkLst>
            <pc:docMk/>
            <pc:sldMk cId="2463127679" sldId="724"/>
            <ac:spMk id="19" creationId="{9C339D16-68E4-43C4-A62E-D0146138D23B}"/>
          </ac:spMkLst>
        </pc:spChg>
        <pc:picChg chg="del">
          <ac:chgData name="Nguyen Chi Son" userId="606856d02e9d83ac" providerId="LiveId" clId="{60F999BA-B899-40E7-9C9A-BEACEE2AA221}" dt="2021-10-13T15:01:50.371" v="790" actId="478"/>
          <ac:picMkLst>
            <pc:docMk/>
            <pc:sldMk cId="2463127679" sldId="724"/>
            <ac:picMk id="3" creationId="{73B6171E-2343-4611-9FBE-7A60F5BED847}"/>
          </ac:picMkLst>
        </pc:picChg>
        <pc:picChg chg="add mod">
          <ac:chgData name="Nguyen Chi Son" userId="606856d02e9d83ac" providerId="LiveId" clId="{60F999BA-B899-40E7-9C9A-BEACEE2AA221}" dt="2021-10-13T18:40:13.941" v="7711" actId="1076"/>
          <ac:picMkLst>
            <pc:docMk/>
            <pc:sldMk cId="2463127679" sldId="724"/>
            <ac:picMk id="4" creationId="{A558A3FA-5866-4BA7-953A-111C1ACED532}"/>
          </ac:picMkLst>
        </pc:picChg>
        <pc:cxnChg chg="add mod">
          <ac:chgData name="Nguyen Chi Son" userId="606856d02e9d83ac" providerId="LiveId" clId="{60F999BA-B899-40E7-9C9A-BEACEE2AA221}" dt="2021-10-13T18:40:17.914" v="7732" actId="1036"/>
          <ac:cxnSpMkLst>
            <pc:docMk/>
            <pc:sldMk cId="2463127679" sldId="724"/>
            <ac:cxnSpMk id="16" creationId="{3221896F-54A6-443F-A329-08714C1B97A2}"/>
          </ac:cxnSpMkLst>
        </pc:cxnChg>
        <pc:cxnChg chg="add mod">
          <ac:chgData name="Nguyen Chi Son" userId="606856d02e9d83ac" providerId="LiveId" clId="{60F999BA-B899-40E7-9C9A-BEACEE2AA221}" dt="2021-10-13T18:40:17.914" v="7732" actId="1036"/>
          <ac:cxnSpMkLst>
            <pc:docMk/>
            <pc:sldMk cId="2463127679" sldId="724"/>
            <ac:cxnSpMk id="17" creationId="{9DFDC775-7AC4-4AA5-892A-5BB66FBFC45B}"/>
          </ac:cxnSpMkLst>
        </pc:cxnChg>
        <pc:cxnChg chg="add mod">
          <ac:chgData name="Nguyen Chi Son" userId="606856d02e9d83ac" providerId="LiveId" clId="{60F999BA-B899-40E7-9C9A-BEACEE2AA221}" dt="2021-10-13T18:40:17.914" v="7732" actId="1036"/>
          <ac:cxnSpMkLst>
            <pc:docMk/>
            <pc:sldMk cId="2463127679" sldId="724"/>
            <ac:cxnSpMk id="18" creationId="{FEC8261C-6E9E-473D-8237-002E0E7BE896}"/>
          </ac:cxnSpMkLst>
        </pc:cxnChg>
      </pc:sldChg>
      <pc:sldChg chg="addSp delSp modSp add mod modAnim">
        <pc:chgData name="Nguyen Chi Son" userId="606856d02e9d83ac" providerId="LiveId" clId="{60F999BA-B899-40E7-9C9A-BEACEE2AA221}" dt="2021-10-13T18:40:46.887" v="7798"/>
        <pc:sldMkLst>
          <pc:docMk/>
          <pc:sldMk cId="2868942840" sldId="725"/>
        </pc:sldMkLst>
        <pc:spChg chg="del">
          <ac:chgData name="Nguyen Chi Son" userId="606856d02e9d83ac" providerId="LiveId" clId="{60F999BA-B899-40E7-9C9A-BEACEE2AA221}" dt="2021-10-13T15:13:40.845" v="2212" actId="478"/>
          <ac:spMkLst>
            <pc:docMk/>
            <pc:sldMk cId="2868942840" sldId="725"/>
            <ac:spMk id="10" creationId="{2DEA87A2-0D95-48D5-B5DC-A79069C3756A}"/>
          </ac:spMkLst>
        </pc:spChg>
        <pc:spChg chg="del">
          <ac:chgData name="Nguyen Chi Son" userId="606856d02e9d83ac" providerId="LiveId" clId="{60F999BA-B899-40E7-9C9A-BEACEE2AA221}" dt="2021-10-13T15:13:40.845" v="2212" actId="478"/>
          <ac:spMkLst>
            <pc:docMk/>
            <pc:sldMk cId="2868942840" sldId="725"/>
            <ac:spMk id="11" creationId="{A7C1F49B-1C63-47D1-82ED-903D01476FE3}"/>
          </ac:spMkLst>
        </pc:spChg>
        <pc:spChg chg="del">
          <ac:chgData name="Nguyen Chi Son" userId="606856d02e9d83ac" providerId="LiveId" clId="{60F999BA-B899-40E7-9C9A-BEACEE2AA221}" dt="2021-10-13T15:13:40.845" v="2212" actId="478"/>
          <ac:spMkLst>
            <pc:docMk/>
            <pc:sldMk cId="2868942840" sldId="725"/>
            <ac:spMk id="12" creationId="{7F5DC5B2-858D-4AB4-A0A5-D6C8E4A33B2C}"/>
          </ac:spMkLst>
        </pc:spChg>
        <pc:spChg chg="del">
          <ac:chgData name="Nguyen Chi Son" userId="606856d02e9d83ac" providerId="LiveId" clId="{60F999BA-B899-40E7-9C9A-BEACEE2AA221}" dt="2021-10-13T15:13:40.845" v="2212" actId="478"/>
          <ac:spMkLst>
            <pc:docMk/>
            <pc:sldMk cId="2868942840" sldId="725"/>
            <ac:spMk id="13" creationId="{93A94681-C6E7-4B84-94D3-A2F86D722163}"/>
          </ac:spMkLst>
        </pc:spChg>
        <pc:spChg chg="mod">
          <ac:chgData name="Nguyen Chi Son" userId="606856d02e9d83ac" providerId="LiveId" clId="{60F999BA-B899-40E7-9C9A-BEACEE2AA221}" dt="2021-10-13T18:40:41.137" v="7794" actId="1035"/>
          <ac:spMkLst>
            <pc:docMk/>
            <pc:sldMk cId="2868942840" sldId="725"/>
            <ac:spMk id="14" creationId="{A530074C-9975-4D4F-AC15-005B11433C74}"/>
          </ac:spMkLst>
        </pc:spChg>
        <pc:spChg chg="mod">
          <ac:chgData name="Nguyen Chi Son" userId="606856d02e9d83ac" providerId="LiveId" clId="{60F999BA-B899-40E7-9C9A-BEACEE2AA221}" dt="2021-10-13T18:40:41.137" v="7794" actId="1035"/>
          <ac:spMkLst>
            <pc:docMk/>
            <pc:sldMk cId="2868942840" sldId="725"/>
            <ac:spMk id="15" creationId="{EC5263CE-BE2F-44C4-BD89-2666D2873C33}"/>
          </ac:spMkLst>
        </pc:spChg>
        <pc:spChg chg="mod">
          <ac:chgData name="Nguyen Chi Son" userId="606856d02e9d83ac" providerId="LiveId" clId="{60F999BA-B899-40E7-9C9A-BEACEE2AA221}" dt="2021-10-13T15:14:15.071" v="2347" actId="20577"/>
          <ac:spMkLst>
            <pc:docMk/>
            <pc:sldMk cId="2868942840" sldId="725"/>
            <ac:spMk id="19" creationId="{9C339D16-68E4-43C4-A62E-D0146138D23B}"/>
          </ac:spMkLst>
        </pc:spChg>
        <pc:picChg chg="add mod">
          <ac:chgData name="Nguyen Chi Son" userId="606856d02e9d83ac" providerId="LiveId" clId="{60F999BA-B899-40E7-9C9A-BEACEE2AA221}" dt="2021-10-13T18:40:38.380" v="7780" actId="1076"/>
          <ac:picMkLst>
            <pc:docMk/>
            <pc:sldMk cId="2868942840" sldId="725"/>
            <ac:picMk id="3" creationId="{4818A5A8-BB5C-4F76-B135-B9B1023DFA0D}"/>
          </ac:picMkLst>
        </pc:picChg>
        <pc:picChg chg="del">
          <ac:chgData name="Nguyen Chi Son" userId="606856d02e9d83ac" providerId="LiveId" clId="{60F999BA-B899-40E7-9C9A-BEACEE2AA221}" dt="2021-10-13T15:11:59.831" v="1546" actId="478"/>
          <ac:picMkLst>
            <pc:docMk/>
            <pc:sldMk cId="2868942840" sldId="725"/>
            <ac:picMk id="4" creationId="{A558A3FA-5866-4BA7-953A-111C1ACED532}"/>
          </ac:picMkLst>
        </pc:picChg>
        <pc:cxnChg chg="del">
          <ac:chgData name="Nguyen Chi Son" userId="606856d02e9d83ac" providerId="LiveId" clId="{60F999BA-B899-40E7-9C9A-BEACEE2AA221}" dt="2021-10-13T15:13:40.845" v="2212" actId="478"/>
          <ac:cxnSpMkLst>
            <pc:docMk/>
            <pc:sldMk cId="2868942840" sldId="725"/>
            <ac:cxnSpMk id="16" creationId="{3221896F-54A6-443F-A329-08714C1B97A2}"/>
          </ac:cxnSpMkLst>
        </pc:cxnChg>
        <pc:cxnChg chg="del">
          <ac:chgData name="Nguyen Chi Son" userId="606856d02e9d83ac" providerId="LiveId" clId="{60F999BA-B899-40E7-9C9A-BEACEE2AA221}" dt="2021-10-13T15:13:40.845" v="2212" actId="478"/>
          <ac:cxnSpMkLst>
            <pc:docMk/>
            <pc:sldMk cId="2868942840" sldId="725"/>
            <ac:cxnSpMk id="17" creationId="{9DFDC775-7AC4-4AA5-892A-5BB66FBFC45B}"/>
          </ac:cxnSpMkLst>
        </pc:cxnChg>
        <pc:cxnChg chg="del">
          <ac:chgData name="Nguyen Chi Son" userId="606856d02e9d83ac" providerId="LiveId" clId="{60F999BA-B899-40E7-9C9A-BEACEE2AA221}" dt="2021-10-13T15:13:40.845" v="2212" actId="478"/>
          <ac:cxnSpMkLst>
            <pc:docMk/>
            <pc:sldMk cId="2868942840" sldId="725"/>
            <ac:cxnSpMk id="18" creationId="{FEC8261C-6E9E-473D-8237-002E0E7BE896}"/>
          </ac:cxnSpMkLst>
        </pc:cxnChg>
      </pc:sldChg>
      <pc:sldChg chg="addSp delSp modSp add mod modAnim">
        <pc:chgData name="Nguyen Chi Son" userId="606856d02e9d83ac" providerId="LiveId" clId="{60F999BA-B899-40E7-9C9A-BEACEE2AA221}" dt="2021-10-13T18:41:02.129" v="7803"/>
        <pc:sldMkLst>
          <pc:docMk/>
          <pc:sldMk cId="1177629376" sldId="726"/>
        </pc:sldMkLst>
        <pc:spChg chg="mod">
          <ac:chgData name="Nguyen Chi Son" userId="606856d02e9d83ac" providerId="LiveId" clId="{60F999BA-B899-40E7-9C9A-BEACEE2AA221}" dt="2021-10-13T15:17:36.198" v="3253" actId="20577"/>
          <ac:spMkLst>
            <pc:docMk/>
            <pc:sldMk cId="1177629376" sldId="726"/>
            <ac:spMk id="14" creationId="{A530074C-9975-4D4F-AC15-005B11433C74}"/>
          </ac:spMkLst>
        </pc:spChg>
        <pc:spChg chg="mod">
          <ac:chgData name="Nguyen Chi Son" userId="606856d02e9d83ac" providerId="LiveId" clId="{60F999BA-B899-40E7-9C9A-BEACEE2AA221}" dt="2021-10-13T15:17:21.064" v="3198" actId="1035"/>
          <ac:spMkLst>
            <pc:docMk/>
            <pc:sldMk cId="1177629376" sldId="726"/>
            <ac:spMk id="15" creationId="{EC5263CE-BE2F-44C4-BD89-2666D2873C33}"/>
          </ac:spMkLst>
        </pc:spChg>
        <pc:spChg chg="mod">
          <ac:chgData name="Nguyen Chi Son" userId="606856d02e9d83ac" providerId="LiveId" clId="{60F999BA-B899-40E7-9C9A-BEACEE2AA221}" dt="2021-10-13T15:14:59.656" v="2569" actId="20577"/>
          <ac:spMkLst>
            <pc:docMk/>
            <pc:sldMk cId="1177629376" sldId="726"/>
            <ac:spMk id="19" creationId="{9C339D16-68E4-43C4-A62E-D0146138D23B}"/>
          </ac:spMkLst>
        </pc:spChg>
        <pc:picChg chg="del">
          <ac:chgData name="Nguyen Chi Son" userId="606856d02e9d83ac" providerId="LiveId" clId="{60F999BA-B899-40E7-9C9A-BEACEE2AA221}" dt="2021-10-13T15:14:48.990" v="2460" actId="478"/>
          <ac:picMkLst>
            <pc:docMk/>
            <pc:sldMk cId="1177629376" sldId="726"/>
            <ac:picMk id="3" creationId="{4818A5A8-BB5C-4F76-B135-B9B1023DFA0D}"/>
          </ac:picMkLst>
        </pc:picChg>
        <pc:picChg chg="add mod">
          <ac:chgData name="Nguyen Chi Son" userId="606856d02e9d83ac" providerId="LiveId" clId="{60F999BA-B899-40E7-9C9A-BEACEE2AA221}" dt="2021-10-13T18:40:55.945" v="7800" actId="1076"/>
          <ac:picMkLst>
            <pc:docMk/>
            <pc:sldMk cId="1177629376" sldId="726"/>
            <ac:picMk id="7" creationId="{5B5856EF-5D22-4A80-B895-E063EEE61C63}"/>
          </ac:picMkLst>
        </pc:picChg>
        <pc:picChg chg="add mod">
          <ac:chgData name="Nguyen Chi Son" userId="606856d02e9d83ac" providerId="LiveId" clId="{60F999BA-B899-40E7-9C9A-BEACEE2AA221}" dt="2021-10-13T18:40:56.960" v="7801" actId="1076"/>
          <ac:picMkLst>
            <pc:docMk/>
            <pc:sldMk cId="1177629376" sldId="726"/>
            <ac:picMk id="8" creationId="{72DB94CC-9F5D-4E3F-BDAB-04C0666BDCE9}"/>
          </ac:picMkLst>
        </pc:picChg>
      </pc:sldChg>
      <pc:sldChg chg="delSp modSp add mod modAnim">
        <pc:chgData name="Nguyen Chi Son" userId="606856d02e9d83ac" providerId="LiveId" clId="{60F999BA-B899-40E7-9C9A-BEACEE2AA221}" dt="2021-10-13T15:21:10.612" v="4311" actId="5793"/>
        <pc:sldMkLst>
          <pc:docMk/>
          <pc:sldMk cId="2298416066" sldId="727"/>
        </pc:sldMkLst>
        <pc:spChg chg="mod">
          <ac:chgData name="Nguyen Chi Son" userId="606856d02e9d83ac" providerId="LiveId" clId="{60F999BA-B899-40E7-9C9A-BEACEE2AA221}" dt="2021-10-13T15:21:09.471" v="4310" actId="5793"/>
          <ac:spMkLst>
            <pc:docMk/>
            <pc:sldMk cId="2298416066" sldId="727"/>
            <ac:spMk id="14" creationId="{A530074C-9975-4D4F-AC15-005B11433C74}"/>
          </ac:spMkLst>
        </pc:spChg>
        <pc:spChg chg="mod">
          <ac:chgData name="Nguyen Chi Son" userId="606856d02e9d83ac" providerId="LiveId" clId="{60F999BA-B899-40E7-9C9A-BEACEE2AA221}" dt="2021-10-13T15:18:19.803" v="3293" actId="1036"/>
          <ac:spMkLst>
            <pc:docMk/>
            <pc:sldMk cId="2298416066" sldId="727"/>
            <ac:spMk id="15" creationId="{EC5263CE-BE2F-44C4-BD89-2666D2873C33}"/>
          </ac:spMkLst>
        </pc:spChg>
        <pc:spChg chg="mod">
          <ac:chgData name="Nguyen Chi Son" userId="606856d02e9d83ac" providerId="LiveId" clId="{60F999BA-B899-40E7-9C9A-BEACEE2AA221}" dt="2021-10-13T15:20:02.924" v="4104" actId="20577"/>
          <ac:spMkLst>
            <pc:docMk/>
            <pc:sldMk cId="2298416066" sldId="727"/>
            <ac:spMk id="19" creationId="{9C339D16-68E4-43C4-A62E-D0146138D23B}"/>
          </ac:spMkLst>
        </pc:spChg>
        <pc:picChg chg="del">
          <ac:chgData name="Nguyen Chi Son" userId="606856d02e9d83ac" providerId="LiveId" clId="{60F999BA-B899-40E7-9C9A-BEACEE2AA221}" dt="2021-10-13T15:18:16.078" v="3259" actId="478"/>
          <ac:picMkLst>
            <pc:docMk/>
            <pc:sldMk cId="2298416066" sldId="727"/>
            <ac:picMk id="7" creationId="{5B5856EF-5D22-4A80-B895-E063EEE61C63}"/>
          </ac:picMkLst>
        </pc:picChg>
        <pc:picChg chg="del">
          <ac:chgData name="Nguyen Chi Son" userId="606856d02e9d83ac" providerId="LiveId" clId="{60F999BA-B899-40E7-9C9A-BEACEE2AA221}" dt="2021-10-13T15:18:16.526" v="3260" actId="478"/>
          <ac:picMkLst>
            <pc:docMk/>
            <pc:sldMk cId="2298416066" sldId="727"/>
            <ac:picMk id="8" creationId="{72DB94CC-9F5D-4E3F-BDAB-04C0666BDCE9}"/>
          </ac:picMkLst>
        </pc:picChg>
      </pc:sldChg>
      <pc:sldChg chg="addSp delSp modSp add mod modAnim">
        <pc:chgData name="Nguyen Chi Son" userId="606856d02e9d83ac" providerId="LiveId" clId="{60F999BA-B899-40E7-9C9A-BEACEE2AA221}" dt="2021-10-13T18:42:03.456" v="7841"/>
        <pc:sldMkLst>
          <pc:docMk/>
          <pc:sldMk cId="311276449" sldId="728"/>
        </pc:sldMkLst>
        <pc:spChg chg="del">
          <ac:chgData name="Nguyen Chi Son" userId="606856d02e9d83ac" providerId="LiveId" clId="{60F999BA-B899-40E7-9C9A-BEACEE2AA221}" dt="2021-10-13T17:12:13.192" v="5619" actId="478"/>
          <ac:spMkLst>
            <pc:docMk/>
            <pc:sldMk cId="311276449" sldId="728"/>
            <ac:spMk id="10" creationId="{2DEA87A2-0D95-48D5-B5DC-A79069C3756A}"/>
          </ac:spMkLst>
        </pc:spChg>
        <pc:spChg chg="del">
          <ac:chgData name="Nguyen Chi Son" userId="606856d02e9d83ac" providerId="LiveId" clId="{60F999BA-B899-40E7-9C9A-BEACEE2AA221}" dt="2021-10-13T17:12:13.192" v="5619" actId="478"/>
          <ac:spMkLst>
            <pc:docMk/>
            <pc:sldMk cId="311276449" sldId="728"/>
            <ac:spMk id="11" creationId="{A7C1F49B-1C63-47D1-82ED-903D01476FE3}"/>
          </ac:spMkLst>
        </pc:spChg>
        <pc:spChg chg="del">
          <ac:chgData name="Nguyen Chi Son" userId="606856d02e9d83ac" providerId="LiveId" clId="{60F999BA-B899-40E7-9C9A-BEACEE2AA221}" dt="2021-10-13T17:12:13.192" v="5619" actId="478"/>
          <ac:spMkLst>
            <pc:docMk/>
            <pc:sldMk cId="311276449" sldId="728"/>
            <ac:spMk id="12" creationId="{7F5DC5B2-858D-4AB4-A0A5-D6C8E4A33B2C}"/>
          </ac:spMkLst>
        </pc:spChg>
        <pc:spChg chg="del">
          <ac:chgData name="Nguyen Chi Son" userId="606856d02e9d83ac" providerId="LiveId" clId="{60F999BA-B899-40E7-9C9A-BEACEE2AA221}" dt="2021-10-13T17:12:13.192" v="5619" actId="478"/>
          <ac:spMkLst>
            <pc:docMk/>
            <pc:sldMk cId="311276449" sldId="728"/>
            <ac:spMk id="13" creationId="{93A94681-C6E7-4B84-94D3-A2F86D722163}"/>
          </ac:spMkLst>
        </pc:spChg>
        <pc:spChg chg="mod">
          <ac:chgData name="Nguyen Chi Son" userId="606856d02e9d83ac" providerId="LiveId" clId="{60F999BA-B899-40E7-9C9A-BEACEE2AA221}" dt="2021-10-13T18:41:51.018" v="7836" actId="1036"/>
          <ac:spMkLst>
            <pc:docMk/>
            <pc:sldMk cId="311276449" sldId="728"/>
            <ac:spMk id="14" creationId="{A530074C-9975-4D4F-AC15-005B11433C74}"/>
          </ac:spMkLst>
        </pc:spChg>
        <pc:spChg chg="mod">
          <ac:chgData name="Nguyen Chi Son" userId="606856d02e9d83ac" providerId="LiveId" clId="{60F999BA-B899-40E7-9C9A-BEACEE2AA221}" dt="2021-10-13T18:41:51.018" v="7836" actId="1036"/>
          <ac:spMkLst>
            <pc:docMk/>
            <pc:sldMk cId="311276449" sldId="728"/>
            <ac:spMk id="15" creationId="{EC5263CE-BE2F-44C4-BD89-2666D2873C33}"/>
          </ac:spMkLst>
        </pc:spChg>
        <pc:spChg chg="mod">
          <ac:chgData name="Nguyen Chi Son" userId="606856d02e9d83ac" providerId="LiveId" clId="{60F999BA-B899-40E7-9C9A-BEACEE2AA221}" dt="2021-10-13T17:11:53.383" v="5613" actId="20577"/>
          <ac:spMkLst>
            <pc:docMk/>
            <pc:sldMk cId="311276449" sldId="728"/>
            <ac:spMk id="19" creationId="{9C339D16-68E4-43C4-A62E-D0146138D23B}"/>
          </ac:spMkLst>
        </pc:spChg>
        <pc:picChg chg="add mod">
          <ac:chgData name="Nguyen Chi Son" userId="606856d02e9d83ac" providerId="LiveId" clId="{60F999BA-B899-40E7-9C9A-BEACEE2AA221}" dt="2021-10-13T18:41:47.631" v="7815" actId="1076"/>
          <ac:picMkLst>
            <pc:docMk/>
            <pc:sldMk cId="311276449" sldId="728"/>
            <ac:picMk id="3" creationId="{1436765C-A498-4D45-A33D-A2757ED786A0}"/>
          </ac:picMkLst>
        </pc:picChg>
        <pc:picChg chg="del">
          <ac:chgData name="Nguyen Chi Son" userId="606856d02e9d83ac" providerId="LiveId" clId="{60F999BA-B899-40E7-9C9A-BEACEE2AA221}" dt="2021-10-13T17:11:54.858" v="5614" actId="478"/>
          <ac:picMkLst>
            <pc:docMk/>
            <pc:sldMk cId="311276449" sldId="728"/>
            <ac:picMk id="4" creationId="{A558A3FA-5866-4BA7-953A-111C1ACED532}"/>
          </ac:picMkLst>
        </pc:picChg>
        <pc:cxnChg chg="del">
          <ac:chgData name="Nguyen Chi Son" userId="606856d02e9d83ac" providerId="LiveId" clId="{60F999BA-B899-40E7-9C9A-BEACEE2AA221}" dt="2021-10-13T17:12:13.192" v="5619" actId="478"/>
          <ac:cxnSpMkLst>
            <pc:docMk/>
            <pc:sldMk cId="311276449" sldId="728"/>
            <ac:cxnSpMk id="16" creationId="{3221896F-54A6-443F-A329-08714C1B97A2}"/>
          </ac:cxnSpMkLst>
        </pc:cxnChg>
        <pc:cxnChg chg="del">
          <ac:chgData name="Nguyen Chi Son" userId="606856d02e9d83ac" providerId="LiveId" clId="{60F999BA-B899-40E7-9C9A-BEACEE2AA221}" dt="2021-10-13T17:12:13.192" v="5619" actId="478"/>
          <ac:cxnSpMkLst>
            <pc:docMk/>
            <pc:sldMk cId="311276449" sldId="728"/>
            <ac:cxnSpMk id="17" creationId="{9DFDC775-7AC4-4AA5-892A-5BB66FBFC45B}"/>
          </ac:cxnSpMkLst>
        </pc:cxnChg>
        <pc:cxnChg chg="del">
          <ac:chgData name="Nguyen Chi Son" userId="606856d02e9d83ac" providerId="LiveId" clId="{60F999BA-B899-40E7-9C9A-BEACEE2AA221}" dt="2021-10-13T17:12:13.192" v="5619" actId="478"/>
          <ac:cxnSpMkLst>
            <pc:docMk/>
            <pc:sldMk cId="311276449" sldId="728"/>
            <ac:cxnSpMk id="18" creationId="{FEC8261C-6E9E-473D-8237-002E0E7BE896}"/>
          </ac:cxnSpMkLst>
        </pc:cxnChg>
      </pc:sldChg>
      <pc:sldChg chg="delSp modSp add mod modAnim">
        <pc:chgData name="Nguyen Chi Son" userId="606856d02e9d83ac" providerId="LiveId" clId="{60F999BA-B899-40E7-9C9A-BEACEE2AA221}" dt="2021-10-13T18:39:41.324" v="7707" actId="20577"/>
        <pc:sldMkLst>
          <pc:docMk/>
          <pc:sldMk cId="2416830813" sldId="729"/>
        </pc:sldMkLst>
        <pc:spChg chg="mod">
          <ac:chgData name="Nguyen Chi Son" userId="606856d02e9d83ac" providerId="LiveId" clId="{60F999BA-B899-40E7-9C9A-BEACEE2AA221}" dt="2021-10-13T18:39:41.324" v="7707" actId="20577"/>
          <ac:spMkLst>
            <pc:docMk/>
            <pc:sldMk cId="2416830813" sldId="729"/>
            <ac:spMk id="14" creationId="{A530074C-9975-4D4F-AC15-005B11433C74}"/>
          </ac:spMkLst>
        </pc:spChg>
        <pc:spChg chg="mod">
          <ac:chgData name="Nguyen Chi Son" userId="606856d02e9d83ac" providerId="LiveId" clId="{60F999BA-B899-40E7-9C9A-BEACEE2AA221}" dt="2021-10-13T18:38:12.811" v="7417" actId="1035"/>
          <ac:spMkLst>
            <pc:docMk/>
            <pc:sldMk cId="2416830813" sldId="729"/>
            <ac:spMk id="15" creationId="{EC5263CE-BE2F-44C4-BD89-2666D2873C33}"/>
          </ac:spMkLst>
        </pc:spChg>
        <pc:spChg chg="mod">
          <ac:chgData name="Nguyen Chi Son" userId="606856d02e9d83ac" providerId="LiveId" clId="{60F999BA-B899-40E7-9C9A-BEACEE2AA221}" dt="2021-10-13T18:38:08.342" v="7396" actId="20577"/>
          <ac:spMkLst>
            <pc:docMk/>
            <pc:sldMk cId="2416830813" sldId="729"/>
            <ac:spMk id="19" creationId="{9C339D16-68E4-43C4-A62E-D0146138D23B}"/>
          </ac:spMkLst>
        </pc:spChg>
        <pc:picChg chg="del">
          <ac:chgData name="Nguyen Chi Son" userId="606856d02e9d83ac" providerId="LiveId" clId="{60F999BA-B899-40E7-9C9A-BEACEE2AA221}" dt="2021-10-13T17:14:00.752" v="6077" actId="478"/>
          <ac:picMkLst>
            <pc:docMk/>
            <pc:sldMk cId="2416830813" sldId="729"/>
            <ac:picMk id="3" creationId="{1436765C-A498-4D45-A33D-A2757ED786A0}"/>
          </ac:picMkLst>
        </pc:picChg>
      </pc:sldChg>
      <pc:sldChg chg="addSp delSp modSp add mod modAnim">
        <pc:chgData name="Nguyen Chi Son" userId="606856d02e9d83ac" providerId="LiveId" clId="{60F999BA-B899-40E7-9C9A-BEACEE2AA221}" dt="2021-10-13T18:41:57.161" v="7837"/>
        <pc:sldMkLst>
          <pc:docMk/>
          <pc:sldMk cId="3158567965" sldId="730"/>
        </pc:sldMkLst>
        <pc:spChg chg="mod">
          <ac:chgData name="Nguyen Chi Son" userId="606856d02e9d83ac" providerId="LiveId" clId="{60F999BA-B899-40E7-9C9A-BEACEE2AA221}" dt="2021-10-13T18:41:35.750" v="7811" actId="14100"/>
          <ac:spMkLst>
            <pc:docMk/>
            <pc:sldMk cId="3158567965" sldId="730"/>
            <ac:spMk id="10" creationId="{745A3F19-618D-4648-B35D-B4E959951563}"/>
          </ac:spMkLst>
        </pc:spChg>
        <pc:picChg chg="del">
          <ac:chgData name="Nguyen Chi Son" userId="606856d02e9d83ac" providerId="LiveId" clId="{60F999BA-B899-40E7-9C9A-BEACEE2AA221}" dt="2021-10-13T18:33:13.410" v="6262" actId="478"/>
          <ac:picMkLst>
            <pc:docMk/>
            <pc:sldMk cId="3158567965" sldId="730"/>
            <ac:picMk id="6" creationId="{6E5649AD-F9DB-4AA5-8B18-5BE0099A68F6}"/>
          </ac:picMkLst>
        </pc:picChg>
        <pc:picChg chg="add mod">
          <ac:chgData name="Nguyen Chi Son" userId="606856d02e9d83ac" providerId="LiveId" clId="{60F999BA-B899-40E7-9C9A-BEACEE2AA221}" dt="2021-10-13T18:41:31.883" v="7810" actId="1076"/>
          <ac:picMkLst>
            <pc:docMk/>
            <pc:sldMk cId="3158567965" sldId="730"/>
            <ac:picMk id="7" creationId="{8EE1225A-993F-4941-81D1-A07D57E19AC4}"/>
          </ac:picMkLst>
        </pc:picChg>
        <pc:picChg chg="del">
          <ac:chgData name="Nguyen Chi Son" userId="606856d02e9d83ac" providerId="LiveId" clId="{60F999BA-B899-40E7-9C9A-BEACEE2AA221}" dt="2021-10-13T18:33:12.488" v="6261" actId="478"/>
          <ac:picMkLst>
            <pc:docMk/>
            <pc:sldMk cId="3158567965" sldId="730"/>
            <ac:picMk id="9" creationId="{7112C3ED-24FA-4C1A-87CD-8E01D87269A5}"/>
          </ac:picMkLst>
        </pc:picChg>
      </pc:sldChg>
    </pc:docChg>
  </pc:docChgLst>
  <pc:docChgLst>
    <pc:chgData name="Nguyen Chi Son" userId="606856d02e9d83ac" providerId="LiveId" clId="{8AB6E6D9-5431-4D09-9DA2-2B797A7584F7}"/>
    <pc:docChg chg="undo custSel addSld delSld modSld">
      <pc:chgData name="Nguyen Chi Son" userId="606856d02e9d83ac" providerId="LiveId" clId="{8AB6E6D9-5431-4D09-9DA2-2B797A7584F7}" dt="2021-12-22T12:18:34.698" v="2051" actId="113"/>
      <pc:docMkLst>
        <pc:docMk/>
      </pc:docMkLst>
      <pc:sldChg chg="modSp mod">
        <pc:chgData name="Nguyen Chi Son" userId="606856d02e9d83ac" providerId="LiveId" clId="{8AB6E6D9-5431-4D09-9DA2-2B797A7584F7}" dt="2021-12-22T12:18:34.698" v="2051" actId="113"/>
        <pc:sldMkLst>
          <pc:docMk/>
          <pc:sldMk cId="2922349590" sldId="256"/>
        </pc:sldMkLst>
        <pc:spChg chg="mod">
          <ac:chgData name="Nguyen Chi Son" userId="606856d02e9d83ac" providerId="LiveId" clId="{8AB6E6D9-5431-4D09-9DA2-2B797A7584F7}" dt="2021-12-22T12:18:34.698" v="2051" actId="113"/>
          <ac:spMkLst>
            <pc:docMk/>
            <pc:sldMk cId="2922349590" sldId="256"/>
            <ac:spMk id="5" creationId="{3A9CE0EE-E8A7-485D-B7B9-01588BB75C9D}"/>
          </ac:spMkLst>
        </pc:spChg>
        <pc:spChg chg="mod">
          <ac:chgData name="Nguyen Chi Son" userId="606856d02e9d83ac" providerId="LiveId" clId="{8AB6E6D9-5431-4D09-9DA2-2B797A7584F7}" dt="2021-12-22T12:17:48.012" v="2037" actId="12788"/>
          <ac:spMkLst>
            <pc:docMk/>
            <pc:sldMk cId="2922349590" sldId="256"/>
            <ac:spMk id="136" creationId="{C574B640-0199-463F-87CA-8E3956B46E10}"/>
          </ac:spMkLst>
        </pc:spChg>
      </pc:sldChg>
      <pc:sldChg chg="modSp mod">
        <pc:chgData name="Nguyen Chi Son" userId="606856d02e9d83ac" providerId="LiveId" clId="{8AB6E6D9-5431-4D09-9DA2-2B797A7584F7}" dt="2021-11-02T15:58:08.740" v="1167" actId="20577"/>
        <pc:sldMkLst>
          <pc:docMk/>
          <pc:sldMk cId="3319126272" sldId="622"/>
        </pc:sldMkLst>
        <pc:spChg chg="mod">
          <ac:chgData name="Nguyen Chi Son" userId="606856d02e9d83ac" providerId="LiveId" clId="{8AB6E6D9-5431-4D09-9DA2-2B797A7584F7}" dt="2021-11-02T15:58:08.740" v="1167" actId="20577"/>
          <ac:spMkLst>
            <pc:docMk/>
            <pc:sldMk cId="3319126272" sldId="622"/>
            <ac:spMk id="2" creationId="{DAF08EC2-5D0D-48D9-855C-A59C0E5ED55B}"/>
          </ac:spMkLst>
        </pc:spChg>
      </pc:sldChg>
      <pc:sldChg chg="modSp mod">
        <pc:chgData name="Nguyen Chi Son" userId="606856d02e9d83ac" providerId="LiveId" clId="{8AB6E6D9-5431-4D09-9DA2-2B797A7584F7}" dt="2021-11-02T15:46:00.145" v="36" actId="20577"/>
        <pc:sldMkLst>
          <pc:docMk/>
          <pc:sldMk cId="1033004166" sldId="675"/>
        </pc:sldMkLst>
        <pc:spChg chg="mod">
          <ac:chgData name="Nguyen Chi Son" userId="606856d02e9d83ac" providerId="LiveId" clId="{8AB6E6D9-5431-4D09-9DA2-2B797A7584F7}" dt="2021-11-02T15:46:00.145" v="36" actId="20577"/>
          <ac:spMkLst>
            <pc:docMk/>
            <pc:sldMk cId="1033004166" sldId="675"/>
            <ac:spMk id="2" creationId="{DAF08EC2-5D0D-48D9-855C-A59C0E5ED55B}"/>
          </ac:spMkLst>
        </pc:spChg>
      </pc:sldChg>
      <pc:sldChg chg="addSp delSp modSp mod">
        <pc:chgData name="Nguyen Chi Son" userId="606856d02e9d83ac" providerId="LiveId" clId="{8AB6E6D9-5431-4D09-9DA2-2B797A7584F7}" dt="2021-11-02T15:59:10.452" v="1179" actId="1076"/>
        <pc:sldMkLst>
          <pc:docMk/>
          <pc:sldMk cId="470225863" sldId="691"/>
        </pc:sldMkLst>
        <pc:spChg chg="mod">
          <ac:chgData name="Nguyen Chi Son" userId="606856d02e9d83ac" providerId="LiveId" clId="{8AB6E6D9-5431-4D09-9DA2-2B797A7584F7}" dt="2021-11-02T15:49:55.694" v="300" actId="20577"/>
          <ac:spMkLst>
            <pc:docMk/>
            <pc:sldMk cId="470225863" sldId="691"/>
            <ac:spMk id="2" creationId="{BA8A6260-CA4B-46A9-A06E-C71EE59E6992}"/>
          </ac:spMkLst>
        </pc:spChg>
        <pc:spChg chg="add del mod">
          <ac:chgData name="Nguyen Chi Son" userId="606856d02e9d83ac" providerId="LiveId" clId="{8AB6E6D9-5431-4D09-9DA2-2B797A7584F7}" dt="2021-11-02T15:55:05.085" v="719" actId="478"/>
          <ac:spMkLst>
            <pc:docMk/>
            <pc:sldMk cId="470225863" sldId="691"/>
            <ac:spMk id="7" creationId="{D64EDC84-9FE6-4D5C-9DC9-74804DBC438C}"/>
          </ac:spMkLst>
        </pc:spChg>
        <pc:spChg chg="add mod">
          <ac:chgData name="Nguyen Chi Son" userId="606856d02e9d83ac" providerId="LiveId" clId="{8AB6E6D9-5431-4D09-9DA2-2B797A7584F7}" dt="2021-11-02T15:55:17.898" v="723" actId="1076"/>
          <ac:spMkLst>
            <pc:docMk/>
            <pc:sldMk cId="470225863" sldId="691"/>
            <ac:spMk id="8" creationId="{3CBECDDA-DD7D-40DE-BAEC-AE6A41C5FC24}"/>
          </ac:spMkLst>
        </pc:spChg>
        <pc:picChg chg="del">
          <ac:chgData name="Nguyen Chi Son" userId="606856d02e9d83ac" providerId="LiveId" clId="{8AB6E6D9-5431-4D09-9DA2-2B797A7584F7}" dt="2021-11-02T15:46:02.670" v="37" actId="478"/>
          <ac:picMkLst>
            <pc:docMk/>
            <pc:sldMk cId="470225863" sldId="691"/>
            <ac:picMk id="4" creationId="{AB9335FC-1B1C-4C63-9E9A-B62142D2F866}"/>
          </ac:picMkLst>
        </pc:picChg>
        <pc:picChg chg="add del mod">
          <ac:chgData name="Nguyen Chi Son" userId="606856d02e9d83ac" providerId="LiveId" clId="{8AB6E6D9-5431-4D09-9DA2-2B797A7584F7}" dt="2021-11-02T15:54:37.215" v="708" actId="478"/>
          <ac:picMkLst>
            <pc:docMk/>
            <pc:sldMk cId="470225863" sldId="691"/>
            <ac:picMk id="5" creationId="{BDBDF9C5-3EA0-4184-AC22-E6909AEFB8E3}"/>
          </ac:picMkLst>
        </pc:picChg>
        <pc:picChg chg="add mod">
          <ac:chgData name="Nguyen Chi Son" userId="606856d02e9d83ac" providerId="LiveId" clId="{8AB6E6D9-5431-4D09-9DA2-2B797A7584F7}" dt="2021-11-02T15:59:10.452" v="1179" actId="1076"/>
          <ac:picMkLst>
            <pc:docMk/>
            <pc:sldMk cId="470225863" sldId="691"/>
            <ac:picMk id="6" creationId="{E60DAABF-DA31-4B77-AA30-EA46129E4E17}"/>
          </ac:picMkLst>
        </pc:picChg>
        <pc:picChg chg="add mod">
          <ac:chgData name="Nguyen Chi Son" userId="606856d02e9d83ac" providerId="LiveId" clId="{8AB6E6D9-5431-4D09-9DA2-2B797A7584F7}" dt="2021-11-02T15:59:08.184" v="1178" actId="1076"/>
          <ac:picMkLst>
            <pc:docMk/>
            <pc:sldMk cId="470225863" sldId="691"/>
            <ac:picMk id="10" creationId="{C4EB751C-FC18-4000-837F-174F47DB714B}"/>
          </ac:picMkLst>
        </pc:picChg>
        <pc:picChg chg="add del mod">
          <ac:chgData name="Nguyen Chi Son" userId="606856d02e9d83ac" providerId="LiveId" clId="{8AB6E6D9-5431-4D09-9DA2-2B797A7584F7}" dt="2021-11-02T15:58:58.917" v="1176" actId="478"/>
          <ac:picMkLst>
            <pc:docMk/>
            <pc:sldMk cId="470225863" sldId="691"/>
            <ac:picMk id="1026" creationId="{5E95A664-17B0-47CD-A870-63D38437C256}"/>
          </ac:picMkLst>
        </pc:picChg>
      </pc:sldChg>
      <pc:sldChg chg="addSp delSp modSp mod delAnim modAnim">
        <pc:chgData name="Nguyen Chi Son" userId="606856d02e9d83ac" providerId="LiveId" clId="{8AB6E6D9-5431-4D09-9DA2-2B797A7584F7}" dt="2021-11-02T16:09:46.456" v="2031"/>
        <pc:sldMkLst>
          <pc:docMk/>
          <pc:sldMk cId="3964383563" sldId="722"/>
        </pc:sldMkLst>
        <pc:spChg chg="mod">
          <ac:chgData name="Nguyen Chi Son" userId="606856d02e9d83ac" providerId="LiveId" clId="{8AB6E6D9-5431-4D09-9DA2-2B797A7584F7}" dt="2021-11-02T15:57:55.331" v="1121" actId="20577"/>
          <ac:spMkLst>
            <pc:docMk/>
            <pc:sldMk cId="3964383563" sldId="722"/>
            <ac:spMk id="14" creationId="{A530074C-9975-4D4F-AC15-005B11433C74}"/>
          </ac:spMkLst>
        </pc:spChg>
        <pc:spChg chg="mod">
          <ac:chgData name="Nguyen Chi Son" userId="606856d02e9d83ac" providerId="LiveId" clId="{8AB6E6D9-5431-4D09-9DA2-2B797A7584F7}" dt="2021-11-02T15:57:07.510" v="997" actId="1036"/>
          <ac:spMkLst>
            <pc:docMk/>
            <pc:sldMk cId="3964383563" sldId="722"/>
            <ac:spMk id="15" creationId="{EC5263CE-BE2F-44C4-BD89-2666D2873C33}"/>
          </ac:spMkLst>
        </pc:spChg>
        <pc:spChg chg="mod">
          <ac:chgData name="Nguyen Chi Son" userId="606856d02e9d83ac" providerId="LiveId" clId="{8AB6E6D9-5431-4D09-9DA2-2B797A7584F7}" dt="2021-11-02T15:56:56.314" v="962" actId="20577"/>
          <ac:spMkLst>
            <pc:docMk/>
            <pc:sldMk cId="3964383563" sldId="722"/>
            <ac:spMk id="19" creationId="{9C339D16-68E4-43C4-A62E-D0146138D23B}"/>
          </ac:spMkLst>
        </pc:spChg>
        <pc:picChg chg="add mod">
          <ac:chgData name="Nguyen Chi Son" userId="606856d02e9d83ac" providerId="LiveId" clId="{8AB6E6D9-5431-4D09-9DA2-2B797A7584F7}" dt="2021-11-02T15:57:01.956" v="964" actId="1076"/>
          <ac:picMkLst>
            <pc:docMk/>
            <pc:sldMk cId="3964383563" sldId="722"/>
            <ac:picMk id="7" creationId="{527DD534-EEF8-4ED1-A171-951E7AB10652}"/>
          </ac:picMkLst>
        </pc:picChg>
        <pc:picChg chg="del">
          <ac:chgData name="Nguyen Chi Son" userId="606856d02e9d83ac" providerId="LiveId" clId="{8AB6E6D9-5431-4D09-9DA2-2B797A7584F7}" dt="2021-11-02T15:56:33.446" v="724" actId="478"/>
          <ac:picMkLst>
            <pc:docMk/>
            <pc:sldMk cId="3964383563" sldId="722"/>
            <ac:picMk id="20" creationId="{BD7EDD25-CFB1-4CFD-8903-2DC144EE421E}"/>
          </ac:picMkLst>
        </pc:picChg>
      </pc:sldChg>
      <pc:sldChg chg="del">
        <pc:chgData name="Nguyen Chi Son" userId="606856d02e9d83ac" providerId="LiveId" clId="{8AB6E6D9-5431-4D09-9DA2-2B797A7584F7}" dt="2021-11-02T15:58:12.420" v="1168" actId="47"/>
        <pc:sldMkLst>
          <pc:docMk/>
          <pc:sldMk cId="2023091208" sldId="733"/>
        </pc:sldMkLst>
      </pc:sldChg>
      <pc:sldChg chg="del">
        <pc:chgData name="Nguyen Chi Son" userId="606856d02e9d83ac" providerId="LiveId" clId="{8AB6E6D9-5431-4D09-9DA2-2B797A7584F7}" dt="2021-11-02T15:58:12.420" v="1168" actId="47"/>
        <pc:sldMkLst>
          <pc:docMk/>
          <pc:sldMk cId="833426542" sldId="734"/>
        </pc:sldMkLst>
      </pc:sldChg>
      <pc:sldChg chg="del">
        <pc:chgData name="Nguyen Chi Son" userId="606856d02e9d83ac" providerId="LiveId" clId="{8AB6E6D9-5431-4D09-9DA2-2B797A7584F7}" dt="2021-11-02T15:58:12.420" v="1168" actId="47"/>
        <pc:sldMkLst>
          <pc:docMk/>
          <pc:sldMk cId="2327565518" sldId="736"/>
        </pc:sldMkLst>
      </pc:sldChg>
      <pc:sldChg chg="del">
        <pc:chgData name="Nguyen Chi Son" userId="606856d02e9d83ac" providerId="LiveId" clId="{8AB6E6D9-5431-4D09-9DA2-2B797A7584F7}" dt="2021-11-02T15:58:12.420" v="1168" actId="47"/>
        <pc:sldMkLst>
          <pc:docMk/>
          <pc:sldMk cId="2436188455" sldId="737"/>
        </pc:sldMkLst>
      </pc:sldChg>
      <pc:sldChg chg="del">
        <pc:chgData name="Nguyen Chi Son" userId="606856d02e9d83ac" providerId="LiveId" clId="{8AB6E6D9-5431-4D09-9DA2-2B797A7584F7}" dt="2021-11-02T15:58:12.420" v="1168" actId="47"/>
        <pc:sldMkLst>
          <pc:docMk/>
          <pc:sldMk cId="4158414224" sldId="738"/>
        </pc:sldMkLst>
      </pc:sldChg>
      <pc:sldChg chg="del">
        <pc:chgData name="Nguyen Chi Son" userId="606856d02e9d83ac" providerId="LiveId" clId="{8AB6E6D9-5431-4D09-9DA2-2B797A7584F7}" dt="2021-11-02T15:58:02.466" v="1122" actId="47"/>
        <pc:sldMkLst>
          <pc:docMk/>
          <pc:sldMk cId="4013739178" sldId="742"/>
        </pc:sldMkLst>
      </pc:sldChg>
      <pc:sldChg chg="del">
        <pc:chgData name="Nguyen Chi Son" userId="606856d02e9d83ac" providerId="LiveId" clId="{8AB6E6D9-5431-4D09-9DA2-2B797A7584F7}" dt="2021-11-02T16:09:35.896" v="2027" actId="47"/>
        <pc:sldMkLst>
          <pc:docMk/>
          <pc:sldMk cId="819712432" sldId="743"/>
        </pc:sldMkLst>
      </pc:sldChg>
      <pc:sldChg chg="del">
        <pc:chgData name="Nguyen Chi Son" userId="606856d02e9d83ac" providerId="LiveId" clId="{8AB6E6D9-5431-4D09-9DA2-2B797A7584F7}" dt="2021-11-02T16:09:35.896" v="2027" actId="47"/>
        <pc:sldMkLst>
          <pc:docMk/>
          <pc:sldMk cId="3726639508" sldId="744"/>
        </pc:sldMkLst>
      </pc:sldChg>
      <pc:sldChg chg="del">
        <pc:chgData name="Nguyen Chi Son" userId="606856d02e9d83ac" providerId="LiveId" clId="{8AB6E6D9-5431-4D09-9DA2-2B797A7584F7}" dt="2021-11-02T16:09:35.896" v="2027" actId="47"/>
        <pc:sldMkLst>
          <pc:docMk/>
          <pc:sldMk cId="999547460" sldId="745"/>
        </pc:sldMkLst>
      </pc:sldChg>
      <pc:sldChg chg="addSp delSp modSp mod delAnim modAnim">
        <pc:chgData name="Nguyen Chi Son" userId="606856d02e9d83ac" providerId="LiveId" clId="{8AB6E6D9-5431-4D09-9DA2-2B797A7584F7}" dt="2021-11-02T16:09:54.677" v="2035"/>
        <pc:sldMkLst>
          <pc:docMk/>
          <pc:sldMk cId="51380808" sldId="746"/>
        </pc:sldMkLst>
        <pc:spChg chg="mod">
          <ac:chgData name="Nguyen Chi Son" userId="606856d02e9d83ac" providerId="LiveId" clId="{8AB6E6D9-5431-4D09-9DA2-2B797A7584F7}" dt="2021-11-02T16:09:18.003" v="2024" actId="1036"/>
          <ac:spMkLst>
            <pc:docMk/>
            <pc:sldMk cId="51380808" sldId="746"/>
            <ac:spMk id="14" creationId="{A530074C-9975-4D4F-AC15-005B11433C74}"/>
          </ac:spMkLst>
        </pc:spChg>
        <pc:spChg chg="mod">
          <ac:chgData name="Nguyen Chi Son" userId="606856d02e9d83ac" providerId="LiveId" clId="{8AB6E6D9-5431-4D09-9DA2-2B797A7584F7}" dt="2021-11-02T16:09:18.003" v="2024" actId="1036"/>
          <ac:spMkLst>
            <pc:docMk/>
            <pc:sldMk cId="51380808" sldId="746"/>
            <ac:spMk id="15" creationId="{EC5263CE-BE2F-44C4-BD89-2666D2873C33}"/>
          </ac:spMkLst>
        </pc:spChg>
        <pc:spChg chg="mod">
          <ac:chgData name="Nguyen Chi Son" userId="606856d02e9d83ac" providerId="LiveId" clId="{8AB6E6D9-5431-4D09-9DA2-2B797A7584F7}" dt="2021-11-02T16:03:43.977" v="2000" actId="20577"/>
          <ac:spMkLst>
            <pc:docMk/>
            <pc:sldMk cId="51380808" sldId="746"/>
            <ac:spMk id="19" creationId="{9C339D16-68E4-43C4-A62E-D0146138D23B}"/>
          </ac:spMkLst>
        </pc:spChg>
        <pc:picChg chg="del">
          <ac:chgData name="Nguyen Chi Son" userId="606856d02e9d83ac" providerId="LiveId" clId="{8AB6E6D9-5431-4D09-9DA2-2B797A7584F7}" dt="2021-11-02T16:03:26.932" v="1838" actId="478"/>
          <ac:picMkLst>
            <pc:docMk/>
            <pc:sldMk cId="51380808" sldId="746"/>
            <ac:picMk id="3" creationId="{4E8417A6-57E1-4AE1-ABEE-52BDC8FB7438}"/>
          </ac:picMkLst>
        </pc:picChg>
        <pc:picChg chg="add del mod">
          <ac:chgData name="Nguyen Chi Son" userId="606856d02e9d83ac" providerId="LiveId" clId="{8AB6E6D9-5431-4D09-9DA2-2B797A7584F7}" dt="2021-11-02T16:07:37.041" v="2011" actId="478"/>
          <ac:picMkLst>
            <pc:docMk/>
            <pc:sldMk cId="51380808" sldId="746"/>
            <ac:picMk id="4" creationId="{6C449517-15AF-4886-964A-18B879B45B93}"/>
          </ac:picMkLst>
        </pc:picChg>
        <pc:picChg chg="add mod">
          <ac:chgData name="Nguyen Chi Son" userId="606856d02e9d83ac" providerId="LiveId" clId="{8AB6E6D9-5431-4D09-9DA2-2B797A7584F7}" dt="2021-11-02T16:09:23.379" v="2026" actId="1076"/>
          <ac:picMkLst>
            <pc:docMk/>
            <pc:sldMk cId="51380808" sldId="746"/>
            <ac:picMk id="6" creationId="{7DDA131E-2B5B-441F-B67C-542259DFC298}"/>
          </ac:picMkLst>
        </pc:picChg>
      </pc:sldChg>
      <pc:sldChg chg="addSp delSp modSp add mod">
        <pc:chgData name="Nguyen Chi Son" userId="606856d02e9d83ac" providerId="LiveId" clId="{8AB6E6D9-5431-4D09-9DA2-2B797A7584F7}" dt="2021-11-02T16:03:19.746" v="1837" actId="1076"/>
        <pc:sldMkLst>
          <pc:docMk/>
          <pc:sldMk cId="3267194069" sldId="747"/>
        </pc:sldMkLst>
        <pc:spChg chg="mod">
          <ac:chgData name="Nguyen Chi Son" userId="606856d02e9d83ac" providerId="LiveId" clId="{8AB6E6D9-5431-4D09-9DA2-2B797A7584F7}" dt="2021-11-02T16:01:50.592" v="1526" actId="20577"/>
          <ac:spMkLst>
            <pc:docMk/>
            <pc:sldMk cId="3267194069" sldId="747"/>
            <ac:spMk id="2" creationId="{BA8A6260-CA4B-46A9-A06E-C71EE59E6992}"/>
          </ac:spMkLst>
        </pc:spChg>
        <pc:spChg chg="mod">
          <ac:chgData name="Nguyen Chi Son" userId="606856d02e9d83ac" providerId="LiveId" clId="{8AB6E6D9-5431-4D09-9DA2-2B797A7584F7}" dt="2021-11-02T16:03:19.746" v="1837" actId="1076"/>
          <ac:spMkLst>
            <pc:docMk/>
            <pc:sldMk cId="3267194069" sldId="747"/>
            <ac:spMk id="8" creationId="{3CBECDDA-DD7D-40DE-BAEC-AE6A41C5FC24}"/>
          </ac:spMkLst>
        </pc:spChg>
        <pc:picChg chg="add del mod modCrop">
          <ac:chgData name="Nguyen Chi Son" userId="606856d02e9d83ac" providerId="LiveId" clId="{8AB6E6D9-5431-4D09-9DA2-2B797A7584F7}" dt="2021-11-02T16:02:51.858" v="1826" actId="478"/>
          <ac:picMkLst>
            <pc:docMk/>
            <pc:sldMk cId="3267194069" sldId="747"/>
            <ac:picMk id="4" creationId="{F5D12DAC-9241-4E6B-92A5-EDD18889AD25}"/>
          </ac:picMkLst>
        </pc:picChg>
        <pc:picChg chg="del">
          <ac:chgData name="Nguyen Chi Son" userId="606856d02e9d83ac" providerId="LiveId" clId="{8AB6E6D9-5431-4D09-9DA2-2B797A7584F7}" dt="2021-11-02T15:58:16.624" v="1170" actId="478"/>
          <ac:picMkLst>
            <pc:docMk/>
            <pc:sldMk cId="3267194069" sldId="747"/>
            <ac:picMk id="6" creationId="{E60DAABF-DA31-4B77-AA30-EA46129E4E17}"/>
          </ac:picMkLst>
        </pc:picChg>
        <pc:picChg chg="add mod">
          <ac:chgData name="Nguyen Chi Son" userId="606856d02e9d83ac" providerId="LiveId" clId="{8AB6E6D9-5431-4D09-9DA2-2B797A7584F7}" dt="2021-11-02T16:03:10.237" v="1832" actId="1076"/>
          <ac:picMkLst>
            <pc:docMk/>
            <pc:sldMk cId="3267194069" sldId="747"/>
            <ac:picMk id="9" creationId="{C38C869F-BFDF-46BB-97AF-76F256B3894B}"/>
          </ac:picMkLst>
        </pc:picChg>
        <pc:picChg chg="del">
          <ac:chgData name="Nguyen Chi Son" userId="606856d02e9d83ac" providerId="LiveId" clId="{8AB6E6D9-5431-4D09-9DA2-2B797A7584F7}" dt="2021-11-02T15:58:17.094" v="1171" actId="478"/>
          <ac:picMkLst>
            <pc:docMk/>
            <pc:sldMk cId="3267194069" sldId="747"/>
            <ac:picMk id="1026" creationId="{5E95A664-17B0-47CD-A870-63D38437C256}"/>
          </ac:picMkLst>
        </pc:picChg>
      </pc:sldChg>
    </pc:docChg>
  </pc:docChgLst>
  <pc:docChgLst>
    <pc:chgData name="Nguyen Chi Son" userId="606856d02e9d83ac" providerId="LiveId" clId="{D5C34601-C6BA-4D13-9138-956295C7741D}"/>
    <pc:docChg chg="custSel addSld delSld modSld">
      <pc:chgData name="Nguyen Chi Son" userId="606856d02e9d83ac" providerId="LiveId" clId="{D5C34601-C6BA-4D13-9138-956295C7741D}" dt="2021-09-06T14:51:20.711" v="2113" actId="1035"/>
      <pc:docMkLst>
        <pc:docMk/>
      </pc:docMkLst>
      <pc:sldChg chg="modSp mod">
        <pc:chgData name="Nguyen Chi Son" userId="606856d02e9d83ac" providerId="LiveId" clId="{D5C34601-C6BA-4D13-9138-956295C7741D}" dt="2021-09-06T13:52:31.549" v="50" actId="20577"/>
        <pc:sldMkLst>
          <pc:docMk/>
          <pc:sldMk cId="2922349590" sldId="256"/>
        </pc:sldMkLst>
        <pc:spChg chg="mod">
          <ac:chgData name="Nguyen Chi Son" userId="606856d02e9d83ac" providerId="LiveId" clId="{D5C34601-C6BA-4D13-9138-956295C7741D}" dt="2021-09-06T13:52:31.549" v="50" actId="20577"/>
          <ac:spMkLst>
            <pc:docMk/>
            <pc:sldMk cId="2922349590" sldId="256"/>
            <ac:spMk id="136" creationId="{C574B640-0199-463F-87CA-8E3956B46E10}"/>
          </ac:spMkLst>
        </pc:spChg>
      </pc:sldChg>
      <pc:sldChg chg="modSp mod">
        <pc:chgData name="Nguyen Chi Son" userId="606856d02e9d83ac" providerId="LiveId" clId="{D5C34601-C6BA-4D13-9138-956295C7741D}" dt="2021-09-06T14:23:33.284" v="119" actId="20577"/>
        <pc:sldMkLst>
          <pc:docMk/>
          <pc:sldMk cId="2812505328" sldId="362"/>
        </pc:sldMkLst>
        <pc:spChg chg="mod">
          <ac:chgData name="Nguyen Chi Son" userId="606856d02e9d83ac" providerId="LiveId" clId="{D5C34601-C6BA-4D13-9138-956295C7741D}" dt="2021-09-06T14:23:33.284" v="119" actId="20577"/>
          <ac:spMkLst>
            <pc:docMk/>
            <pc:sldMk cId="2812505328" sldId="362"/>
            <ac:spMk id="2" creationId="{DAF08EC2-5D0D-48D9-855C-A59C0E5ED55B}"/>
          </ac:spMkLst>
        </pc:spChg>
      </pc:sldChg>
      <pc:sldChg chg="del">
        <pc:chgData name="Nguyen Chi Son" userId="606856d02e9d83ac" providerId="LiveId" clId="{D5C34601-C6BA-4D13-9138-956295C7741D}" dt="2021-09-06T14:37:50.332" v="511" actId="47"/>
        <pc:sldMkLst>
          <pc:docMk/>
          <pc:sldMk cId="3904192345" sldId="502"/>
        </pc:sldMkLst>
      </pc:sldChg>
      <pc:sldChg chg="modSp mod">
        <pc:chgData name="Nguyen Chi Son" userId="606856d02e9d83ac" providerId="LiveId" clId="{D5C34601-C6BA-4D13-9138-956295C7741D}" dt="2021-09-06T14:37:52.649" v="513" actId="20577"/>
        <pc:sldMkLst>
          <pc:docMk/>
          <pc:sldMk cId="402592958" sldId="540"/>
        </pc:sldMkLst>
        <pc:spChg chg="mod">
          <ac:chgData name="Nguyen Chi Son" userId="606856d02e9d83ac" providerId="LiveId" clId="{D5C34601-C6BA-4D13-9138-956295C7741D}" dt="2021-09-06T14:37:52.649" v="513" actId="20577"/>
          <ac:spMkLst>
            <pc:docMk/>
            <pc:sldMk cId="402592958" sldId="540"/>
            <ac:spMk id="3" creationId="{8CD51C9F-FCB0-4185-93E6-835FC05E1B10}"/>
          </ac:spMkLst>
        </pc:spChg>
      </pc:sldChg>
      <pc:sldChg chg="addSp delSp modSp mod">
        <pc:chgData name="Nguyen Chi Son" userId="606856d02e9d83ac" providerId="LiveId" clId="{D5C34601-C6BA-4D13-9138-956295C7741D}" dt="2021-09-06T14:29:45.509" v="363" actId="1076"/>
        <pc:sldMkLst>
          <pc:docMk/>
          <pc:sldMk cId="3298182474" sldId="547"/>
        </pc:sldMkLst>
        <pc:spChg chg="mod">
          <ac:chgData name="Nguyen Chi Son" userId="606856d02e9d83ac" providerId="LiveId" clId="{D5C34601-C6BA-4D13-9138-956295C7741D}" dt="2021-09-06T14:28:51.331" v="246" actId="20577"/>
          <ac:spMkLst>
            <pc:docMk/>
            <pc:sldMk cId="3298182474" sldId="547"/>
            <ac:spMk id="2" creationId="{BA8A6260-CA4B-46A9-A06E-C71EE59E6992}"/>
          </ac:spMkLst>
        </pc:spChg>
        <pc:spChg chg="del">
          <ac:chgData name="Nguyen Chi Son" userId="606856d02e9d83ac" providerId="LiveId" clId="{D5C34601-C6BA-4D13-9138-956295C7741D}" dt="2021-09-06T14:27:44.719" v="126" actId="478"/>
          <ac:spMkLst>
            <pc:docMk/>
            <pc:sldMk cId="3298182474" sldId="547"/>
            <ac:spMk id="8" creationId="{B5ECF9DA-747A-416C-815D-4FC1A623870D}"/>
          </ac:spMkLst>
        </pc:spChg>
        <pc:spChg chg="mod">
          <ac:chgData name="Nguyen Chi Son" userId="606856d02e9d83ac" providerId="LiveId" clId="{D5C34601-C6BA-4D13-9138-956295C7741D}" dt="2021-09-06T14:29:32.979" v="360" actId="1076"/>
          <ac:spMkLst>
            <pc:docMk/>
            <pc:sldMk cId="3298182474" sldId="547"/>
            <ac:spMk id="17" creationId="{388493A2-4842-4806-B794-C152AA81A7B8}"/>
          </ac:spMkLst>
        </pc:spChg>
        <pc:picChg chg="del">
          <ac:chgData name="Nguyen Chi Son" userId="606856d02e9d83ac" providerId="LiveId" clId="{D5C34601-C6BA-4D13-9138-956295C7741D}" dt="2021-09-06T14:23:36.207" v="120" actId="478"/>
          <ac:picMkLst>
            <pc:docMk/>
            <pc:sldMk cId="3298182474" sldId="547"/>
            <ac:picMk id="12" creationId="{E86000CD-A106-4EC9-924E-EFE7A5856A97}"/>
          </ac:picMkLst>
        </pc:picChg>
        <pc:picChg chg="del">
          <ac:chgData name="Nguyen Chi Son" userId="606856d02e9d83ac" providerId="LiveId" clId="{D5C34601-C6BA-4D13-9138-956295C7741D}" dt="2021-09-06T14:23:36.622" v="121" actId="478"/>
          <ac:picMkLst>
            <pc:docMk/>
            <pc:sldMk cId="3298182474" sldId="547"/>
            <ac:picMk id="14" creationId="{C3491FA7-778D-47B0-9063-B38D1B25DA3E}"/>
          </ac:picMkLst>
        </pc:picChg>
        <pc:picChg chg="add mod">
          <ac:chgData name="Nguyen Chi Son" userId="606856d02e9d83ac" providerId="LiveId" clId="{D5C34601-C6BA-4D13-9138-956295C7741D}" dt="2021-09-06T14:29:45.509" v="363" actId="1076"/>
          <ac:picMkLst>
            <pc:docMk/>
            <pc:sldMk cId="3298182474" sldId="547"/>
            <ac:picMk id="1026" creationId="{EDD9A895-A809-41BC-986F-C7E7E658DDD5}"/>
          </ac:picMkLst>
        </pc:picChg>
        <pc:cxnChg chg="del">
          <ac:chgData name="Nguyen Chi Son" userId="606856d02e9d83ac" providerId="LiveId" clId="{D5C34601-C6BA-4D13-9138-956295C7741D}" dt="2021-09-06T14:23:37.724" v="122" actId="478"/>
          <ac:cxnSpMkLst>
            <pc:docMk/>
            <pc:sldMk cId="3298182474" sldId="547"/>
            <ac:cxnSpMk id="16" creationId="{95ED8E70-BD19-4A6F-8F88-12DF99EBE0D3}"/>
          </ac:cxnSpMkLst>
        </pc:cxnChg>
      </pc:sldChg>
      <pc:sldChg chg="del">
        <pc:chgData name="Nguyen Chi Son" userId="606856d02e9d83ac" providerId="LiveId" clId="{D5C34601-C6BA-4D13-9138-956295C7741D}" dt="2021-09-06T14:37:50.332" v="511" actId="47"/>
        <pc:sldMkLst>
          <pc:docMk/>
          <pc:sldMk cId="2951639226" sldId="592"/>
        </pc:sldMkLst>
      </pc:sldChg>
      <pc:sldChg chg="modSp mod modAnim">
        <pc:chgData name="Nguyen Chi Son" userId="606856d02e9d83ac" providerId="LiveId" clId="{D5C34601-C6BA-4D13-9138-956295C7741D}" dt="2021-09-06T14:50:48.347" v="2048" actId="1036"/>
        <pc:sldMkLst>
          <pc:docMk/>
          <pc:sldMk cId="1953741841" sldId="596"/>
        </pc:sldMkLst>
        <pc:spChg chg="mod">
          <ac:chgData name="Nguyen Chi Son" userId="606856d02e9d83ac" providerId="LiveId" clId="{D5C34601-C6BA-4D13-9138-956295C7741D}" dt="2021-09-06T14:40:20.771" v="684" actId="20577"/>
          <ac:spMkLst>
            <pc:docMk/>
            <pc:sldMk cId="1953741841" sldId="596"/>
            <ac:spMk id="2" creationId="{BA8A6260-CA4B-46A9-A06E-C71EE59E6992}"/>
          </ac:spMkLst>
        </pc:spChg>
        <pc:spChg chg="mod">
          <ac:chgData name="Nguyen Chi Son" userId="606856d02e9d83ac" providerId="LiveId" clId="{D5C34601-C6BA-4D13-9138-956295C7741D}" dt="2021-09-06T14:50:48.347" v="2048" actId="1036"/>
          <ac:spMkLst>
            <pc:docMk/>
            <pc:sldMk cId="1953741841" sldId="596"/>
            <ac:spMk id="4" creationId="{0D159DDA-BA49-4E92-817D-8988A85A5610}"/>
          </ac:spMkLst>
        </pc:spChg>
        <pc:spChg chg="mod">
          <ac:chgData name="Nguyen Chi Son" userId="606856d02e9d83ac" providerId="LiveId" clId="{D5C34601-C6BA-4D13-9138-956295C7741D}" dt="2021-09-06T14:50:48.347" v="2048" actId="1036"/>
          <ac:spMkLst>
            <pc:docMk/>
            <pc:sldMk cId="1953741841" sldId="596"/>
            <ac:spMk id="5" creationId="{34B18095-2B84-439E-80AD-AC5D4586BEAA}"/>
          </ac:spMkLst>
        </pc:spChg>
        <pc:spChg chg="mod">
          <ac:chgData name="Nguyen Chi Son" userId="606856d02e9d83ac" providerId="LiveId" clId="{D5C34601-C6BA-4D13-9138-956295C7741D}" dt="2021-09-06T14:50:48.347" v="2048" actId="1036"/>
          <ac:spMkLst>
            <pc:docMk/>
            <pc:sldMk cId="1953741841" sldId="596"/>
            <ac:spMk id="11" creationId="{BB94417D-BA64-41A3-A335-F1084FC4EAAB}"/>
          </ac:spMkLst>
        </pc:spChg>
        <pc:spChg chg="mod">
          <ac:chgData name="Nguyen Chi Son" userId="606856d02e9d83ac" providerId="LiveId" clId="{D5C34601-C6BA-4D13-9138-956295C7741D}" dt="2021-09-06T14:50:48.347" v="2048" actId="1036"/>
          <ac:spMkLst>
            <pc:docMk/>
            <pc:sldMk cId="1953741841" sldId="596"/>
            <ac:spMk id="14" creationId="{47690167-AC03-4A6E-8A65-B47A2BE69ACA}"/>
          </ac:spMkLst>
        </pc:spChg>
      </pc:sldChg>
      <pc:sldChg chg="del">
        <pc:chgData name="Nguyen Chi Son" userId="606856d02e9d83ac" providerId="LiveId" clId="{D5C34601-C6BA-4D13-9138-956295C7741D}" dt="2021-09-06T14:37:50.332" v="511" actId="47"/>
        <pc:sldMkLst>
          <pc:docMk/>
          <pc:sldMk cId="3686938130" sldId="606"/>
        </pc:sldMkLst>
      </pc:sldChg>
      <pc:sldChg chg="del">
        <pc:chgData name="Nguyen Chi Son" userId="606856d02e9d83ac" providerId="LiveId" clId="{D5C34601-C6BA-4D13-9138-956295C7741D}" dt="2021-09-06T14:37:50.332" v="511" actId="47"/>
        <pc:sldMkLst>
          <pc:docMk/>
          <pc:sldMk cId="602911421" sldId="607"/>
        </pc:sldMkLst>
      </pc:sldChg>
      <pc:sldChg chg="del">
        <pc:chgData name="Nguyen Chi Son" userId="606856d02e9d83ac" providerId="LiveId" clId="{D5C34601-C6BA-4D13-9138-956295C7741D}" dt="2021-09-06T14:37:50.332" v="511" actId="47"/>
        <pc:sldMkLst>
          <pc:docMk/>
          <pc:sldMk cId="4132042067" sldId="608"/>
        </pc:sldMkLst>
      </pc:sldChg>
      <pc:sldChg chg="del">
        <pc:chgData name="Nguyen Chi Son" userId="606856d02e9d83ac" providerId="LiveId" clId="{D5C34601-C6BA-4D13-9138-956295C7741D}" dt="2021-09-06T14:37:50.332" v="511" actId="47"/>
        <pc:sldMkLst>
          <pc:docMk/>
          <pc:sldMk cId="2821762238" sldId="609"/>
        </pc:sldMkLst>
      </pc:sldChg>
      <pc:sldChg chg="del">
        <pc:chgData name="Nguyen Chi Son" userId="606856d02e9d83ac" providerId="LiveId" clId="{D5C34601-C6BA-4D13-9138-956295C7741D}" dt="2021-09-06T14:37:50.332" v="511" actId="47"/>
        <pc:sldMkLst>
          <pc:docMk/>
          <pc:sldMk cId="49150629" sldId="610"/>
        </pc:sldMkLst>
      </pc:sldChg>
      <pc:sldChg chg="del">
        <pc:chgData name="Nguyen Chi Son" userId="606856d02e9d83ac" providerId="LiveId" clId="{D5C34601-C6BA-4D13-9138-956295C7741D}" dt="2021-09-06T14:37:56.158" v="514" actId="47"/>
        <pc:sldMkLst>
          <pc:docMk/>
          <pc:sldMk cId="4006857089" sldId="611"/>
        </pc:sldMkLst>
      </pc:sldChg>
      <pc:sldChg chg="del">
        <pc:chgData name="Nguyen Chi Son" userId="606856d02e9d83ac" providerId="LiveId" clId="{D5C34601-C6BA-4D13-9138-956295C7741D}" dt="2021-09-06T14:37:56.158" v="514" actId="47"/>
        <pc:sldMkLst>
          <pc:docMk/>
          <pc:sldMk cId="3728400003" sldId="612"/>
        </pc:sldMkLst>
      </pc:sldChg>
      <pc:sldChg chg="del">
        <pc:chgData name="Nguyen Chi Son" userId="606856d02e9d83ac" providerId="LiveId" clId="{D5C34601-C6BA-4D13-9138-956295C7741D}" dt="2021-09-06T14:37:56.158" v="514" actId="47"/>
        <pc:sldMkLst>
          <pc:docMk/>
          <pc:sldMk cId="3553556330" sldId="613"/>
        </pc:sldMkLst>
      </pc:sldChg>
      <pc:sldChg chg="addSp delSp modSp add mod modAnim">
        <pc:chgData name="Nguyen Chi Son" userId="606856d02e9d83ac" providerId="LiveId" clId="{D5C34601-C6BA-4D13-9138-956295C7741D}" dt="2021-09-06T14:50:43.019" v="2009"/>
        <pc:sldMkLst>
          <pc:docMk/>
          <pc:sldMk cId="3023646297" sldId="614"/>
        </pc:sldMkLst>
        <pc:spChg chg="mod">
          <ac:chgData name="Nguyen Chi Son" userId="606856d02e9d83ac" providerId="LiveId" clId="{D5C34601-C6BA-4D13-9138-956295C7741D}" dt="2021-09-06T14:30:02.564" v="459" actId="20577"/>
          <ac:spMkLst>
            <pc:docMk/>
            <pc:sldMk cId="3023646297" sldId="614"/>
            <ac:spMk id="2" creationId="{BA8A6260-CA4B-46A9-A06E-C71EE59E6992}"/>
          </ac:spMkLst>
        </pc:spChg>
        <pc:spChg chg="del mod">
          <ac:chgData name="Nguyen Chi Son" userId="606856d02e9d83ac" providerId="LiveId" clId="{D5C34601-C6BA-4D13-9138-956295C7741D}" dt="2021-09-06T14:34:18.638" v="496" actId="478"/>
          <ac:spMkLst>
            <pc:docMk/>
            <pc:sldMk cId="3023646297" sldId="614"/>
            <ac:spMk id="17" creationId="{388493A2-4842-4806-B794-C152AA81A7B8}"/>
          </ac:spMkLst>
        </pc:spChg>
        <pc:picChg chg="add del mod">
          <ac:chgData name="Nguyen Chi Son" userId="606856d02e9d83ac" providerId="LiveId" clId="{D5C34601-C6BA-4D13-9138-956295C7741D}" dt="2021-09-06T14:32:34.523" v="465" actId="478"/>
          <ac:picMkLst>
            <pc:docMk/>
            <pc:sldMk cId="3023646297" sldId="614"/>
            <ac:picMk id="4" creationId="{372CF798-CA86-41DD-98CB-60775F39EA98}"/>
          </ac:picMkLst>
        </pc:picChg>
        <pc:picChg chg="add mod">
          <ac:chgData name="Nguyen Chi Son" userId="606856d02e9d83ac" providerId="LiveId" clId="{D5C34601-C6BA-4D13-9138-956295C7741D}" dt="2021-09-06T14:33:31.286" v="488" actId="1076"/>
          <ac:picMkLst>
            <pc:docMk/>
            <pc:sldMk cId="3023646297" sldId="614"/>
            <ac:picMk id="6" creationId="{E269BDB8-4EE1-4006-9980-3E5C1A545C65}"/>
          </ac:picMkLst>
        </pc:picChg>
        <pc:picChg chg="add mod">
          <ac:chgData name="Nguyen Chi Son" userId="606856d02e9d83ac" providerId="LiveId" clId="{D5C34601-C6BA-4D13-9138-956295C7741D}" dt="2021-09-06T14:33:43.771" v="493" actId="1076"/>
          <ac:picMkLst>
            <pc:docMk/>
            <pc:sldMk cId="3023646297" sldId="614"/>
            <ac:picMk id="8" creationId="{8D8DE69A-3E4D-4544-9BA1-7158EB0C0C4E}"/>
          </ac:picMkLst>
        </pc:picChg>
        <pc:picChg chg="add del mod">
          <ac:chgData name="Nguyen Chi Son" userId="606856d02e9d83ac" providerId="LiveId" clId="{D5C34601-C6BA-4D13-9138-956295C7741D}" dt="2021-09-06T14:36:45.162" v="504" actId="478"/>
          <ac:picMkLst>
            <pc:docMk/>
            <pc:sldMk cId="3023646297" sldId="614"/>
            <ac:picMk id="10" creationId="{4B3D55A0-D160-4E9D-8EE6-C59025930F1E}"/>
          </ac:picMkLst>
        </pc:picChg>
        <pc:picChg chg="add mod">
          <ac:chgData name="Nguyen Chi Son" userId="606856d02e9d83ac" providerId="LiveId" clId="{D5C34601-C6BA-4D13-9138-956295C7741D}" dt="2021-09-06T14:37:00.062" v="510" actId="1076"/>
          <ac:picMkLst>
            <pc:docMk/>
            <pc:sldMk cId="3023646297" sldId="614"/>
            <ac:picMk id="12" creationId="{9B9EC51C-3591-4FF4-ADDB-1CF1D9A9DD81}"/>
          </ac:picMkLst>
        </pc:picChg>
        <pc:picChg chg="del">
          <ac:chgData name="Nguyen Chi Son" userId="606856d02e9d83ac" providerId="LiveId" clId="{D5C34601-C6BA-4D13-9138-956295C7741D}" dt="2021-09-06T14:30:03.933" v="460" actId="478"/>
          <ac:picMkLst>
            <pc:docMk/>
            <pc:sldMk cId="3023646297" sldId="614"/>
            <ac:picMk id="1026" creationId="{EDD9A895-A809-41BC-986F-C7E7E658DDD5}"/>
          </ac:picMkLst>
        </pc:picChg>
      </pc:sldChg>
      <pc:sldChg chg="addSp modSp add mod modAnim">
        <pc:chgData name="Nguyen Chi Son" userId="606856d02e9d83ac" providerId="LiveId" clId="{D5C34601-C6BA-4D13-9138-956295C7741D}" dt="2021-09-06T14:51:20.711" v="2113" actId="1035"/>
        <pc:sldMkLst>
          <pc:docMk/>
          <pc:sldMk cId="3207193999" sldId="615"/>
        </pc:sldMkLst>
        <pc:spChg chg="mod">
          <ac:chgData name="Nguyen Chi Son" userId="606856d02e9d83ac" providerId="LiveId" clId="{D5C34601-C6BA-4D13-9138-956295C7741D}" dt="2021-09-06T14:50:59.047" v="2051" actId="14100"/>
          <ac:spMkLst>
            <pc:docMk/>
            <pc:sldMk cId="3207193999" sldId="615"/>
            <ac:spMk id="2" creationId="{BA8A6260-CA4B-46A9-A06E-C71EE59E6992}"/>
          </ac:spMkLst>
        </pc:spChg>
        <pc:spChg chg="mod">
          <ac:chgData name="Nguyen Chi Son" userId="606856d02e9d83ac" providerId="LiveId" clId="{D5C34601-C6BA-4D13-9138-956295C7741D}" dt="2021-09-06T14:51:12.642" v="2080" actId="1076"/>
          <ac:spMkLst>
            <pc:docMk/>
            <pc:sldMk cId="3207193999" sldId="615"/>
            <ac:spMk id="4" creationId="{0D159DDA-BA49-4E92-817D-8988A85A5610}"/>
          </ac:spMkLst>
        </pc:spChg>
        <pc:spChg chg="mod">
          <ac:chgData name="Nguyen Chi Son" userId="606856d02e9d83ac" providerId="LiveId" clId="{D5C34601-C6BA-4D13-9138-956295C7741D}" dt="2021-09-06T14:51:17.852" v="2090" actId="1076"/>
          <ac:spMkLst>
            <pc:docMk/>
            <pc:sldMk cId="3207193999" sldId="615"/>
            <ac:spMk id="5" creationId="{34B18095-2B84-439E-80AD-AC5D4586BEAA}"/>
          </ac:spMkLst>
        </pc:spChg>
        <pc:spChg chg="mod">
          <ac:chgData name="Nguyen Chi Son" userId="606856d02e9d83ac" providerId="LiveId" clId="{D5C34601-C6BA-4D13-9138-956295C7741D}" dt="2021-09-06T14:51:14.564" v="2089" actId="1035"/>
          <ac:spMkLst>
            <pc:docMk/>
            <pc:sldMk cId="3207193999" sldId="615"/>
            <ac:spMk id="11" creationId="{BB94417D-BA64-41A3-A335-F1084FC4EAAB}"/>
          </ac:spMkLst>
        </pc:spChg>
        <pc:spChg chg="mod">
          <ac:chgData name="Nguyen Chi Son" userId="606856d02e9d83ac" providerId="LiveId" clId="{D5C34601-C6BA-4D13-9138-956295C7741D}" dt="2021-09-06T14:51:20.711" v="2113" actId="1035"/>
          <ac:spMkLst>
            <pc:docMk/>
            <pc:sldMk cId="3207193999" sldId="615"/>
            <ac:spMk id="14" creationId="{47690167-AC03-4A6E-8A65-B47A2BE69ACA}"/>
          </ac:spMkLst>
        </pc:spChg>
        <pc:picChg chg="add mod">
          <ac:chgData name="Nguyen Chi Son" userId="606856d02e9d83ac" providerId="LiveId" clId="{D5C34601-C6BA-4D13-9138-956295C7741D}" dt="2021-09-06T14:50:55.327" v="2050" actId="1076"/>
          <ac:picMkLst>
            <pc:docMk/>
            <pc:sldMk cId="3207193999" sldId="615"/>
            <ac:picMk id="2050" creationId="{942CB1AA-121F-45BC-A561-D1223C38D2B1}"/>
          </ac:picMkLst>
        </pc:picChg>
      </pc:sldChg>
    </pc:docChg>
  </pc:docChgLst>
  <pc:docChgLst>
    <pc:chgData name="Nguyen Chi Son" userId="606856d02e9d83ac" providerId="LiveId" clId="{0149E54D-9205-4D4C-ACD8-19B636DFBCD6}"/>
    <pc:docChg chg="undo custSel delSld modSld">
      <pc:chgData name="Nguyen Chi Son" userId="606856d02e9d83ac" providerId="LiveId" clId="{0149E54D-9205-4D4C-ACD8-19B636DFBCD6}" dt="2022-05-21T01:10:53.617" v="3210"/>
      <pc:docMkLst>
        <pc:docMk/>
      </pc:docMkLst>
      <pc:sldChg chg="modSp mod">
        <pc:chgData name="Nguyen Chi Son" userId="606856d02e9d83ac" providerId="LiveId" clId="{0149E54D-9205-4D4C-ACD8-19B636DFBCD6}" dt="2022-05-21T00:28:55.355" v="45" actId="20577"/>
        <pc:sldMkLst>
          <pc:docMk/>
          <pc:sldMk cId="2922349590" sldId="256"/>
        </pc:sldMkLst>
        <pc:spChg chg="mod">
          <ac:chgData name="Nguyen Chi Son" userId="606856d02e9d83ac" providerId="LiveId" clId="{0149E54D-9205-4D4C-ACD8-19B636DFBCD6}" dt="2022-05-21T00:28:55.355" v="45" actId="20577"/>
          <ac:spMkLst>
            <pc:docMk/>
            <pc:sldMk cId="2922349590" sldId="256"/>
            <ac:spMk id="136" creationId="{C574B640-0199-463F-87CA-8E3956B46E10}"/>
          </ac:spMkLst>
        </pc:spChg>
      </pc:sldChg>
      <pc:sldChg chg="modSp mod">
        <pc:chgData name="Nguyen Chi Son" userId="606856d02e9d83ac" providerId="LiveId" clId="{0149E54D-9205-4D4C-ACD8-19B636DFBCD6}" dt="2022-05-21T00:48:08.843" v="1074" actId="20577"/>
        <pc:sldMkLst>
          <pc:docMk/>
          <pc:sldMk cId="3319126272" sldId="622"/>
        </pc:sldMkLst>
        <pc:spChg chg="mod">
          <ac:chgData name="Nguyen Chi Son" userId="606856d02e9d83ac" providerId="LiveId" clId="{0149E54D-9205-4D4C-ACD8-19B636DFBCD6}" dt="2022-05-21T00:48:08.843" v="1074" actId="20577"/>
          <ac:spMkLst>
            <pc:docMk/>
            <pc:sldMk cId="3319126272" sldId="622"/>
            <ac:spMk id="2" creationId="{DAF08EC2-5D0D-48D9-855C-A59C0E5ED55B}"/>
          </ac:spMkLst>
        </pc:spChg>
      </pc:sldChg>
      <pc:sldChg chg="modSp mod">
        <pc:chgData name="Nguyen Chi Son" userId="606856d02e9d83ac" providerId="LiveId" clId="{0149E54D-9205-4D4C-ACD8-19B636DFBCD6}" dt="2022-05-21T00:29:05.134" v="82" actId="20577"/>
        <pc:sldMkLst>
          <pc:docMk/>
          <pc:sldMk cId="1033004166" sldId="675"/>
        </pc:sldMkLst>
        <pc:spChg chg="mod">
          <ac:chgData name="Nguyen Chi Son" userId="606856d02e9d83ac" providerId="LiveId" clId="{0149E54D-9205-4D4C-ACD8-19B636DFBCD6}" dt="2022-05-21T00:29:05.134" v="82" actId="20577"/>
          <ac:spMkLst>
            <pc:docMk/>
            <pc:sldMk cId="1033004166" sldId="675"/>
            <ac:spMk id="2" creationId="{DAF08EC2-5D0D-48D9-855C-A59C0E5ED55B}"/>
          </ac:spMkLst>
        </pc:spChg>
      </pc:sldChg>
      <pc:sldChg chg="addSp delSp modSp mod">
        <pc:chgData name="Nguyen Chi Son" userId="606856d02e9d83ac" providerId="LiveId" clId="{0149E54D-9205-4D4C-ACD8-19B636DFBCD6}" dt="2022-05-21T00:56:58.631" v="1460" actId="1076"/>
        <pc:sldMkLst>
          <pc:docMk/>
          <pc:sldMk cId="3014091475" sldId="782"/>
        </pc:sldMkLst>
        <pc:spChg chg="mod">
          <ac:chgData name="Nguyen Chi Son" userId="606856d02e9d83ac" providerId="LiveId" clId="{0149E54D-9205-4D4C-ACD8-19B636DFBCD6}" dt="2022-05-21T00:55:03.616" v="1323" actId="20577"/>
          <ac:spMkLst>
            <pc:docMk/>
            <pc:sldMk cId="3014091475" sldId="782"/>
            <ac:spMk id="2" creationId="{BA8A6260-CA4B-46A9-A06E-C71EE59E6992}"/>
          </ac:spMkLst>
        </pc:spChg>
        <pc:spChg chg="add mod">
          <ac:chgData name="Nguyen Chi Son" userId="606856d02e9d83ac" providerId="LiveId" clId="{0149E54D-9205-4D4C-ACD8-19B636DFBCD6}" dt="2022-05-21T00:56:50.727" v="1459" actId="1076"/>
          <ac:spMkLst>
            <pc:docMk/>
            <pc:sldMk cId="3014091475" sldId="782"/>
            <ac:spMk id="8" creationId="{CBCED125-8E53-ADE2-8F9F-80600B2C144C}"/>
          </ac:spMkLst>
        </pc:spChg>
        <pc:spChg chg="add mod">
          <ac:chgData name="Nguyen Chi Son" userId="606856d02e9d83ac" providerId="LiveId" clId="{0149E54D-9205-4D4C-ACD8-19B636DFBCD6}" dt="2022-05-21T00:56:58.631" v="1460" actId="1076"/>
          <ac:spMkLst>
            <pc:docMk/>
            <pc:sldMk cId="3014091475" sldId="782"/>
            <ac:spMk id="9" creationId="{E3A1964F-4B9E-0EEC-7228-640C17629044}"/>
          </ac:spMkLst>
        </pc:spChg>
        <pc:picChg chg="add mod">
          <ac:chgData name="Nguyen Chi Son" userId="606856d02e9d83ac" providerId="LiveId" clId="{0149E54D-9205-4D4C-ACD8-19B636DFBCD6}" dt="2022-05-21T00:56:47.030" v="1458" actId="554"/>
          <ac:picMkLst>
            <pc:docMk/>
            <pc:sldMk cId="3014091475" sldId="782"/>
            <ac:picMk id="4" creationId="{DF579228-53E5-FD8D-156F-0F2FDEC8D617}"/>
          </ac:picMkLst>
        </pc:picChg>
        <pc:picChg chg="del">
          <ac:chgData name="Nguyen Chi Son" userId="606856d02e9d83ac" providerId="LiveId" clId="{0149E54D-9205-4D4C-ACD8-19B636DFBCD6}" dt="2022-05-21T00:48:11.881" v="1075" actId="478"/>
          <ac:picMkLst>
            <pc:docMk/>
            <pc:sldMk cId="3014091475" sldId="782"/>
            <ac:picMk id="5" creationId="{AA4208F4-211A-0DCD-2D56-84326C70DC42}"/>
          </ac:picMkLst>
        </pc:picChg>
        <pc:picChg chg="add mod">
          <ac:chgData name="Nguyen Chi Son" userId="606856d02e9d83ac" providerId="LiveId" clId="{0149E54D-9205-4D4C-ACD8-19B636DFBCD6}" dt="2022-05-21T00:56:47.030" v="1458" actId="554"/>
          <ac:picMkLst>
            <pc:docMk/>
            <pc:sldMk cId="3014091475" sldId="782"/>
            <ac:picMk id="7" creationId="{822F4E22-9A9F-0CE8-F770-68562A4ACCB3}"/>
          </ac:picMkLst>
        </pc:picChg>
      </pc:sldChg>
      <pc:sldChg chg="addSp delSp modSp mod">
        <pc:chgData name="Nguyen Chi Son" userId="606856d02e9d83ac" providerId="LiveId" clId="{0149E54D-9205-4D4C-ACD8-19B636DFBCD6}" dt="2022-05-21T00:42:04.567" v="1036" actId="1036"/>
        <pc:sldMkLst>
          <pc:docMk/>
          <pc:sldMk cId="4090454743" sldId="854"/>
        </pc:sldMkLst>
        <pc:spChg chg="mod">
          <ac:chgData name="Nguyen Chi Son" userId="606856d02e9d83ac" providerId="LiveId" clId="{0149E54D-9205-4D4C-ACD8-19B636DFBCD6}" dt="2022-05-21T00:30:05.040" v="437" actId="20577"/>
          <ac:spMkLst>
            <pc:docMk/>
            <pc:sldMk cId="4090454743" sldId="854"/>
            <ac:spMk id="2" creationId="{BA8A6260-CA4B-46A9-A06E-C71EE59E6992}"/>
          </ac:spMkLst>
        </pc:spChg>
        <pc:spChg chg="add mod">
          <ac:chgData name="Nguyen Chi Son" userId="606856d02e9d83ac" providerId="LiveId" clId="{0149E54D-9205-4D4C-ACD8-19B636DFBCD6}" dt="2022-05-21T00:39:17.840" v="884" actId="1035"/>
          <ac:spMkLst>
            <pc:docMk/>
            <pc:sldMk cId="4090454743" sldId="854"/>
            <ac:spMk id="18" creationId="{6FB222EC-568D-F1E2-85E2-B2D8E02C5C9F}"/>
          </ac:spMkLst>
        </pc:spChg>
        <pc:spChg chg="add mod">
          <ac:chgData name="Nguyen Chi Son" userId="606856d02e9d83ac" providerId="LiveId" clId="{0149E54D-9205-4D4C-ACD8-19B636DFBCD6}" dt="2022-05-21T00:39:17.840" v="884" actId="1035"/>
          <ac:spMkLst>
            <pc:docMk/>
            <pc:sldMk cId="4090454743" sldId="854"/>
            <ac:spMk id="19" creationId="{AFD59EF4-408B-D470-D0B1-674C61F73410}"/>
          </ac:spMkLst>
        </pc:spChg>
        <pc:spChg chg="add mod">
          <ac:chgData name="Nguyen Chi Son" userId="606856d02e9d83ac" providerId="LiveId" clId="{0149E54D-9205-4D4C-ACD8-19B636DFBCD6}" dt="2022-05-21T00:39:17.840" v="884" actId="1035"/>
          <ac:spMkLst>
            <pc:docMk/>
            <pc:sldMk cId="4090454743" sldId="854"/>
            <ac:spMk id="20" creationId="{517FA567-24D6-B97B-A326-F26D28444A85}"/>
          </ac:spMkLst>
        </pc:spChg>
        <pc:spChg chg="add mod">
          <ac:chgData name="Nguyen Chi Son" userId="606856d02e9d83ac" providerId="LiveId" clId="{0149E54D-9205-4D4C-ACD8-19B636DFBCD6}" dt="2022-05-21T00:39:17.840" v="884" actId="1035"/>
          <ac:spMkLst>
            <pc:docMk/>
            <pc:sldMk cId="4090454743" sldId="854"/>
            <ac:spMk id="21" creationId="{6A27FD37-6709-C90C-F7A6-4F75721055C5}"/>
          </ac:spMkLst>
        </pc:spChg>
        <pc:spChg chg="add mod">
          <ac:chgData name="Nguyen Chi Son" userId="606856d02e9d83ac" providerId="LiveId" clId="{0149E54D-9205-4D4C-ACD8-19B636DFBCD6}" dt="2022-05-21T00:42:04.567" v="1036" actId="1036"/>
          <ac:spMkLst>
            <pc:docMk/>
            <pc:sldMk cId="4090454743" sldId="854"/>
            <ac:spMk id="35" creationId="{86905E33-4D46-8F36-5CEB-D39A3933A9D3}"/>
          </ac:spMkLst>
        </pc:spChg>
        <pc:graphicFrameChg chg="del">
          <ac:chgData name="Nguyen Chi Son" userId="606856d02e9d83ac" providerId="LiveId" clId="{0149E54D-9205-4D4C-ACD8-19B636DFBCD6}" dt="2022-05-21T00:30:21.029" v="438" actId="478"/>
          <ac:graphicFrameMkLst>
            <pc:docMk/>
            <pc:sldMk cId="4090454743" sldId="854"/>
            <ac:graphicFrameMk id="12" creationId="{84185084-70EC-EBD8-5111-9144DBB85E1F}"/>
          </ac:graphicFrameMkLst>
        </pc:graphicFrameChg>
        <pc:graphicFrameChg chg="del">
          <ac:chgData name="Nguyen Chi Son" userId="606856d02e9d83ac" providerId="LiveId" clId="{0149E54D-9205-4D4C-ACD8-19B636DFBCD6}" dt="2022-05-21T00:30:21.029" v="438" actId="478"/>
          <ac:graphicFrameMkLst>
            <pc:docMk/>
            <pc:sldMk cId="4090454743" sldId="854"/>
            <ac:graphicFrameMk id="16" creationId="{D483CCB7-4CCA-0032-63B9-7342789D705F}"/>
          </ac:graphicFrameMkLst>
        </pc:graphicFrameChg>
        <pc:graphicFrameChg chg="del">
          <ac:chgData name="Nguyen Chi Son" userId="606856d02e9d83ac" providerId="LiveId" clId="{0149E54D-9205-4D4C-ACD8-19B636DFBCD6}" dt="2022-05-21T00:29:11.408" v="84" actId="478"/>
          <ac:graphicFrameMkLst>
            <pc:docMk/>
            <pc:sldMk cId="4090454743" sldId="854"/>
            <ac:graphicFrameMk id="17" creationId="{E63F3566-614F-4B24-14CC-8CC106DA0952}"/>
          </ac:graphicFrameMkLst>
        </pc:graphicFrameChg>
        <pc:picChg chg="add mod">
          <ac:chgData name="Nguyen Chi Son" userId="606856d02e9d83ac" providerId="LiveId" clId="{0149E54D-9205-4D4C-ACD8-19B636DFBCD6}" dt="2022-05-21T00:39:17.840" v="884" actId="1035"/>
          <ac:picMkLst>
            <pc:docMk/>
            <pc:sldMk cId="4090454743" sldId="854"/>
            <ac:picMk id="4" creationId="{D071DF63-8F2D-F0EB-3D57-95A46F1CB44D}"/>
          </ac:picMkLst>
        </pc:picChg>
        <pc:picChg chg="add mod">
          <ac:chgData name="Nguyen Chi Son" userId="606856d02e9d83ac" providerId="LiveId" clId="{0149E54D-9205-4D4C-ACD8-19B636DFBCD6}" dt="2022-05-21T00:39:17.840" v="884" actId="1035"/>
          <ac:picMkLst>
            <pc:docMk/>
            <pc:sldMk cId="4090454743" sldId="854"/>
            <ac:picMk id="6" creationId="{26F8150F-F852-9591-C51F-C296A658E4A9}"/>
          </ac:picMkLst>
        </pc:picChg>
        <pc:picChg chg="del">
          <ac:chgData name="Nguyen Chi Son" userId="606856d02e9d83ac" providerId="LiveId" clId="{0149E54D-9205-4D4C-ACD8-19B636DFBCD6}" dt="2022-05-21T00:29:08.163" v="83" actId="478"/>
          <ac:picMkLst>
            <pc:docMk/>
            <pc:sldMk cId="4090454743" sldId="854"/>
            <ac:picMk id="8" creationId="{27D8CBAF-A2BC-C6D2-221A-47A267564E4C}"/>
          </ac:picMkLst>
        </pc:picChg>
        <pc:picChg chg="add mod">
          <ac:chgData name="Nguyen Chi Son" userId="606856d02e9d83ac" providerId="LiveId" clId="{0149E54D-9205-4D4C-ACD8-19B636DFBCD6}" dt="2022-05-21T00:39:17.840" v="884" actId="1035"/>
          <ac:picMkLst>
            <pc:docMk/>
            <pc:sldMk cId="4090454743" sldId="854"/>
            <ac:picMk id="9" creationId="{DA55235F-7765-77AA-DDD6-93A5D4D51A4E}"/>
          </ac:picMkLst>
        </pc:picChg>
        <pc:picChg chg="add mod">
          <ac:chgData name="Nguyen Chi Son" userId="606856d02e9d83ac" providerId="LiveId" clId="{0149E54D-9205-4D4C-ACD8-19B636DFBCD6}" dt="2022-05-21T00:39:17.840" v="884" actId="1035"/>
          <ac:picMkLst>
            <pc:docMk/>
            <pc:sldMk cId="4090454743" sldId="854"/>
            <ac:picMk id="13" creationId="{760D78CD-9463-29C1-BB1B-7761F7C587DA}"/>
          </ac:picMkLst>
        </pc:picChg>
        <pc:picChg chg="add del">
          <ac:chgData name="Nguyen Chi Son" userId="606856d02e9d83ac" providerId="LiveId" clId="{0149E54D-9205-4D4C-ACD8-19B636DFBCD6}" dt="2022-05-21T00:39:25.995" v="886" actId="22"/>
          <ac:picMkLst>
            <pc:docMk/>
            <pc:sldMk cId="4090454743" sldId="854"/>
            <ac:picMk id="22" creationId="{A63E9FAD-14D1-A770-5C0A-8C817ABD458F}"/>
          </ac:picMkLst>
        </pc:picChg>
        <pc:picChg chg="add del mod">
          <ac:chgData name="Nguyen Chi Son" userId="606856d02e9d83ac" providerId="LiveId" clId="{0149E54D-9205-4D4C-ACD8-19B636DFBCD6}" dt="2022-05-21T00:40:23.304" v="902" actId="478"/>
          <ac:picMkLst>
            <pc:docMk/>
            <pc:sldMk cId="4090454743" sldId="854"/>
            <ac:picMk id="24" creationId="{616B53A7-5D36-8542-3F1C-F401D23EF398}"/>
          </ac:picMkLst>
        </pc:picChg>
        <pc:picChg chg="add mod">
          <ac:chgData name="Nguyen Chi Son" userId="606856d02e9d83ac" providerId="LiveId" clId="{0149E54D-9205-4D4C-ACD8-19B636DFBCD6}" dt="2022-05-21T00:41:26.539" v="925" actId="1076"/>
          <ac:picMkLst>
            <pc:docMk/>
            <pc:sldMk cId="4090454743" sldId="854"/>
            <ac:picMk id="26" creationId="{3FF536CC-C04F-AD09-299A-F95325E4CFCE}"/>
          </ac:picMkLst>
        </pc:picChg>
        <pc:picChg chg="add del mod">
          <ac:chgData name="Nguyen Chi Son" userId="606856d02e9d83ac" providerId="LiveId" clId="{0149E54D-9205-4D4C-ACD8-19B636DFBCD6}" dt="2022-05-21T00:40:08.394" v="899" actId="478"/>
          <ac:picMkLst>
            <pc:docMk/>
            <pc:sldMk cId="4090454743" sldId="854"/>
            <ac:picMk id="28" creationId="{24601B07-C917-C308-0E39-1CABA9E6EDAC}"/>
          </ac:picMkLst>
        </pc:picChg>
        <pc:picChg chg="add del mod">
          <ac:chgData name="Nguyen Chi Son" userId="606856d02e9d83ac" providerId="LiveId" clId="{0149E54D-9205-4D4C-ACD8-19B636DFBCD6}" dt="2022-05-21T00:40:51.162" v="916" actId="478"/>
          <ac:picMkLst>
            <pc:docMk/>
            <pc:sldMk cId="4090454743" sldId="854"/>
            <ac:picMk id="30" creationId="{5F76175F-B9D5-724D-D231-79A11370955A}"/>
          </ac:picMkLst>
        </pc:picChg>
        <pc:picChg chg="add del mod">
          <ac:chgData name="Nguyen Chi Son" userId="606856d02e9d83ac" providerId="LiveId" clId="{0149E54D-9205-4D4C-ACD8-19B636DFBCD6}" dt="2022-05-21T00:41:00.379" v="917" actId="478"/>
          <ac:picMkLst>
            <pc:docMk/>
            <pc:sldMk cId="4090454743" sldId="854"/>
            <ac:picMk id="32" creationId="{2CCFC943-9248-970D-ADF1-C2672804A823}"/>
          </ac:picMkLst>
        </pc:picChg>
        <pc:picChg chg="add mod">
          <ac:chgData name="Nguyen Chi Son" userId="606856d02e9d83ac" providerId="LiveId" clId="{0149E54D-9205-4D4C-ACD8-19B636DFBCD6}" dt="2022-05-21T00:41:57.003" v="1031" actId="1076"/>
          <ac:picMkLst>
            <pc:docMk/>
            <pc:sldMk cId="4090454743" sldId="854"/>
            <ac:picMk id="34" creationId="{1C61670B-C49D-2E30-F99B-2F39532066AA}"/>
          </ac:picMkLst>
        </pc:picChg>
        <pc:cxnChg chg="del">
          <ac:chgData name="Nguyen Chi Son" userId="606856d02e9d83ac" providerId="LiveId" clId="{0149E54D-9205-4D4C-ACD8-19B636DFBCD6}" dt="2022-05-21T00:30:21.029" v="438" actId="478"/>
          <ac:cxnSpMkLst>
            <pc:docMk/>
            <pc:sldMk cId="4090454743" sldId="854"/>
            <ac:cxnSpMk id="11" creationId="{7C222C8C-65D6-D4BC-393F-FE48AF9AD69A}"/>
          </ac:cxnSpMkLst>
        </pc:cxnChg>
        <pc:cxnChg chg="del">
          <ac:chgData name="Nguyen Chi Son" userId="606856d02e9d83ac" providerId="LiveId" clId="{0149E54D-9205-4D4C-ACD8-19B636DFBCD6}" dt="2022-05-21T00:30:21.029" v="438" actId="478"/>
          <ac:cxnSpMkLst>
            <pc:docMk/>
            <pc:sldMk cId="4090454743" sldId="854"/>
            <ac:cxnSpMk id="14" creationId="{7C35BDA8-ACA2-295E-15FC-6EEA918DD5D7}"/>
          </ac:cxnSpMkLst>
        </pc:cxnChg>
      </pc:sldChg>
      <pc:sldChg chg="addSp modSp mod">
        <pc:chgData name="Nguyen Chi Son" userId="606856d02e9d83ac" providerId="LiveId" clId="{0149E54D-9205-4D4C-ACD8-19B636DFBCD6}" dt="2022-05-21T00:39:00.532" v="870" actId="20577"/>
        <pc:sldMkLst>
          <pc:docMk/>
          <pc:sldMk cId="3086765662" sldId="871"/>
        </pc:sldMkLst>
        <pc:spChg chg="mod">
          <ac:chgData name="Nguyen Chi Son" userId="606856d02e9d83ac" providerId="LiveId" clId="{0149E54D-9205-4D4C-ACD8-19B636DFBCD6}" dt="2022-05-21T00:38:09.549" v="704" actId="20577"/>
          <ac:spMkLst>
            <pc:docMk/>
            <pc:sldMk cId="3086765662" sldId="871"/>
            <ac:spMk id="19" creationId="{9C339D16-68E4-43C4-A62E-D0146138D23B}"/>
          </ac:spMkLst>
        </pc:spChg>
        <pc:spChg chg="mod">
          <ac:chgData name="Nguyen Chi Son" userId="606856d02e9d83ac" providerId="LiveId" clId="{0149E54D-9205-4D4C-ACD8-19B636DFBCD6}" dt="2022-05-21T00:38:36.785" v="756" actId="1035"/>
          <ac:spMkLst>
            <pc:docMk/>
            <pc:sldMk cId="3086765662" sldId="871"/>
            <ac:spMk id="20" creationId="{AA812A8D-1184-096F-7DA1-2E4382EF0D68}"/>
          </ac:spMkLst>
        </pc:spChg>
        <pc:spChg chg="mod">
          <ac:chgData name="Nguyen Chi Son" userId="606856d02e9d83ac" providerId="LiveId" clId="{0149E54D-9205-4D4C-ACD8-19B636DFBCD6}" dt="2022-05-21T00:39:00.532" v="870" actId="20577"/>
          <ac:spMkLst>
            <pc:docMk/>
            <pc:sldMk cId="3086765662" sldId="871"/>
            <ac:spMk id="21" creationId="{F9E2EBBC-7647-CD87-6AB5-DE097EE238A8}"/>
          </ac:spMkLst>
        </pc:spChg>
        <pc:picChg chg="add mod">
          <ac:chgData name="Nguyen Chi Son" userId="606856d02e9d83ac" providerId="LiveId" clId="{0149E54D-9205-4D4C-ACD8-19B636DFBCD6}" dt="2022-05-21T00:38:32.557" v="735" actId="1035"/>
          <ac:picMkLst>
            <pc:docMk/>
            <pc:sldMk cId="3086765662" sldId="871"/>
            <ac:picMk id="3" creationId="{15130B80-4A63-2A52-A735-A6C8EFB0F1C1}"/>
          </ac:picMkLst>
        </pc:picChg>
      </pc:sldChg>
      <pc:sldChg chg="del">
        <pc:chgData name="Nguyen Chi Son" userId="606856d02e9d83ac" providerId="LiveId" clId="{0149E54D-9205-4D4C-ACD8-19B636DFBCD6}" dt="2022-05-21T00:57:59.723" v="1461" actId="47"/>
        <pc:sldMkLst>
          <pc:docMk/>
          <pc:sldMk cId="2506950628" sldId="872"/>
        </pc:sldMkLst>
      </pc:sldChg>
      <pc:sldChg chg="del">
        <pc:chgData name="Nguyen Chi Son" userId="606856d02e9d83ac" providerId="LiveId" clId="{0149E54D-9205-4D4C-ACD8-19B636DFBCD6}" dt="2022-05-21T01:10:26.186" v="3204" actId="47"/>
        <pc:sldMkLst>
          <pc:docMk/>
          <pc:sldMk cId="499882432" sldId="873"/>
        </pc:sldMkLst>
      </pc:sldChg>
      <pc:sldChg chg="del">
        <pc:chgData name="Nguyen Chi Son" userId="606856d02e9d83ac" providerId="LiveId" clId="{0149E54D-9205-4D4C-ACD8-19B636DFBCD6}" dt="2022-05-21T01:10:26.186" v="3204" actId="47"/>
        <pc:sldMkLst>
          <pc:docMk/>
          <pc:sldMk cId="265803386" sldId="874"/>
        </pc:sldMkLst>
      </pc:sldChg>
      <pc:sldChg chg="addSp delSp modSp mod modAnim">
        <pc:chgData name="Nguyen Chi Son" userId="606856d02e9d83ac" providerId="LiveId" clId="{0149E54D-9205-4D4C-ACD8-19B636DFBCD6}" dt="2022-05-21T01:00:31.457" v="1934" actId="1035"/>
        <pc:sldMkLst>
          <pc:docMk/>
          <pc:sldMk cId="1193280490" sldId="875"/>
        </pc:sldMkLst>
        <pc:spChg chg="mod">
          <ac:chgData name="Nguyen Chi Son" userId="606856d02e9d83ac" providerId="LiveId" clId="{0149E54D-9205-4D4C-ACD8-19B636DFBCD6}" dt="2022-05-21T00:59:34.349" v="1682" actId="20577"/>
          <ac:spMkLst>
            <pc:docMk/>
            <pc:sldMk cId="1193280490" sldId="875"/>
            <ac:spMk id="19" creationId="{9C339D16-68E4-43C4-A62E-D0146138D23B}"/>
          </ac:spMkLst>
        </pc:spChg>
        <pc:spChg chg="mod">
          <ac:chgData name="Nguyen Chi Son" userId="606856d02e9d83ac" providerId="LiveId" clId="{0149E54D-9205-4D4C-ACD8-19B636DFBCD6}" dt="2022-05-21T01:00:31.457" v="1934" actId="1035"/>
          <ac:spMkLst>
            <pc:docMk/>
            <pc:sldMk cId="1193280490" sldId="875"/>
            <ac:spMk id="20" creationId="{AA812A8D-1184-096F-7DA1-2E4382EF0D68}"/>
          </ac:spMkLst>
        </pc:spChg>
        <pc:spChg chg="mod">
          <ac:chgData name="Nguyen Chi Son" userId="606856d02e9d83ac" providerId="LiveId" clId="{0149E54D-9205-4D4C-ACD8-19B636DFBCD6}" dt="2022-05-21T01:00:31.457" v="1934" actId="1035"/>
          <ac:spMkLst>
            <pc:docMk/>
            <pc:sldMk cId="1193280490" sldId="875"/>
            <ac:spMk id="21" creationId="{F9E2EBBC-7647-CD87-6AB5-DE097EE238A8}"/>
          </ac:spMkLst>
        </pc:spChg>
        <pc:picChg chg="add mod">
          <ac:chgData name="Nguyen Chi Son" userId="606856d02e9d83ac" providerId="LiveId" clId="{0149E54D-9205-4D4C-ACD8-19B636DFBCD6}" dt="2022-05-21T00:59:29.278" v="1667" actId="1076"/>
          <ac:picMkLst>
            <pc:docMk/>
            <pc:sldMk cId="1193280490" sldId="875"/>
            <ac:picMk id="3" creationId="{8FC54498-FD53-41A0-BEAC-7C2A0B6294A4}"/>
          </ac:picMkLst>
        </pc:picChg>
        <pc:picChg chg="del">
          <ac:chgData name="Nguyen Chi Son" userId="606856d02e9d83ac" providerId="LiveId" clId="{0149E54D-9205-4D4C-ACD8-19B636DFBCD6}" dt="2022-05-21T00:58:36.555" v="1462" actId="478"/>
          <ac:picMkLst>
            <pc:docMk/>
            <pc:sldMk cId="1193280490" sldId="875"/>
            <ac:picMk id="1026" creationId="{1201A7C3-A1DB-467A-3390-7E545F105B64}"/>
          </ac:picMkLst>
        </pc:picChg>
        <pc:picChg chg="del">
          <ac:chgData name="Nguyen Chi Son" userId="606856d02e9d83ac" providerId="LiveId" clId="{0149E54D-9205-4D4C-ACD8-19B636DFBCD6}" dt="2022-05-21T00:58:37.167" v="1463" actId="478"/>
          <ac:picMkLst>
            <pc:docMk/>
            <pc:sldMk cId="1193280490" sldId="875"/>
            <ac:picMk id="1028" creationId="{C574933C-A5A8-8C1E-C0CA-86C3ED2AE062}"/>
          </ac:picMkLst>
        </pc:picChg>
      </pc:sldChg>
      <pc:sldChg chg="addSp delSp modSp mod delAnim modAnim">
        <pc:chgData name="Nguyen Chi Son" userId="606856d02e9d83ac" providerId="LiveId" clId="{0149E54D-9205-4D4C-ACD8-19B636DFBCD6}" dt="2022-05-21T01:10:45.058" v="3205"/>
        <pc:sldMkLst>
          <pc:docMk/>
          <pc:sldMk cId="2252974847" sldId="876"/>
        </pc:sldMkLst>
        <pc:spChg chg="mod">
          <ac:chgData name="Nguyen Chi Son" userId="606856d02e9d83ac" providerId="LiveId" clId="{0149E54D-9205-4D4C-ACD8-19B636DFBCD6}" dt="2022-05-21T01:01:20.534" v="2101" actId="20577"/>
          <ac:spMkLst>
            <pc:docMk/>
            <pc:sldMk cId="2252974847" sldId="876"/>
            <ac:spMk id="19" creationId="{9C339D16-68E4-43C4-A62E-D0146138D23B}"/>
          </ac:spMkLst>
        </pc:spChg>
        <pc:spChg chg="mod">
          <ac:chgData name="Nguyen Chi Son" userId="606856d02e9d83ac" providerId="LiveId" clId="{0149E54D-9205-4D4C-ACD8-19B636DFBCD6}" dt="2022-05-21T01:01:40.518" v="2141" actId="1035"/>
          <ac:spMkLst>
            <pc:docMk/>
            <pc:sldMk cId="2252974847" sldId="876"/>
            <ac:spMk id="20" creationId="{AA812A8D-1184-096F-7DA1-2E4382EF0D68}"/>
          </ac:spMkLst>
        </pc:spChg>
        <pc:spChg chg="del">
          <ac:chgData name="Nguyen Chi Son" userId="606856d02e9d83ac" providerId="LiveId" clId="{0149E54D-9205-4D4C-ACD8-19B636DFBCD6}" dt="2022-05-21T01:01:34.259" v="2102" actId="478"/>
          <ac:spMkLst>
            <pc:docMk/>
            <pc:sldMk cId="2252974847" sldId="876"/>
            <ac:spMk id="21" creationId="{F9E2EBBC-7647-CD87-6AB5-DE097EE238A8}"/>
          </ac:spMkLst>
        </pc:spChg>
        <pc:picChg chg="del">
          <ac:chgData name="Nguyen Chi Son" userId="606856d02e9d83ac" providerId="LiveId" clId="{0149E54D-9205-4D4C-ACD8-19B636DFBCD6}" dt="2022-05-21T01:00:37.509" v="1935" actId="478"/>
          <ac:picMkLst>
            <pc:docMk/>
            <pc:sldMk cId="2252974847" sldId="876"/>
            <ac:picMk id="3" creationId="{B9C073E3-8021-4252-2A49-B22BF6F3C096}"/>
          </ac:picMkLst>
        </pc:picChg>
        <pc:picChg chg="add mod">
          <ac:chgData name="Nguyen Chi Son" userId="606856d02e9d83ac" providerId="LiveId" clId="{0149E54D-9205-4D4C-ACD8-19B636DFBCD6}" dt="2022-05-21T01:01:15.465" v="2086" actId="1036"/>
          <ac:picMkLst>
            <pc:docMk/>
            <pc:sldMk cId="2252974847" sldId="876"/>
            <ac:picMk id="4" creationId="{A1202F95-6536-CCB7-4962-4FD3D8F54941}"/>
          </ac:picMkLst>
        </pc:picChg>
        <pc:picChg chg="add mod">
          <ac:chgData name="Nguyen Chi Son" userId="606856d02e9d83ac" providerId="LiveId" clId="{0149E54D-9205-4D4C-ACD8-19B636DFBCD6}" dt="2022-05-21T01:01:53.925" v="2146" actId="1076"/>
          <ac:picMkLst>
            <pc:docMk/>
            <pc:sldMk cId="2252974847" sldId="876"/>
            <ac:picMk id="6" creationId="{F5948250-3AAD-4A76-4AAA-40709B943BDF}"/>
          </ac:picMkLst>
        </pc:picChg>
      </pc:sldChg>
      <pc:sldChg chg="addSp delSp modSp mod delAnim modAnim">
        <pc:chgData name="Nguyen Chi Son" userId="606856d02e9d83ac" providerId="LiveId" clId="{0149E54D-9205-4D4C-ACD8-19B636DFBCD6}" dt="2022-05-21T01:10:53.617" v="3210"/>
        <pc:sldMkLst>
          <pc:docMk/>
          <pc:sldMk cId="2807470781" sldId="878"/>
        </pc:sldMkLst>
        <pc:spChg chg="del">
          <ac:chgData name="Nguyen Chi Son" userId="606856d02e9d83ac" providerId="LiveId" clId="{0149E54D-9205-4D4C-ACD8-19B636DFBCD6}" dt="2022-05-21T01:04:52.724" v="2584" actId="478"/>
          <ac:spMkLst>
            <pc:docMk/>
            <pc:sldMk cId="2807470781" sldId="878"/>
            <ac:spMk id="7" creationId="{A080DEFD-489E-988C-0BFE-BBFE71500792}"/>
          </ac:spMkLst>
        </pc:spChg>
        <pc:spChg chg="del">
          <ac:chgData name="Nguyen Chi Son" userId="606856d02e9d83ac" providerId="LiveId" clId="{0149E54D-9205-4D4C-ACD8-19B636DFBCD6}" dt="2022-05-21T01:04:52.724" v="2584" actId="478"/>
          <ac:spMkLst>
            <pc:docMk/>
            <pc:sldMk cId="2807470781" sldId="878"/>
            <ac:spMk id="8" creationId="{244A0E4D-9B81-4897-807D-E1D9457208B5}"/>
          </ac:spMkLst>
        </pc:spChg>
        <pc:spChg chg="del">
          <ac:chgData name="Nguyen Chi Son" userId="606856d02e9d83ac" providerId="LiveId" clId="{0149E54D-9205-4D4C-ACD8-19B636DFBCD6}" dt="2022-05-21T01:04:52.724" v="2584" actId="478"/>
          <ac:spMkLst>
            <pc:docMk/>
            <pc:sldMk cId="2807470781" sldId="878"/>
            <ac:spMk id="10" creationId="{9C465F6D-1B7D-9313-CFF2-AE1334FABFC4}"/>
          </ac:spMkLst>
        </pc:spChg>
        <pc:spChg chg="del">
          <ac:chgData name="Nguyen Chi Son" userId="606856d02e9d83ac" providerId="LiveId" clId="{0149E54D-9205-4D4C-ACD8-19B636DFBCD6}" dt="2022-05-21T01:04:52.724" v="2584" actId="478"/>
          <ac:spMkLst>
            <pc:docMk/>
            <pc:sldMk cId="2807470781" sldId="878"/>
            <ac:spMk id="11" creationId="{2E9206E3-6687-E70E-6A4F-C896033B4B0B}"/>
          </ac:spMkLst>
        </pc:spChg>
        <pc:spChg chg="mod">
          <ac:chgData name="Nguyen Chi Son" userId="606856d02e9d83ac" providerId="LiveId" clId="{0149E54D-9205-4D4C-ACD8-19B636DFBCD6}" dt="2022-05-21T01:07:02.780" v="2808" actId="57"/>
          <ac:spMkLst>
            <pc:docMk/>
            <pc:sldMk cId="2807470781" sldId="878"/>
            <ac:spMk id="19" creationId="{9C339D16-68E4-43C4-A62E-D0146138D23B}"/>
          </ac:spMkLst>
        </pc:spChg>
        <pc:spChg chg="add mod">
          <ac:chgData name="Nguyen Chi Son" userId="606856d02e9d83ac" providerId="LiveId" clId="{0149E54D-9205-4D4C-ACD8-19B636DFBCD6}" dt="2022-05-21T01:06:30.368" v="2717" actId="20577"/>
          <ac:spMkLst>
            <pc:docMk/>
            <pc:sldMk cId="2807470781" sldId="878"/>
            <ac:spMk id="20" creationId="{D44CAD79-A506-7824-5AF2-0BF1B50BC7E5}"/>
          </ac:spMkLst>
        </pc:spChg>
        <pc:spChg chg="add mod">
          <ac:chgData name="Nguyen Chi Son" userId="606856d02e9d83ac" providerId="LiveId" clId="{0149E54D-9205-4D4C-ACD8-19B636DFBCD6}" dt="2022-05-21T01:06:09.587" v="2617" actId="1036"/>
          <ac:spMkLst>
            <pc:docMk/>
            <pc:sldMk cId="2807470781" sldId="878"/>
            <ac:spMk id="21" creationId="{C682610E-3317-4F90-7ECB-773A7D5DF772}"/>
          </ac:spMkLst>
        </pc:spChg>
        <pc:spChg chg="add mod">
          <ac:chgData name="Nguyen Chi Son" userId="606856d02e9d83ac" providerId="LiveId" clId="{0149E54D-9205-4D4C-ACD8-19B636DFBCD6}" dt="2022-05-21T01:07:26.367" v="2835" actId="122"/>
          <ac:spMkLst>
            <pc:docMk/>
            <pc:sldMk cId="2807470781" sldId="878"/>
            <ac:spMk id="23" creationId="{962E3443-2CD8-A1AD-B298-FE27A3F72F74}"/>
          </ac:spMkLst>
        </pc:spChg>
        <pc:spChg chg="add mod">
          <ac:chgData name="Nguyen Chi Son" userId="606856d02e9d83ac" providerId="LiveId" clId="{0149E54D-9205-4D4C-ACD8-19B636DFBCD6}" dt="2022-05-21T01:06:09.587" v="2617" actId="1036"/>
          <ac:spMkLst>
            <pc:docMk/>
            <pc:sldMk cId="2807470781" sldId="878"/>
            <ac:spMk id="24" creationId="{0793D649-36A9-CF33-9D03-2B6473996BC4}"/>
          </ac:spMkLst>
        </pc:spChg>
        <pc:graphicFrameChg chg="del">
          <ac:chgData name="Nguyen Chi Son" userId="606856d02e9d83ac" providerId="LiveId" clId="{0149E54D-9205-4D4C-ACD8-19B636DFBCD6}" dt="2022-05-21T01:04:52.724" v="2584" actId="478"/>
          <ac:graphicFrameMkLst>
            <pc:docMk/>
            <pc:sldMk cId="2807470781" sldId="878"/>
            <ac:graphicFrameMk id="12" creationId="{11900353-71AA-6E9A-0ECA-B65BE49CBCAA}"/>
          </ac:graphicFrameMkLst>
        </pc:graphicFrameChg>
        <pc:graphicFrameChg chg="del">
          <ac:chgData name="Nguyen Chi Son" userId="606856d02e9d83ac" providerId="LiveId" clId="{0149E54D-9205-4D4C-ACD8-19B636DFBCD6}" dt="2022-05-21T01:04:52.724" v="2584" actId="478"/>
          <ac:graphicFrameMkLst>
            <pc:docMk/>
            <pc:sldMk cId="2807470781" sldId="878"/>
            <ac:graphicFrameMk id="13" creationId="{EFF5A6C2-47F1-E82D-C354-A84B737F8D9B}"/>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5" creationId="{E304FA1F-962E-BB2C-3DBD-7BE03B5A2FF6}"/>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6" creationId="{465D2AD2-348D-06FE-96EB-4D8E973F8F8C}"/>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7" creationId="{CEA9C906-3722-C50B-F586-11CC1DA2490C}"/>
          </ac:graphicFrameMkLst>
        </pc:graphicFrameChg>
        <pc:graphicFrameChg chg="add del mod">
          <ac:chgData name="Nguyen Chi Son" userId="606856d02e9d83ac" providerId="LiveId" clId="{0149E54D-9205-4D4C-ACD8-19B636DFBCD6}" dt="2022-05-21T01:06:33.414" v="2718" actId="478"/>
          <ac:graphicFrameMkLst>
            <pc:docMk/>
            <pc:sldMk cId="2807470781" sldId="878"/>
            <ac:graphicFrameMk id="28" creationId="{70D0EBC5-4BE7-4E5E-DAD3-43CC500C0D29}"/>
          </ac:graphicFrameMkLst>
        </pc:graphicFrameChg>
        <pc:graphicFrameChg chg="add del mod">
          <ac:chgData name="Nguyen Chi Son" userId="606856d02e9d83ac" providerId="LiveId" clId="{0149E54D-9205-4D4C-ACD8-19B636DFBCD6}" dt="2022-05-21T01:07:27.358" v="2836" actId="478"/>
          <ac:graphicFrameMkLst>
            <pc:docMk/>
            <pc:sldMk cId="2807470781" sldId="878"/>
            <ac:graphicFrameMk id="29" creationId="{857CC70D-6809-6596-D71E-707E3A40A592}"/>
          </ac:graphicFrameMkLst>
        </pc:graphicFrameChg>
        <pc:picChg chg="add mod">
          <ac:chgData name="Nguyen Chi Son" userId="606856d02e9d83ac" providerId="LiveId" clId="{0149E54D-9205-4D4C-ACD8-19B636DFBCD6}" dt="2022-05-21T01:05:05.708" v="2588" actId="1076"/>
          <ac:picMkLst>
            <pc:docMk/>
            <pc:sldMk cId="2807470781" sldId="878"/>
            <ac:picMk id="3" creationId="{60505387-DF1D-1250-3F44-C4D55C69D19D}"/>
          </ac:picMkLst>
        </pc:picChg>
        <pc:picChg chg="del">
          <ac:chgData name="Nguyen Chi Son" userId="606856d02e9d83ac" providerId="LiveId" clId="{0149E54D-9205-4D4C-ACD8-19B636DFBCD6}" dt="2022-05-21T01:03:40.013" v="2147" actId="478"/>
          <ac:picMkLst>
            <pc:docMk/>
            <pc:sldMk cId="2807470781" sldId="878"/>
            <ac:picMk id="2050" creationId="{83B8755A-A0D8-E70B-1A01-42E3EEE4B589}"/>
          </ac:picMkLst>
        </pc:picChg>
        <pc:cxnChg chg="del">
          <ac:chgData name="Nguyen Chi Son" userId="606856d02e9d83ac" providerId="LiveId" clId="{0149E54D-9205-4D4C-ACD8-19B636DFBCD6}" dt="2022-05-21T01:03:41.498" v="2148" actId="478"/>
          <ac:cxnSpMkLst>
            <pc:docMk/>
            <pc:sldMk cId="2807470781" sldId="878"/>
            <ac:cxnSpMk id="14" creationId="{32D7CA2C-F8D6-BE13-D48B-5FA5D9433803}"/>
          </ac:cxnSpMkLst>
        </pc:cxnChg>
        <pc:cxnChg chg="del">
          <ac:chgData name="Nguyen Chi Son" userId="606856d02e9d83ac" providerId="LiveId" clId="{0149E54D-9205-4D4C-ACD8-19B636DFBCD6}" dt="2022-05-21T01:03:41.498" v="2148" actId="478"/>
          <ac:cxnSpMkLst>
            <pc:docMk/>
            <pc:sldMk cId="2807470781" sldId="878"/>
            <ac:cxnSpMk id="16" creationId="{EB7F06F7-A66B-A1CB-A87A-BC5FBD07F023}"/>
          </ac:cxnSpMkLst>
        </pc:cxnChg>
        <pc:cxnChg chg="del">
          <ac:chgData name="Nguyen Chi Son" userId="606856d02e9d83ac" providerId="LiveId" clId="{0149E54D-9205-4D4C-ACD8-19B636DFBCD6}" dt="2022-05-21T01:03:41.498" v="2148" actId="478"/>
          <ac:cxnSpMkLst>
            <pc:docMk/>
            <pc:sldMk cId="2807470781" sldId="878"/>
            <ac:cxnSpMk id="22" creationId="{4C2DE7AD-BBFB-63E1-6DE0-334A641B00DD}"/>
          </ac:cxnSpMkLst>
        </pc:cxnChg>
        <pc:cxnChg chg="del">
          <ac:chgData name="Nguyen Chi Son" userId="606856d02e9d83ac" providerId="LiveId" clId="{0149E54D-9205-4D4C-ACD8-19B636DFBCD6}" dt="2022-05-21T01:04:52.724" v="2584" actId="478"/>
          <ac:cxnSpMkLst>
            <pc:docMk/>
            <pc:sldMk cId="2807470781" sldId="878"/>
            <ac:cxnSpMk id="30" creationId="{50A9BD6F-B616-1CEC-02A4-2DF1A3ED3833}"/>
          </ac:cxnSpMkLst>
        </pc:cxnChg>
        <pc:cxnChg chg="add del mod">
          <ac:chgData name="Nguyen Chi Son" userId="606856d02e9d83ac" providerId="LiveId" clId="{0149E54D-9205-4D4C-ACD8-19B636DFBCD6}" dt="2022-05-21T01:06:33.911" v="2719" actId="478"/>
          <ac:cxnSpMkLst>
            <pc:docMk/>
            <pc:sldMk cId="2807470781" sldId="878"/>
            <ac:cxnSpMk id="31" creationId="{F24B9A90-260D-4041-39C7-4F3F062778E1}"/>
          </ac:cxnSpMkLst>
        </pc:cxnChg>
      </pc:sldChg>
      <pc:sldChg chg="addSp delSp modSp mod delAnim modAnim">
        <pc:chgData name="Nguyen Chi Son" userId="606856d02e9d83ac" providerId="LiveId" clId="{0149E54D-9205-4D4C-ACD8-19B636DFBCD6}" dt="2022-05-21T01:10:23.193" v="3203" actId="20577"/>
        <pc:sldMkLst>
          <pc:docMk/>
          <pc:sldMk cId="1325680507" sldId="879"/>
        </pc:sldMkLst>
        <pc:spChg chg="del">
          <ac:chgData name="Nguyen Chi Son" userId="606856d02e9d83ac" providerId="LiveId" clId="{0149E54D-9205-4D4C-ACD8-19B636DFBCD6}" dt="2022-05-21T01:07:54.840" v="2940" actId="478"/>
          <ac:spMkLst>
            <pc:docMk/>
            <pc:sldMk cId="1325680507" sldId="879"/>
            <ac:spMk id="7" creationId="{A080DEFD-489E-988C-0BFE-BBFE71500792}"/>
          </ac:spMkLst>
        </pc:spChg>
        <pc:spChg chg="del">
          <ac:chgData name="Nguyen Chi Son" userId="606856d02e9d83ac" providerId="LiveId" clId="{0149E54D-9205-4D4C-ACD8-19B636DFBCD6}" dt="2022-05-21T01:07:54.840" v="2940" actId="478"/>
          <ac:spMkLst>
            <pc:docMk/>
            <pc:sldMk cId="1325680507" sldId="879"/>
            <ac:spMk id="8" creationId="{244A0E4D-9B81-4897-807D-E1D9457208B5}"/>
          </ac:spMkLst>
        </pc:spChg>
        <pc:spChg chg="del">
          <ac:chgData name="Nguyen Chi Son" userId="606856d02e9d83ac" providerId="LiveId" clId="{0149E54D-9205-4D4C-ACD8-19B636DFBCD6}" dt="2022-05-21T01:07:54.840" v="2940" actId="478"/>
          <ac:spMkLst>
            <pc:docMk/>
            <pc:sldMk cId="1325680507" sldId="879"/>
            <ac:spMk id="10" creationId="{9C465F6D-1B7D-9313-CFF2-AE1334FABFC4}"/>
          </ac:spMkLst>
        </pc:spChg>
        <pc:spChg chg="del">
          <ac:chgData name="Nguyen Chi Son" userId="606856d02e9d83ac" providerId="LiveId" clId="{0149E54D-9205-4D4C-ACD8-19B636DFBCD6}" dt="2022-05-21T01:07:54.840" v="2940" actId="478"/>
          <ac:spMkLst>
            <pc:docMk/>
            <pc:sldMk cId="1325680507" sldId="879"/>
            <ac:spMk id="11" creationId="{2E9206E3-6687-E70E-6A4F-C896033B4B0B}"/>
          </ac:spMkLst>
        </pc:spChg>
        <pc:spChg chg="add mod">
          <ac:chgData name="Nguyen Chi Son" userId="606856d02e9d83ac" providerId="LiveId" clId="{0149E54D-9205-4D4C-ACD8-19B636DFBCD6}" dt="2022-05-21T01:08:08.624" v="2964" actId="1035"/>
          <ac:spMkLst>
            <pc:docMk/>
            <pc:sldMk cId="1325680507" sldId="879"/>
            <ac:spMk id="18" creationId="{8F8070FA-C01D-84FA-68E6-059DD60FCDBD}"/>
          </ac:spMkLst>
        </pc:spChg>
        <pc:spChg chg="mod">
          <ac:chgData name="Nguyen Chi Son" userId="606856d02e9d83ac" providerId="LiveId" clId="{0149E54D-9205-4D4C-ACD8-19B636DFBCD6}" dt="2022-05-21T01:07:49.021" v="2939" actId="20577"/>
          <ac:spMkLst>
            <pc:docMk/>
            <pc:sldMk cId="1325680507" sldId="879"/>
            <ac:spMk id="19" creationId="{9C339D16-68E4-43C4-A62E-D0146138D23B}"/>
          </ac:spMkLst>
        </pc:spChg>
        <pc:spChg chg="add mod">
          <ac:chgData name="Nguyen Chi Son" userId="606856d02e9d83ac" providerId="LiveId" clId="{0149E54D-9205-4D4C-ACD8-19B636DFBCD6}" dt="2022-05-21T01:10:23.193" v="3203" actId="20577"/>
          <ac:spMkLst>
            <pc:docMk/>
            <pc:sldMk cId="1325680507" sldId="879"/>
            <ac:spMk id="20" creationId="{0E605013-FBBF-1F2F-036B-9C446145EFBE}"/>
          </ac:spMkLst>
        </pc:spChg>
        <pc:graphicFrameChg chg="del">
          <ac:chgData name="Nguyen Chi Son" userId="606856d02e9d83ac" providerId="LiveId" clId="{0149E54D-9205-4D4C-ACD8-19B636DFBCD6}" dt="2022-05-21T01:07:54.840" v="2940" actId="478"/>
          <ac:graphicFrameMkLst>
            <pc:docMk/>
            <pc:sldMk cId="1325680507" sldId="879"/>
            <ac:graphicFrameMk id="12" creationId="{11900353-71AA-6E9A-0ECA-B65BE49CBCAA}"/>
          </ac:graphicFrameMkLst>
        </pc:graphicFrameChg>
        <pc:graphicFrameChg chg="del">
          <ac:chgData name="Nguyen Chi Son" userId="606856d02e9d83ac" providerId="LiveId" clId="{0149E54D-9205-4D4C-ACD8-19B636DFBCD6}" dt="2022-05-21T01:07:54.840" v="2940" actId="478"/>
          <ac:graphicFrameMkLst>
            <pc:docMk/>
            <pc:sldMk cId="1325680507" sldId="879"/>
            <ac:graphicFrameMk id="13" creationId="{EFF5A6C2-47F1-E82D-C354-A84B737F8D9B}"/>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5" creationId="{E304FA1F-962E-BB2C-3DBD-7BE03B5A2FF6}"/>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6" creationId="{465D2AD2-348D-06FE-96EB-4D8E973F8F8C}"/>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7" creationId="{CEA9C906-3722-C50B-F586-11CC1DA2490C}"/>
          </ac:graphicFrameMkLst>
        </pc:graphicFrameChg>
        <pc:picChg chg="del">
          <ac:chgData name="Nguyen Chi Son" userId="606856d02e9d83ac" providerId="LiveId" clId="{0149E54D-9205-4D4C-ACD8-19B636DFBCD6}" dt="2022-05-21T01:07:35.677" v="2837" actId="478"/>
          <ac:picMkLst>
            <pc:docMk/>
            <pc:sldMk cId="1325680507" sldId="879"/>
            <ac:picMk id="2050" creationId="{83B8755A-A0D8-E70B-1A01-42E3EEE4B589}"/>
          </ac:picMkLst>
        </pc:picChg>
        <pc:cxnChg chg="del">
          <ac:chgData name="Nguyen Chi Son" userId="606856d02e9d83ac" providerId="LiveId" clId="{0149E54D-9205-4D4C-ACD8-19B636DFBCD6}" dt="2022-05-21T01:07:35.677" v="2837" actId="478"/>
          <ac:cxnSpMkLst>
            <pc:docMk/>
            <pc:sldMk cId="1325680507" sldId="879"/>
            <ac:cxnSpMk id="14" creationId="{32D7CA2C-F8D6-BE13-D48B-5FA5D9433803}"/>
          </ac:cxnSpMkLst>
        </pc:cxnChg>
        <pc:cxnChg chg="del">
          <ac:chgData name="Nguyen Chi Son" userId="606856d02e9d83ac" providerId="LiveId" clId="{0149E54D-9205-4D4C-ACD8-19B636DFBCD6}" dt="2022-05-21T01:07:35.677" v="2837" actId="478"/>
          <ac:cxnSpMkLst>
            <pc:docMk/>
            <pc:sldMk cId="1325680507" sldId="879"/>
            <ac:cxnSpMk id="16" creationId="{EB7F06F7-A66B-A1CB-A87A-BC5FBD07F023}"/>
          </ac:cxnSpMkLst>
        </pc:cxnChg>
        <pc:cxnChg chg="del">
          <ac:chgData name="Nguyen Chi Son" userId="606856d02e9d83ac" providerId="LiveId" clId="{0149E54D-9205-4D4C-ACD8-19B636DFBCD6}" dt="2022-05-21T01:07:35.677" v="2837" actId="478"/>
          <ac:cxnSpMkLst>
            <pc:docMk/>
            <pc:sldMk cId="1325680507" sldId="879"/>
            <ac:cxnSpMk id="22" creationId="{4C2DE7AD-BBFB-63E1-6DE0-334A641B00DD}"/>
          </ac:cxnSpMkLst>
        </pc:cxnChg>
        <pc:cxnChg chg="del">
          <ac:chgData name="Nguyen Chi Son" userId="606856d02e9d83ac" providerId="LiveId" clId="{0149E54D-9205-4D4C-ACD8-19B636DFBCD6}" dt="2022-05-21T01:07:54.840" v="2940" actId="478"/>
          <ac:cxnSpMkLst>
            <pc:docMk/>
            <pc:sldMk cId="1325680507" sldId="879"/>
            <ac:cxnSpMk id="30" creationId="{50A9BD6F-B616-1CEC-02A4-2DF1A3ED3833}"/>
          </ac:cxnSpMkLst>
        </pc:cxnChg>
      </pc:sldChg>
      <pc:sldChg chg="del">
        <pc:chgData name="Nguyen Chi Son" userId="606856d02e9d83ac" providerId="LiveId" clId="{0149E54D-9205-4D4C-ACD8-19B636DFBCD6}" dt="2022-05-21T01:10:26.186" v="3204" actId="47"/>
        <pc:sldMkLst>
          <pc:docMk/>
          <pc:sldMk cId="1878154910" sldId="880"/>
        </pc:sldMkLst>
      </pc:sldChg>
      <pc:sldChg chg="del">
        <pc:chgData name="Nguyen Chi Son" userId="606856d02e9d83ac" providerId="LiveId" clId="{0149E54D-9205-4D4C-ACD8-19B636DFBCD6}" dt="2022-05-21T00:57:59.723" v="1461" actId="47"/>
        <pc:sldMkLst>
          <pc:docMk/>
          <pc:sldMk cId="3029192842" sldId="881"/>
        </pc:sldMkLst>
      </pc:sldChg>
      <pc:sldChg chg="del">
        <pc:chgData name="Nguyen Chi Son" userId="606856d02e9d83ac" providerId="LiveId" clId="{0149E54D-9205-4D4C-ACD8-19B636DFBCD6}" dt="2022-05-21T01:10:26.186" v="3204" actId="47"/>
        <pc:sldMkLst>
          <pc:docMk/>
          <pc:sldMk cId="2473169954" sldId="882"/>
        </pc:sldMkLst>
      </pc:sldChg>
    </pc:docChg>
  </pc:docChgLst>
  <pc:docChgLst>
    <pc:chgData name="Nguyen Chi Son" userId="606856d02e9d83ac" providerId="LiveId" clId="{535D56C2-29D4-4783-B3A8-BBBAFFA5C379}"/>
    <pc:docChg chg="undo custSel addSld delSld modSld sldOrd">
      <pc:chgData name="Nguyen Chi Son" userId="606856d02e9d83ac" providerId="LiveId" clId="{535D56C2-29D4-4783-B3A8-BBBAFFA5C379}" dt="2022-05-28T16:26:57.645" v="6812" actId="1076"/>
      <pc:docMkLst>
        <pc:docMk/>
      </pc:docMkLst>
      <pc:sldChg chg="modSp mod">
        <pc:chgData name="Nguyen Chi Son" userId="606856d02e9d83ac" providerId="LiveId" clId="{535D56C2-29D4-4783-B3A8-BBBAFFA5C379}" dt="2022-05-27T06:15:35.478" v="36" actId="255"/>
        <pc:sldMkLst>
          <pc:docMk/>
          <pc:sldMk cId="2922349590" sldId="256"/>
        </pc:sldMkLst>
        <pc:spChg chg="mod">
          <ac:chgData name="Nguyen Chi Son" userId="606856d02e9d83ac" providerId="LiveId" clId="{535D56C2-29D4-4783-B3A8-BBBAFFA5C379}" dt="2022-05-27T06:15:35.478" v="36" actId="255"/>
          <ac:spMkLst>
            <pc:docMk/>
            <pc:sldMk cId="2922349590" sldId="256"/>
            <ac:spMk id="136" creationId="{C574B640-0199-463F-87CA-8E3956B46E10}"/>
          </ac:spMkLst>
        </pc:spChg>
      </pc:sldChg>
      <pc:sldChg chg="modSp mod">
        <pc:chgData name="Nguyen Chi Son" userId="606856d02e9d83ac" providerId="LiveId" clId="{535D56C2-29D4-4783-B3A8-BBBAFFA5C379}" dt="2022-05-27T06:15:51.489" v="131" actId="1036"/>
        <pc:sldMkLst>
          <pc:docMk/>
          <pc:sldMk cId="1033004166" sldId="675"/>
        </pc:sldMkLst>
        <pc:spChg chg="mod">
          <ac:chgData name="Nguyen Chi Son" userId="606856d02e9d83ac" providerId="LiveId" clId="{535D56C2-29D4-4783-B3A8-BBBAFFA5C379}" dt="2022-05-27T06:15:47.371" v="114" actId="20577"/>
          <ac:spMkLst>
            <pc:docMk/>
            <pc:sldMk cId="1033004166" sldId="675"/>
            <ac:spMk id="2" creationId="{DAF08EC2-5D0D-48D9-855C-A59C0E5ED55B}"/>
          </ac:spMkLst>
        </pc:spChg>
        <pc:spChg chg="mod">
          <ac:chgData name="Nguyen Chi Son" userId="606856d02e9d83ac" providerId="LiveId" clId="{535D56C2-29D4-4783-B3A8-BBBAFFA5C379}" dt="2022-05-27T06:15:51.489" v="131" actId="1036"/>
          <ac:spMkLst>
            <pc:docMk/>
            <pc:sldMk cId="1033004166" sldId="675"/>
            <ac:spMk id="3" creationId="{8CD51C9F-FCB0-4185-93E6-835FC05E1B10}"/>
          </ac:spMkLst>
        </pc:spChg>
      </pc:sldChg>
      <pc:sldChg chg="addSp delSp modSp mod delAnim">
        <pc:chgData name="Nguyen Chi Son" userId="606856d02e9d83ac" providerId="LiveId" clId="{535D56C2-29D4-4783-B3A8-BBBAFFA5C379}" dt="2022-05-28T16:03:20.431" v="6198" actId="1076"/>
        <pc:sldMkLst>
          <pc:docMk/>
          <pc:sldMk cId="1696484547" sldId="885"/>
        </pc:sldMkLst>
        <pc:spChg chg="mod">
          <ac:chgData name="Nguyen Chi Son" userId="606856d02e9d83ac" providerId="LiveId" clId="{535D56C2-29D4-4783-B3A8-BBBAFFA5C379}" dt="2022-05-27T14:01:25.496" v="3227" actId="20577"/>
          <ac:spMkLst>
            <pc:docMk/>
            <pc:sldMk cId="1696484547" sldId="885"/>
            <ac:spMk id="2" creationId="{BA8A6260-CA4B-46A9-A06E-C71EE59E6992}"/>
          </ac:spMkLst>
        </pc:spChg>
        <pc:spChg chg="del">
          <ac:chgData name="Nguyen Chi Son" userId="606856d02e9d83ac" providerId="LiveId" clId="{535D56C2-29D4-4783-B3A8-BBBAFFA5C379}" dt="2022-05-27T14:00:10.307" v="3081" actId="478"/>
          <ac:spMkLst>
            <pc:docMk/>
            <pc:sldMk cId="1696484547" sldId="885"/>
            <ac:spMk id="16" creationId="{71788A15-B4EA-BA9D-BA4B-5B95C45474E4}"/>
          </ac:spMkLst>
        </pc:spChg>
        <pc:spChg chg="del">
          <ac:chgData name="Nguyen Chi Son" userId="606856d02e9d83ac" providerId="LiveId" clId="{535D56C2-29D4-4783-B3A8-BBBAFFA5C379}" dt="2022-05-27T14:00:10.307" v="3081" actId="478"/>
          <ac:spMkLst>
            <pc:docMk/>
            <pc:sldMk cId="1696484547" sldId="885"/>
            <ac:spMk id="18" creationId="{F2D05B33-81D1-6F6C-1776-AC19225EB884}"/>
          </ac:spMkLst>
        </pc:spChg>
        <pc:spChg chg="del">
          <ac:chgData name="Nguyen Chi Son" userId="606856d02e9d83ac" providerId="LiveId" clId="{535D56C2-29D4-4783-B3A8-BBBAFFA5C379}" dt="2022-05-27T14:00:10.307" v="3081" actId="478"/>
          <ac:spMkLst>
            <pc:docMk/>
            <pc:sldMk cId="1696484547" sldId="885"/>
            <ac:spMk id="20" creationId="{BFD3C2B7-667F-5A01-4833-B917FA22EEC9}"/>
          </ac:spMkLst>
        </pc:spChg>
        <pc:spChg chg="del">
          <ac:chgData name="Nguyen Chi Son" userId="606856d02e9d83ac" providerId="LiveId" clId="{535D56C2-29D4-4783-B3A8-BBBAFFA5C379}" dt="2022-05-27T14:00:10.307" v="3081" actId="478"/>
          <ac:spMkLst>
            <pc:docMk/>
            <pc:sldMk cId="1696484547" sldId="885"/>
            <ac:spMk id="21" creationId="{80B2877D-F938-20C8-72DB-96F7D9ED9FC1}"/>
          </ac:spMkLst>
        </pc:spChg>
        <pc:spChg chg="del">
          <ac:chgData name="Nguyen Chi Son" userId="606856d02e9d83ac" providerId="LiveId" clId="{535D56C2-29D4-4783-B3A8-BBBAFFA5C379}" dt="2022-05-27T14:00:10.307" v="3081" actId="478"/>
          <ac:spMkLst>
            <pc:docMk/>
            <pc:sldMk cId="1696484547" sldId="885"/>
            <ac:spMk id="22" creationId="{C3CBA653-6FC5-4D9D-BA0D-A12950CEC4F1}"/>
          </ac:spMkLst>
        </pc:spChg>
        <pc:spChg chg="del">
          <ac:chgData name="Nguyen Chi Son" userId="606856d02e9d83ac" providerId="LiveId" clId="{535D56C2-29D4-4783-B3A8-BBBAFFA5C379}" dt="2022-05-27T14:00:10.307" v="3081" actId="478"/>
          <ac:spMkLst>
            <pc:docMk/>
            <pc:sldMk cId="1696484547" sldId="885"/>
            <ac:spMk id="23" creationId="{217B0068-44BC-11AA-97F2-1F224D8415C4}"/>
          </ac:spMkLst>
        </pc:spChg>
        <pc:spChg chg="del">
          <ac:chgData name="Nguyen Chi Son" userId="606856d02e9d83ac" providerId="LiveId" clId="{535D56C2-29D4-4783-B3A8-BBBAFFA5C379}" dt="2022-05-27T14:00:10.307" v="3081" actId="478"/>
          <ac:spMkLst>
            <pc:docMk/>
            <pc:sldMk cId="1696484547" sldId="885"/>
            <ac:spMk id="31" creationId="{7D409D71-0511-E19C-0484-250779BFD63B}"/>
          </ac:spMkLst>
        </pc:spChg>
        <pc:spChg chg="del mod">
          <ac:chgData name="Nguyen Chi Son" userId="606856d02e9d83ac" providerId="LiveId" clId="{535D56C2-29D4-4783-B3A8-BBBAFFA5C379}" dt="2022-05-27T14:03:27.633" v="3236" actId="478"/>
          <ac:spMkLst>
            <pc:docMk/>
            <pc:sldMk cId="1696484547" sldId="885"/>
            <ac:spMk id="47" creationId="{F4B6C007-E71A-0AD6-E507-28B7A93C3B53}"/>
          </ac:spMkLst>
        </pc:spChg>
        <pc:graphicFrameChg chg="add mod">
          <ac:chgData name="Nguyen Chi Son" userId="606856d02e9d83ac" providerId="LiveId" clId="{535D56C2-29D4-4783-B3A8-BBBAFFA5C379}" dt="2022-05-28T16:03:20.431" v="6198" actId="1076"/>
          <ac:graphicFrameMkLst>
            <pc:docMk/>
            <pc:sldMk cId="1696484547" sldId="885"/>
            <ac:graphicFrameMk id="28" creationId="{3DE31332-5924-09BF-B3C0-11F1E936801F}"/>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42" creationId="{922FC141-6B18-E913-654D-ECE31B29093F}"/>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43" creationId="{E8FA6337-96E1-216E-CEDA-754048F0FBD4}"/>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46" creationId="{2D691943-2614-1045-A7A9-9210E271CC8E}"/>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49" creationId="{CE26AB42-F221-89AC-E75D-0F80CBB84EEB}"/>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52" creationId="{7EFC71AB-E2F4-44B5-1AC7-BEC7E53BD463}"/>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57" creationId="{8BE6F147-A575-0F0B-5F0F-7A348DC5A40A}"/>
          </ac:graphicFrameMkLst>
        </pc:graphicFrameChg>
        <pc:picChg chg="del">
          <ac:chgData name="Nguyen Chi Son" userId="606856d02e9d83ac" providerId="LiveId" clId="{535D56C2-29D4-4783-B3A8-BBBAFFA5C379}" dt="2022-05-27T14:00:08.970" v="3080" actId="478"/>
          <ac:picMkLst>
            <pc:docMk/>
            <pc:sldMk cId="1696484547" sldId="885"/>
            <ac:picMk id="5124" creationId="{5A5FCD3E-7A8E-9717-E2A8-23870C495B35}"/>
          </ac:picMkLst>
        </pc:picChg>
        <pc:cxnChg chg="del">
          <ac:chgData name="Nguyen Chi Son" userId="606856d02e9d83ac" providerId="LiveId" clId="{535D56C2-29D4-4783-B3A8-BBBAFFA5C379}" dt="2022-05-27T14:00:10.307" v="3081" actId="478"/>
          <ac:cxnSpMkLst>
            <pc:docMk/>
            <pc:sldMk cId="1696484547" sldId="885"/>
            <ac:cxnSpMk id="14" creationId="{CFDC0752-2C2A-ABD9-9F06-66B0432F1C70}"/>
          </ac:cxnSpMkLst>
        </pc:cxnChg>
        <pc:cxnChg chg="del">
          <ac:chgData name="Nguyen Chi Son" userId="606856d02e9d83ac" providerId="LiveId" clId="{535D56C2-29D4-4783-B3A8-BBBAFFA5C379}" dt="2022-05-27T14:00:10.307" v="3081" actId="478"/>
          <ac:cxnSpMkLst>
            <pc:docMk/>
            <pc:sldMk cId="1696484547" sldId="885"/>
            <ac:cxnSpMk id="15" creationId="{BC7C0EC1-1B71-A778-A617-6FD3BF33E7EE}"/>
          </ac:cxnSpMkLst>
        </pc:cxnChg>
        <pc:cxnChg chg="del">
          <ac:chgData name="Nguyen Chi Son" userId="606856d02e9d83ac" providerId="LiveId" clId="{535D56C2-29D4-4783-B3A8-BBBAFFA5C379}" dt="2022-05-27T14:00:10.307" v="3081" actId="478"/>
          <ac:cxnSpMkLst>
            <pc:docMk/>
            <pc:sldMk cId="1696484547" sldId="885"/>
            <ac:cxnSpMk id="17" creationId="{3CB63F24-8012-2229-9D86-848D3069D537}"/>
          </ac:cxnSpMkLst>
        </pc:cxnChg>
        <pc:cxnChg chg="del">
          <ac:chgData name="Nguyen Chi Son" userId="606856d02e9d83ac" providerId="LiveId" clId="{535D56C2-29D4-4783-B3A8-BBBAFFA5C379}" dt="2022-05-27T14:00:10.307" v="3081" actId="478"/>
          <ac:cxnSpMkLst>
            <pc:docMk/>
            <pc:sldMk cId="1696484547" sldId="885"/>
            <ac:cxnSpMk id="19" creationId="{D7B6E531-D5FA-E997-CEFD-1F6092C6EC15}"/>
          </ac:cxnSpMkLst>
        </pc:cxnChg>
        <pc:cxnChg chg="del">
          <ac:chgData name="Nguyen Chi Son" userId="606856d02e9d83ac" providerId="LiveId" clId="{535D56C2-29D4-4783-B3A8-BBBAFFA5C379}" dt="2022-05-27T14:00:10.307" v="3081" actId="478"/>
          <ac:cxnSpMkLst>
            <pc:docMk/>
            <pc:sldMk cId="1696484547" sldId="885"/>
            <ac:cxnSpMk id="25" creationId="{F36B29D0-8ED9-3616-FEC4-C3D05167F39F}"/>
          </ac:cxnSpMkLst>
        </pc:cxnChg>
        <pc:cxnChg chg="del">
          <ac:chgData name="Nguyen Chi Son" userId="606856d02e9d83ac" providerId="LiveId" clId="{535D56C2-29D4-4783-B3A8-BBBAFFA5C379}" dt="2022-05-27T14:00:10.307" v="3081" actId="478"/>
          <ac:cxnSpMkLst>
            <pc:docMk/>
            <pc:sldMk cId="1696484547" sldId="885"/>
            <ac:cxnSpMk id="35" creationId="{1618C6E5-849E-931E-7DC6-FE8F4DFEFE6E}"/>
          </ac:cxnSpMkLst>
        </pc:cxnChg>
        <pc:cxnChg chg="del">
          <ac:chgData name="Nguyen Chi Son" userId="606856d02e9d83ac" providerId="LiveId" clId="{535D56C2-29D4-4783-B3A8-BBBAFFA5C379}" dt="2022-05-27T14:00:10.307" v="3081" actId="478"/>
          <ac:cxnSpMkLst>
            <pc:docMk/>
            <pc:sldMk cId="1696484547" sldId="885"/>
            <ac:cxnSpMk id="38" creationId="{BF2248F9-8D38-ED34-A0A3-04EEC5118F2B}"/>
          </ac:cxnSpMkLst>
        </pc:cxnChg>
        <pc:cxnChg chg="del">
          <ac:chgData name="Nguyen Chi Son" userId="606856d02e9d83ac" providerId="LiveId" clId="{535D56C2-29D4-4783-B3A8-BBBAFFA5C379}" dt="2022-05-27T14:00:10.307" v="3081" actId="478"/>
          <ac:cxnSpMkLst>
            <pc:docMk/>
            <pc:sldMk cId="1696484547" sldId="885"/>
            <ac:cxnSpMk id="48" creationId="{CB6BF336-2DF6-661E-C2C3-F9DC951D7B46}"/>
          </ac:cxnSpMkLst>
        </pc:cxnChg>
        <pc:cxnChg chg="del">
          <ac:chgData name="Nguyen Chi Son" userId="606856d02e9d83ac" providerId="LiveId" clId="{535D56C2-29D4-4783-B3A8-BBBAFFA5C379}" dt="2022-05-27T14:00:10.307" v="3081" actId="478"/>
          <ac:cxnSpMkLst>
            <pc:docMk/>
            <pc:sldMk cId="1696484547" sldId="885"/>
            <ac:cxnSpMk id="50" creationId="{980ACA24-5266-87F9-60C7-8E59A07D7009}"/>
          </ac:cxnSpMkLst>
        </pc:cxnChg>
        <pc:cxnChg chg="del mod">
          <ac:chgData name="Nguyen Chi Son" userId="606856d02e9d83ac" providerId="LiveId" clId="{535D56C2-29D4-4783-B3A8-BBBAFFA5C379}" dt="2022-05-27T14:00:10.307" v="3081" actId="478"/>
          <ac:cxnSpMkLst>
            <pc:docMk/>
            <pc:sldMk cId="1696484547" sldId="885"/>
            <ac:cxnSpMk id="53" creationId="{E50B532A-42D6-D620-C0E0-86EBC9263CF7}"/>
          </ac:cxnSpMkLst>
        </pc:cxnChg>
      </pc:sldChg>
      <pc:sldChg chg="modSp mod">
        <pc:chgData name="Nguyen Chi Son" userId="606856d02e9d83ac" providerId="LiveId" clId="{535D56C2-29D4-4783-B3A8-BBBAFFA5C379}" dt="2022-05-27T14:00:05.969" v="3079" actId="20577"/>
        <pc:sldMkLst>
          <pc:docMk/>
          <pc:sldMk cId="2094527133" sldId="894"/>
        </pc:sldMkLst>
        <pc:spChg chg="mod">
          <ac:chgData name="Nguyen Chi Son" userId="606856d02e9d83ac" providerId="LiveId" clId="{535D56C2-29D4-4783-B3A8-BBBAFFA5C379}" dt="2022-05-27T14:00:05.969" v="3079" actId="20577"/>
          <ac:spMkLst>
            <pc:docMk/>
            <pc:sldMk cId="2094527133" sldId="894"/>
            <ac:spMk id="2" creationId="{DAF08EC2-5D0D-48D9-855C-A59C0E5ED55B}"/>
          </ac:spMkLst>
        </pc:spChg>
      </pc:sldChg>
      <pc:sldChg chg="addSp delSp modSp mod addAnim delAnim modAnim">
        <pc:chgData name="Nguyen Chi Son" userId="606856d02e9d83ac" providerId="LiveId" clId="{535D56C2-29D4-4783-B3A8-BBBAFFA5C379}" dt="2022-05-28T16:20:24.830" v="6549"/>
        <pc:sldMkLst>
          <pc:docMk/>
          <pc:sldMk cId="743094264" sldId="895"/>
        </pc:sldMkLst>
        <pc:spChg chg="del">
          <ac:chgData name="Nguyen Chi Son" userId="606856d02e9d83ac" providerId="LiveId" clId="{535D56C2-29D4-4783-B3A8-BBBAFFA5C379}" dt="2022-05-27T14:04:09.689" v="3239" actId="478"/>
          <ac:spMkLst>
            <pc:docMk/>
            <pc:sldMk cId="743094264" sldId="895"/>
            <ac:spMk id="14" creationId="{B8E466FC-77BB-2CF9-2AF7-3F39CDF534A3}"/>
          </ac:spMkLst>
        </pc:spChg>
        <pc:spChg chg="del">
          <ac:chgData name="Nguyen Chi Son" userId="606856d02e9d83ac" providerId="LiveId" clId="{535D56C2-29D4-4783-B3A8-BBBAFFA5C379}" dt="2022-05-27T14:04:09.689" v="3239" actId="478"/>
          <ac:spMkLst>
            <pc:docMk/>
            <pc:sldMk cId="743094264" sldId="895"/>
            <ac:spMk id="16" creationId="{3F8F6EAA-A402-7CD9-1997-3F88E2EBD1CE}"/>
          </ac:spMkLst>
        </pc:spChg>
        <pc:spChg chg="del">
          <ac:chgData name="Nguyen Chi Son" userId="606856d02e9d83ac" providerId="LiveId" clId="{535D56C2-29D4-4783-B3A8-BBBAFFA5C379}" dt="2022-05-27T14:04:09.689" v="3239" actId="478"/>
          <ac:spMkLst>
            <pc:docMk/>
            <pc:sldMk cId="743094264" sldId="895"/>
            <ac:spMk id="17" creationId="{F4539AF0-9691-804C-DB5B-69CC7B27989A}"/>
          </ac:spMkLst>
        </pc:spChg>
        <pc:spChg chg="del">
          <ac:chgData name="Nguyen Chi Son" userId="606856d02e9d83ac" providerId="LiveId" clId="{535D56C2-29D4-4783-B3A8-BBBAFFA5C379}" dt="2022-05-27T14:04:09.689" v="3239" actId="478"/>
          <ac:spMkLst>
            <pc:docMk/>
            <pc:sldMk cId="743094264" sldId="895"/>
            <ac:spMk id="18" creationId="{2CF0306D-2FAF-2461-516C-8FD3F65B2B94}"/>
          </ac:spMkLst>
        </pc:spChg>
        <pc:spChg chg="mod">
          <ac:chgData name="Nguyen Chi Son" userId="606856d02e9d83ac" providerId="LiveId" clId="{535D56C2-29D4-4783-B3A8-BBBAFFA5C379}" dt="2022-05-27T14:06:21.245" v="3948" actId="20577"/>
          <ac:spMkLst>
            <pc:docMk/>
            <pc:sldMk cId="743094264" sldId="895"/>
            <ac:spMk id="19" creationId="{9C339D16-68E4-43C4-A62E-D0146138D23B}"/>
          </ac:spMkLst>
        </pc:spChg>
        <pc:spChg chg="add mod">
          <ac:chgData name="Nguyen Chi Son" userId="606856d02e9d83ac" providerId="LiveId" clId="{535D56C2-29D4-4783-B3A8-BBBAFFA5C379}" dt="2022-05-28T16:05:17.838" v="6287" actId="5793"/>
          <ac:spMkLst>
            <pc:docMk/>
            <pc:sldMk cId="743094264" sldId="895"/>
            <ac:spMk id="25" creationId="{407C8FF9-F086-A5F4-7969-1E391844AB21}"/>
          </ac:spMkLst>
        </pc:spChg>
        <pc:spChg chg="add mod">
          <ac:chgData name="Nguyen Chi Son" userId="606856d02e9d83ac" providerId="LiveId" clId="{535D56C2-29D4-4783-B3A8-BBBAFFA5C379}" dt="2022-05-28T16:02:09.753" v="6187" actId="1036"/>
          <ac:spMkLst>
            <pc:docMk/>
            <pc:sldMk cId="743094264" sldId="895"/>
            <ac:spMk id="26" creationId="{12026ACF-9BCB-6A4F-ECBB-02BF296255C4}"/>
          </ac:spMkLst>
        </pc:spChg>
        <pc:spChg chg="add mod">
          <ac:chgData name="Nguyen Chi Son" userId="606856d02e9d83ac" providerId="LiveId" clId="{535D56C2-29D4-4783-B3A8-BBBAFFA5C379}" dt="2022-05-28T16:02:09.753" v="6187" actId="1036"/>
          <ac:spMkLst>
            <pc:docMk/>
            <pc:sldMk cId="743094264" sldId="895"/>
            <ac:spMk id="28" creationId="{2A1F86F2-B939-5FBA-9D4D-8B3D7BE45015}"/>
          </ac:spMkLst>
        </pc:spChg>
        <pc:spChg chg="add mod">
          <ac:chgData name="Nguyen Chi Son" userId="606856d02e9d83ac" providerId="LiveId" clId="{535D56C2-29D4-4783-B3A8-BBBAFFA5C379}" dt="2022-05-28T16:16:13.988" v="6502" actId="20577"/>
          <ac:spMkLst>
            <pc:docMk/>
            <pc:sldMk cId="743094264" sldId="895"/>
            <ac:spMk id="29" creationId="{1CD2A143-50CC-D7FA-BC18-E3B9BA01F7F5}"/>
          </ac:spMkLst>
        </pc:spChg>
        <pc:spChg chg="add mod">
          <ac:chgData name="Nguyen Chi Son" userId="606856d02e9d83ac" providerId="LiveId" clId="{535D56C2-29D4-4783-B3A8-BBBAFFA5C379}" dt="2022-05-28T16:04:48.323" v="6262" actId="1038"/>
          <ac:spMkLst>
            <pc:docMk/>
            <pc:sldMk cId="743094264" sldId="895"/>
            <ac:spMk id="30" creationId="{80F3EBDA-CCEA-9DAE-883E-AAA46B02865C}"/>
          </ac:spMkLst>
        </pc:spChg>
        <pc:spChg chg="add mod">
          <ac:chgData name="Nguyen Chi Son" userId="606856d02e9d83ac" providerId="LiveId" clId="{535D56C2-29D4-4783-B3A8-BBBAFFA5C379}" dt="2022-05-28T16:04:50.739" v="6264" actId="571"/>
          <ac:spMkLst>
            <pc:docMk/>
            <pc:sldMk cId="743094264" sldId="895"/>
            <ac:spMk id="32" creationId="{3808432C-93B3-D875-1049-69513AD040CF}"/>
          </ac:spMkLst>
        </pc:spChg>
        <pc:spChg chg="add mod">
          <ac:chgData name="Nguyen Chi Son" userId="606856d02e9d83ac" providerId="LiveId" clId="{535D56C2-29D4-4783-B3A8-BBBAFFA5C379}" dt="2022-05-28T16:05:03.941" v="6269" actId="1076"/>
          <ac:spMkLst>
            <pc:docMk/>
            <pc:sldMk cId="743094264" sldId="895"/>
            <ac:spMk id="33" creationId="{EF3FE154-FABE-3F41-B6A9-76ABDF52F997}"/>
          </ac:spMkLst>
        </pc:spChg>
        <pc:graphicFrameChg chg="del">
          <ac:chgData name="Nguyen Chi Son" userId="606856d02e9d83ac" providerId="LiveId" clId="{535D56C2-29D4-4783-B3A8-BBBAFFA5C379}" dt="2022-05-27T14:04:09.689" v="3239" actId="478"/>
          <ac:graphicFrameMkLst>
            <pc:docMk/>
            <pc:sldMk cId="743094264" sldId="895"/>
            <ac:graphicFrameMk id="12" creationId="{0655AF49-396E-D296-BF31-9107E692CA39}"/>
          </ac:graphicFrameMkLst>
        </pc:graphicFrameChg>
        <pc:graphicFrameChg chg="del">
          <ac:chgData name="Nguyen Chi Son" userId="606856d02e9d83ac" providerId="LiveId" clId="{535D56C2-29D4-4783-B3A8-BBBAFFA5C379}" dt="2022-05-27T14:04:09.689" v="3239" actId="478"/>
          <ac:graphicFrameMkLst>
            <pc:docMk/>
            <pc:sldMk cId="743094264" sldId="895"/>
            <ac:graphicFrameMk id="13" creationId="{EFA6855E-DEA8-7A8B-2DE5-3D497D63F74B}"/>
          </ac:graphicFrameMkLst>
        </pc:graphicFrameChg>
        <pc:graphicFrameChg chg="del">
          <ac:chgData name="Nguyen Chi Son" userId="606856d02e9d83ac" providerId="LiveId" clId="{535D56C2-29D4-4783-B3A8-BBBAFFA5C379}" dt="2022-05-27T14:04:09.689" v="3239" actId="478"/>
          <ac:graphicFrameMkLst>
            <pc:docMk/>
            <pc:sldMk cId="743094264" sldId="895"/>
            <ac:graphicFrameMk id="15" creationId="{B43CD235-8A4A-0D09-8D63-21AD67B981AC}"/>
          </ac:graphicFrameMkLst>
        </pc:graphicFrameChg>
        <pc:graphicFrameChg chg="del">
          <ac:chgData name="Nguyen Chi Son" userId="606856d02e9d83ac" providerId="LiveId" clId="{535D56C2-29D4-4783-B3A8-BBBAFFA5C379}" dt="2022-05-27T14:04:09.689" v="3239" actId="478"/>
          <ac:graphicFrameMkLst>
            <pc:docMk/>
            <pc:sldMk cId="743094264" sldId="895"/>
            <ac:graphicFrameMk id="20" creationId="{E5AF8D45-C500-A7EB-03F5-DD031C1833AA}"/>
          </ac:graphicFrameMkLst>
        </pc:graphicFrameChg>
        <pc:graphicFrameChg chg="del">
          <ac:chgData name="Nguyen Chi Son" userId="606856d02e9d83ac" providerId="LiveId" clId="{535D56C2-29D4-4783-B3A8-BBBAFFA5C379}" dt="2022-05-27T14:04:09.689" v="3239" actId="478"/>
          <ac:graphicFrameMkLst>
            <pc:docMk/>
            <pc:sldMk cId="743094264" sldId="895"/>
            <ac:graphicFrameMk id="21" creationId="{6947974C-BA5E-7CAA-7351-840DF27ACAA0}"/>
          </ac:graphicFrameMkLst>
        </pc:graphicFrameChg>
        <pc:graphicFrameChg chg="add mod">
          <ac:chgData name="Nguyen Chi Son" userId="606856d02e9d83ac" providerId="LiveId" clId="{535D56C2-29D4-4783-B3A8-BBBAFFA5C379}" dt="2022-05-28T16:19:21.372" v="6533" actId="1076"/>
          <ac:graphicFrameMkLst>
            <pc:docMk/>
            <pc:sldMk cId="743094264" sldId="895"/>
            <ac:graphicFrameMk id="34" creationId="{A2734E9C-1C65-160C-A794-C4DD6C0C93C6}"/>
          </ac:graphicFrameMkLst>
        </pc:graphicFrameChg>
        <pc:graphicFrameChg chg="add del mod">
          <ac:chgData name="Nguyen Chi Son" userId="606856d02e9d83ac" providerId="LiveId" clId="{535D56C2-29D4-4783-B3A8-BBBAFFA5C379}" dt="2022-05-28T16:15:31.997" v="6340" actId="478"/>
          <ac:graphicFrameMkLst>
            <pc:docMk/>
            <pc:sldMk cId="743094264" sldId="895"/>
            <ac:graphicFrameMk id="35" creationId="{C8E2EC44-B9AD-0E89-584C-DBDBAEF8442A}"/>
          </ac:graphicFrameMkLst>
        </pc:graphicFrameChg>
        <pc:graphicFrameChg chg="add mod">
          <ac:chgData name="Nguyen Chi Son" userId="606856d02e9d83ac" providerId="LiveId" clId="{535D56C2-29D4-4783-B3A8-BBBAFFA5C379}" dt="2022-05-28T16:19:16.603" v="6531" actId="1076"/>
          <ac:graphicFrameMkLst>
            <pc:docMk/>
            <pc:sldMk cId="743094264" sldId="895"/>
            <ac:graphicFrameMk id="36" creationId="{D3A44AE7-E340-4012-AB03-61F90C5F6A22}"/>
          </ac:graphicFrameMkLst>
        </pc:graphicFrameChg>
        <pc:picChg chg="del">
          <ac:chgData name="Nguyen Chi Son" userId="606856d02e9d83ac" providerId="LiveId" clId="{535D56C2-29D4-4783-B3A8-BBBAFFA5C379}" dt="2022-05-27T14:04:07.034" v="3238" actId="478"/>
          <ac:picMkLst>
            <pc:docMk/>
            <pc:sldMk cId="743094264" sldId="895"/>
            <ac:picMk id="3" creationId="{2E7AFA18-2BFA-530D-4103-DF357CBBBF84}"/>
          </ac:picMkLst>
        </pc:picChg>
        <pc:picChg chg="add mod">
          <ac:chgData name="Nguyen Chi Son" userId="606856d02e9d83ac" providerId="LiveId" clId="{535D56C2-29D4-4783-B3A8-BBBAFFA5C379}" dt="2022-05-28T16:04:59.886" v="6268" actId="1076"/>
          <ac:picMkLst>
            <pc:docMk/>
            <pc:sldMk cId="743094264" sldId="895"/>
            <ac:picMk id="4" creationId="{22BC2F56-B5D2-8735-A51A-5E477BFEBD69}"/>
          </ac:picMkLst>
        </pc:picChg>
        <pc:picChg chg="add mod">
          <ac:chgData name="Nguyen Chi Son" userId="606856d02e9d83ac" providerId="LiveId" clId="{535D56C2-29D4-4783-B3A8-BBBAFFA5C379}" dt="2022-05-28T16:04:50.739" v="6264" actId="571"/>
          <ac:picMkLst>
            <pc:docMk/>
            <pc:sldMk cId="743094264" sldId="895"/>
            <ac:picMk id="31" creationId="{B4F0EC46-9DFF-FFB7-BB26-4763F8CDE82D}"/>
          </ac:picMkLst>
        </pc:picChg>
        <pc:cxnChg chg="del">
          <ac:chgData name="Nguyen Chi Son" userId="606856d02e9d83ac" providerId="LiveId" clId="{535D56C2-29D4-4783-B3A8-BBBAFFA5C379}" dt="2022-05-27T14:04:09.689" v="3239" actId="478"/>
          <ac:cxnSpMkLst>
            <pc:docMk/>
            <pc:sldMk cId="743094264" sldId="895"/>
            <ac:cxnSpMk id="22" creationId="{F2B222C6-3192-5824-0CE3-48E3FB166B35}"/>
          </ac:cxnSpMkLst>
        </pc:cxnChg>
        <pc:cxnChg chg="del">
          <ac:chgData name="Nguyen Chi Son" userId="606856d02e9d83ac" providerId="LiveId" clId="{535D56C2-29D4-4783-B3A8-BBBAFFA5C379}" dt="2022-05-27T14:04:09.689" v="3239" actId="478"/>
          <ac:cxnSpMkLst>
            <pc:docMk/>
            <pc:sldMk cId="743094264" sldId="895"/>
            <ac:cxnSpMk id="23" creationId="{C40BFAD3-A7B2-9DB9-781F-28E17CB084AF}"/>
          </ac:cxnSpMkLst>
        </pc:cxnChg>
        <pc:cxnChg chg="del">
          <ac:chgData name="Nguyen Chi Son" userId="606856d02e9d83ac" providerId="LiveId" clId="{535D56C2-29D4-4783-B3A8-BBBAFFA5C379}" dt="2022-05-27T14:04:09.689" v="3239" actId="478"/>
          <ac:cxnSpMkLst>
            <pc:docMk/>
            <pc:sldMk cId="743094264" sldId="895"/>
            <ac:cxnSpMk id="24" creationId="{CC28370F-74F1-E265-AEA4-9B8A2F94B169}"/>
          </ac:cxnSpMkLst>
        </pc:cxnChg>
        <pc:cxnChg chg="add del mod">
          <ac:chgData name="Nguyen Chi Son" userId="606856d02e9d83ac" providerId="LiveId" clId="{535D56C2-29D4-4783-B3A8-BBBAFFA5C379}" dt="2022-05-28T16:02:11.452" v="6188" actId="478"/>
          <ac:cxnSpMkLst>
            <pc:docMk/>
            <pc:sldMk cId="743094264" sldId="895"/>
            <ac:cxnSpMk id="27" creationId="{E690D083-1AE8-B9FD-5F97-22213DD5C120}"/>
          </ac:cxnSpMkLst>
        </pc:cxnChg>
        <pc:cxnChg chg="add del mod">
          <ac:chgData name="Nguyen Chi Son" userId="606856d02e9d83ac" providerId="LiveId" clId="{535D56C2-29D4-4783-B3A8-BBBAFFA5C379}" dt="2022-05-28T16:20:24.830" v="6549"/>
          <ac:cxnSpMkLst>
            <pc:docMk/>
            <pc:sldMk cId="743094264" sldId="895"/>
            <ac:cxnSpMk id="37" creationId="{C21B0348-EC3E-1BCB-DCC9-8DA3D0A08815}"/>
          </ac:cxnSpMkLst>
        </pc:cxnChg>
      </pc:sldChg>
      <pc:sldChg chg="del">
        <pc:chgData name="Nguyen Chi Son" userId="606856d02e9d83ac" providerId="LiveId" clId="{535D56C2-29D4-4783-B3A8-BBBAFFA5C379}" dt="2022-05-27T06:41:06.409" v="457" actId="47"/>
        <pc:sldMkLst>
          <pc:docMk/>
          <pc:sldMk cId="3716057380" sldId="899"/>
        </pc:sldMkLst>
      </pc:sldChg>
      <pc:sldChg chg="delSp modSp mod modAnim">
        <pc:chgData name="Nguyen Chi Son" userId="606856d02e9d83ac" providerId="LiveId" clId="{535D56C2-29D4-4783-B3A8-BBBAFFA5C379}" dt="2022-05-27T06:42:56.004" v="1244" actId="1035"/>
        <pc:sldMkLst>
          <pc:docMk/>
          <pc:sldMk cId="2460070583" sldId="900"/>
        </pc:sldMkLst>
        <pc:spChg chg="mod">
          <ac:chgData name="Nguyen Chi Son" userId="606856d02e9d83ac" providerId="LiveId" clId="{535D56C2-29D4-4783-B3A8-BBBAFFA5C379}" dt="2022-05-27T06:42:56.004" v="1244" actId="1035"/>
          <ac:spMkLst>
            <pc:docMk/>
            <pc:sldMk cId="2460070583" sldId="900"/>
            <ac:spMk id="13" creationId="{B0E76534-40CC-7B0E-60C6-05E6103601BA}"/>
          </ac:spMkLst>
        </pc:spChg>
        <pc:spChg chg="mod">
          <ac:chgData name="Nguyen Chi Son" userId="606856d02e9d83ac" providerId="LiveId" clId="{535D56C2-29D4-4783-B3A8-BBBAFFA5C379}" dt="2022-05-27T06:42:56.004" v="1244" actId="1035"/>
          <ac:spMkLst>
            <pc:docMk/>
            <pc:sldMk cId="2460070583" sldId="900"/>
            <ac:spMk id="15" creationId="{832FFACD-4AC8-1314-5A81-9394A6ED8908}"/>
          </ac:spMkLst>
        </pc:spChg>
        <pc:spChg chg="mod">
          <ac:chgData name="Nguyen Chi Son" userId="606856d02e9d83ac" providerId="LiveId" clId="{535D56C2-29D4-4783-B3A8-BBBAFFA5C379}" dt="2022-05-27T06:42:05.843" v="911" actId="20577"/>
          <ac:spMkLst>
            <pc:docMk/>
            <pc:sldMk cId="2460070583" sldId="900"/>
            <ac:spMk id="19" creationId="{9C339D16-68E4-43C4-A62E-D0146138D23B}"/>
          </ac:spMkLst>
        </pc:spChg>
        <pc:picChg chg="del">
          <ac:chgData name="Nguyen Chi Son" userId="606856d02e9d83ac" providerId="LiveId" clId="{535D56C2-29D4-4783-B3A8-BBBAFFA5C379}" dt="2022-05-27T06:41:07.466" v="458" actId="478"/>
          <ac:picMkLst>
            <pc:docMk/>
            <pc:sldMk cId="2460070583" sldId="900"/>
            <ac:picMk id="3" creationId="{B2C20CA0-02F6-7EFE-4865-AEDD58395CA0}"/>
          </ac:picMkLst>
        </pc:picChg>
      </pc:sldChg>
      <pc:sldChg chg="del">
        <pc:chgData name="Nguyen Chi Son" userId="606856d02e9d83ac" providerId="LiveId" clId="{535D56C2-29D4-4783-B3A8-BBBAFFA5C379}" dt="2022-05-27T14:04:05.333" v="3237" actId="47"/>
        <pc:sldMkLst>
          <pc:docMk/>
          <pc:sldMk cId="4202886892" sldId="903"/>
        </pc:sldMkLst>
      </pc:sldChg>
      <pc:sldChg chg="addSp delSp modSp mod delAnim modAnim">
        <pc:chgData name="Nguyen Chi Son" userId="606856d02e9d83ac" providerId="LiveId" clId="{535D56C2-29D4-4783-B3A8-BBBAFFA5C379}" dt="2022-05-27T15:28:32.329" v="6138"/>
        <pc:sldMkLst>
          <pc:docMk/>
          <pc:sldMk cId="3927825265" sldId="904"/>
        </pc:sldMkLst>
        <pc:spChg chg="del">
          <ac:chgData name="Nguyen Chi Son" userId="606856d02e9d83ac" providerId="LiveId" clId="{535D56C2-29D4-4783-B3A8-BBBAFFA5C379}" dt="2022-05-27T15:12:17.684" v="4926" actId="478"/>
          <ac:spMkLst>
            <pc:docMk/>
            <pc:sldMk cId="3927825265" sldId="904"/>
            <ac:spMk id="6" creationId="{1067562F-CC3A-AA7C-EEA0-9EF37C3D41AB}"/>
          </ac:spMkLst>
        </pc:spChg>
        <pc:spChg chg="del">
          <ac:chgData name="Nguyen Chi Son" userId="606856d02e9d83ac" providerId="LiveId" clId="{535D56C2-29D4-4783-B3A8-BBBAFFA5C379}" dt="2022-05-27T15:12:17.684" v="4926" actId="478"/>
          <ac:spMkLst>
            <pc:docMk/>
            <pc:sldMk cId="3927825265" sldId="904"/>
            <ac:spMk id="11" creationId="{C1F704CA-851C-D357-3544-DCFDCC744D3C}"/>
          </ac:spMkLst>
        </pc:spChg>
        <pc:spChg chg="del">
          <ac:chgData name="Nguyen Chi Son" userId="606856d02e9d83ac" providerId="LiveId" clId="{535D56C2-29D4-4783-B3A8-BBBAFFA5C379}" dt="2022-05-27T15:12:17.684" v="4926" actId="478"/>
          <ac:spMkLst>
            <pc:docMk/>
            <pc:sldMk cId="3927825265" sldId="904"/>
            <ac:spMk id="12" creationId="{6C5307C4-A1B8-DBD3-C541-F9FFA5883DDF}"/>
          </ac:spMkLst>
        </pc:spChg>
        <pc:spChg chg="del">
          <ac:chgData name="Nguyen Chi Son" userId="606856d02e9d83ac" providerId="LiveId" clId="{535D56C2-29D4-4783-B3A8-BBBAFFA5C379}" dt="2022-05-27T15:12:17.684" v="4926" actId="478"/>
          <ac:spMkLst>
            <pc:docMk/>
            <pc:sldMk cId="3927825265" sldId="904"/>
            <ac:spMk id="13" creationId="{CD09D070-18B9-BCAF-0DFD-9E17F81E7EC7}"/>
          </ac:spMkLst>
        </pc:spChg>
        <pc:spChg chg="del">
          <ac:chgData name="Nguyen Chi Son" userId="606856d02e9d83ac" providerId="LiveId" clId="{535D56C2-29D4-4783-B3A8-BBBAFFA5C379}" dt="2022-05-27T15:12:17.684" v="4926" actId="478"/>
          <ac:spMkLst>
            <pc:docMk/>
            <pc:sldMk cId="3927825265" sldId="904"/>
            <ac:spMk id="14" creationId="{862CFA1A-E3CA-7343-A75F-1814FC07FB0A}"/>
          </ac:spMkLst>
        </pc:spChg>
        <pc:spChg chg="del">
          <ac:chgData name="Nguyen Chi Son" userId="606856d02e9d83ac" providerId="LiveId" clId="{535D56C2-29D4-4783-B3A8-BBBAFFA5C379}" dt="2022-05-27T15:12:17.684" v="4926" actId="478"/>
          <ac:spMkLst>
            <pc:docMk/>
            <pc:sldMk cId="3927825265" sldId="904"/>
            <ac:spMk id="15" creationId="{DAD6644C-DE40-7805-2B3D-0180D9802C0C}"/>
          </ac:spMkLst>
        </pc:spChg>
        <pc:spChg chg="del">
          <ac:chgData name="Nguyen Chi Son" userId="606856d02e9d83ac" providerId="LiveId" clId="{535D56C2-29D4-4783-B3A8-BBBAFFA5C379}" dt="2022-05-27T15:12:17.684" v="4926" actId="478"/>
          <ac:spMkLst>
            <pc:docMk/>
            <pc:sldMk cId="3927825265" sldId="904"/>
            <ac:spMk id="16" creationId="{764B223D-F073-AED5-B5FA-BB98206A4EFF}"/>
          </ac:spMkLst>
        </pc:spChg>
        <pc:spChg chg="add mod">
          <ac:chgData name="Nguyen Chi Son" userId="606856d02e9d83ac" providerId="LiveId" clId="{535D56C2-29D4-4783-B3A8-BBBAFFA5C379}" dt="2022-05-27T15:17:25.674" v="5548" actId="122"/>
          <ac:spMkLst>
            <pc:docMk/>
            <pc:sldMk cId="3927825265" sldId="904"/>
            <ac:spMk id="18" creationId="{22998F3B-7B80-99A9-D673-B4769CC9B44A}"/>
          </ac:spMkLst>
        </pc:spChg>
        <pc:spChg chg="mod">
          <ac:chgData name="Nguyen Chi Son" userId="606856d02e9d83ac" providerId="LiveId" clId="{535D56C2-29D4-4783-B3A8-BBBAFFA5C379}" dt="2022-05-27T15:13:34.121" v="5465" actId="20577"/>
          <ac:spMkLst>
            <pc:docMk/>
            <pc:sldMk cId="3927825265" sldId="904"/>
            <ac:spMk id="19" creationId="{9C339D16-68E4-43C4-A62E-D0146138D23B}"/>
          </ac:spMkLst>
        </pc:spChg>
        <pc:spChg chg="add mod">
          <ac:chgData name="Nguyen Chi Son" userId="606856d02e9d83ac" providerId="LiveId" clId="{535D56C2-29D4-4783-B3A8-BBBAFFA5C379}" dt="2022-05-27T15:13:45.568" v="5498" actId="1036"/>
          <ac:spMkLst>
            <pc:docMk/>
            <pc:sldMk cId="3927825265" sldId="904"/>
            <ac:spMk id="20" creationId="{0F2DE7D5-7A02-1F34-6C84-B9B7DD595BEC}"/>
          </ac:spMkLst>
        </pc:spChg>
        <pc:spChg chg="del">
          <ac:chgData name="Nguyen Chi Son" userId="606856d02e9d83ac" providerId="LiveId" clId="{535D56C2-29D4-4783-B3A8-BBBAFFA5C379}" dt="2022-05-27T15:12:17.684" v="4926" actId="478"/>
          <ac:spMkLst>
            <pc:docMk/>
            <pc:sldMk cId="3927825265" sldId="904"/>
            <ac:spMk id="25" creationId="{8919CF43-53DE-EBE0-6913-7EF317CC36DC}"/>
          </ac:spMkLst>
        </pc:spChg>
        <pc:spChg chg="del">
          <ac:chgData name="Nguyen Chi Son" userId="606856d02e9d83ac" providerId="LiveId" clId="{535D56C2-29D4-4783-B3A8-BBBAFFA5C379}" dt="2022-05-27T15:12:17.684" v="4926" actId="478"/>
          <ac:spMkLst>
            <pc:docMk/>
            <pc:sldMk cId="3927825265" sldId="904"/>
            <ac:spMk id="26" creationId="{86FE388F-0935-6ABF-8038-4E5EED764BB2}"/>
          </ac:spMkLst>
        </pc:spChg>
        <pc:spChg chg="add mod">
          <ac:chgData name="Nguyen Chi Son" userId="606856d02e9d83ac" providerId="LiveId" clId="{535D56C2-29D4-4783-B3A8-BBBAFFA5C379}" dt="2022-05-27T15:21:07.324" v="5614" actId="1076"/>
          <ac:spMkLst>
            <pc:docMk/>
            <pc:sldMk cId="3927825265" sldId="904"/>
            <ac:spMk id="33" creationId="{C0FCDC9A-4DAA-3C2A-DADF-4E9439532E10}"/>
          </ac:spMkLst>
        </pc:spChg>
        <pc:spChg chg="add mod">
          <ac:chgData name="Nguyen Chi Son" userId="606856d02e9d83ac" providerId="LiveId" clId="{535D56C2-29D4-4783-B3A8-BBBAFFA5C379}" dt="2022-05-27T15:26:56.002" v="5988" actId="20577"/>
          <ac:spMkLst>
            <pc:docMk/>
            <pc:sldMk cId="3927825265" sldId="904"/>
            <ac:spMk id="34" creationId="{66041F0B-AF66-C9F9-7CA4-38B8D17CEF77}"/>
          </ac:spMkLst>
        </pc:spChg>
        <pc:graphicFrameChg chg="del">
          <ac:chgData name="Nguyen Chi Son" userId="606856d02e9d83ac" providerId="LiveId" clId="{535D56C2-29D4-4783-B3A8-BBBAFFA5C379}" dt="2022-05-27T15:12:17.684" v="4926" actId="478"/>
          <ac:graphicFrameMkLst>
            <pc:docMk/>
            <pc:sldMk cId="3927825265" sldId="904"/>
            <ac:graphicFrameMk id="17" creationId="{841101F2-F9A1-84C2-D40D-675DE110B425}"/>
          </ac:graphicFrameMkLst>
        </pc:graphicFrameChg>
        <pc:graphicFrameChg chg="add mod">
          <ac:chgData name="Nguyen Chi Son" userId="606856d02e9d83ac" providerId="LiveId" clId="{535D56C2-29D4-4783-B3A8-BBBAFFA5C379}" dt="2022-05-27T15:26:06.267" v="5984"/>
          <ac:graphicFrameMkLst>
            <pc:docMk/>
            <pc:sldMk cId="3927825265" sldId="904"/>
            <ac:graphicFrameMk id="21" creationId="{E21A8EFF-1DE5-7ED3-47E1-4A66721614BC}"/>
          </ac:graphicFrameMkLst>
        </pc:graphicFrameChg>
        <pc:graphicFrameChg chg="add mod">
          <ac:chgData name="Nguyen Chi Son" userId="606856d02e9d83ac" providerId="LiveId" clId="{535D56C2-29D4-4783-B3A8-BBBAFFA5C379}" dt="2022-05-27T15:20:10.037" v="5578" actId="1076"/>
          <ac:graphicFrameMkLst>
            <pc:docMk/>
            <pc:sldMk cId="3927825265" sldId="904"/>
            <ac:graphicFrameMk id="22" creationId="{9A90A11D-E20F-827E-A116-9C4B185D4FEF}"/>
          </ac:graphicFrameMkLst>
        </pc:graphicFrameChg>
        <pc:graphicFrameChg chg="add mod">
          <ac:chgData name="Nguyen Chi Son" userId="606856d02e9d83ac" providerId="LiveId" clId="{535D56C2-29D4-4783-B3A8-BBBAFFA5C379}" dt="2022-05-27T15:20:12.109" v="5579" actId="1076"/>
          <ac:graphicFrameMkLst>
            <pc:docMk/>
            <pc:sldMk cId="3927825265" sldId="904"/>
            <ac:graphicFrameMk id="23" creationId="{FDFF1713-C04C-65D6-9EF1-D47E69BC4C20}"/>
          </ac:graphicFrameMkLst>
        </pc:graphicFrameChg>
        <pc:graphicFrameChg chg="add mod">
          <ac:chgData name="Nguyen Chi Son" userId="606856d02e9d83ac" providerId="LiveId" clId="{535D56C2-29D4-4783-B3A8-BBBAFFA5C379}" dt="2022-05-27T15:20:14.013" v="5580" actId="1076"/>
          <ac:graphicFrameMkLst>
            <pc:docMk/>
            <pc:sldMk cId="3927825265" sldId="904"/>
            <ac:graphicFrameMk id="24" creationId="{80E62B5F-1EAF-B79E-1AC5-1C0A5531A37F}"/>
          </ac:graphicFrameMkLst>
        </pc:graphicFrameChg>
        <pc:graphicFrameChg chg="del">
          <ac:chgData name="Nguyen Chi Son" userId="606856d02e9d83ac" providerId="LiveId" clId="{535D56C2-29D4-4783-B3A8-BBBAFFA5C379}" dt="2022-05-27T15:12:17.684" v="4926" actId="478"/>
          <ac:graphicFrameMkLst>
            <pc:docMk/>
            <pc:sldMk cId="3927825265" sldId="904"/>
            <ac:graphicFrameMk id="28" creationId="{B23BABAC-5B81-EF46-A347-050E89A9F1BF}"/>
          </ac:graphicFrameMkLst>
        </pc:graphicFrameChg>
        <pc:graphicFrameChg chg="add del mod">
          <ac:chgData name="Nguyen Chi Son" userId="606856d02e9d83ac" providerId="LiveId" clId="{535D56C2-29D4-4783-B3A8-BBBAFFA5C379}" dt="2022-05-27T15:22:17.567" v="5710" actId="478"/>
          <ac:graphicFrameMkLst>
            <pc:docMk/>
            <pc:sldMk cId="3927825265" sldId="904"/>
            <ac:graphicFrameMk id="35" creationId="{634D8888-B366-D4C0-75E2-729603C9933C}"/>
          </ac:graphicFrameMkLst>
        </pc:graphicFrameChg>
        <pc:graphicFrameChg chg="add mod">
          <ac:chgData name="Nguyen Chi Son" userId="606856d02e9d83ac" providerId="LiveId" clId="{535D56C2-29D4-4783-B3A8-BBBAFFA5C379}" dt="2022-05-27T15:26:59.167" v="5997" actId="1035"/>
          <ac:graphicFrameMkLst>
            <pc:docMk/>
            <pc:sldMk cId="3927825265" sldId="904"/>
            <ac:graphicFrameMk id="36" creationId="{765D9FD6-6128-B47D-D574-6256228845F8}"/>
          </ac:graphicFrameMkLst>
        </pc:graphicFrameChg>
        <pc:graphicFrameChg chg="add mod">
          <ac:chgData name="Nguyen Chi Son" userId="606856d02e9d83ac" providerId="LiveId" clId="{535D56C2-29D4-4783-B3A8-BBBAFFA5C379}" dt="2022-05-27T15:28:32.329" v="6138"/>
          <ac:graphicFrameMkLst>
            <pc:docMk/>
            <pc:sldMk cId="3927825265" sldId="904"/>
            <ac:graphicFrameMk id="37" creationId="{F88C623E-A2A5-E631-DEBA-9EE19C656A27}"/>
          </ac:graphicFrameMkLst>
        </pc:graphicFrameChg>
        <pc:cxnChg chg="del">
          <ac:chgData name="Nguyen Chi Son" userId="606856d02e9d83ac" providerId="LiveId" clId="{535D56C2-29D4-4783-B3A8-BBBAFFA5C379}" dt="2022-05-27T15:12:17.684" v="4926" actId="478"/>
          <ac:cxnSpMkLst>
            <pc:docMk/>
            <pc:sldMk cId="3927825265" sldId="904"/>
            <ac:cxnSpMk id="4" creationId="{8E4CA6BF-9AED-F1E4-F6F6-68EE0FD42B6C}"/>
          </ac:cxnSpMkLst>
        </pc:cxnChg>
        <pc:cxnChg chg="del">
          <ac:chgData name="Nguyen Chi Son" userId="606856d02e9d83ac" providerId="LiveId" clId="{535D56C2-29D4-4783-B3A8-BBBAFFA5C379}" dt="2022-05-27T15:12:17.684" v="4926" actId="478"/>
          <ac:cxnSpMkLst>
            <pc:docMk/>
            <pc:sldMk cId="3927825265" sldId="904"/>
            <ac:cxnSpMk id="5" creationId="{19519E60-07FF-9A99-9B79-8975EA5BE5F3}"/>
          </ac:cxnSpMkLst>
        </pc:cxnChg>
        <pc:cxnChg chg="add mod">
          <ac:chgData name="Nguyen Chi Son" userId="606856d02e9d83ac" providerId="LiveId" clId="{535D56C2-29D4-4783-B3A8-BBBAFFA5C379}" dt="2022-05-27T15:20:33.333" v="5585" actId="14100"/>
          <ac:cxnSpMkLst>
            <pc:docMk/>
            <pc:sldMk cId="3927825265" sldId="904"/>
            <ac:cxnSpMk id="27" creationId="{5D04AEA9-30A3-5DAD-7A51-01DC4F4F2CFE}"/>
          </ac:cxnSpMkLst>
        </pc:cxnChg>
        <pc:cxnChg chg="add mod">
          <ac:chgData name="Nguyen Chi Son" userId="606856d02e9d83ac" providerId="LiveId" clId="{535D56C2-29D4-4783-B3A8-BBBAFFA5C379}" dt="2022-05-27T15:20:40.652" v="5588" actId="14100"/>
          <ac:cxnSpMkLst>
            <pc:docMk/>
            <pc:sldMk cId="3927825265" sldId="904"/>
            <ac:cxnSpMk id="29" creationId="{3F1EDD5F-D238-BB2D-F5DF-082C94CEC435}"/>
          </ac:cxnSpMkLst>
        </pc:cxnChg>
        <pc:cxnChg chg="add mod">
          <ac:chgData name="Nguyen Chi Son" userId="606856d02e9d83ac" providerId="LiveId" clId="{535D56C2-29D4-4783-B3A8-BBBAFFA5C379}" dt="2022-05-27T15:20:48.189" v="5590" actId="14100"/>
          <ac:cxnSpMkLst>
            <pc:docMk/>
            <pc:sldMk cId="3927825265" sldId="904"/>
            <ac:cxnSpMk id="30" creationId="{9635DE29-4455-7535-D62B-44101FECA6D1}"/>
          </ac:cxnSpMkLst>
        </pc:cxnChg>
        <pc:cxnChg chg="add mod">
          <ac:chgData name="Nguyen Chi Son" userId="606856d02e9d83ac" providerId="LiveId" clId="{535D56C2-29D4-4783-B3A8-BBBAFFA5C379}" dt="2022-05-27T15:20:52.669" v="5592" actId="14100"/>
          <ac:cxnSpMkLst>
            <pc:docMk/>
            <pc:sldMk cId="3927825265" sldId="904"/>
            <ac:cxnSpMk id="31" creationId="{9000E703-530D-EAFB-CDFC-ECF4DA43E3DB}"/>
          </ac:cxnSpMkLst>
        </pc:cxnChg>
      </pc:sldChg>
      <pc:sldChg chg="addSp delSp modSp mod">
        <pc:chgData name="Nguyen Chi Son" userId="606856d02e9d83ac" providerId="LiveId" clId="{535D56C2-29D4-4783-B3A8-BBBAFFA5C379}" dt="2022-05-27T06:18:21.140" v="456" actId="20577"/>
        <pc:sldMkLst>
          <pc:docMk/>
          <pc:sldMk cId="1394142104" sldId="908"/>
        </pc:sldMkLst>
        <pc:spChg chg="mod">
          <ac:chgData name="Nguyen Chi Son" userId="606856d02e9d83ac" providerId="LiveId" clId="{535D56C2-29D4-4783-B3A8-BBBAFFA5C379}" dt="2022-05-27T06:17:39.295" v="380" actId="20577"/>
          <ac:spMkLst>
            <pc:docMk/>
            <pc:sldMk cId="1394142104" sldId="908"/>
            <ac:spMk id="2" creationId="{BA8A6260-CA4B-46A9-A06E-C71EE59E6992}"/>
          </ac:spMkLst>
        </pc:spChg>
        <pc:spChg chg="add mod">
          <ac:chgData name="Nguyen Chi Son" userId="606856d02e9d83ac" providerId="LiveId" clId="{535D56C2-29D4-4783-B3A8-BBBAFFA5C379}" dt="2022-05-27T06:18:21.140" v="456" actId="20577"/>
          <ac:spMkLst>
            <pc:docMk/>
            <pc:sldMk cId="1394142104" sldId="908"/>
            <ac:spMk id="5" creationId="{957C37AD-3F43-5E69-5E91-49F369A46297}"/>
          </ac:spMkLst>
        </pc:spChg>
        <pc:spChg chg="add mod">
          <ac:chgData name="Nguyen Chi Son" userId="606856d02e9d83ac" providerId="LiveId" clId="{535D56C2-29D4-4783-B3A8-BBBAFFA5C379}" dt="2022-05-27T06:18:03.963" v="404" actId="1036"/>
          <ac:spMkLst>
            <pc:docMk/>
            <pc:sldMk cId="1394142104" sldId="908"/>
            <ac:spMk id="15" creationId="{DDC2D138-1FEF-75A5-3890-173195541351}"/>
          </ac:spMkLst>
        </pc:spChg>
        <pc:spChg chg="add mod">
          <ac:chgData name="Nguyen Chi Son" userId="606856d02e9d83ac" providerId="LiveId" clId="{535D56C2-29D4-4783-B3A8-BBBAFFA5C379}" dt="2022-05-27T06:18:03.963" v="404" actId="1036"/>
          <ac:spMkLst>
            <pc:docMk/>
            <pc:sldMk cId="1394142104" sldId="908"/>
            <ac:spMk id="16" creationId="{DD25141A-08FF-C8ED-E3CE-0F7386DD5C94}"/>
          </ac:spMkLst>
        </pc:spChg>
        <pc:spChg chg="add mod">
          <ac:chgData name="Nguyen Chi Son" userId="606856d02e9d83ac" providerId="LiveId" clId="{535D56C2-29D4-4783-B3A8-BBBAFFA5C379}" dt="2022-05-27T06:18:03.963" v="404" actId="1036"/>
          <ac:spMkLst>
            <pc:docMk/>
            <pc:sldMk cId="1394142104" sldId="908"/>
            <ac:spMk id="17" creationId="{CB4CFE27-DC55-D310-024F-9CE9C11A5C90}"/>
          </ac:spMkLst>
        </pc:spChg>
        <pc:spChg chg="add mod">
          <ac:chgData name="Nguyen Chi Son" userId="606856d02e9d83ac" providerId="LiveId" clId="{535D56C2-29D4-4783-B3A8-BBBAFFA5C379}" dt="2022-05-27T06:18:03.963" v="404" actId="1036"/>
          <ac:spMkLst>
            <pc:docMk/>
            <pc:sldMk cId="1394142104" sldId="908"/>
            <ac:spMk id="18" creationId="{C3F755C4-AB83-9927-C4C4-FDE307D2D26C}"/>
          </ac:spMkLst>
        </pc:spChg>
        <pc:spChg chg="add mod">
          <ac:chgData name="Nguyen Chi Son" userId="606856d02e9d83ac" providerId="LiveId" clId="{535D56C2-29D4-4783-B3A8-BBBAFFA5C379}" dt="2022-05-27T06:18:03.963" v="404" actId="1036"/>
          <ac:spMkLst>
            <pc:docMk/>
            <pc:sldMk cId="1394142104" sldId="908"/>
            <ac:spMk id="19" creationId="{E679691D-F176-1850-14A2-497F215B800F}"/>
          </ac:spMkLst>
        </pc:spChg>
        <pc:spChg chg="add mod">
          <ac:chgData name="Nguyen Chi Son" userId="606856d02e9d83ac" providerId="LiveId" clId="{535D56C2-29D4-4783-B3A8-BBBAFFA5C379}" dt="2022-05-27T06:18:03.963" v="404" actId="1036"/>
          <ac:spMkLst>
            <pc:docMk/>
            <pc:sldMk cId="1394142104" sldId="908"/>
            <ac:spMk id="20" creationId="{01DFB49F-829E-3DAF-0482-4D27C58AF1BA}"/>
          </ac:spMkLst>
        </pc:spChg>
        <pc:spChg chg="add mod">
          <ac:chgData name="Nguyen Chi Son" userId="606856d02e9d83ac" providerId="LiveId" clId="{535D56C2-29D4-4783-B3A8-BBBAFFA5C379}" dt="2022-05-27T06:18:03.963" v="404" actId="1036"/>
          <ac:spMkLst>
            <pc:docMk/>
            <pc:sldMk cId="1394142104" sldId="908"/>
            <ac:spMk id="21" creationId="{92B353A5-963B-03E6-C777-1EDB4357F44B}"/>
          </ac:spMkLst>
        </pc:spChg>
        <pc:graphicFrameChg chg="del">
          <ac:chgData name="Nguyen Chi Son" userId="606856d02e9d83ac" providerId="LiveId" clId="{535D56C2-29D4-4783-B3A8-BBBAFFA5C379}" dt="2022-05-27T06:17:40.681" v="381" actId="478"/>
          <ac:graphicFrameMkLst>
            <pc:docMk/>
            <pc:sldMk cId="1394142104" sldId="908"/>
            <ac:graphicFrameMk id="12" creationId="{424EEAB6-013F-EDB5-B346-BEC2F6E8678F}"/>
          </ac:graphicFrameMkLst>
        </pc:graphicFrameChg>
        <pc:picChg chg="add mod">
          <ac:chgData name="Nguyen Chi Son" userId="606856d02e9d83ac" providerId="LiveId" clId="{535D56C2-29D4-4783-B3A8-BBBAFFA5C379}" dt="2022-05-27T06:18:03.963" v="404" actId="1036"/>
          <ac:picMkLst>
            <pc:docMk/>
            <pc:sldMk cId="1394142104" sldId="908"/>
            <ac:picMk id="6" creationId="{6B695617-3D3B-B39F-ACE8-592A4256ECED}"/>
          </ac:picMkLst>
        </pc:picChg>
        <pc:picChg chg="del">
          <ac:chgData name="Nguyen Chi Son" userId="606856d02e9d83ac" providerId="LiveId" clId="{535D56C2-29D4-4783-B3A8-BBBAFFA5C379}" dt="2022-05-27T06:15:54.084" v="132" actId="478"/>
          <ac:picMkLst>
            <pc:docMk/>
            <pc:sldMk cId="1394142104" sldId="908"/>
            <ac:picMk id="4098" creationId="{8628410B-CEAB-DD4D-ADA3-E11372EAB365}"/>
          </ac:picMkLst>
        </pc:picChg>
        <pc:cxnChg chg="add mod">
          <ac:chgData name="Nguyen Chi Son" userId="606856d02e9d83ac" providerId="LiveId" clId="{535D56C2-29D4-4783-B3A8-BBBAFFA5C379}" dt="2022-05-27T06:18:03.963" v="404" actId="1036"/>
          <ac:cxnSpMkLst>
            <pc:docMk/>
            <pc:sldMk cId="1394142104" sldId="908"/>
            <ac:cxnSpMk id="7" creationId="{8215137F-FEB0-AE53-80E0-DA1C13AB2E01}"/>
          </ac:cxnSpMkLst>
        </pc:cxnChg>
        <pc:cxnChg chg="add mod">
          <ac:chgData name="Nguyen Chi Son" userId="606856d02e9d83ac" providerId="LiveId" clId="{535D56C2-29D4-4783-B3A8-BBBAFFA5C379}" dt="2022-05-27T06:18:03.963" v="404" actId="1036"/>
          <ac:cxnSpMkLst>
            <pc:docMk/>
            <pc:sldMk cId="1394142104" sldId="908"/>
            <ac:cxnSpMk id="8" creationId="{D70BBD8F-0A6B-04B5-B6CF-B51C6DBE2C58}"/>
          </ac:cxnSpMkLst>
        </pc:cxnChg>
        <pc:cxnChg chg="add mod">
          <ac:chgData name="Nguyen Chi Son" userId="606856d02e9d83ac" providerId="LiveId" clId="{535D56C2-29D4-4783-B3A8-BBBAFFA5C379}" dt="2022-05-27T06:18:03.963" v="404" actId="1036"/>
          <ac:cxnSpMkLst>
            <pc:docMk/>
            <pc:sldMk cId="1394142104" sldId="908"/>
            <ac:cxnSpMk id="9" creationId="{27D372BF-EAE0-4FE1-730A-13B66AD15E99}"/>
          </ac:cxnSpMkLst>
        </pc:cxnChg>
        <pc:cxnChg chg="add mod">
          <ac:chgData name="Nguyen Chi Son" userId="606856d02e9d83ac" providerId="LiveId" clId="{535D56C2-29D4-4783-B3A8-BBBAFFA5C379}" dt="2022-05-27T06:18:03.963" v="404" actId="1036"/>
          <ac:cxnSpMkLst>
            <pc:docMk/>
            <pc:sldMk cId="1394142104" sldId="908"/>
            <ac:cxnSpMk id="10" creationId="{F670E8E9-1FE8-1320-4B9E-ADECB992EBA2}"/>
          </ac:cxnSpMkLst>
        </pc:cxnChg>
        <pc:cxnChg chg="add mod">
          <ac:chgData name="Nguyen Chi Son" userId="606856d02e9d83ac" providerId="LiveId" clId="{535D56C2-29D4-4783-B3A8-BBBAFFA5C379}" dt="2022-05-27T06:18:03.963" v="404" actId="1036"/>
          <ac:cxnSpMkLst>
            <pc:docMk/>
            <pc:sldMk cId="1394142104" sldId="908"/>
            <ac:cxnSpMk id="11" creationId="{5E15B4EE-33B9-906E-FB9C-2AB18FDC344F}"/>
          </ac:cxnSpMkLst>
        </pc:cxnChg>
        <pc:cxnChg chg="add mod">
          <ac:chgData name="Nguyen Chi Son" userId="606856d02e9d83ac" providerId="LiveId" clId="{535D56C2-29D4-4783-B3A8-BBBAFFA5C379}" dt="2022-05-27T06:18:03.963" v="404" actId="1036"/>
          <ac:cxnSpMkLst>
            <pc:docMk/>
            <pc:sldMk cId="1394142104" sldId="908"/>
            <ac:cxnSpMk id="13" creationId="{CC67658F-CC40-AB4D-A756-2769C1266268}"/>
          </ac:cxnSpMkLst>
        </pc:cxnChg>
        <pc:cxnChg chg="add mod">
          <ac:chgData name="Nguyen Chi Son" userId="606856d02e9d83ac" providerId="LiveId" clId="{535D56C2-29D4-4783-B3A8-BBBAFFA5C379}" dt="2022-05-27T06:18:03.963" v="404" actId="1036"/>
          <ac:cxnSpMkLst>
            <pc:docMk/>
            <pc:sldMk cId="1394142104" sldId="908"/>
            <ac:cxnSpMk id="14" creationId="{1519A998-704F-5BDD-C338-5094C0D745F9}"/>
          </ac:cxnSpMkLst>
        </pc:cxnChg>
      </pc:sldChg>
      <pc:sldChg chg="addSp delSp modSp mod delAnim modAnim">
        <pc:chgData name="Nguyen Chi Son" userId="606856d02e9d83ac" providerId="LiveId" clId="{535D56C2-29D4-4783-B3A8-BBBAFFA5C379}" dt="2022-05-27T15:12:07.081" v="4924" actId="1035"/>
        <pc:sldMkLst>
          <pc:docMk/>
          <pc:sldMk cId="2747924667" sldId="909"/>
        </pc:sldMkLst>
        <pc:spChg chg="del">
          <ac:chgData name="Nguyen Chi Son" userId="606856d02e9d83ac" providerId="LiveId" clId="{535D56C2-29D4-4783-B3A8-BBBAFFA5C379}" dt="2022-05-27T15:07:32.533" v="3951" actId="478"/>
          <ac:spMkLst>
            <pc:docMk/>
            <pc:sldMk cId="2747924667" sldId="909"/>
            <ac:spMk id="14" creationId="{B8E466FC-77BB-2CF9-2AF7-3F39CDF534A3}"/>
          </ac:spMkLst>
        </pc:spChg>
        <pc:spChg chg="del">
          <ac:chgData name="Nguyen Chi Son" userId="606856d02e9d83ac" providerId="LiveId" clId="{535D56C2-29D4-4783-B3A8-BBBAFFA5C379}" dt="2022-05-27T15:07:32.533" v="3951" actId="478"/>
          <ac:spMkLst>
            <pc:docMk/>
            <pc:sldMk cId="2747924667" sldId="909"/>
            <ac:spMk id="16" creationId="{3F8F6EAA-A402-7CD9-1997-3F88E2EBD1CE}"/>
          </ac:spMkLst>
        </pc:spChg>
        <pc:spChg chg="del">
          <ac:chgData name="Nguyen Chi Son" userId="606856d02e9d83ac" providerId="LiveId" clId="{535D56C2-29D4-4783-B3A8-BBBAFFA5C379}" dt="2022-05-27T15:07:32.533" v="3951" actId="478"/>
          <ac:spMkLst>
            <pc:docMk/>
            <pc:sldMk cId="2747924667" sldId="909"/>
            <ac:spMk id="17" creationId="{F4539AF0-9691-804C-DB5B-69CC7B27989A}"/>
          </ac:spMkLst>
        </pc:spChg>
        <pc:spChg chg="del">
          <ac:chgData name="Nguyen Chi Son" userId="606856d02e9d83ac" providerId="LiveId" clId="{535D56C2-29D4-4783-B3A8-BBBAFFA5C379}" dt="2022-05-27T15:07:32.533" v="3951" actId="478"/>
          <ac:spMkLst>
            <pc:docMk/>
            <pc:sldMk cId="2747924667" sldId="909"/>
            <ac:spMk id="18" creationId="{2CF0306D-2FAF-2461-516C-8FD3F65B2B94}"/>
          </ac:spMkLst>
        </pc:spChg>
        <pc:spChg chg="mod">
          <ac:chgData name="Nguyen Chi Son" userId="606856d02e9d83ac" providerId="LiveId" clId="{535D56C2-29D4-4783-B3A8-BBBAFFA5C379}" dt="2022-05-27T15:12:02.624" v="4882" actId="20577"/>
          <ac:spMkLst>
            <pc:docMk/>
            <pc:sldMk cId="2747924667" sldId="909"/>
            <ac:spMk id="19" creationId="{9C339D16-68E4-43C4-A62E-D0146138D23B}"/>
          </ac:spMkLst>
        </pc:spChg>
        <pc:spChg chg="add mod">
          <ac:chgData name="Nguyen Chi Son" userId="606856d02e9d83ac" providerId="LiveId" clId="{535D56C2-29D4-4783-B3A8-BBBAFFA5C379}" dt="2022-05-27T15:12:07.081" v="4924" actId="1035"/>
          <ac:spMkLst>
            <pc:docMk/>
            <pc:sldMk cId="2747924667" sldId="909"/>
            <ac:spMk id="20" creationId="{85F29DE6-4FB1-C3C7-E6D6-9DB676F46438}"/>
          </ac:spMkLst>
        </pc:spChg>
        <pc:spChg chg="add mod">
          <ac:chgData name="Nguyen Chi Son" userId="606856d02e9d83ac" providerId="LiveId" clId="{535D56C2-29D4-4783-B3A8-BBBAFFA5C379}" dt="2022-05-27T15:12:07.081" v="4924" actId="1035"/>
          <ac:spMkLst>
            <pc:docMk/>
            <pc:sldMk cId="2747924667" sldId="909"/>
            <ac:spMk id="26" creationId="{AF45806E-6E8C-95B8-C22E-D67189805AF5}"/>
          </ac:spMkLst>
        </pc:spChg>
        <pc:graphicFrameChg chg="del">
          <ac:chgData name="Nguyen Chi Son" userId="606856d02e9d83ac" providerId="LiveId" clId="{535D56C2-29D4-4783-B3A8-BBBAFFA5C379}" dt="2022-05-27T15:07:32.533" v="3951" actId="478"/>
          <ac:graphicFrameMkLst>
            <pc:docMk/>
            <pc:sldMk cId="2747924667" sldId="909"/>
            <ac:graphicFrameMk id="12" creationId="{0655AF49-396E-D296-BF31-9107E692CA39}"/>
          </ac:graphicFrameMkLst>
        </pc:graphicFrameChg>
        <pc:graphicFrameChg chg="del">
          <ac:chgData name="Nguyen Chi Son" userId="606856d02e9d83ac" providerId="LiveId" clId="{535D56C2-29D4-4783-B3A8-BBBAFFA5C379}" dt="2022-05-27T15:07:32.533" v="3951" actId="478"/>
          <ac:graphicFrameMkLst>
            <pc:docMk/>
            <pc:sldMk cId="2747924667" sldId="909"/>
            <ac:graphicFrameMk id="13" creationId="{EFA6855E-DEA8-7A8B-2DE5-3D497D63F74B}"/>
          </ac:graphicFrameMkLst>
        </pc:graphicFrameChg>
        <pc:graphicFrameChg chg="del">
          <ac:chgData name="Nguyen Chi Son" userId="606856d02e9d83ac" providerId="LiveId" clId="{535D56C2-29D4-4783-B3A8-BBBAFFA5C379}" dt="2022-05-27T15:07:32.533" v="3951" actId="478"/>
          <ac:graphicFrameMkLst>
            <pc:docMk/>
            <pc:sldMk cId="2747924667" sldId="909"/>
            <ac:graphicFrameMk id="15" creationId="{B43CD235-8A4A-0D09-8D63-21AD67B981AC}"/>
          </ac:graphicFrameMkLst>
        </pc:graphicFrameChg>
        <pc:graphicFrameChg chg="del">
          <ac:chgData name="Nguyen Chi Son" userId="606856d02e9d83ac" providerId="LiveId" clId="{535D56C2-29D4-4783-B3A8-BBBAFFA5C379}" dt="2022-05-27T15:07:32.533" v="3951" actId="478"/>
          <ac:graphicFrameMkLst>
            <pc:docMk/>
            <pc:sldMk cId="2747924667" sldId="909"/>
            <ac:graphicFrameMk id="21" creationId="{6947974C-BA5E-7CAA-7351-840DF27ACAA0}"/>
          </ac:graphicFrameMkLst>
        </pc:graphicFrameChg>
        <pc:graphicFrameChg chg="del">
          <ac:chgData name="Nguyen Chi Son" userId="606856d02e9d83ac" providerId="LiveId" clId="{535D56C2-29D4-4783-B3A8-BBBAFFA5C379}" dt="2022-05-27T15:07:32.533" v="3951" actId="478"/>
          <ac:graphicFrameMkLst>
            <pc:docMk/>
            <pc:sldMk cId="2747924667" sldId="909"/>
            <ac:graphicFrameMk id="25" creationId="{E4D29957-293D-0C3B-F8FF-8615DDBF7CC0}"/>
          </ac:graphicFrameMkLst>
        </pc:graphicFrameChg>
        <pc:picChg chg="del">
          <ac:chgData name="Nguyen Chi Son" userId="606856d02e9d83ac" providerId="LiveId" clId="{535D56C2-29D4-4783-B3A8-BBBAFFA5C379}" dt="2022-05-27T15:07:30.702" v="3950" actId="478"/>
          <ac:picMkLst>
            <pc:docMk/>
            <pc:sldMk cId="2747924667" sldId="909"/>
            <ac:picMk id="3" creationId="{2E7AFA18-2BFA-530D-4103-DF357CBBBF84}"/>
          </ac:picMkLst>
        </pc:picChg>
        <pc:picChg chg="add del mod">
          <ac:chgData name="Nguyen Chi Son" userId="606856d02e9d83ac" providerId="LiveId" clId="{535D56C2-29D4-4783-B3A8-BBBAFFA5C379}" dt="2022-05-27T15:10:26.768" v="4138" actId="478"/>
          <ac:picMkLst>
            <pc:docMk/>
            <pc:sldMk cId="2747924667" sldId="909"/>
            <ac:picMk id="4" creationId="{F2151AEE-8677-76C1-9FD6-B2E01953383A}"/>
          </ac:picMkLst>
        </pc:picChg>
        <pc:cxnChg chg="del">
          <ac:chgData name="Nguyen Chi Son" userId="606856d02e9d83ac" providerId="LiveId" clId="{535D56C2-29D4-4783-B3A8-BBBAFFA5C379}" dt="2022-05-27T15:07:32.533" v="3951" actId="478"/>
          <ac:cxnSpMkLst>
            <pc:docMk/>
            <pc:sldMk cId="2747924667" sldId="909"/>
            <ac:cxnSpMk id="22" creationId="{F2B222C6-3192-5824-0CE3-48E3FB166B35}"/>
          </ac:cxnSpMkLst>
        </pc:cxnChg>
        <pc:cxnChg chg="del">
          <ac:chgData name="Nguyen Chi Son" userId="606856d02e9d83ac" providerId="LiveId" clId="{535D56C2-29D4-4783-B3A8-BBBAFFA5C379}" dt="2022-05-27T15:07:32.533" v="3951" actId="478"/>
          <ac:cxnSpMkLst>
            <pc:docMk/>
            <pc:sldMk cId="2747924667" sldId="909"/>
            <ac:cxnSpMk id="23" creationId="{C40BFAD3-A7B2-9DB9-781F-28E17CB084AF}"/>
          </ac:cxnSpMkLst>
        </pc:cxnChg>
        <pc:cxnChg chg="del">
          <ac:chgData name="Nguyen Chi Son" userId="606856d02e9d83ac" providerId="LiveId" clId="{535D56C2-29D4-4783-B3A8-BBBAFFA5C379}" dt="2022-05-27T15:07:32.533" v="3951" actId="478"/>
          <ac:cxnSpMkLst>
            <pc:docMk/>
            <pc:sldMk cId="2747924667" sldId="909"/>
            <ac:cxnSpMk id="24" creationId="{CC28370F-74F1-E265-AEA4-9B8A2F94B169}"/>
          </ac:cxnSpMkLst>
        </pc:cxnChg>
      </pc:sldChg>
      <pc:sldChg chg="del">
        <pc:chgData name="Nguyen Chi Son" userId="606856d02e9d83ac" providerId="LiveId" clId="{535D56C2-29D4-4783-B3A8-BBBAFFA5C379}" dt="2022-05-27T15:29:35.683" v="6148" actId="47"/>
        <pc:sldMkLst>
          <pc:docMk/>
          <pc:sldMk cId="3054991725" sldId="910"/>
        </pc:sldMkLst>
      </pc:sldChg>
      <pc:sldChg chg="modSp add mod modAnim">
        <pc:chgData name="Nguyen Chi Son" userId="606856d02e9d83ac" providerId="LiveId" clId="{535D56C2-29D4-4783-B3A8-BBBAFFA5C379}" dt="2022-05-27T06:46:30.742" v="2099" actId="20577"/>
        <pc:sldMkLst>
          <pc:docMk/>
          <pc:sldMk cId="176415327" sldId="911"/>
        </pc:sldMkLst>
        <pc:spChg chg="mod">
          <ac:chgData name="Nguyen Chi Son" userId="606856d02e9d83ac" providerId="LiveId" clId="{535D56C2-29D4-4783-B3A8-BBBAFFA5C379}" dt="2022-05-27T06:46:30.742" v="2099" actId="20577"/>
          <ac:spMkLst>
            <pc:docMk/>
            <pc:sldMk cId="176415327" sldId="911"/>
            <ac:spMk id="15" creationId="{832FFACD-4AC8-1314-5A81-9394A6ED8908}"/>
          </ac:spMkLst>
        </pc:spChg>
        <pc:spChg chg="mod">
          <ac:chgData name="Nguyen Chi Son" userId="606856d02e9d83ac" providerId="LiveId" clId="{535D56C2-29D4-4783-B3A8-BBBAFFA5C379}" dt="2022-05-27T06:43:50.678" v="1658" actId="20577"/>
          <ac:spMkLst>
            <pc:docMk/>
            <pc:sldMk cId="176415327" sldId="911"/>
            <ac:spMk id="19" creationId="{9C339D16-68E4-43C4-A62E-D0146138D23B}"/>
          </ac:spMkLst>
        </pc:spChg>
      </pc:sldChg>
      <pc:sldChg chg="modSp add mod modAnim">
        <pc:chgData name="Nguyen Chi Son" userId="606856d02e9d83ac" providerId="LiveId" clId="{535D56C2-29D4-4783-B3A8-BBBAFFA5C379}" dt="2022-05-27T13:59:56.474" v="3057" actId="20577"/>
        <pc:sldMkLst>
          <pc:docMk/>
          <pc:sldMk cId="3229223629" sldId="912"/>
        </pc:sldMkLst>
        <pc:spChg chg="mod">
          <ac:chgData name="Nguyen Chi Son" userId="606856d02e9d83ac" providerId="LiveId" clId="{535D56C2-29D4-4783-B3A8-BBBAFFA5C379}" dt="2022-05-27T13:58:15.782" v="2526" actId="1036"/>
          <ac:spMkLst>
            <pc:docMk/>
            <pc:sldMk cId="3229223629" sldId="912"/>
            <ac:spMk id="13" creationId="{B0E76534-40CC-7B0E-60C6-05E6103601BA}"/>
          </ac:spMkLst>
        </pc:spChg>
        <pc:spChg chg="mod">
          <ac:chgData name="Nguyen Chi Son" userId="606856d02e9d83ac" providerId="LiveId" clId="{535D56C2-29D4-4783-B3A8-BBBAFFA5C379}" dt="2022-05-27T13:59:56.474" v="3057" actId="20577"/>
          <ac:spMkLst>
            <pc:docMk/>
            <pc:sldMk cId="3229223629" sldId="912"/>
            <ac:spMk id="15" creationId="{832FFACD-4AC8-1314-5A81-9394A6ED8908}"/>
          </ac:spMkLst>
        </pc:spChg>
        <pc:spChg chg="mod">
          <ac:chgData name="Nguyen Chi Son" userId="606856d02e9d83ac" providerId="LiveId" clId="{535D56C2-29D4-4783-B3A8-BBBAFFA5C379}" dt="2022-05-27T13:59:42.472" v="2946" actId="20577"/>
          <ac:spMkLst>
            <pc:docMk/>
            <pc:sldMk cId="3229223629" sldId="912"/>
            <ac:spMk id="19" creationId="{9C339D16-68E4-43C4-A62E-D0146138D23B}"/>
          </ac:spMkLst>
        </pc:spChg>
      </pc:sldChg>
      <pc:sldChg chg="delSp modSp add mod delAnim modAnim">
        <pc:chgData name="Nguyen Chi Son" userId="606856d02e9d83ac" providerId="LiveId" clId="{535D56C2-29D4-4783-B3A8-BBBAFFA5C379}" dt="2022-05-27T15:29:21.030" v="6147" actId="1076"/>
        <pc:sldMkLst>
          <pc:docMk/>
          <pc:sldMk cId="4277145252" sldId="913"/>
        </pc:sldMkLst>
        <pc:spChg chg="mod">
          <ac:chgData name="Nguyen Chi Son" userId="606856d02e9d83ac" providerId="LiveId" clId="{535D56C2-29D4-4783-B3A8-BBBAFFA5C379}" dt="2022-05-27T15:29:16.333" v="6146" actId="20577"/>
          <ac:spMkLst>
            <pc:docMk/>
            <pc:sldMk cId="4277145252" sldId="913"/>
            <ac:spMk id="34" creationId="{66041F0B-AF66-C9F9-7CA4-38B8D17CEF77}"/>
          </ac:spMkLst>
        </pc:spChg>
        <pc:graphicFrameChg chg="del">
          <ac:chgData name="Nguyen Chi Son" userId="606856d02e9d83ac" providerId="LiveId" clId="{535D56C2-29D4-4783-B3A8-BBBAFFA5C379}" dt="2022-05-27T15:27:24.326" v="6095" actId="478"/>
          <ac:graphicFrameMkLst>
            <pc:docMk/>
            <pc:sldMk cId="4277145252" sldId="913"/>
            <ac:graphicFrameMk id="36" creationId="{765D9FD6-6128-B47D-D574-6256228845F8}"/>
          </ac:graphicFrameMkLst>
        </pc:graphicFrameChg>
        <pc:graphicFrameChg chg="mod">
          <ac:chgData name="Nguyen Chi Son" userId="606856d02e9d83ac" providerId="LiveId" clId="{535D56C2-29D4-4783-B3A8-BBBAFFA5C379}" dt="2022-05-27T15:29:21.030" v="6147" actId="1076"/>
          <ac:graphicFrameMkLst>
            <pc:docMk/>
            <pc:sldMk cId="4277145252" sldId="913"/>
            <ac:graphicFrameMk id="37" creationId="{F88C623E-A2A5-E631-DEBA-9EE19C656A27}"/>
          </ac:graphicFrameMkLst>
        </pc:graphicFrameChg>
      </pc:sldChg>
      <pc:sldChg chg="addSp delSp modSp add mod ord addAnim delAnim modAnim">
        <pc:chgData name="Nguyen Chi Son" userId="606856d02e9d83ac" providerId="LiveId" clId="{535D56C2-29D4-4783-B3A8-BBBAFFA5C379}" dt="2022-05-28T16:21:03.373" v="6558"/>
        <pc:sldMkLst>
          <pc:docMk/>
          <pc:sldMk cId="3643987355" sldId="914"/>
        </pc:sldMkLst>
        <pc:spChg chg="add del mod">
          <ac:chgData name="Nguyen Chi Son" userId="606856d02e9d83ac" providerId="LiveId" clId="{535D56C2-29D4-4783-B3A8-BBBAFFA5C379}" dt="2022-05-28T16:20:25.198" v="6550"/>
          <ac:spMkLst>
            <pc:docMk/>
            <pc:sldMk cId="3643987355" sldId="914"/>
            <ac:spMk id="13" creationId="{41D7ADEC-65C4-71B8-B3CF-1E6E67F0587E}"/>
          </ac:spMkLst>
        </pc:spChg>
        <pc:spChg chg="add del mod">
          <ac:chgData name="Nguyen Chi Son" userId="606856d02e9d83ac" providerId="LiveId" clId="{535D56C2-29D4-4783-B3A8-BBBAFFA5C379}" dt="2022-05-28T16:20:25.198" v="6550"/>
          <ac:spMkLst>
            <pc:docMk/>
            <pc:sldMk cId="3643987355" sldId="914"/>
            <ac:spMk id="14" creationId="{B5CF361E-D2F0-DB60-FD26-25D7F443DA73}"/>
          </ac:spMkLst>
        </pc:spChg>
        <pc:spChg chg="add del">
          <ac:chgData name="Nguyen Chi Son" userId="606856d02e9d83ac" providerId="LiveId" clId="{535D56C2-29D4-4783-B3A8-BBBAFFA5C379}" dt="2022-05-28T16:20:25.800" v="6551" actId="478"/>
          <ac:spMkLst>
            <pc:docMk/>
            <pc:sldMk cId="3643987355" sldId="914"/>
            <ac:spMk id="25" creationId="{407C8FF9-F086-A5F4-7969-1E391844AB21}"/>
          </ac:spMkLst>
        </pc:spChg>
        <pc:spChg chg="add del">
          <ac:chgData name="Nguyen Chi Son" userId="606856d02e9d83ac" providerId="LiveId" clId="{535D56C2-29D4-4783-B3A8-BBBAFFA5C379}" dt="2022-05-28T16:20:25.800" v="6551" actId="478"/>
          <ac:spMkLst>
            <pc:docMk/>
            <pc:sldMk cId="3643987355" sldId="914"/>
            <ac:spMk id="26" creationId="{12026ACF-9BCB-6A4F-ECBB-02BF296255C4}"/>
          </ac:spMkLst>
        </pc:spChg>
        <pc:graphicFrameChg chg="add del mod">
          <ac:chgData name="Nguyen Chi Son" userId="606856d02e9d83ac" providerId="LiveId" clId="{535D56C2-29D4-4783-B3A8-BBBAFFA5C379}" dt="2022-05-28T16:20:25.198" v="6550"/>
          <ac:graphicFrameMkLst>
            <pc:docMk/>
            <pc:sldMk cId="3643987355" sldId="914"/>
            <ac:graphicFrameMk id="15" creationId="{B14233A6-9DF7-A3E8-DE03-DF8B13964977}"/>
          </ac:graphicFrameMkLst>
        </pc:graphicFrameChg>
        <pc:graphicFrameChg chg="add mod">
          <ac:chgData name="Nguyen Chi Son" userId="606856d02e9d83ac" providerId="LiveId" clId="{535D56C2-29D4-4783-B3A8-BBBAFFA5C379}" dt="2022-05-28T16:21:03.373" v="6558"/>
          <ac:graphicFrameMkLst>
            <pc:docMk/>
            <pc:sldMk cId="3643987355" sldId="914"/>
            <ac:graphicFrameMk id="17" creationId="{09857D69-3F95-1814-E61C-3969B605B88C}"/>
          </ac:graphicFrameMkLst>
        </pc:graphicFrameChg>
        <pc:graphicFrameChg chg="add del mod">
          <ac:chgData name="Nguyen Chi Son" userId="606856d02e9d83ac" providerId="LiveId" clId="{535D56C2-29D4-4783-B3A8-BBBAFFA5C379}" dt="2022-05-28T16:20:58.537" v="6557" actId="478"/>
          <ac:graphicFrameMkLst>
            <pc:docMk/>
            <pc:sldMk cId="3643987355" sldId="914"/>
            <ac:graphicFrameMk id="34" creationId="{A2734E9C-1C65-160C-A794-C4DD6C0C93C6}"/>
          </ac:graphicFrameMkLst>
        </pc:graphicFrameChg>
        <pc:graphicFrameChg chg="mod">
          <ac:chgData name="Nguyen Chi Son" userId="606856d02e9d83ac" providerId="LiveId" clId="{535D56C2-29D4-4783-B3A8-BBBAFFA5C379}" dt="2022-05-28T16:20:56.858" v="6556" actId="1076"/>
          <ac:graphicFrameMkLst>
            <pc:docMk/>
            <pc:sldMk cId="3643987355" sldId="914"/>
            <ac:graphicFrameMk id="36" creationId="{D3A44AE7-E340-4012-AB03-61F90C5F6A22}"/>
          </ac:graphicFrameMkLst>
        </pc:graphicFrameChg>
        <pc:cxnChg chg="add del mod">
          <ac:chgData name="Nguyen Chi Son" userId="606856d02e9d83ac" providerId="LiveId" clId="{535D56C2-29D4-4783-B3A8-BBBAFFA5C379}" dt="2022-05-28T16:20:23.087" v="6545"/>
          <ac:cxnSpMkLst>
            <pc:docMk/>
            <pc:sldMk cId="3643987355" sldId="914"/>
            <ac:cxnSpMk id="16" creationId="{D0953D5B-3187-EB6F-51ED-BDC0227DFF99}"/>
          </ac:cxnSpMkLst>
        </pc:cxnChg>
      </pc:sldChg>
      <pc:sldChg chg="addSp delSp modSp add mod delAnim modAnim">
        <pc:chgData name="Nguyen Chi Son" userId="606856d02e9d83ac" providerId="LiveId" clId="{535D56C2-29D4-4783-B3A8-BBBAFFA5C379}" dt="2022-05-28T16:26:57.645" v="6812" actId="1076"/>
        <pc:sldMkLst>
          <pc:docMk/>
          <pc:sldMk cId="1223316939" sldId="915"/>
        </pc:sldMkLst>
        <pc:spChg chg="mod">
          <ac:chgData name="Nguyen Chi Son" userId="606856d02e9d83ac" providerId="LiveId" clId="{535D56C2-29D4-4783-B3A8-BBBAFFA5C379}" dt="2022-05-28T16:21:33.392" v="6583" actId="20577"/>
          <ac:spMkLst>
            <pc:docMk/>
            <pc:sldMk cId="1223316939" sldId="915"/>
            <ac:spMk id="25" creationId="{407C8FF9-F086-A5F4-7969-1E391844AB21}"/>
          </ac:spMkLst>
        </pc:spChg>
        <pc:spChg chg="mod">
          <ac:chgData name="Nguyen Chi Son" userId="606856d02e9d83ac" providerId="LiveId" clId="{535D56C2-29D4-4783-B3A8-BBBAFFA5C379}" dt="2022-05-28T16:25:02.695" v="6778" actId="20577"/>
          <ac:spMkLst>
            <pc:docMk/>
            <pc:sldMk cId="1223316939" sldId="915"/>
            <ac:spMk id="29" creationId="{1CD2A143-50CC-D7FA-BC18-E3B9BA01F7F5}"/>
          </ac:spMkLst>
        </pc:spChg>
        <pc:graphicFrameChg chg="add mod">
          <ac:chgData name="Nguyen Chi Son" userId="606856d02e9d83ac" providerId="LiveId" clId="{535D56C2-29D4-4783-B3A8-BBBAFFA5C379}" dt="2022-05-28T16:26:57.645" v="6812" actId="1076"/>
          <ac:graphicFrameMkLst>
            <pc:docMk/>
            <pc:sldMk cId="1223316939" sldId="915"/>
            <ac:graphicFrameMk id="13" creationId="{553B7037-7AC3-D20A-6D24-92F75C8BCD60}"/>
          </ac:graphicFrameMkLst>
        </pc:graphicFrameChg>
        <pc:graphicFrameChg chg="add mod">
          <ac:chgData name="Nguyen Chi Son" userId="606856d02e9d83ac" providerId="LiveId" clId="{535D56C2-29D4-4783-B3A8-BBBAFFA5C379}" dt="2022-05-28T16:26:52.030" v="6809" actId="1076"/>
          <ac:graphicFrameMkLst>
            <pc:docMk/>
            <pc:sldMk cId="1223316939" sldId="915"/>
            <ac:graphicFrameMk id="14" creationId="{F5144ECC-A546-04F9-B963-5DCBC2CD13CE}"/>
          </ac:graphicFrameMkLst>
        </pc:graphicFrameChg>
        <pc:graphicFrameChg chg="add mod">
          <ac:chgData name="Nguyen Chi Son" userId="606856d02e9d83ac" providerId="LiveId" clId="{535D56C2-29D4-4783-B3A8-BBBAFFA5C379}" dt="2022-05-28T16:26:37.149" v="6786" actId="1076"/>
          <ac:graphicFrameMkLst>
            <pc:docMk/>
            <pc:sldMk cId="1223316939" sldId="915"/>
            <ac:graphicFrameMk id="20" creationId="{3F6736EA-BFD8-DA40-7105-EC56EF350794}"/>
          </ac:graphicFrameMkLst>
        </pc:graphicFrameChg>
        <pc:graphicFrameChg chg="mod">
          <ac:chgData name="Nguyen Chi Son" userId="606856d02e9d83ac" providerId="LiveId" clId="{535D56C2-29D4-4783-B3A8-BBBAFFA5C379}" dt="2022-05-28T16:26:47.318" v="6806" actId="1037"/>
          <ac:graphicFrameMkLst>
            <pc:docMk/>
            <pc:sldMk cId="1223316939" sldId="915"/>
            <ac:graphicFrameMk id="34" creationId="{A2734E9C-1C65-160C-A794-C4DD6C0C93C6}"/>
          </ac:graphicFrameMkLst>
        </pc:graphicFrameChg>
        <pc:graphicFrameChg chg="del">
          <ac:chgData name="Nguyen Chi Son" userId="606856d02e9d83ac" providerId="LiveId" clId="{535D56C2-29D4-4783-B3A8-BBBAFFA5C379}" dt="2022-05-28T16:22:35.997" v="6591" actId="478"/>
          <ac:graphicFrameMkLst>
            <pc:docMk/>
            <pc:sldMk cId="1223316939" sldId="915"/>
            <ac:graphicFrameMk id="36" creationId="{D3A44AE7-E340-4012-AB03-61F90C5F6A22}"/>
          </ac:graphicFrameMkLst>
        </pc:graphicFrameChg>
        <pc:cxnChg chg="add mod">
          <ac:chgData name="Nguyen Chi Son" userId="606856d02e9d83ac" providerId="LiveId" clId="{535D56C2-29D4-4783-B3A8-BBBAFFA5C379}" dt="2022-05-28T16:26:50.421" v="6808" actId="14100"/>
          <ac:cxnSpMkLst>
            <pc:docMk/>
            <pc:sldMk cId="1223316939" sldId="915"/>
            <ac:cxnSpMk id="15" creationId="{82F8BD9A-521A-1711-6BC3-31BDDD1EBCF2}"/>
          </ac:cxnSpMkLst>
        </pc:cxnChg>
        <pc:cxnChg chg="add mod">
          <ac:chgData name="Nguyen Chi Son" userId="606856d02e9d83ac" providerId="LiveId" clId="{535D56C2-29D4-4783-B3A8-BBBAFFA5C379}" dt="2022-05-28T16:26:55.389" v="6811" actId="14100"/>
          <ac:cxnSpMkLst>
            <pc:docMk/>
            <pc:sldMk cId="1223316939" sldId="915"/>
            <ac:cxnSpMk id="18" creationId="{B4F178FE-5764-C4CA-37BB-F138353801D9}"/>
          </ac:cxnSpMkLst>
        </pc:cxnChg>
      </pc:sldChg>
    </pc:docChg>
  </pc:docChgLst>
  <pc:docChgLst>
    <pc:chgData name="Nguyen Chi Son" userId="606856d02e9d83ac" providerId="LiveId" clId="{62612F46-B7AC-4126-B3DE-A443E45E9457}"/>
    <pc:docChg chg="custSel addSld delSld modSld">
      <pc:chgData name="Nguyen Chi Son" userId="606856d02e9d83ac" providerId="LiveId" clId="{62612F46-B7AC-4126-B3DE-A443E45E9457}" dt="2021-11-01T13:26:11.854" v="2903"/>
      <pc:docMkLst>
        <pc:docMk/>
      </pc:docMkLst>
      <pc:sldChg chg="modSp mod">
        <pc:chgData name="Nguyen Chi Son" userId="606856d02e9d83ac" providerId="LiveId" clId="{62612F46-B7AC-4126-B3DE-A443E45E9457}" dt="2021-11-01T13:07:10.140" v="27" actId="20577"/>
        <pc:sldMkLst>
          <pc:docMk/>
          <pc:sldMk cId="2922349590" sldId="256"/>
        </pc:sldMkLst>
        <pc:spChg chg="mod">
          <ac:chgData name="Nguyen Chi Son" userId="606856d02e9d83ac" providerId="LiveId" clId="{62612F46-B7AC-4126-B3DE-A443E45E9457}" dt="2021-11-01T13:07:10.140" v="27" actId="20577"/>
          <ac:spMkLst>
            <pc:docMk/>
            <pc:sldMk cId="2922349590" sldId="256"/>
            <ac:spMk id="136" creationId="{C574B640-0199-463F-87CA-8E3956B46E10}"/>
          </ac:spMkLst>
        </pc:spChg>
      </pc:sldChg>
      <pc:sldChg chg="modSp mod">
        <pc:chgData name="Nguyen Chi Son" userId="606856d02e9d83ac" providerId="LiveId" clId="{62612F46-B7AC-4126-B3DE-A443E45E9457}" dt="2021-11-01T13:15:44.452" v="1601" actId="1036"/>
        <pc:sldMkLst>
          <pc:docMk/>
          <pc:sldMk cId="3319126272" sldId="622"/>
        </pc:sldMkLst>
        <pc:spChg chg="mod">
          <ac:chgData name="Nguyen Chi Son" userId="606856d02e9d83ac" providerId="LiveId" clId="{62612F46-B7AC-4126-B3DE-A443E45E9457}" dt="2021-11-01T13:15:37.859" v="1581" actId="20577"/>
          <ac:spMkLst>
            <pc:docMk/>
            <pc:sldMk cId="3319126272" sldId="622"/>
            <ac:spMk id="2" creationId="{DAF08EC2-5D0D-48D9-855C-A59C0E5ED55B}"/>
          </ac:spMkLst>
        </pc:spChg>
        <pc:spChg chg="mod">
          <ac:chgData name="Nguyen Chi Son" userId="606856d02e9d83ac" providerId="LiveId" clId="{62612F46-B7AC-4126-B3DE-A443E45E9457}" dt="2021-11-01T13:15:44.452" v="1601" actId="1036"/>
          <ac:spMkLst>
            <pc:docMk/>
            <pc:sldMk cId="3319126272" sldId="622"/>
            <ac:spMk id="3" creationId="{8CD51C9F-FCB0-4185-93E6-835FC05E1B10}"/>
          </ac:spMkLst>
        </pc:spChg>
      </pc:sldChg>
      <pc:sldChg chg="modSp mod">
        <pc:chgData name="Nguyen Chi Son" userId="606856d02e9d83ac" providerId="LiveId" clId="{62612F46-B7AC-4126-B3DE-A443E45E9457}" dt="2021-11-01T13:07:19.639" v="55" actId="20577"/>
        <pc:sldMkLst>
          <pc:docMk/>
          <pc:sldMk cId="1033004166" sldId="675"/>
        </pc:sldMkLst>
        <pc:spChg chg="mod">
          <ac:chgData name="Nguyen Chi Son" userId="606856d02e9d83ac" providerId="LiveId" clId="{62612F46-B7AC-4126-B3DE-A443E45E9457}" dt="2021-11-01T13:07:19.639" v="55" actId="20577"/>
          <ac:spMkLst>
            <pc:docMk/>
            <pc:sldMk cId="1033004166" sldId="675"/>
            <ac:spMk id="2" creationId="{DAF08EC2-5D0D-48D9-855C-A59C0E5ED55B}"/>
          </ac:spMkLst>
        </pc:spChg>
      </pc:sldChg>
      <pc:sldChg chg="addSp delSp modSp mod">
        <pc:chgData name="Nguyen Chi Son" userId="606856d02e9d83ac" providerId="LiveId" clId="{62612F46-B7AC-4126-B3DE-A443E45E9457}" dt="2021-11-01T13:09:42.697" v="504" actId="1076"/>
        <pc:sldMkLst>
          <pc:docMk/>
          <pc:sldMk cId="470225863" sldId="691"/>
        </pc:sldMkLst>
        <pc:spChg chg="mod">
          <ac:chgData name="Nguyen Chi Son" userId="606856d02e9d83ac" providerId="LiveId" clId="{62612F46-B7AC-4126-B3DE-A443E45E9457}" dt="2021-11-01T13:09:33.370" v="502" actId="20577"/>
          <ac:spMkLst>
            <pc:docMk/>
            <pc:sldMk cId="470225863" sldId="691"/>
            <ac:spMk id="2" creationId="{BA8A6260-CA4B-46A9-A06E-C71EE59E6992}"/>
          </ac:spMkLst>
        </pc:spChg>
        <pc:picChg chg="add mod">
          <ac:chgData name="Nguyen Chi Son" userId="606856d02e9d83ac" providerId="LiveId" clId="{62612F46-B7AC-4126-B3DE-A443E45E9457}" dt="2021-11-01T13:09:42.697" v="504" actId="1076"/>
          <ac:picMkLst>
            <pc:docMk/>
            <pc:sldMk cId="470225863" sldId="691"/>
            <ac:picMk id="4" creationId="{AB9335FC-1B1C-4C63-9E9A-B62142D2F866}"/>
          </ac:picMkLst>
        </pc:picChg>
        <pc:picChg chg="del">
          <ac:chgData name="Nguyen Chi Son" userId="606856d02e9d83ac" providerId="LiveId" clId="{62612F46-B7AC-4126-B3DE-A443E45E9457}" dt="2021-11-01T13:08:29.012" v="357" actId="478"/>
          <ac:picMkLst>
            <pc:docMk/>
            <pc:sldMk cId="470225863" sldId="691"/>
            <ac:picMk id="5" creationId="{EECB857D-87EA-4AA3-BCCC-8FFB2263A8DF}"/>
          </ac:picMkLst>
        </pc:picChg>
        <pc:picChg chg="del">
          <ac:chgData name="Nguyen Chi Son" userId="606856d02e9d83ac" providerId="LiveId" clId="{62612F46-B7AC-4126-B3DE-A443E45E9457}" dt="2021-11-01T13:08:28.418" v="356" actId="478"/>
          <ac:picMkLst>
            <pc:docMk/>
            <pc:sldMk cId="470225863" sldId="691"/>
            <ac:picMk id="1026" creationId="{BD052236-8C9C-4644-9B56-0A7A5EC523BE}"/>
          </ac:picMkLst>
        </pc:picChg>
      </pc:sldChg>
      <pc:sldChg chg="addSp delSp modSp mod delAnim modAnim">
        <pc:chgData name="Nguyen Chi Son" userId="606856d02e9d83ac" providerId="LiveId" clId="{62612F46-B7AC-4126-B3DE-A443E45E9457}" dt="2021-11-01T13:26:02.026" v="2899"/>
        <pc:sldMkLst>
          <pc:docMk/>
          <pc:sldMk cId="3964383563" sldId="722"/>
        </pc:sldMkLst>
        <pc:spChg chg="del">
          <ac:chgData name="Nguyen Chi Son" userId="606856d02e9d83ac" providerId="LiveId" clId="{62612F46-B7AC-4126-B3DE-A443E45E9457}" dt="2021-11-01T13:10:07.478" v="624" actId="478"/>
          <ac:spMkLst>
            <pc:docMk/>
            <pc:sldMk cId="3964383563" sldId="722"/>
            <ac:spMk id="8" creationId="{DD66AC26-ABC1-445C-BCC6-73B3E78B51B5}"/>
          </ac:spMkLst>
        </pc:spChg>
        <pc:spChg chg="del">
          <ac:chgData name="Nguyen Chi Son" userId="606856d02e9d83ac" providerId="LiveId" clId="{62612F46-B7AC-4126-B3DE-A443E45E9457}" dt="2021-11-01T13:10:07.478" v="624" actId="478"/>
          <ac:spMkLst>
            <pc:docMk/>
            <pc:sldMk cId="3964383563" sldId="722"/>
            <ac:spMk id="10" creationId="{1EF6E1EB-2752-494E-8938-BF0FB37D9303}"/>
          </ac:spMkLst>
        </pc:spChg>
        <pc:spChg chg="del">
          <ac:chgData name="Nguyen Chi Son" userId="606856d02e9d83ac" providerId="LiveId" clId="{62612F46-B7AC-4126-B3DE-A443E45E9457}" dt="2021-11-01T13:10:07.478" v="624" actId="478"/>
          <ac:spMkLst>
            <pc:docMk/>
            <pc:sldMk cId="3964383563" sldId="722"/>
            <ac:spMk id="11" creationId="{F0D070B8-264A-4FFD-AD77-E2CBFF89622B}"/>
          </ac:spMkLst>
        </pc:spChg>
        <pc:spChg chg="del">
          <ac:chgData name="Nguyen Chi Son" userId="606856d02e9d83ac" providerId="LiveId" clId="{62612F46-B7AC-4126-B3DE-A443E45E9457}" dt="2021-11-01T13:10:07.478" v="624" actId="478"/>
          <ac:spMkLst>
            <pc:docMk/>
            <pc:sldMk cId="3964383563" sldId="722"/>
            <ac:spMk id="12" creationId="{27BF2373-85B0-4470-8563-2E54D85806F6}"/>
          </ac:spMkLst>
        </pc:spChg>
        <pc:spChg chg="del">
          <ac:chgData name="Nguyen Chi Son" userId="606856d02e9d83ac" providerId="LiveId" clId="{62612F46-B7AC-4126-B3DE-A443E45E9457}" dt="2021-11-01T13:10:07.478" v="624" actId="478"/>
          <ac:spMkLst>
            <pc:docMk/>
            <pc:sldMk cId="3964383563" sldId="722"/>
            <ac:spMk id="13" creationId="{DD355E48-A90C-4F99-BC76-BF9E1585273E}"/>
          </ac:spMkLst>
        </pc:spChg>
        <pc:spChg chg="mod">
          <ac:chgData name="Nguyen Chi Son" userId="606856d02e9d83ac" providerId="LiveId" clId="{62612F46-B7AC-4126-B3DE-A443E45E9457}" dt="2021-11-01T13:13:38.268" v="814" actId="1035"/>
          <ac:spMkLst>
            <pc:docMk/>
            <pc:sldMk cId="3964383563" sldId="722"/>
            <ac:spMk id="14" creationId="{A530074C-9975-4D4F-AC15-005B11433C74}"/>
          </ac:spMkLst>
        </pc:spChg>
        <pc:spChg chg="mod">
          <ac:chgData name="Nguyen Chi Son" userId="606856d02e9d83ac" providerId="LiveId" clId="{62612F46-B7AC-4126-B3DE-A443E45E9457}" dt="2021-11-01T13:13:38.268" v="814" actId="1035"/>
          <ac:spMkLst>
            <pc:docMk/>
            <pc:sldMk cId="3964383563" sldId="722"/>
            <ac:spMk id="15" creationId="{EC5263CE-BE2F-44C4-BD89-2666D2873C33}"/>
          </ac:spMkLst>
        </pc:spChg>
        <pc:spChg chg="del">
          <ac:chgData name="Nguyen Chi Son" userId="606856d02e9d83ac" providerId="LiveId" clId="{62612F46-B7AC-4126-B3DE-A443E45E9457}" dt="2021-11-01T13:10:07.478" v="624" actId="478"/>
          <ac:spMkLst>
            <pc:docMk/>
            <pc:sldMk cId="3964383563" sldId="722"/>
            <ac:spMk id="16" creationId="{44F3ED1A-FBB3-4931-BAFB-40D4CD1A00ED}"/>
          </ac:spMkLst>
        </pc:spChg>
        <pc:spChg chg="del">
          <ac:chgData name="Nguyen Chi Son" userId="606856d02e9d83ac" providerId="LiveId" clId="{62612F46-B7AC-4126-B3DE-A443E45E9457}" dt="2021-11-01T13:10:07.478" v="624" actId="478"/>
          <ac:spMkLst>
            <pc:docMk/>
            <pc:sldMk cId="3964383563" sldId="722"/>
            <ac:spMk id="17" creationId="{50DAF8D3-8A2D-43F4-866B-F21C7D87011C}"/>
          </ac:spMkLst>
        </pc:spChg>
        <pc:spChg chg="del">
          <ac:chgData name="Nguyen Chi Son" userId="606856d02e9d83ac" providerId="LiveId" clId="{62612F46-B7AC-4126-B3DE-A443E45E9457}" dt="2021-11-01T13:10:07.478" v="624" actId="478"/>
          <ac:spMkLst>
            <pc:docMk/>
            <pc:sldMk cId="3964383563" sldId="722"/>
            <ac:spMk id="18" creationId="{3EF77CDA-8BAC-4020-8FD6-BA8F93C67FBD}"/>
          </ac:spMkLst>
        </pc:spChg>
        <pc:spChg chg="mod">
          <ac:chgData name="Nguyen Chi Son" userId="606856d02e9d83ac" providerId="LiveId" clId="{62612F46-B7AC-4126-B3DE-A443E45E9457}" dt="2021-11-01T13:10:04.212" v="623" actId="20577"/>
          <ac:spMkLst>
            <pc:docMk/>
            <pc:sldMk cId="3964383563" sldId="722"/>
            <ac:spMk id="19" creationId="{9C339D16-68E4-43C4-A62E-D0146138D23B}"/>
          </ac:spMkLst>
        </pc:spChg>
        <pc:picChg chg="del">
          <ac:chgData name="Nguyen Chi Son" userId="606856d02e9d83ac" providerId="LiveId" clId="{62612F46-B7AC-4126-B3DE-A443E45E9457}" dt="2021-11-01T13:10:07.478" v="624" actId="478"/>
          <ac:picMkLst>
            <pc:docMk/>
            <pc:sldMk cId="3964383563" sldId="722"/>
            <ac:picMk id="7" creationId="{EF59C926-E75D-4C7D-A502-8294CA70E302}"/>
          </ac:picMkLst>
        </pc:picChg>
        <pc:picChg chg="add mod">
          <ac:chgData name="Nguyen Chi Son" userId="606856d02e9d83ac" providerId="LiveId" clId="{62612F46-B7AC-4126-B3DE-A443E45E9457}" dt="2021-11-01T13:13:34.753" v="806" actId="1076"/>
          <ac:picMkLst>
            <pc:docMk/>
            <pc:sldMk cId="3964383563" sldId="722"/>
            <ac:picMk id="20" creationId="{BD7EDD25-CFB1-4CFD-8903-2DC144EE421E}"/>
          </ac:picMkLst>
        </pc:picChg>
      </pc:sldChg>
      <pc:sldChg chg="del">
        <pc:chgData name="Nguyen Chi Son" userId="606856d02e9d83ac" providerId="LiveId" clId="{62612F46-B7AC-4126-B3DE-A443E45E9457}" dt="2021-11-01T13:15:51.251" v="1602" actId="47"/>
        <pc:sldMkLst>
          <pc:docMk/>
          <pc:sldMk cId="2892549664" sldId="726"/>
        </pc:sldMkLst>
      </pc:sldChg>
      <pc:sldChg chg="del">
        <pc:chgData name="Nguyen Chi Son" userId="606856d02e9d83ac" providerId="LiveId" clId="{62612F46-B7AC-4126-B3DE-A443E45E9457}" dt="2021-11-01T13:15:51.251" v="1602" actId="47"/>
        <pc:sldMkLst>
          <pc:docMk/>
          <pc:sldMk cId="34617006" sldId="730"/>
        </pc:sldMkLst>
      </pc:sldChg>
      <pc:sldChg chg="del">
        <pc:chgData name="Nguyen Chi Son" userId="606856d02e9d83ac" providerId="LiveId" clId="{62612F46-B7AC-4126-B3DE-A443E45E9457}" dt="2021-11-01T13:15:51.251" v="1602" actId="47"/>
        <pc:sldMkLst>
          <pc:docMk/>
          <pc:sldMk cId="3752595071" sldId="731"/>
        </pc:sldMkLst>
      </pc:sldChg>
      <pc:sldChg chg="add">
        <pc:chgData name="Nguyen Chi Son" userId="606856d02e9d83ac" providerId="LiveId" clId="{62612F46-B7AC-4126-B3DE-A443E45E9457}" dt="2021-11-01T13:16:18.455" v="1603"/>
        <pc:sldMkLst>
          <pc:docMk/>
          <pc:sldMk cId="2023091208" sldId="733"/>
        </pc:sldMkLst>
      </pc:sldChg>
      <pc:sldChg chg="add">
        <pc:chgData name="Nguyen Chi Son" userId="606856d02e9d83ac" providerId="LiveId" clId="{62612F46-B7AC-4126-B3DE-A443E45E9457}" dt="2021-11-01T13:16:18.455" v="1603"/>
        <pc:sldMkLst>
          <pc:docMk/>
          <pc:sldMk cId="833426542" sldId="734"/>
        </pc:sldMkLst>
      </pc:sldChg>
      <pc:sldChg chg="add">
        <pc:chgData name="Nguyen Chi Son" userId="606856d02e9d83ac" providerId="LiveId" clId="{62612F46-B7AC-4126-B3DE-A443E45E9457}" dt="2021-11-01T13:16:18.455" v="1603"/>
        <pc:sldMkLst>
          <pc:docMk/>
          <pc:sldMk cId="2327565518" sldId="736"/>
        </pc:sldMkLst>
      </pc:sldChg>
      <pc:sldChg chg="add">
        <pc:chgData name="Nguyen Chi Son" userId="606856d02e9d83ac" providerId="LiveId" clId="{62612F46-B7AC-4126-B3DE-A443E45E9457}" dt="2021-11-01T13:16:18.455" v="1603"/>
        <pc:sldMkLst>
          <pc:docMk/>
          <pc:sldMk cId="2436188455" sldId="737"/>
        </pc:sldMkLst>
      </pc:sldChg>
      <pc:sldChg chg="add">
        <pc:chgData name="Nguyen Chi Son" userId="606856d02e9d83ac" providerId="LiveId" clId="{62612F46-B7AC-4126-B3DE-A443E45E9457}" dt="2021-11-01T13:16:18.455" v="1603"/>
        <pc:sldMkLst>
          <pc:docMk/>
          <pc:sldMk cId="4158414224" sldId="738"/>
        </pc:sldMkLst>
      </pc:sldChg>
      <pc:sldChg chg="delSp modSp mod delAnim">
        <pc:chgData name="Nguyen Chi Son" userId="606856d02e9d83ac" providerId="LiveId" clId="{62612F46-B7AC-4126-B3DE-A443E45E9457}" dt="2021-11-01T13:15:22.593" v="1523" actId="1035"/>
        <pc:sldMkLst>
          <pc:docMk/>
          <pc:sldMk cId="4013739178" sldId="742"/>
        </pc:sldMkLst>
        <pc:spChg chg="del">
          <ac:chgData name="Nguyen Chi Son" userId="606856d02e9d83ac" providerId="LiveId" clId="{62612F46-B7AC-4126-B3DE-A443E45E9457}" dt="2021-11-01T13:13:50.674" v="815" actId="478"/>
          <ac:spMkLst>
            <pc:docMk/>
            <pc:sldMk cId="4013739178" sldId="742"/>
            <ac:spMk id="10" creationId="{3F5334AF-1A55-4CFE-8ADA-EF60ACBD200F}"/>
          </ac:spMkLst>
        </pc:spChg>
        <pc:spChg chg="del">
          <ac:chgData name="Nguyen Chi Son" userId="606856d02e9d83ac" providerId="LiveId" clId="{62612F46-B7AC-4126-B3DE-A443E45E9457}" dt="2021-11-01T13:13:53.205" v="816" actId="478"/>
          <ac:spMkLst>
            <pc:docMk/>
            <pc:sldMk cId="4013739178" sldId="742"/>
            <ac:spMk id="11" creationId="{19DEFDEC-BF90-4787-8E5F-066D06B672D7}"/>
          </ac:spMkLst>
        </pc:spChg>
        <pc:spChg chg="del">
          <ac:chgData name="Nguyen Chi Son" userId="606856d02e9d83ac" providerId="LiveId" clId="{62612F46-B7AC-4126-B3DE-A443E45E9457}" dt="2021-11-01T13:13:50.674" v="815" actId="478"/>
          <ac:spMkLst>
            <pc:docMk/>
            <pc:sldMk cId="4013739178" sldId="742"/>
            <ac:spMk id="12" creationId="{899CC4CE-AF6C-4B62-8350-E5EC3021E944}"/>
          </ac:spMkLst>
        </pc:spChg>
        <pc:spChg chg="del">
          <ac:chgData name="Nguyen Chi Son" userId="606856d02e9d83ac" providerId="LiveId" clId="{62612F46-B7AC-4126-B3DE-A443E45E9457}" dt="2021-11-01T13:13:53.205" v="816" actId="478"/>
          <ac:spMkLst>
            <pc:docMk/>
            <pc:sldMk cId="4013739178" sldId="742"/>
            <ac:spMk id="13" creationId="{6C6ECA58-769D-4722-B51B-3DF7B44ECE0C}"/>
          </ac:spMkLst>
        </pc:spChg>
        <pc:spChg chg="mod">
          <ac:chgData name="Nguyen Chi Son" userId="606856d02e9d83ac" providerId="LiveId" clId="{62612F46-B7AC-4126-B3DE-A443E45E9457}" dt="2021-11-01T13:15:22.593" v="1523" actId="1035"/>
          <ac:spMkLst>
            <pc:docMk/>
            <pc:sldMk cId="4013739178" sldId="742"/>
            <ac:spMk id="14" creationId="{A530074C-9975-4D4F-AC15-005B11433C74}"/>
          </ac:spMkLst>
        </pc:spChg>
        <pc:spChg chg="mod">
          <ac:chgData name="Nguyen Chi Son" userId="606856d02e9d83ac" providerId="LiveId" clId="{62612F46-B7AC-4126-B3DE-A443E45E9457}" dt="2021-11-01T13:15:22.593" v="1523" actId="1035"/>
          <ac:spMkLst>
            <pc:docMk/>
            <pc:sldMk cId="4013739178" sldId="742"/>
            <ac:spMk id="15" creationId="{EC5263CE-BE2F-44C4-BD89-2666D2873C33}"/>
          </ac:spMkLst>
        </pc:spChg>
        <pc:spChg chg="del">
          <ac:chgData name="Nguyen Chi Son" userId="606856d02e9d83ac" providerId="LiveId" clId="{62612F46-B7AC-4126-B3DE-A443E45E9457}" dt="2021-11-01T13:13:50.674" v="815" actId="478"/>
          <ac:spMkLst>
            <pc:docMk/>
            <pc:sldMk cId="4013739178" sldId="742"/>
            <ac:spMk id="16" creationId="{CD0B2DD5-451F-4B1F-BE02-8E89BD8C3DE5}"/>
          </ac:spMkLst>
        </pc:spChg>
        <pc:spChg chg="del">
          <ac:chgData name="Nguyen Chi Son" userId="606856d02e9d83ac" providerId="LiveId" clId="{62612F46-B7AC-4126-B3DE-A443E45E9457}" dt="2021-11-01T13:13:53.205" v="816" actId="478"/>
          <ac:spMkLst>
            <pc:docMk/>
            <pc:sldMk cId="4013739178" sldId="742"/>
            <ac:spMk id="17" creationId="{0CB102D9-EF7A-4F61-AD04-48D7E6A49478}"/>
          </ac:spMkLst>
        </pc:spChg>
        <pc:spChg chg="del">
          <ac:chgData name="Nguyen Chi Son" userId="606856d02e9d83ac" providerId="LiveId" clId="{62612F46-B7AC-4126-B3DE-A443E45E9457}" dt="2021-11-01T13:13:50.674" v="815" actId="478"/>
          <ac:spMkLst>
            <pc:docMk/>
            <pc:sldMk cId="4013739178" sldId="742"/>
            <ac:spMk id="18" creationId="{17D8010F-DE70-4942-B939-2425FCB1BF4C}"/>
          </ac:spMkLst>
        </pc:spChg>
        <pc:spChg chg="mod">
          <ac:chgData name="Nguyen Chi Son" userId="606856d02e9d83ac" providerId="LiveId" clId="{62612F46-B7AC-4126-B3DE-A443E45E9457}" dt="2021-11-01T13:14:50.891" v="1247" actId="20577"/>
          <ac:spMkLst>
            <pc:docMk/>
            <pc:sldMk cId="4013739178" sldId="742"/>
            <ac:spMk id="19" creationId="{9C339D16-68E4-43C4-A62E-D0146138D23B}"/>
          </ac:spMkLst>
        </pc:spChg>
        <pc:spChg chg="del">
          <ac:chgData name="Nguyen Chi Son" userId="606856d02e9d83ac" providerId="LiveId" clId="{62612F46-B7AC-4126-B3DE-A443E45E9457}" dt="2021-11-01T13:13:54.846" v="817" actId="478"/>
          <ac:spMkLst>
            <pc:docMk/>
            <pc:sldMk cId="4013739178" sldId="742"/>
            <ac:spMk id="20" creationId="{C9975E97-A7E6-4A75-82F5-332191A3812D}"/>
          </ac:spMkLst>
        </pc:spChg>
        <pc:spChg chg="del">
          <ac:chgData name="Nguyen Chi Son" userId="606856d02e9d83ac" providerId="LiveId" clId="{62612F46-B7AC-4126-B3DE-A443E45E9457}" dt="2021-11-01T13:13:50.674" v="815" actId="478"/>
          <ac:spMkLst>
            <pc:docMk/>
            <pc:sldMk cId="4013739178" sldId="742"/>
            <ac:spMk id="21" creationId="{6FA495A0-B5EB-49BD-8893-82B6FB17A1E0}"/>
          </ac:spMkLst>
        </pc:spChg>
        <pc:spChg chg="del mod">
          <ac:chgData name="Nguyen Chi Son" userId="606856d02e9d83ac" providerId="LiveId" clId="{62612F46-B7AC-4126-B3DE-A443E45E9457}" dt="2021-11-01T13:13:56.112" v="819" actId="478"/>
          <ac:spMkLst>
            <pc:docMk/>
            <pc:sldMk cId="4013739178" sldId="742"/>
            <ac:spMk id="22" creationId="{BBDD33B4-02D1-4031-B2C5-A11458A42105}"/>
          </ac:spMkLst>
        </pc:spChg>
        <pc:picChg chg="del">
          <ac:chgData name="Nguyen Chi Son" userId="606856d02e9d83ac" providerId="LiveId" clId="{62612F46-B7AC-4126-B3DE-A443E45E9457}" dt="2021-11-01T13:13:50.674" v="815" actId="478"/>
          <ac:picMkLst>
            <pc:docMk/>
            <pc:sldMk cId="4013739178" sldId="742"/>
            <ac:picMk id="8" creationId="{AED9B85A-6E10-4497-8064-99440C48D1C7}"/>
          </ac:picMkLst>
        </pc:picChg>
      </pc:sldChg>
      <pc:sldChg chg="delSp modSp add mod">
        <pc:chgData name="Nguyen Chi Son" userId="606856d02e9d83ac" providerId="LiveId" clId="{62612F46-B7AC-4126-B3DE-A443E45E9457}" dt="2021-11-01T13:25:25.683" v="2893" actId="20577"/>
        <pc:sldMkLst>
          <pc:docMk/>
          <pc:sldMk cId="819712432" sldId="743"/>
        </pc:sldMkLst>
        <pc:spChg chg="mod">
          <ac:chgData name="Nguyen Chi Son" userId="606856d02e9d83ac" providerId="LiveId" clId="{62612F46-B7AC-4126-B3DE-A443E45E9457}" dt="2021-11-01T13:21:13.363" v="2075" actId="1035"/>
          <ac:spMkLst>
            <pc:docMk/>
            <pc:sldMk cId="819712432" sldId="743"/>
            <ac:spMk id="14" creationId="{A530074C-9975-4D4F-AC15-005B11433C74}"/>
          </ac:spMkLst>
        </pc:spChg>
        <pc:spChg chg="mod">
          <ac:chgData name="Nguyen Chi Son" userId="606856d02e9d83ac" providerId="LiveId" clId="{62612F46-B7AC-4126-B3DE-A443E45E9457}" dt="2021-11-01T13:21:13.363" v="2075" actId="1035"/>
          <ac:spMkLst>
            <pc:docMk/>
            <pc:sldMk cId="819712432" sldId="743"/>
            <ac:spMk id="15" creationId="{EC5263CE-BE2F-44C4-BD89-2666D2873C33}"/>
          </ac:spMkLst>
        </pc:spChg>
        <pc:spChg chg="mod">
          <ac:chgData name="Nguyen Chi Son" userId="606856d02e9d83ac" providerId="LiveId" clId="{62612F46-B7AC-4126-B3DE-A443E45E9457}" dt="2021-11-01T13:25:25.683" v="2893" actId="20577"/>
          <ac:spMkLst>
            <pc:docMk/>
            <pc:sldMk cId="819712432" sldId="743"/>
            <ac:spMk id="19" creationId="{9C339D16-68E4-43C4-A62E-D0146138D23B}"/>
          </ac:spMkLst>
        </pc:spChg>
        <pc:picChg chg="del">
          <ac:chgData name="Nguyen Chi Son" userId="606856d02e9d83ac" providerId="LiveId" clId="{62612F46-B7AC-4126-B3DE-A443E45E9457}" dt="2021-11-01T13:20:06.256" v="1605" actId="478"/>
          <ac:picMkLst>
            <pc:docMk/>
            <pc:sldMk cId="819712432" sldId="743"/>
            <ac:picMk id="20" creationId="{BD7EDD25-CFB1-4CFD-8903-2DC144EE421E}"/>
          </ac:picMkLst>
        </pc:picChg>
      </pc:sldChg>
      <pc:sldChg chg="del">
        <pc:chgData name="Nguyen Chi Son" userId="606856d02e9d83ac" providerId="LiveId" clId="{62612F46-B7AC-4126-B3DE-A443E45E9457}" dt="2021-11-01T13:15:51.251" v="1602" actId="47"/>
        <pc:sldMkLst>
          <pc:docMk/>
          <pc:sldMk cId="3063874512" sldId="743"/>
        </pc:sldMkLst>
      </pc:sldChg>
      <pc:sldChg chg="addSp modSp add mod modAnim">
        <pc:chgData name="Nguyen Chi Son" userId="606856d02e9d83ac" providerId="LiveId" clId="{62612F46-B7AC-4126-B3DE-A443E45E9457}" dt="2021-11-01T13:25:28.355" v="2894" actId="20577"/>
        <pc:sldMkLst>
          <pc:docMk/>
          <pc:sldMk cId="3726639508" sldId="744"/>
        </pc:sldMkLst>
        <pc:spChg chg="mod">
          <ac:chgData name="Nguyen Chi Son" userId="606856d02e9d83ac" providerId="LiveId" clId="{62612F46-B7AC-4126-B3DE-A443E45E9457}" dt="2021-11-01T13:22:07.971" v="2229" actId="20577"/>
          <ac:spMkLst>
            <pc:docMk/>
            <pc:sldMk cId="3726639508" sldId="744"/>
            <ac:spMk id="14" creationId="{A530074C-9975-4D4F-AC15-005B11433C74}"/>
          </ac:spMkLst>
        </pc:spChg>
        <pc:spChg chg="mod">
          <ac:chgData name="Nguyen Chi Son" userId="606856d02e9d83ac" providerId="LiveId" clId="{62612F46-B7AC-4126-B3DE-A443E45E9457}" dt="2021-11-01T13:25:28.355" v="2894" actId="20577"/>
          <ac:spMkLst>
            <pc:docMk/>
            <pc:sldMk cId="3726639508" sldId="744"/>
            <ac:spMk id="19" creationId="{9C339D16-68E4-43C4-A62E-D0146138D23B}"/>
          </ac:spMkLst>
        </pc:spChg>
        <pc:picChg chg="add mod">
          <ac:chgData name="Nguyen Chi Son" userId="606856d02e9d83ac" providerId="LiveId" clId="{62612F46-B7AC-4126-B3DE-A443E45E9457}" dt="2021-11-01T13:22:25.330" v="2234" actId="1076"/>
          <ac:picMkLst>
            <pc:docMk/>
            <pc:sldMk cId="3726639508" sldId="744"/>
            <ac:picMk id="6" creationId="{42C941ED-CBCB-4FC5-B7A2-E082C4544EED}"/>
          </ac:picMkLst>
        </pc:picChg>
      </pc:sldChg>
      <pc:sldChg chg="delSp modSp add mod delAnim">
        <pc:chgData name="Nguyen Chi Son" userId="606856d02e9d83ac" providerId="LiveId" clId="{62612F46-B7AC-4126-B3DE-A443E45E9457}" dt="2021-11-01T13:25:31.058" v="2895" actId="20577"/>
        <pc:sldMkLst>
          <pc:docMk/>
          <pc:sldMk cId="999547460" sldId="745"/>
        </pc:sldMkLst>
        <pc:spChg chg="mod">
          <ac:chgData name="Nguyen Chi Son" userId="606856d02e9d83ac" providerId="LiveId" clId="{62612F46-B7AC-4126-B3DE-A443E45E9457}" dt="2021-11-01T13:23:27.125" v="2517" actId="20577"/>
          <ac:spMkLst>
            <pc:docMk/>
            <pc:sldMk cId="999547460" sldId="745"/>
            <ac:spMk id="14" creationId="{A530074C-9975-4D4F-AC15-005B11433C74}"/>
          </ac:spMkLst>
        </pc:spChg>
        <pc:spChg chg="mod">
          <ac:chgData name="Nguyen Chi Son" userId="606856d02e9d83ac" providerId="LiveId" clId="{62612F46-B7AC-4126-B3DE-A443E45E9457}" dt="2021-11-01T13:25:31.058" v="2895" actId="20577"/>
          <ac:spMkLst>
            <pc:docMk/>
            <pc:sldMk cId="999547460" sldId="745"/>
            <ac:spMk id="19" creationId="{9C339D16-68E4-43C4-A62E-D0146138D23B}"/>
          </ac:spMkLst>
        </pc:spChg>
        <pc:picChg chg="del">
          <ac:chgData name="Nguyen Chi Son" userId="606856d02e9d83ac" providerId="LiveId" clId="{62612F46-B7AC-4126-B3DE-A443E45E9457}" dt="2021-11-01T13:22:33.251" v="2236" actId="478"/>
          <ac:picMkLst>
            <pc:docMk/>
            <pc:sldMk cId="999547460" sldId="745"/>
            <ac:picMk id="6" creationId="{42C941ED-CBCB-4FC5-B7A2-E082C4544EED}"/>
          </ac:picMkLst>
        </pc:picChg>
      </pc:sldChg>
      <pc:sldChg chg="addSp modSp add mod modAnim">
        <pc:chgData name="Nguyen Chi Son" userId="606856d02e9d83ac" providerId="LiveId" clId="{62612F46-B7AC-4126-B3DE-A443E45E9457}" dt="2021-11-01T13:26:11.854" v="2903"/>
        <pc:sldMkLst>
          <pc:docMk/>
          <pc:sldMk cId="51380808" sldId="746"/>
        </pc:sldMkLst>
        <pc:spChg chg="mod">
          <ac:chgData name="Nguyen Chi Son" userId="606856d02e9d83ac" providerId="LiveId" clId="{62612F46-B7AC-4126-B3DE-A443E45E9457}" dt="2021-11-01T13:25:04.075" v="2890" actId="20577"/>
          <ac:spMkLst>
            <pc:docMk/>
            <pc:sldMk cId="51380808" sldId="746"/>
            <ac:spMk id="14" creationId="{A530074C-9975-4D4F-AC15-005B11433C74}"/>
          </ac:spMkLst>
        </pc:spChg>
        <pc:spChg chg="mod">
          <ac:chgData name="Nguyen Chi Son" userId="606856d02e9d83ac" providerId="LiveId" clId="{62612F46-B7AC-4126-B3DE-A443E45E9457}" dt="2021-11-01T13:24:52.700" v="2873" actId="1035"/>
          <ac:spMkLst>
            <pc:docMk/>
            <pc:sldMk cId="51380808" sldId="746"/>
            <ac:spMk id="15" creationId="{EC5263CE-BE2F-44C4-BD89-2666D2873C33}"/>
          </ac:spMkLst>
        </pc:spChg>
        <pc:spChg chg="mod">
          <ac:chgData name="Nguyen Chi Son" userId="606856d02e9d83ac" providerId="LiveId" clId="{62612F46-B7AC-4126-B3DE-A443E45E9457}" dt="2021-11-01T13:24:46.950" v="2832" actId="20577"/>
          <ac:spMkLst>
            <pc:docMk/>
            <pc:sldMk cId="51380808" sldId="746"/>
            <ac:spMk id="19" creationId="{9C339D16-68E4-43C4-A62E-D0146138D23B}"/>
          </ac:spMkLst>
        </pc:spChg>
        <pc:picChg chg="add mod">
          <ac:chgData name="Nguyen Chi Son" userId="606856d02e9d83ac" providerId="LiveId" clId="{62612F46-B7AC-4126-B3DE-A443E45E9457}" dt="2021-11-01T13:25:20.418" v="2892" actId="1076"/>
          <ac:picMkLst>
            <pc:docMk/>
            <pc:sldMk cId="51380808" sldId="746"/>
            <ac:picMk id="3" creationId="{4E8417A6-57E1-4AE1-ABEE-52BDC8FB7438}"/>
          </ac:picMkLst>
        </pc:picChg>
      </pc:sldChg>
      <pc:sldChg chg="del">
        <pc:chgData name="Nguyen Chi Son" userId="606856d02e9d83ac" providerId="LiveId" clId="{62612F46-B7AC-4126-B3DE-A443E45E9457}" dt="2021-11-01T13:09:50.275" v="505" actId="47"/>
        <pc:sldMkLst>
          <pc:docMk/>
          <pc:sldMk cId="1095701691" sldId="749"/>
        </pc:sldMkLst>
      </pc:sldChg>
      <pc:sldChg chg="del">
        <pc:chgData name="Nguyen Chi Son" userId="606856d02e9d83ac" providerId="LiveId" clId="{62612F46-B7AC-4126-B3DE-A443E45E9457}" dt="2021-11-01T13:15:51.251" v="1602" actId="47"/>
        <pc:sldMkLst>
          <pc:docMk/>
          <pc:sldMk cId="1689561130" sldId="750"/>
        </pc:sldMkLst>
      </pc:sldChg>
      <pc:sldChg chg="del">
        <pc:chgData name="Nguyen Chi Son" userId="606856d02e9d83ac" providerId="LiveId" clId="{62612F46-B7AC-4126-B3DE-A443E45E9457}" dt="2021-11-01T13:15:51.251" v="1602" actId="47"/>
        <pc:sldMkLst>
          <pc:docMk/>
          <pc:sldMk cId="3471225653" sldId="751"/>
        </pc:sldMkLst>
      </pc:sldChg>
    </pc:docChg>
  </pc:docChgLst>
  <pc:docChgLst>
    <pc:chgData name="Nguyen Chi Son" userId="606856d02e9d83ac" providerId="LiveId" clId="{DE131E17-2CEB-49E6-B296-21C59D96C1A2}"/>
    <pc:docChg chg="undo custSel addSld delSld modSld">
      <pc:chgData name="Nguyen Chi Son" userId="606856d02e9d83ac" providerId="LiveId" clId="{DE131E17-2CEB-49E6-B296-21C59D96C1A2}" dt="2022-05-13T03:33:37.602" v="5908"/>
      <pc:docMkLst>
        <pc:docMk/>
      </pc:docMkLst>
      <pc:sldChg chg="modSp mod">
        <pc:chgData name="Nguyen Chi Son" userId="606856d02e9d83ac" providerId="LiveId" clId="{DE131E17-2CEB-49E6-B296-21C59D96C1A2}" dt="2022-05-13T00:26:09.423" v="38" actId="20577"/>
        <pc:sldMkLst>
          <pc:docMk/>
          <pc:sldMk cId="2922349590" sldId="256"/>
        </pc:sldMkLst>
        <pc:spChg chg="mod">
          <ac:chgData name="Nguyen Chi Son" userId="606856d02e9d83ac" providerId="LiveId" clId="{DE131E17-2CEB-49E6-B296-21C59D96C1A2}" dt="2022-05-13T00:26:09.423" v="38" actId="20577"/>
          <ac:spMkLst>
            <pc:docMk/>
            <pc:sldMk cId="2922349590" sldId="256"/>
            <ac:spMk id="136" creationId="{C574B640-0199-463F-87CA-8E3956B46E10}"/>
          </ac:spMkLst>
        </pc:spChg>
      </pc:sldChg>
      <pc:sldChg chg="modSp mod">
        <pc:chgData name="Nguyen Chi Son" userId="606856d02e9d83ac" providerId="LiveId" clId="{DE131E17-2CEB-49E6-B296-21C59D96C1A2}" dt="2022-05-13T01:03:07.178" v="548" actId="1035"/>
        <pc:sldMkLst>
          <pc:docMk/>
          <pc:sldMk cId="3319126272" sldId="622"/>
        </pc:sldMkLst>
        <pc:spChg chg="mod">
          <ac:chgData name="Nguyen Chi Son" userId="606856d02e9d83ac" providerId="LiveId" clId="{DE131E17-2CEB-49E6-B296-21C59D96C1A2}" dt="2022-05-13T01:03:02.765" v="530" actId="20577"/>
          <ac:spMkLst>
            <pc:docMk/>
            <pc:sldMk cId="3319126272" sldId="622"/>
            <ac:spMk id="2" creationId="{DAF08EC2-5D0D-48D9-855C-A59C0E5ED55B}"/>
          </ac:spMkLst>
        </pc:spChg>
        <pc:spChg chg="mod">
          <ac:chgData name="Nguyen Chi Son" userId="606856d02e9d83ac" providerId="LiveId" clId="{DE131E17-2CEB-49E6-B296-21C59D96C1A2}" dt="2022-05-13T01:03:07.178" v="548" actId="1035"/>
          <ac:spMkLst>
            <pc:docMk/>
            <pc:sldMk cId="3319126272" sldId="622"/>
            <ac:spMk id="3" creationId="{8CD51C9F-FCB0-4185-93E6-835FC05E1B10}"/>
          </ac:spMkLst>
        </pc:spChg>
      </pc:sldChg>
      <pc:sldChg chg="modSp mod">
        <pc:chgData name="Nguyen Chi Son" userId="606856d02e9d83ac" providerId="LiveId" clId="{DE131E17-2CEB-49E6-B296-21C59D96C1A2}" dt="2022-05-13T00:26:31.973" v="92" actId="1036"/>
        <pc:sldMkLst>
          <pc:docMk/>
          <pc:sldMk cId="1033004166" sldId="675"/>
        </pc:sldMkLst>
        <pc:spChg chg="mod">
          <ac:chgData name="Nguyen Chi Son" userId="606856d02e9d83ac" providerId="LiveId" clId="{DE131E17-2CEB-49E6-B296-21C59D96C1A2}" dt="2022-05-13T00:26:27.375" v="71" actId="20577"/>
          <ac:spMkLst>
            <pc:docMk/>
            <pc:sldMk cId="1033004166" sldId="675"/>
            <ac:spMk id="2" creationId="{DAF08EC2-5D0D-48D9-855C-A59C0E5ED55B}"/>
          </ac:spMkLst>
        </pc:spChg>
        <pc:spChg chg="mod">
          <ac:chgData name="Nguyen Chi Son" userId="606856d02e9d83ac" providerId="LiveId" clId="{DE131E17-2CEB-49E6-B296-21C59D96C1A2}" dt="2022-05-13T00:26:31.973" v="92" actId="1036"/>
          <ac:spMkLst>
            <pc:docMk/>
            <pc:sldMk cId="1033004166" sldId="675"/>
            <ac:spMk id="3" creationId="{8CD51C9F-FCB0-4185-93E6-835FC05E1B10}"/>
          </ac:spMkLst>
        </pc:spChg>
      </pc:sldChg>
      <pc:sldChg chg="addSp delSp modSp mod">
        <pc:chgData name="Nguyen Chi Son" userId="606856d02e9d83ac" providerId="LiveId" clId="{DE131E17-2CEB-49E6-B296-21C59D96C1A2}" dt="2022-05-13T01:02:17.277" v="504" actId="1076"/>
        <pc:sldMkLst>
          <pc:docMk/>
          <pc:sldMk cId="1219282801" sldId="781"/>
        </pc:sldMkLst>
        <pc:spChg chg="mod">
          <ac:chgData name="Nguyen Chi Son" userId="606856d02e9d83ac" providerId="LiveId" clId="{DE131E17-2CEB-49E6-B296-21C59D96C1A2}" dt="2022-05-13T01:01:17.698" v="497" actId="20577"/>
          <ac:spMkLst>
            <pc:docMk/>
            <pc:sldMk cId="1219282801" sldId="781"/>
            <ac:spMk id="2" creationId="{BA8A6260-CA4B-46A9-A06E-C71EE59E6992}"/>
          </ac:spMkLst>
        </pc:spChg>
        <pc:spChg chg="del">
          <ac:chgData name="Nguyen Chi Son" userId="606856d02e9d83ac" providerId="LiveId" clId="{DE131E17-2CEB-49E6-B296-21C59D96C1A2}" dt="2022-05-13T00:26:37.396" v="94" actId="478"/>
          <ac:spMkLst>
            <pc:docMk/>
            <pc:sldMk cId="1219282801" sldId="781"/>
            <ac:spMk id="19" creationId="{39E0EABF-EE70-EE00-5057-8F5016221B93}"/>
          </ac:spMkLst>
        </pc:spChg>
        <pc:spChg chg="del">
          <ac:chgData name="Nguyen Chi Son" userId="606856d02e9d83ac" providerId="LiveId" clId="{DE131E17-2CEB-49E6-B296-21C59D96C1A2}" dt="2022-05-13T00:26:37.396" v="94" actId="478"/>
          <ac:spMkLst>
            <pc:docMk/>
            <pc:sldMk cId="1219282801" sldId="781"/>
            <ac:spMk id="20" creationId="{E04C24A6-F497-2C2C-DF6D-104323203BC9}"/>
          </ac:spMkLst>
        </pc:spChg>
        <pc:spChg chg="del">
          <ac:chgData name="Nguyen Chi Son" userId="606856d02e9d83ac" providerId="LiveId" clId="{DE131E17-2CEB-49E6-B296-21C59D96C1A2}" dt="2022-05-13T00:26:37.396" v="94" actId="478"/>
          <ac:spMkLst>
            <pc:docMk/>
            <pc:sldMk cId="1219282801" sldId="781"/>
            <ac:spMk id="21" creationId="{428D360F-7A1A-8638-8EF5-48F1DFAE2DD1}"/>
          </ac:spMkLst>
        </pc:spChg>
        <pc:spChg chg="mod">
          <ac:chgData name="Nguyen Chi Son" userId="606856d02e9d83ac" providerId="LiveId" clId="{DE131E17-2CEB-49E6-B296-21C59D96C1A2}" dt="2022-05-13T01:02:17.277" v="504" actId="1076"/>
          <ac:spMkLst>
            <pc:docMk/>
            <pc:sldMk cId="1219282801" sldId="781"/>
            <ac:spMk id="22" creationId="{55D724EA-7150-898C-440D-DC2E56266347}"/>
          </ac:spMkLst>
        </pc:spChg>
        <pc:spChg chg="add mod">
          <ac:chgData name="Nguyen Chi Son" userId="606856d02e9d83ac" providerId="LiveId" clId="{DE131E17-2CEB-49E6-B296-21C59D96C1A2}" dt="2022-05-13T01:00:14.943" v="284" actId="1076"/>
          <ac:spMkLst>
            <pc:docMk/>
            <pc:sldMk cId="1219282801" sldId="781"/>
            <ac:spMk id="23" creationId="{8BAAF0F3-0638-D42B-1670-DAD82F3A1B1F}"/>
          </ac:spMkLst>
        </pc:spChg>
        <pc:spChg chg="add del mod">
          <ac:chgData name="Nguyen Chi Son" userId="606856d02e9d83ac" providerId="LiveId" clId="{DE131E17-2CEB-49E6-B296-21C59D96C1A2}" dt="2022-05-13T01:01:02.756" v="343" actId="478"/>
          <ac:spMkLst>
            <pc:docMk/>
            <pc:sldMk cId="1219282801" sldId="781"/>
            <ac:spMk id="24" creationId="{D387E43B-056D-9961-D756-A3498C48E2DA}"/>
          </ac:spMkLst>
        </pc:spChg>
        <pc:grpChg chg="add mod">
          <ac:chgData name="Nguyen Chi Son" userId="606856d02e9d83ac" providerId="LiveId" clId="{DE131E17-2CEB-49E6-B296-21C59D96C1A2}" dt="2022-05-13T01:01:43.078" v="502" actId="1076"/>
          <ac:grpSpMkLst>
            <pc:docMk/>
            <pc:sldMk cId="1219282801" sldId="781"/>
            <ac:grpSpMk id="7" creationId="{1A79CF66-6DE7-6CF9-AB58-C67996C76204}"/>
          </ac:grpSpMkLst>
        </pc:grpChg>
        <pc:grpChg chg="del">
          <ac:chgData name="Nguyen Chi Son" userId="606856d02e9d83ac" providerId="LiveId" clId="{DE131E17-2CEB-49E6-B296-21C59D96C1A2}" dt="2022-05-13T00:26:35.478" v="93" actId="478"/>
          <ac:grpSpMkLst>
            <pc:docMk/>
            <pc:sldMk cId="1219282801" sldId="781"/>
            <ac:grpSpMk id="16" creationId="{D4276E5D-D1BA-7C47-C2B1-C8219461DA60}"/>
          </ac:grpSpMkLst>
        </pc:grpChg>
        <pc:graphicFrameChg chg="del">
          <ac:chgData name="Nguyen Chi Son" userId="606856d02e9d83ac" providerId="LiveId" clId="{DE131E17-2CEB-49E6-B296-21C59D96C1A2}" dt="2022-05-13T00:26:37.396" v="94" actId="478"/>
          <ac:graphicFrameMkLst>
            <pc:docMk/>
            <pc:sldMk cId="1219282801" sldId="781"/>
            <ac:graphicFrameMk id="9" creationId="{F36DA388-4413-A3F7-73A6-F9CF32B78706}"/>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7" creationId="{D4C7C2BD-A0C8-B614-2144-EE92F6666219}"/>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8" creationId="{74FFEF5B-7719-1CE8-2561-C199DFAFD03E}"/>
          </ac:graphicFrameMkLst>
        </pc:graphicFrameChg>
        <pc:picChg chg="add mod modCrop">
          <ac:chgData name="Nguyen Chi Son" userId="606856d02e9d83ac" providerId="LiveId" clId="{DE131E17-2CEB-49E6-B296-21C59D96C1A2}" dt="2022-05-13T00:57:14.477" v="247" actId="164"/>
          <ac:picMkLst>
            <pc:docMk/>
            <pc:sldMk cId="1219282801" sldId="781"/>
            <ac:picMk id="4" creationId="{95759B6C-734D-CACD-E2B6-2B6AF3731262}"/>
          </ac:picMkLst>
        </pc:picChg>
        <pc:picChg chg="add mod modCrop">
          <ac:chgData name="Nguyen Chi Son" userId="606856d02e9d83ac" providerId="LiveId" clId="{DE131E17-2CEB-49E6-B296-21C59D96C1A2}" dt="2022-05-13T00:57:14.477" v="247" actId="164"/>
          <ac:picMkLst>
            <pc:docMk/>
            <pc:sldMk cId="1219282801" sldId="781"/>
            <ac:picMk id="6" creationId="{D242F97E-636A-D2FE-189B-4969C8632E74}"/>
          </ac:picMkLst>
        </pc:picChg>
        <pc:picChg chg="mod modCrop">
          <ac:chgData name="Nguyen Chi Son" userId="606856d02e9d83ac" providerId="LiveId" clId="{DE131E17-2CEB-49E6-B296-21C59D96C1A2}" dt="2022-05-13T01:01:38.270" v="501" actId="1076"/>
          <ac:picMkLst>
            <pc:docMk/>
            <pc:sldMk cId="1219282801" sldId="781"/>
            <ac:picMk id="8" creationId="{A77A0A51-9EF0-B599-872F-7656FF835321}"/>
          </ac:picMkLst>
        </pc:picChg>
      </pc:sldChg>
      <pc:sldChg chg="addSp delSp modSp mod">
        <pc:chgData name="Nguyen Chi Son" userId="606856d02e9d83ac" providerId="LiveId" clId="{DE131E17-2CEB-49E6-B296-21C59D96C1A2}" dt="2022-05-13T01:09:30.058" v="1415" actId="1076"/>
        <pc:sldMkLst>
          <pc:docMk/>
          <pc:sldMk cId="3014091475" sldId="782"/>
        </pc:sldMkLst>
        <pc:spChg chg="mod">
          <ac:chgData name="Nguyen Chi Son" userId="606856d02e9d83ac" providerId="LiveId" clId="{DE131E17-2CEB-49E6-B296-21C59D96C1A2}" dt="2022-05-13T01:04:09.010" v="863" actId="20577"/>
          <ac:spMkLst>
            <pc:docMk/>
            <pc:sldMk cId="3014091475" sldId="782"/>
            <ac:spMk id="2" creationId="{BA8A6260-CA4B-46A9-A06E-C71EE59E6992}"/>
          </ac:spMkLst>
        </pc:spChg>
        <pc:spChg chg="mod">
          <ac:chgData name="Nguyen Chi Son" userId="606856d02e9d83ac" providerId="LiveId" clId="{DE131E17-2CEB-49E6-B296-21C59D96C1A2}" dt="2022-05-13T01:09:30.058" v="1415" actId="1076"/>
          <ac:spMkLst>
            <pc:docMk/>
            <pc:sldMk cId="3014091475" sldId="782"/>
            <ac:spMk id="21" creationId="{425AB926-2872-8554-BFA0-0E01F8BD9EAC}"/>
          </ac:spMkLst>
        </pc:spChg>
        <pc:spChg chg="del">
          <ac:chgData name="Nguyen Chi Son" userId="606856d02e9d83ac" providerId="LiveId" clId="{DE131E17-2CEB-49E6-B296-21C59D96C1A2}" dt="2022-05-13T01:03:10.608" v="549" actId="478"/>
          <ac:spMkLst>
            <pc:docMk/>
            <pc:sldMk cId="3014091475" sldId="782"/>
            <ac:spMk id="24" creationId="{FC9CEA46-495D-BC8F-DBC4-D2DDB97BF596}"/>
          </ac:spMkLst>
        </pc:spChg>
        <pc:spChg chg="del">
          <ac:chgData name="Nguyen Chi Son" userId="606856d02e9d83ac" providerId="LiveId" clId="{DE131E17-2CEB-49E6-B296-21C59D96C1A2}" dt="2022-05-13T01:03:10.608" v="549" actId="478"/>
          <ac:spMkLst>
            <pc:docMk/>
            <pc:sldMk cId="3014091475" sldId="782"/>
            <ac:spMk id="26" creationId="{CEE52A54-881D-E69D-54D3-3CF96C55A5BB}"/>
          </ac:spMkLst>
        </pc:spChg>
        <pc:spChg chg="del">
          <ac:chgData name="Nguyen Chi Son" userId="606856d02e9d83ac" providerId="LiveId" clId="{DE131E17-2CEB-49E6-B296-21C59D96C1A2}" dt="2022-05-13T01:03:10.608" v="549" actId="478"/>
          <ac:spMkLst>
            <pc:docMk/>
            <pc:sldMk cId="3014091475" sldId="782"/>
            <ac:spMk id="27" creationId="{4D6C33DE-5DCD-AE29-EC90-1DD15337576A}"/>
          </ac:spMkLst>
        </pc:spChg>
        <pc:spChg chg="del">
          <ac:chgData name="Nguyen Chi Son" userId="606856d02e9d83ac" providerId="LiveId" clId="{DE131E17-2CEB-49E6-B296-21C59D96C1A2}" dt="2022-05-13T01:03:10.608" v="549" actId="478"/>
          <ac:spMkLst>
            <pc:docMk/>
            <pc:sldMk cId="3014091475" sldId="782"/>
            <ac:spMk id="28" creationId="{806412A8-F6E0-0450-F828-82D3AE56F892}"/>
          </ac:spMkLst>
        </pc:spChg>
        <pc:spChg chg="del">
          <ac:chgData name="Nguyen Chi Son" userId="606856d02e9d83ac" providerId="LiveId" clId="{DE131E17-2CEB-49E6-B296-21C59D96C1A2}" dt="2022-05-13T01:03:10.608" v="549" actId="478"/>
          <ac:spMkLst>
            <pc:docMk/>
            <pc:sldMk cId="3014091475" sldId="782"/>
            <ac:spMk id="36" creationId="{5E6ADA4D-CE1A-D929-80E1-DC482445615A}"/>
          </ac:spMkLst>
        </pc:spChg>
        <pc:spChg chg="del">
          <ac:chgData name="Nguyen Chi Son" userId="606856d02e9d83ac" providerId="LiveId" clId="{DE131E17-2CEB-49E6-B296-21C59D96C1A2}" dt="2022-05-13T01:03:10.608" v="549" actId="478"/>
          <ac:spMkLst>
            <pc:docMk/>
            <pc:sldMk cId="3014091475" sldId="782"/>
            <ac:spMk id="37" creationId="{F4D49C95-A65E-DBFA-A8C0-63FFD8F3202D}"/>
          </ac:spMkLst>
        </pc:spChg>
        <pc:spChg chg="del">
          <ac:chgData name="Nguyen Chi Son" userId="606856d02e9d83ac" providerId="LiveId" clId="{DE131E17-2CEB-49E6-B296-21C59D96C1A2}" dt="2022-05-13T01:03:10.608" v="549" actId="478"/>
          <ac:spMkLst>
            <pc:docMk/>
            <pc:sldMk cId="3014091475" sldId="782"/>
            <ac:spMk id="41" creationId="{C532BD09-BE20-71C2-875A-ECAF37F618A1}"/>
          </ac:spMkLst>
        </pc:spChg>
        <pc:spChg chg="del">
          <ac:chgData name="Nguyen Chi Son" userId="606856d02e9d83ac" providerId="LiveId" clId="{DE131E17-2CEB-49E6-B296-21C59D96C1A2}" dt="2022-05-13T01:03:10.608" v="549" actId="478"/>
          <ac:spMkLst>
            <pc:docMk/>
            <pc:sldMk cId="3014091475" sldId="782"/>
            <ac:spMk id="42" creationId="{B3F7CCE8-8224-8584-5BCA-EF3D599B55C7}"/>
          </ac:spMkLst>
        </pc:spChg>
        <pc:spChg chg="del">
          <ac:chgData name="Nguyen Chi Son" userId="606856d02e9d83ac" providerId="LiveId" clId="{DE131E17-2CEB-49E6-B296-21C59D96C1A2}" dt="2022-05-13T01:03:10.608" v="549" actId="478"/>
          <ac:spMkLst>
            <pc:docMk/>
            <pc:sldMk cId="3014091475" sldId="782"/>
            <ac:spMk id="43" creationId="{EADADA49-EEE7-179A-A5F6-587939402AEC}"/>
          </ac:spMkLst>
        </pc:spChg>
        <pc:spChg chg="del">
          <ac:chgData name="Nguyen Chi Son" userId="606856d02e9d83ac" providerId="LiveId" clId="{DE131E17-2CEB-49E6-B296-21C59D96C1A2}" dt="2022-05-13T01:03:10.608" v="549" actId="478"/>
          <ac:spMkLst>
            <pc:docMk/>
            <pc:sldMk cId="3014091475" sldId="782"/>
            <ac:spMk id="50" creationId="{9497CFEB-CE86-22F6-3CB6-9EF6FBDD57CE}"/>
          </ac:spMkLst>
        </pc:spChg>
        <pc:graphicFrameChg chg="del">
          <ac:chgData name="Nguyen Chi Son" userId="606856d02e9d83ac" providerId="LiveId" clId="{DE131E17-2CEB-49E6-B296-21C59D96C1A2}" dt="2022-05-13T01:03:11.497" v="550" actId="478"/>
          <ac:graphicFrameMkLst>
            <pc:docMk/>
            <pc:sldMk cId="3014091475" sldId="782"/>
            <ac:graphicFrameMk id="20" creationId="{929F31DF-C580-187C-006F-C9927E35706C}"/>
          </ac:graphicFrameMkLst>
        </pc:graphicFrameChg>
        <pc:graphicFrameChg chg="del">
          <ac:chgData name="Nguyen Chi Son" userId="606856d02e9d83ac" providerId="LiveId" clId="{DE131E17-2CEB-49E6-B296-21C59D96C1A2}" dt="2022-05-13T01:03:10.608" v="549" actId="478"/>
          <ac:graphicFrameMkLst>
            <pc:docMk/>
            <pc:sldMk cId="3014091475" sldId="782"/>
            <ac:graphicFrameMk id="44" creationId="{A24FFF87-5E20-A5EC-2393-85FDA62E2635}"/>
          </ac:graphicFrameMkLst>
        </pc:graphicFrameChg>
        <pc:picChg chg="add mod">
          <ac:chgData name="Nguyen Chi Son" userId="606856d02e9d83ac" providerId="LiveId" clId="{DE131E17-2CEB-49E6-B296-21C59D96C1A2}" dt="2022-05-13T01:09:26.722" v="1414" actId="1076"/>
          <ac:picMkLst>
            <pc:docMk/>
            <pc:sldMk cId="3014091475" sldId="782"/>
            <ac:picMk id="19" creationId="{2B9FB28B-4704-4E44-AC92-17712A49E53F}"/>
          </ac:picMkLst>
        </pc:picChg>
        <pc:picChg chg="del">
          <ac:chgData name="Nguyen Chi Son" userId="606856d02e9d83ac" providerId="LiveId" clId="{DE131E17-2CEB-49E6-B296-21C59D96C1A2}" dt="2022-05-13T01:03:10.608" v="549" actId="478"/>
          <ac:picMkLst>
            <pc:docMk/>
            <pc:sldMk cId="3014091475" sldId="782"/>
            <ac:picMk id="25" creationId="{5BBA4A62-FCCF-BF6D-52E7-2D3E83A4DE0C}"/>
          </ac:picMkLst>
        </pc:picChg>
        <pc:cxnChg chg="del">
          <ac:chgData name="Nguyen Chi Son" userId="606856d02e9d83ac" providerId="LiveId" clId="{DE131E17-2CEB-49E6-B296-21C59D96C1A2}" dt="2022-05-13T01:03:10.608" v="549" actId="478"/>
          <ac:cxnSpMkLst>
            <pc:docMk/>
            <pc:sldMk cId="3014091475" sldId="782"/>
            <ac:cxnSpMk id="23" creationId="{BCD23D5E-5EC9-3550-907C-0FAAC99950FA}"/>
          </ac:cxnSpMkLst>
        </pc:cxnChg>
        <pc:cxnChg chg="del">
          <ac:chgData name="Nguyen Chi Son" userId="606856d02e9d83ac" providerId="LiveId" clId="{DE131E17-2CEB-49E6-B296-21C59D96C1A2}" dt="2022-05-13T01:03:10.608" v="549" actId="478"/>
          <ac:cxnSpMkLst>
            <pc:docMk/>
            <pc:sldMk cId="3014091475" sldId="782"/>
            <ac:cxnSpMk id="38" creationId="{53C36F27-9D9E-208B-C22F-03D49CE4443E}"/>
          </ac:cxnSpMkLst>
        </pc:cxnChg>
      </pc:sldChg>
      <pc:sldChg chg="del">
        <pc:chgData name="Nguyen Chi Son" userId="606856d02e9d83ac" providerId="LiveId" clId="{DE131E17-2CEB-49E6-B296-21C59D96C1A2}" dt="2022-05-13T03:25:27.474" v="5655" actId="47"/>
        <pc:sldMkLst>
          <pc:docMk/>
          <pc:sldMk cId="2420333236" sldId="800"/>
        </pc:sldMkLst>
      </pc:sldChg>
      <pc:sldChg chg="del">
        <pc:chgData name="Nguyen Chi Son" userId="606856d02e9d83ac" providerId="LiveId" clId="{DE131E17-2CEB-49E6-B296-21C59D96C1A2}" dt="2022-05-13T03:25:27.474" v="5655" actId="47"/>
        <pc:sldMkLst>
          <pc:docMk/>
          <pc:sldMk cId="2582018195" sldId="801"/>
        </pc:sldMkLst>
      </pc:sldChg>
      <pc:sldChg chg="delSp del mod">
        <pc:chgData name="Nguyen Chi Son" userId="606856d02e9d83ac" providerId="LiveId" clId="{DE131E17-2CEB-49E6-B296-21C59D96C1A2}" dt="2022-05-13T01:02:40.726" v="507" actId="47"/>
        <pc:sldMkLst>
          <pc:docMk/>
          <pc:sldMk cId="3151879484" sldId="809"/>
        </pc:sldMkLst>
        <pc:spChg chg="del">
          <ac:chgData name="Nguyen Chi Son" userId="606856d02e9d83ac" providerId="LiveId" clId="{DE131E17-2CEB-49E6-B296-21C59D96C1A2}" dt="2022-05-13T01:02:32.307" v="506" actId="478"/>
          <ac:spMkLst>
            <pc:docMk/>
            <pc:sldMk cId="3151879484" sldId="809"/>
            <ac:spMk id="8" creationId="{635ECAB3-1C35-1C87-33BE-F5E8AC256FCD}"/>
          </ac:spMkLst>
        </pc:spChg>
        <pc:spChg chg="del">
          <ac:chgData name="Nguyen Chi Son" userId="606856d02e9d83ac" providerId="LiveId" clId="{DE131E17-2CEB-49E6-B296-21C59D96C1A2}" dt="2022-05-13T01:02:32.307" v="506" actId="478"/>
          <ac:spMkLst>
            <pc:docMk/>
            <pc:sldMk cId="3151879484" sldId="809"/>
            <ac:spMk id="13" creationId="{4F6A4772-4664-FFBC-15E4-A2DB3B10F52D}"/>
          </ac:spMkLst>
        </pc:spChg>
        <pc:spChg chg="del">
          <ac:chgData name="Nguyen Chi Son" userId="606856d02e9d83ac" providerId="LiveId" clId="{DE131E17-2CEB-49E6-B296-21C59D96C1A2}" dt="2022-05-13T01:02:32.307" v="506" actId="478"/>
          <ac:spMkLst>
            <pc:docMk/>
            <pc:sldMk cId="3151879484" sldId="809"/>
            <ac:spMk id="14" creationId="{6AED6BA2-E724-C363-C3EB-A119985EBBA8}"/>
          </ac:spMkLst>
        </pc:spChg>
        <pc:spChg chg="del">
          <ac:chgData name="Nguyen Chi Son" userId="606856d02e9d83ac" providerId="LiveId" clId="{DE131E17-2CEB-49E6-B296-21C59D96C1A2}" dt="2022-05-13T01:02:32.307" v="506" actId="478"/>
          <ac:spMkLst>
            <pc:docMk/>
            <pc:sldMk cId="3151879484" sldId="809"/>
            <ac:spMk id="15" creationId="{49119AC2-4658-57E6-D4E6-59DA5E62E0F8}"/>
          </ac:spMkLst>
        </pc:spChg>
        <pc:graphicFrameChg chg="del">
          <ac:chgData name="Nguyen Chi Son" userId="606856d02e9d83ac" providerId="LiveId" clId="{DE131E17-2CEB-49E6-B296-21C59D96C1A2}" dt="2022-05-13T01:02:32.307" v="506" actId="478"/>
          <ac:graphicFrameMkLst>
            <pc:docMk/>
            <pc:sldMk cId="3151879484" sldId="809"/>
            <ac:graphicFrameMk id="6" creationId="{2BF36108-61B8-A82C-5CF6-0354B64020E6}"/>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0" creationId="{D6B9BE29-FE56-DA09-67D4-E9838A81E440}"/>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2" creationId="{FC179D6D-5BA2-F69A-8935-25A09490738E}"/>
          </ac:graphicFrameMkLst>
        </pc:graphicFrameChg>
        <pc:picChg chg="del">
          <ac:chgData name="Nguyen Chi Son" userId="606856d02e9d83ac" providerId="LiveId" clId="{DE131E17-2CEB-49E6-B296-21C59D96C1A2}" dt="2022-05-13T01:02:30.810" v="505" actId="478"/>
          <ac:picMkLst>
            <pc:docMk/>
            <pc:sldMk cId="3151879484" sldId="809"/>
            <ac:picMk id="7" creationId="{B0B572AF-FEC1-2FBE-689A-CF45CE9FB2D8}"/>
          </ac:picMkLst>
        </pc:picChg>
      </pc:sldChg>
      <pc:sldChg chg="del">
        <pc:chgData name="Nguyen Chi Son" userId="606856d02e9d83ac" providerId="LiveId" clId="{DE131E17-2CEB-49E6-B296-21C59D96C1A2}" dt="2022-05-13T03:25:27.474" v="5655" actId="47"/>
        <pc:sldMkLst>
          <pc:docMk/>
          <pc:sldMk cId="3660016765" sldId="810"/>
        </pc:sldMkLst>
      </pc:sldChg>
      <pc:sldChg chg="del">
        <pc:chgData name="Nguyen Chi Son" userId="606856d02e9d83ac" providerId="LiveId" clId="{DE131E17-2CEB-49E6-B296-21C59D96C1A2}" dt="2022-05-13T03:25:27.474" v="5655" actId="47"/>
        <pc:sldMkLst>
          <pc:docMk/>
          <pc:sldMk cId="741517295" sldId="811"/>
        </pc:sldMkLst>
      </pc:sldChg>
      <pc:sldChg chg="del">
        <pc:chgData name="Nguyen Chi Son" userId="606856d02e9d83ac" providerId="LiveId" clId="{DE131E17-2CEB-49E6-B296-21C59D96C1A2}" dt="2022-05-13T03:25:27.474" v="5655" actId="47"/>
        <pc:sldMkLst>
          <pc:docMk/>
          <pc:sldMk cId="88451268" sldId="812"/>
        </pc:sldMkLst>
      </pc:sldChg>
      <pc:sldChg chg="del">
        <pc:chgData name="Nguyen Chi Son" userId="606856d02e9d83ac" providerId="LiveId" clId="{DE131E17-2CEB-49E6-B296-21C59D96C1A2}" dt="2022-05-13T03:25:27.474" v="5655" actId="47"/>
        <pc:sldMkLst>
          <pc:docMk/>
          <pc:sldMk cId="1152862462" sldId="813"/>
        </pc:sldMkLst>
      </pc:sldChg>
      <pc:sldChg chg="del">
        <pc:chgData name="Nguyen Chi Son" userId="606856d02e9d83ac" providerId="LiveId" clId="{DE131E17-2CEB-49E6-B296-21C59D96C1A2}" dt="2022-05-13T03:25:27.474" v="5655" actId="47"/>
        <pc:sldMkLst>
          <pc:docMk/>
          <pc:sldMk cId="1896799062" sldId="814"/>
        </pc:sldMkLst>
      </pc:sldChg>
      <pc:sldChg chg="del">
        <pc:chgData name="Nguyen Chi Son" userId="606856d02e9d83ac" providerId="LiveId" clId="{DE131E17-2CEB-49E6-B296-21C59D96C1A2}" dt="2022-05-13T03:25:27.474" v="5655" actId="47"/>
        <pc:sldMkLst>
          <pc:docMk/>
          <pc:sldMk cId="3282336197" sldId="815"/>
        </pc:sldMkLst>
      </pc:sldChg>
      <pc:sldChg chg="del">
        <pc:chgData name="Nguyen Chi Son" userId="606856d02e9d83ac" providerId="LiveId" clId="{DE131E17-2CEB-49E6-B296-21C59D96C1A2}" dt="2022-05-13T03:25:27.474" v="5655" actId="47"/>
        <pc:sldMkLst>
          <pc:docMk/>
          <pc:sldMk cId="3541577497" sldId="817"/>
        </pc:sldMkLst>
      </pc:sldChg>
      <pc:sldChg chg="del">
        <pc:chgData name="Nguyen Chi Son" userId="606856d02e9d83ac" providerId="LiveId" clId="{DE131E17-2CEB-49E6-B296-21C59D96C1A2}" dt="2022-05-13T03:25:27.474" v="5655" actId="47"/>
        <pc:sldMkLst>
          <pc:docMk/>
          <pc:sldMk cId="3977683269" sldId="818"/>
        </pc:sldMkLst>
      </pc:sldChg>
      <pc:sldChg chg="del">
        <pc:chgData name="Nguyen Chi Son" userId="606856d02e9d83ac" providerId="LiveId" clId="{DE131E17-2CEB-49E6-B296-21C59D96C1A2}" dt="2022-05-13T03:25:27.474" v="5655" actId="47"/>
        <pc:sldMkLst>
          <pc:docMk/>
          <pc:sldMk cId="2452262777" sldId="819"/>
        </pc:sldMkLst>
      </pc:sldChg>
      <pc:sldChg chg="del">
        <pc:chgData name="Nguyen Chi Son" userId="606856d02e9d83ac" providerId="LiveId" clId="{DE131E17-2CEB-49E6-B296-21C59D96C1A2}" dt="2022-05-13T03:25:27.474" v="5655" actId="47"/>
        <pc:sldMkLst>
          <pc:docMk/>
          <pc:sldMk cId="4114116366" sldId="822"/>
        </pc:sldMkLst>
      </pc:sldChg>
      <pc:sldChg chg="del">
        <pc:chgData name="Nguyen Chi Son" userId="606856d02e9d83ac" providerId="LiveId" clId="{DE131E17-2CEB-49E6-B296-21C59D96C1A2}" dt="2022-05-13T03:25:27.474" v="5655" actId="47"/>
        <pc:sldMkLst>
          <pc:docMk/>
          <pc:sldMk cId="2038862627" sldId="823"/>
        </pc:sldMkLst>
      </pc:sldChg>
      <pc:sldChg chg="del">
        <pc:chgData name="Nguyen Chi Son" userId="606856d02e9d83ac" providerId="LiveId" clId="{DE131E17-2CEB-49E6-B296-21C59D96C1A2}" dt="2022-05-13T03:25:27.474" v="5655" actId="47"/>
        <pc:sldMkLst>
          <pc:docMk/>
          <pc:sldMk cId="3830709042" sldId="824"/>
        </pc:sldMkLst>
      </pc:sldChg>
      <pc:sldChg chg="del">
        <pc:chgData name="Nguyen Chi Son" userId="606856d02e9d83ac" providerId="LiveId" clId="{DE131E17-2CEB-49E6-B296-21C59D96C1A2}" dt="2022-05-13T03:25:27.474" v="5655" actId="47"/>
        <pc:sldMkLst>
          <pc:docMk/>
          <pc:sldMk cId="3706217874" sldId="825"/>
        </pc:sldMkLst>
      </pc:sldChg>
      <pc:sldChg chg="del">
        <pc:chgData name="Nguyen Chi Son" userId="606856d02e9d83ac" providerId="LiveId" clId="{DE131E17-2CEB-49E6-B296-21C59D96C1A2}" dt="2022-05-13T03:25:27.474" v="5655" actId="47"/>
        <pc:sldMkLst>
          <pc:docMk/>
          <pc:sldMk cId="708831908" sldId="826"/>
        </pc:sldMkLst>
      </pc:sldChg>
      <pc:sldChg chg="del">
        <pc:chgData name="Nguyen Chi Son" userId="606856d02e9d83ac" providerId="LiveId" clId="{DE131E17-2CEB-49E6-B296-21C59D96C1A2}" dt="2022-05-13T03:25:27.474" v="5655" actId="47"/>
        <pc:sldMkLst>
          <pc:docMk/>
          <pc:sldMk cId="176765850" sldId="827"/>
        </pc:sldMkLst>
      </pc:sldChg>
      <pc:sldChg chg="del">
        <pc:chgData name="Nguyen Chi Son" userId="606856d02e9d83ac" providerId="LiveId" clId="{DE131E17-2CEB-49E6-B296-21C59D96C1A2}" dt="2022-05-13T03:25:27.474" v="5655" actId="47"/>
        <pc:sldMkLst>
          <pc:docMk/>
          <pc:sldMk cId="1740394861" sldId="828"/>
        </pc:sldMkLst>
      </pc:sldChg>
      <pc:sldChg chg="del">
        <pc:chgData name="Nguyen Chi Son" userId="606856d02e9d83ac" providerId="LiveId" clId="{DE131E17-2CEB-49E6-B296-21C59D96C1A2}" dt="2022-05-13T03:25:27.474" v="5655" actId="47"/>
        <pc:sldMkLst>
          <pc:docMk/>
          <pc:sldMk cId="1451218854" sldId="829"/>
        </pc:sldMkLst>
      </pc:sldChg>
      <pc:sldChg chg="addSp delSp modSp add mod">
        <pc:chgData name="Nguyen Chi Son" userId="606856d02e9d83ac" providerId="LiveId" clId="{DE131E17-2CEB-49E6-B296-21C59D96C1A2}" dt="2022-05-13T02:04:51.068" v="1998" actId="1076"/>
        <pc:sldMkLst>
          <pc:docMk/>
          <pc:sldMk cId="838600339" sldId="830"/>
        </pc:sldMkLst>
        <pc:spChg chg="mod">
          <ac:chgData name="Nguyen Chi Son" userId="606856d02e9d83ac" providerId="LiveId" clId="{DE131E17-2CEB-49E6-B296-21C59D96C1A2}" dt="2022-05-13T02:04:37.401" v="1996" actId="57"/>
          <ac:spMkLst>
            <pc:docMk/>
            <pc:sldMk cId="838600339" sldId="830"/>
            <ac:spMk id="2" creationId="{BA8A6260-CA4B-46A9-A06E-C71EE59E6992}"/>
          </ac:spMkLst>
        </pc:spChg>
        <pc:spChg chg="mod">
          <ac:chgData name="Nguyen Chi Son" userId="606856d02e9d83ac" providerId="LiveId" clId="{DE131E17-2CEB-49E6-B296-21C59D96C1A2}" dt="2022-05-13T02:04:51.068" v="1998" actId="1076"/>
          <ac:spMkLst>
            <pc:docMk/>
            <pc:sldMk cId="838600339" sldId="830"/>
            <ac:spMk id="21" creationId="{425AB926-2872-8554-BFA0-0E01F8BD9EAC}"/>
          </ac:spMkLst>
        </pc:spChg>
        <pc:picChg chg="add del mod">
          <ac:chgData name="Nguyen Chi Son" userId="606856d02e9d83ac" providerId="LiveId" clId="{DE131E17-2CEB-49E6-B296-21C59D96C1A2}" dt="2022-05-13T01:19:19.354" v="1631" actId="478"/>
          <ac:picMkLst>
            <pc:docMk/>
            <pc:sldMk cId="838600339" sldId="830"/>
            <ac:picMk id="4" creationId="{063AC145-435F-C349-626F-0ED52A84EABE}"/>
          </ac:picMkLst>
        </pc:picChg>
        <pc:picChg chg="add mod">
          <ac:chgData name="Nguyen Chi Son" userId="606856d02e9d83ac" providerId="LiveId" clId="{DE131E17-2CEB-49E6-B296-21C59D96C1A2}" dt="2022-05-13T02:04:48.629" v="1997" actId="1076"/>
          <ac:picMkLst>
            <pc:docMk/>
            <pc:sldMk cId="838600339" sldId="830"/>
            <ac:picMk id="6" creationId="{A3300116-4B1F-6E31-DBDF-D9C872DFDFC0}"/>
          </ac:picMkLst>
        </pc:picChg>
        <pc:picChg chg="del">
          <ac:chgData name="Nguyen Chi Son" userId="606856d02e9d83ac" providerId="LiveId" clId="{DE131E17-2CEB-49E6-B296-21C59D96C1A2}" dt="2022-05-13T01:13:56.156" v="1417" actId="478"/>
          <ac:picMkLst>
            <pc:docMk/>
            <pc:sldMk cId="838600339" sldId="830"/>
            <ac:picMk id="19" creationId="{2B9FB28B-4704-4E44-AC92-17712A49E53F}"/>
          </ac:picMkLst>
        </pc:picChg>
      </pc:sldChg>
      <pc:sldChg chg="addSp delSp modSp add mod">
        <pc:chgData name="Nguyen Chi Son" userId="606856d02e9d83ac" providerId="LiveId" clId="{DE131E17-2CEB-49E6-B296-21C59D96C1A2}" dt="2022-05-13T02:10:55.063" v="2231" actId="1037"/>
        <pc:sldMkLst>
          <pc:docMk/>
          <pc:sldMk cId="2716760091" sldId="831"/>
        </pc:sldMkLst>
        <pc:spChg chg="mod">
          <ac:chgData name="Nguyen Chi Son" userId="606856d02e9d83ac" providerId="LiveId" clId="{DE131E17-2CEB-49E6-B296-21C59D96C1A2}" dt="2022-05-13T02:05:35.461" v="2059" actId="20577"/>
          <ac:spMkLst>
            <pc:docMk/>
            <pc:sldMk cId="2716760091" sldId="831"/>
            <ac:spMk id="2" creationId="{BA8A6260-CA4B-46A9-A06E-C71EE59E6992}"/>
          </ac:spMkLst>
        </pc:spChg>
        <pc:spChg chg="add mod">
          <ac:chgData name="Nguyen Chi Son" userId="606856d02e9d83ac" providerId="LiveId" clId="{DE131E17-2CEB-49E6-B296-21C59D96C1A2}" dt="2022-05-13T02:10:08.914" v="2199" actId="1076"/>
          <ac:spMkLst>
            <pc:docMk/>
            <pc:sldMk cId="2716760091" sldId="831"/>
            <ac:spMk id="5" creationId="{E629B508-C132-3A42-1F50-CCC3681717B4}"/>
          </ac:spMkLst>
        </pc:spChg>
        <pc:spChg chg="mod">
          <ac:chgData name="Nguyen Chi Son" userId="606856d02e9d83ac" providerId="LiveId" clId="{DE131E17-2CEB-49E6-B296-21C59D96C1A2}" dt="2022-05-13T02:10:01.442" v="2198" actId="1076"/>
          <ac:spMkLst>
            <pc:docMk/>
            <pc:sldMk cId="2716760091" sldId="831"/>
            <ac:spMk id="21" creationId="{425AB926-2872-8554-BFA0-0E01F8BD9EAC}"/>
          </ac:spMkLst>
        </pc:spChg>
        <pc:graphicFrameChg chg="add mod">
          <ac:chgData name="Nguyen Chi Son" userId="606856d02e9d83ac" providerId="LiveId" clId="{DE131E17-2CEB-49E6-B296-21C59D96C1A2}" dt="2022-05-13T02:10:52.472" v="2229" actId="1037"/>
          <ac:graphicFrameMkLst>
            <pc:docMk/>
            <pc:sldMk cId="2716760091" sldId="831"/>
            <ac:graphicFrameMk id="7" creationId="{19B2E392-A65F-C5A5-00FA-E0D13F6E8B3B}"/>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8" creationId="{3BC6E15A-8B49-64EF-2E21-6EDD121D3EAE}"/>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9" creationId="{1AE1D563-442D-407E-9FCE-FBB8688B9B98}"/>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0" creationId="{55E3FF54-9DAF-0B92-9A34-F179E559301A}"/>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1" creationId="{787C63D1-1B8A-A781-412A-E6FB991E9623}"/>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2" creationId="{B97D7F0F-46CE-C286-2747-AA667348BBEE}"/>
          </ac:graphicFrameMkLst>
        </pc:graphicFrameChg>
        <pc:picChg chg="del">
          <ac:chgData name="Nguyen Chi Son" userId="606856d02e9d83ac" providerId="LiveId" clId="{DE131E17-2CEB-49E6-B296-21C59D96C1A2}" dt="2022-05-13T02:04:59.629" v="2000" actId="478"/>
          <ac:picMkLst>
            <pc:docMk/>
            <pc:sldMk cId="2716760091" sldId="831"/>
            <ac:picMk id="6" creationId="{A3300116-4B1F-6E31-DBDF-D9C872DFDFC0}"/>
          </ac:picMkLst>
        </pc:picChg>
      </pc:sldChg>
      <pc:sldChg chg="addSp delSp modSp add mod delAnim modAnim">
        <pc:chgData name="Nguyen Chi Son" userId="606856d02e9d83ac" providerId="LiveId" clId="{DE131E17-2CEB-49E6-B296-21C59D96C1A2}" dt="2022-05-13T03:25:50.149" v="5659"/>
        <pc:sldMkLst>
          <pc:docMk/>
          <pc:sldMk cId="1200193823" sldId="832"/>
        </pc:sldMkLst>
        <pc:spChg chg="add mod">
          <ac:chgData name="Nguyen Chi Son" userId="606856d02e9d83ac" providerId="LiveId" clId="{DE131E17-2CEB-49E6-B296-21C59D96C1A2}" dt="2022-05-13T02:55:26.140" v="2651" actId="20577"/>
          <ac:spMkLst>
            <pc:docMk/>
            <pc:sldMk cId="1200193823" sldId="832"/>
            <ac:spMk id="10" creationId="{CA7A7645-A7F6-FF0F-6CE7-F7954F96AD24}"/>
          </ac:spMkLst>
        </pc:spChg>
        <pc:spChg chg="add mod">
          <ac:chgData name="Nguyen Chi Son" userId="606856d02e9d83ac" providerId="LiveId" clId="{DE131E17-2CEB-49E6-B296-21C59D96C1A2}" dt="2022-05-13T02:55:14.401" v="2648" actId="1035"/>
          <ac:spMkLst>
            <pc:docMk/>
            <pc:sldMk cId="1200193823" sldId="832"/>
            <ac:spMk id="11" creationId="{0E84CBE1-4AB0-CA68-65C2-AC68692AACAA}"/>
          </ac:spMkLst>
        </pc:spChg>
        <pc:spChg chg="add mod">
          <ac:chgData name="Nguyen Chi Son" userId="606856d02e9d83ac" providerId="LiveId" clId="{DE131E17-2CEB-49E6-B296-21C59D96C1A2}" dt="2022-05-13T02:58:33.790" v="2921" actId="20577"/>
          <ac:spMkLst>
            <pc:docMk/>
            <pc:sldMk cId="1200193823" sldId="832"/>
            <ac:spMk id="12" creationId="{5B8A6D26-E571-DC15-930E-F272FC43E0DD}"/>
          </ac:spMkLst>
        </pc:spChg>
        <pc:spChg chg="add mod">
          <ac:chgData name="Nguyen Chi Son" userId="606856d02e9d83ac" providerId="LiveId" clId="{DE131E17-2CEB-49E6-B296-21C59D96C1A2}" dt="2022-05-13T02:55:14.401" v="2648" actId="1035"/>
          <ac:spMkLst>
            <pc:docMk/>
            <pc:sldMk cId="1200193823" sldId="832"/>
            <ac:spMk id="13" creationId="{1E14587E-DEDE-55E8-CE0F-8FA8A72C11BC}"/>
          </ac:spMkLst>
        </pc:spChg>
        <pc:spChg chg="del">
          <ac:chgData name="Nguyen Chi Son" userId="606856d02e9d83ac" providerId="LiveId" clId="{DE131E17-2CEB-49E6-B296-21C59D96C1A2}" dt="2022-05-13T02:52:56.679" v="2233" actId="478"/>
          <ac:spMkLst>
            <pc:docMk/>
            <pc:sldMk cId="1200193823" sldId="832"/>
            <ac:spMk id="17" creationId="{8D2FAFB8-D2F8-FAF6-0203-2CDBE543D601}"/>
          </ac:spMkLst>
        </pc:spChg>
        <pc:spChg chg="del">
          <ac:chgData name="Nguyen Chi Son" userId="606856d02e9d83ac" providerId="LiveId" clId="{DE131E17-2CEB-49E6-B296-21C59D96C1A2}" dt="2022-05-13T02:52:56.679" v="2233" actId="478"/>
          <ac:spMkLst>
            <pc:docMk/>
            <pc:sldMk cId="1200193823" sldId="832"/>
            <ac:spMk id="18" creationId="{3431909F-68C2-30C2-C986-033CB7BD278B}"/>
          </ac:spMkLst>
        </pc:spChg>
        <pc:spChg chg="mod">
          <ac:chgData name="Nguyen Chi Son" userId="606856d02e9d83ac" providerId="LiveId" clId="{DE131E17-2CEB-49E6-B296-21C59D96C1A2}" dt="2022-05-13T02:55:03.952" v="2618" actId="20577"/>
          <ac:spMkLst>
            <pc:docMk/>
            <pc:sldMk cId="1200193823" sldId="832"/>
            <ac:spMk id="19" creationId="{9C339D16-68E4-43C4-A62E-D0146138D23B}"/>
          </ac:spMkLst>
        </pc:spChg>
        <pc:spChg chg="del">
          <ac:chgData name="Nguyen Chi Son" userId="606856d02e9d83ac" providerId="LiveId" clId="{DE131E17-2CEB-49E6-B296-21C59D96C1A2}" dt="2022-05-13T02:52:56.679" v="2233" actId="478"/>
          <ac:spMkLst>
            <pc:docMk/>
            <pc:sldMk cId="1200193823" sldId="832"/>
            <ac:spMk id="20" creationId="{2A075A00-5E6D-58F1-AC4E-F6D3BABB2326}"/>
          </ac:spMkLst>
        </pc:spChg>
        <pc:spChg chg="del">
          <ac:chgData name="Nguyen Chi Son" userId="606856d02e9d83ac" providerId="LiveId" clId="{DE131E17-2CEB-49E6-B296-21C59D96C1A2}" dt="2022-05-13T02:52:56.679" v="2233" actId="478"/>
          <ac:spMkLst>
            <pc:docMk/>
            <pc:sldMk cId="1200193823" sldId="832"/>
            <ac:spMk id="21" creationId="{677772C1-7229-6733-3B64-50D22D18E871}"/>
          </ac:spMkLst>
        </pc:spChg>
        <pc:picChg chg="del">
          <ac:chgData name="Nguyen Chi Son" userId="606856d02e9d83ac" providerId="LiveId" clId="{DE131E17-2CEB-49E6-B296-21C59D96C1A2}" dt="2022-05-13T02:52:56.679" v="2233" actId="478"/>
          <ac:picMkLst>
            <pc:docMk/>
            <pc:sldMk cId="1200193823" sldId="832"/>
            <ac:picMk id="16" creationId="{1FCB3711-B41B-3E36-425A-1A3112F0888F}"/>
          </ac:picMkLst>
        </pc:picChg>
      </pc:sldChg>
      <pc:sldChg chg="add del">
        <pc:chgData name="Nguyen Chi Son" userId="606856d02e9d83ac" providerId="LiveId" clId="{DE131E17-2CEB-49E6-B296-21C59D96C1A2}" dt="2022-05-13T03:25:59.421" v="5660" actId="47"/>
        <pc:sldMkLst>
          <pc:docMk/>
          <pc:sldMk cId="3029577027" sldId="833"/>
        </pc:sldMkLst>
      </pc:sldChg>
      <pc:sldChg chg="modSp add mod modAnim">
        <pc:chgData name="Nguyen Chi Son" userId="606856d02e9d83ac" providerId="LiveId" clId="{DE131E17-2CEB-49E6-B296-21C59D96C1A2}" dt="2022-05-13T03:26:10.861" v="5664"/>
        <pc:sldMkLst>
          <pc:docMk/>
          <pc:sldMk cId="2496222901" sldId="834"/>
        </pc:sldMkLst>
        <pc:spChg chg="mod">
          <ac:chgData name="Nguyen Chi Son" userId="606856d02e9d83ac" providerId="LiveId" clId="{DE131E17-2CEB-49E6-B296-21C59D96C1A2}" dt="2022-05-13T03:03:27.120" v="3604" actId="1035"/>
          <ac:spMkLst>
            <pc:docMk/>
            <pc:sldMk cId="2496222901" sldId="834"/>
            <ac:spMk id="10" creationId="{CA7A7645-A7F6-FF0F-6CE7-F7954F96AD24}"/>
          </ac:spMkLst>
        </pc:spChg>
        <pc:spChg chg="mod">
          <ac:chgData name="Nguyen Chi Son" userId="606856d02e9d83ac" providerId="LiveId" clId="{DE131E17-2CEB-49E6-B296-21C59D96C1A2}" dt="2022-05-13T03:03:27.120" v="3604" actId="1035"/>
          <ac:spMkLst>
            <pc:docMk/>
            <pc:sldMk cId="2496222901" sldId="834"/>
            <ac:spMk id="11" creationId="{0E84CBE1-4AB0-CA68-65C2-AC68692AACAA}"/>
          </ac:spMkLst>
        </pc:spChg>
        <pc:spChg chg="mod">
          <ac:chgData name="Nguyen Chi Son" userId="606856d02e9d83ac" providerId="LiveId" clId="{DE131E17-2CEB-49E6-B296-21C59D96C1A2}" dt="2022-05-13T03:03:27.120" v="3604" actId="1035"/>
          <ac:spMkLst>
            <pc:docMk/>
            <pc:sldMk cId="2496222901" sldId="834"/>
            <ac:spMk id="12" creationId="{5B8A6D26-E571-DC15-930E-F272FC43E0DD}"/>
          </ac:spMkLst>
        </pc:spChg>
        <pc:spChg chg="mod">
          <ac:chgData name="Nguyen Chi Son" userId="606856d02e9d83ac" providerId="LiveId" clId="{DE131E17-2CEB-49E6-B296-21C59D96C1A2}" dt="2022-05-13T03:03:27.120" v="3604" actId="1035"/>
          <ac:spMkLst>
            <pc:docMk/>
            <pc:sldMk cId="2496222901" sldId="834"/>
            <ac:spMk id="13" creationId="{1E14587E-DEDE-55E8-CE0F-8FA8A72C11BC}"/>
          </ac:spMkLst>
        </pc:spChg>
        <pc:spChg chg="mod">
          <ac:chgData name="Nguyen Chi Son" userId="606856d02e9d83ac" providerId="LiveId" clId="{DE131E17-2CEB-49E6-B296-21C59D96C1A2}" dt="2022-05-13T03:02:47.621" v="3272" actId="20577"/>
          <ac:spMkLst>
            <pc:docMk/>
            <pc:sldMk cId="2496222901" sldId="834"/>
            <ac:spMk id="19" creationId="{9C339D16-68E4-43C4-A62E-D0146138D23B}"/>
          </ac:spMkLst>
        </pc:spChg>
      </pc:sldChg>
      <pc:sldChg chg="addSp modSp add mod modAnim">
        <pc:chgData name="Nguyen Chi Son" userId="606856d02e9d83ac" providerId="LiveId" clId="{DE131E17-2CEB-49E6-B296-21C59D96C1A2}" dt="2022-05-13T03:33:37.602" v="5908"/>
        <pc:sldMkLst>
          <pc:docMk/>
          <pc:sldMk cId="649689337" sldId="835"/>
        </pc:sldMkLst>
        <pc:spChg chg="mod">
          <ac:chgData name="Nguyen Chi Son" userId="606856d02e9d83ac" providerId="LiveId" clId="{DE131E17-2CEB-49E6-B296-21C59D96C1A2}" dt="2022-05-13T03:32:17.134" v="5891" actId="20577"/>
          <ac:spMkLst>
            <pc:docMk/>
            <pc:sldMk cId="649689337" sldId="835"/>
            <ac:spMk id="10" creationId="{CA7A7645-A7F6-FF0F-6CE7-F7954F96AD24}"/>
          </ac:spMkLst>
        </pc:spChg>
        <pc:spChg chg="mod">
          <ac:chgData name="Nguyen Chi Son" userId="606856d02e9d83ac" providerId="LiveId" clId="{DE131E17-2CEB-49E6-B296-21C59D96C1A2}" dt="2022-05-13T03:07:23.427" v="4417" actId="1035"/>
          <ac:spMkLst>
            <pc:docMk/>
            <pc:sldMk cId="649689337" sldId="835"/>
            <ac:spMk id="11" creationId="{0E84CBE1-4AB0-CA68-65C2-AC68692AACAA}"/>
          </ac:spMkLst>
        </pc:spChg>
        <pc:spChg chg="mod">
          <ac:chgData name="Nguyen Chi Son" userId="606856d02e9d83ac" providerId="LiveId" clId="{DE131E17-2CEB-49E6-B296-21C59D96C1A2}" dt="2022-05-13T03:07:23.427" v="4417" actId="1035"/>
          <ac:spMkLst>
            <pc:docMk/>
            <pc:sldMk cId="649689337" sldId="835"/>
            <ac:spMk id="12" creationId="{5B8A6D26-E571-DC15-930E-F272FC43E0DD}"/>
          </ac:spMkLst>
        </pc:spChg>
        <pc:spChg chg="mod">
          <ac:chgData name="Nguyen Chi Son" userId="606856d02e9d83ac" providerId="LiveId" clId="{DE131E17-2CEB-49E6-B296-21C59D96C1A2}" dt="2022-05-13T03:07:23.427" v="4417" actId="1035"/>
          <ac:spMkLst>
            <pc:docMk/>
            <pc:sldMk cId="649689337" sldId="835"/>
            <ac:spMk id="13" creationId="{1E14587E-DEDE-55E8-CE0F-8FA8A72C11BC}"/>
          </ac:spMkLst>
        </pc:spChg>
        <pc:spChg chg="add mod">
          <ac:chgData name="Nguyen Chi Son" userId="606856d02e9d83ac" providerId="LiveId" clId="{DE131E17-2CEB-49E6-B296-21C59D96C1A2}" dt="2022-05-13T03:32:41.474" v="5892" actId="1076"/>
          <ac:spMkLst>
            <pc:docMk/>
            <pc:sldMk cId="649689337" sldId="835"/>
            <ac:spMk id="16" creationId="{34DE1EF3-C00C-7101-F845-C8B67EA0C340}"/>
          </ac:spMkLst>
        </pc:spChg>
        <pc:spChg chg="mod">
          <ac:chgData name="Nguyen Chi Son" userId="606856d02e9d83ac" providerId="LiveId" clId="{DE131E17-2CEB-49E6-B296-21C59D96C1A2}" dt="2022-05-13T03:04:25.822" v="3891" actId="20577"/>
          <ac:spMkLst>
            <pc:docMk/>
            <pc:sldMk cId="649689337" sldId="835"/>
            <ac:spMk id="19" creationId="{9C339D16-68E4-43C4-A62E-D0146138D23B}"/>
          </ac:spMkLst>
        </pc:spChg>
        <pc:cxnChg chg="add mod">
          <ac:chgData name="Nguyen Chi Son" userId="606856d02e9d83ac" providerId="LiveId" clId="{DE131E17-2CEB-49E6-B296-21C59D96C1A2}" dt="2022-05-13T03:32:41.474" v="5892" actId="1076"/>
          <ac:cxnSpMkLst>
            <pc:docMk/>
            <pc:sldMk cId="649689337" sldId="835"/>
            <ac:cxnSpMk id="8" creationId="{A9BDD529-2810-1735-1FED-93CADBCE96EE}"/>
          </ac:cxnSpMkLst>
        </pc:cxnChg>
        <pc:cxnChg chg="add mod">
          <ac:chgData name="Nguyen Chi Son" userId="606856d02e9d83ac" providerId="LiveId" clId="{DE131E17-2CEB-49E6-B296-21C59D96C1A2}" dt="2022-05-13T03:32:41.474" v="5892" actId="1076"/>
          <ac:cxnSpMkLst>
            <pc:docMk/>
            <pc:sldMk cId="649689337" sldId="835"/>
            <ac:cxnSpMk id="14" creationId="{AC77C708-E796-E613-1FC3-A750D59F7052}"/>
          </ac:cxnSpMkLst>
        </pc:cxnChg>
        <pc:cxnChg chg="add mod">
          <ac:chgData name="Nguyen Chi Son" userId="606856d02e9d83ac" providerId="LiveId" clId="{DE131E17-2CEB-49E6-B296-21C59D96C1A2}" dt="2022-05-13T03:32:41.474" v="5892" actId="1076"/>
          <ac:cxnSpMkLst>
            <pc:docMk/>
            <pc:sldMk cId="649689337" sldId="835"/>
            <ac:cxnSpMk id="15" creationId="{89877F6E-A773-1175-3899-45D03E2DA578}"/>
          </ac:cxnSpMkLst>
        </pc:cxnChg>
        <pc:cxnChg chg="add mod">
          <ac:chgData name="Nguyen Chi Son" userId="606856d02e9d83ac" providerId="LiveId" clId="{DE131E17-2CEB-49E6-B296-21C59D96C1A2}" dt="2022-05-13T03:32:41.474" v="5892" actId="1076"/>
          <ac:cxnSpMkLst>
            <pc:docMk/>
            <pc:sldMk cId="649689337" sldId="835"/>
            <ac:cxnSpMk id="17" creationId="{DCB5F7C0-95B7-AEC9-9A0B-6FA63DAEE5D9}"/>
          </ac:cxnSpMkLst>
        </pc:cxnChg>
        <pc:cxnChg chg="add mod ord">
          <ac:chgData name="Nguyen Chi Son" userId="606856d02e9d83ac" providerId="LiveId" clId="{DE131E17-2CEB-49E6-B296-21C59D96C1A2}" dt="2022-05-13T03:32:41.474" v="5892" actId="1076"/>
          <ac:cxnSpMkLst>
            <pc:docMk/>
            <pc:sldMk cId="649689337" sldId="835"/>
            <ac:cxnSpMk id="18" creationId="{93FE59EA-7961-BCFC-A973-028CD3F28BA0}"/>
          </ac:cxnSpMkLst>
        </pc:cxnChg>
        <pc:cxnChg chg="add mod">
          <ac:chgData name="Nguyen Chi Son" userId="606856d02e9d83ac" providerId="LiveId" clId="{DE131E17-2CEB-49E6-B296-21C59D96C1A2}" dt="2022-05-13T03:32:41.474" v="5892" actId="1076"/>
          <ac:cxnSpMkLst>
            <pc:docMk/>
            <pc:sldMk cId="649689337" sldId="835"/>
            <ac:cxnSpMk id="20" creationId="{1EE1F858-3786-D09F-672D-BC31C9D3373B}"/>
          </ac:cxnSpMkLst>
        </pc:cxnChg>
      </pc:sldChg>
      <pc:sldChg chg="addSp delSp modSp add mod modAnim">
        <pc:chgData name="Nguyen Chi Son" userId="606856d02e9d83ac" providerId="LiveId" clId="{DE131E17-2CEB-49E6-B296-21C59D96C1A2}" dt="2022-05-13T03:28:09.787" v="5695"/>
        <pc:sldMkLst>
          <pc:docMk/>
          <pc:sldMk cId="1683730622" sldId="836"/>
        </pc:sldMkLst>
        <pc:spChg chg="add mod">
          <ac:chgData name="Nguyen Chi Son" userId="606856d02e9d83ac" providerId="LiveId" clId="{DE131E17-2CEB-49E6-B296-21C59D96C1A2}" dt="2022-05-13T03:23:25.705" v="5589" actId="1076"/>
          <ac:spMkLst>
            <pc:docMk/>
            <pc:sldMk cId="1683730622" sldId="836"/>
            <ac:spMk id="2" creationId="{9FEF3E90-3D7A-5061-57B0-83C47BCD9271}"/>
          </ac:spMkLst>
        </pc:spChg>
        <pc:spChg chg="add mod">
          <ac:chgData name="Nguyen Chi Son" userId="606856d02e9d83ac" providerId="LiveId" clId="{DE131E17-2CEB-49E6-B296-21C59D96C1A2}" dt="2022-05-13T03:26:59.773" v="5679" actId="20577"/>
          <ac:spMkLst>
            <pc:docMk/>
            <pc:sldMk cId="1683730622" sldId="836"/>
            <ac:spMk id="8" creationId="{6ED820A3-61F5-633B-5CD6-99B5283A2632}"/>
          </ac:spMkLst>
        </pc:spChg>
        <pc:spChg chg="del">
          <ac:chgData name="Nguyen Chi Son" userId="606856d02e9d83ac" providerId="LiveId" clId="{DE131E17-2CEB-49E6-B296-21C59D96C1A2}" dt="2022-05-13T03:09:04.129" v="4419" actId="478"/>
          <ac:spMkLst>
            <pc:docMk/>
            <pc:sldMk cId="1683730622" sldId="836"/>
            <ac:spMk id="10" creationId="{CA7A7645-A7F6-FF0F-6CE7-F7954F96AD24}"/>
          </ac:spMkLst>
        </pc:spChg>
        <pc:spChg chg="del">
          <ac:chgData name="Nguyen Chi Son" userId="606856d02e9d83ac" providerId="LiveId" clId="{DE131E17-2CEB-49E6-B296-21C59D96C1A2}" dt="2022-05-13T03:09:04.129" v="4419" actId="478"/>
          <ac:spMkLst>
            <pc:docMk/>
            <pc:sldMk cId="1683730622" sldId="836"/>
            <ac:spMk id="11" creationId="{0E84CBE1-4AB0-CA68-65C2-AC68692AACAA}"/>
          </ac:spMkLst>
        </pc:spChg>
        <pc:spChg chg="del">
          <ac:chgData name="Nguyen Chi Son" userId="606856d02e9d83ac" providerId="LiveId" clId="{DE131E17-2CEB-49E6-B296-21C59D96C1A2}" dt="2022-05-13T03:09:04.129" v="4419" actId="478"/>
          <ac:spMkLst>
            <pc:docMk/>
            <pc:sldMk cId="1683730622" sldId="836"/>
            <ac:spMk id="12" creationId="{5B8A6D26-E571-DC15-930E-F272FC43E0DD}"/>
          </ac:spMkLst>
        </pc:spChg>
        <pc:spChg chg="del">
          <ac:chgData name="Nguyen Chi Son" userId="606856d02e9d83ac" providerId="LiveId" clId="{DE131E17-2CEB-49E6-B296-21C59D96C1A2}" dt="2022-05-13T03:09:04.129" v="4419" actId="478"/>
          <ac:spMkLst>
            <pc:docMk/>
            <pc:sldMk cId="1683730622" sldId="836"/>
            <ac:spMk id="13" creationId="{1E14587E-DEDE-55E8-CE0F-8FA8A72C11BC}"/>
          </ac:spMkLst>
        </pc:spChg>
        <pc:spChg chg="add mod">
          <ac:chgData name="Nguyen Chi Son" userId="606856d02e9d83ac" providerId="LiveId" clId="{DE131E17-2CEB-49E6-B296-21C59D96C1A2}" dt="2022-05-13T03:10:21.688" v="4940" actId="1036"/>
          <ac:spMkLst>
            <pc:docMk/>
            <pc:sldMk cId="1683730622" sldId="836"/>
            <ac:spMk id="14" creationId="{0ED29669-34DD-5A4E-EC58-9C00699DD204}"/>
          </ac:spMkLst>
        </pc:spChg>
        <pc:spChg chg="add mod">
          <ac:chgData name="Nguyen Chi Son" userId="606856d02e9d83ac" providerId="LiveId" clId="{DE131E17-2CEB-49E6-B296-21C59D96C1A2}" dt="2022-05-13T03:17:49.823" v="5442" actId="20577"/>
          <ac:spMkLst>
            <pc:docMk/>
            <pc:sldMk cId="1683730622" sldId="836"/>
            <ac:spMk id="15" creationId="{F0A0B9BD-0209-C55E-E6ED-C72CAD5ABFA8}"/>
          </ac:spMkLst>
        </pc:spChg>
        <pc:spChg chg="add mod">
          <ac:chgData name="Nguyen Chi Son" userId="606856d02e9d83ac" providerId="LiveId" clId="{DE131E17-2CEB-49E6-B296-21C59D96C1A2}" dt="2022-05-13T03:10:21.688" v="4940" actId="1036"/>
          <ac:spMkLst>
            <pc:docMk/>
            <pc:sldMk cId="1683730622" sldId="836"/>
            <ac:spMk id="16" creationId="{EC32CD34-DDF5-52E8-8C3C-EC7DB9DE7F60}"/>
          </ac:spMkLst>
        </pc:spChg>
        <pc:spChg chg="mod">
          <ac:chgData name="Nguyen Chi Son" userId="606856d02e9d83ac" providerId="LiveId" clId="{DE131E17-2CEB-49E6-B296-21C59D96C1A2}" dt="2022-05-13T03:10:11.064" v="4924" actId="57"/>
          <ac:spMkLst>
            <pc:docMk/>
            <pc:sldMk cId="1683730622" sldId="836"/>
            <ac:spMk id="19" creationId="{9C339D16-68E4-43C4-A62E-D0146138D23B}"/>
          </ac:spMkLst>
        </pc:spChg>
        <pc:spChg chg="add mod">
          <ac:chgData name="Nguyen Chi Son" userId="606856d02e9d83ac" providerId="LiveId" clId="{DE131E17-2CEB-49E6-B296-21C59D96C1A2}" dt="2022-05-13T03:24:12.102" v="5595" actId="14100"/>
          <ac:spMkLst>
            <pc:docMk/>
            <pc:sldMk cId="1683730622" sldId="836"/>
            <ac:spMk id="23" creationId="{ECFD2584-D160-B820-3921-DF15A7306B04}"/>
          </ac:spMkLst>
        </pc:spChg>
        <pc:spChg chg="add mod">
          <ac:chgData name="Nguyen Chi Son" userId="606856d02e9d83ac" providerId="LiveId" clId="{DE131E17-2CEB-49E6-B296-21C59D96C1A2}" dt="2022-05-13T03:24:25.142" v="5635" actId="14100"/>
          <ac:spMkLst>
            <pc:docMk/>
            <pc:sldMk cId="1683730622" sldId="836"/>
            <ac:spMk id="24" creationId="{9115A0A7-7D4F-8E37-802D-EA14CB7573BB}"/>
          </ac:spMkLst>
        </pc:spChg>
        <pc:spChg chg="add mod">
          <ac:chgData name="Nguyen Chi Son" userId="606856d02e9d83ac" providerId="LiveId" clId="{DE131E17-2CEB-49E6-B296-21C59D96C1A2}" dt="2022-05-13T03:24:51.886" v="5646" actId="1076"/>
          <ac:spMkLst>
            <pc:docMk/>
            <pc:sldMk cId="1683730622" sldId="836"/>
            <ac:spMk id="25" creationId="{CEC959CD-3417-0D14-56DF-6634EBDF537B}"/>
          </ac:spMkLst>
        </pc:spChg>
        <pc:spChg chg="add mod">
          <ac:chgData name="Nguyen Chi Son" userId="606856d02e9d83ac" providerId="LiveId" clId="{DE131E17-2CEB-49E6-B296-21C59D96C1A2}" dt="2022-05-13T03:25:06.461" v="5653" actId="1076"/>
          <ac:spMkLst>
            <pc:docMk/>
            <pc:sldMk cId="1683730622" sldId="836"/>
            <ac:spMk id="26" creationId="{870ED43F-B1B3-C3AA-CEBD-2D84F18830FE}"/>
          </ac:spMkLst>
        </pc:spChg>
        <pc:graphicFrameChg chg="add mod">
          <ac:chgData name="Nguyen Chi Son" userId="606856d02e9d83ac" providerId="LiveId" clId="{DE131E17-2CEB-49E6-B296-21C59D96C1A2}" dt="2022-05-13T03:12:10.060" v="4963" actId="1076"/>
          <ac:graphicFrameMkLst>
            <pc:docMk/>
            <pc:sldMk cId="1683730622" sldId="836"/>
            <ac:graphicFrameMk id="17" creationId="{CB52F174-13FE-A941-8364-EDC4335A5531}"/>
          </ac:graphicFrameMkLst>
        </pc:graphicFrameChg>
        <pc:graphicFrameChg chg="add mod">
          <ac:chgData name="Nguyen Chi Son" userId="606856d02e9d83ac" providerId="LiveId" clId="{DE131E17-2CEB-49E6-B296-21C59D96C1A2}" dt="2022-05-13T03:17:39.714" v="5437" actId="1035"/>
          <ac:graphicFrameMkLst>
            <pc:docMk/>
            <pc:sldMk cId="1683730622" sldId="836"/>
            <ac:graphicFrameMk id="18" creationId="{63C2A697-AAAD-1A83-5282-D11107869B91}"/>
          </ac:graphicFrameMkLst>
        </pc:graphicFrameChg>
        <pc:graphicFrameChg chg="add mod">
          <ac:chgData name="Nguyen Chi Son" userId="606856d02e9d83ac" providerId="LiveId" clId="{DE131E17-2CEB-49E6-B296-21C59D96C1A2}" dt="2022-05-13T03:17:52.354" v="5444" actId="1035"/>
          <ac:graphicFrameMkLst>
            <pc:docMk/>
            <pc:sldMk cId="1683730622" sldId="836"/>
            <ac:graphicFrameMk id="20" creationId="{9ECCBF80-D084-A499-923D-F9A41662DF9D}"/>
          </ac:graphicFrameMkLst>
        </pc:graphicFrameChg>
        <pc:cxnChg chg="add mod">
          <ac:chgData name="Nguyen Chi Son" userId="606856d02e9d83ac" providerId="LiveId" clId="{DE131E17-2CEB-49E6-B296-21C59D96C1A2}" dt="2022-05-13T03:23:25.705" v="5589" actId="1076"/>
          <ac:cxnSpMkLst>
            <pc:docMk/>
            <pc:sldMk cId="1683730622" sldId="836"/>
            <ac:cxnSpMk id="4" creationId="{7E315ECF-686D-FE94-DE18-E1071594A606}"/>
          </ac:cxnSpMkLst>
        </pc:cxnChg>
        <pc:cxnChg chg="add mod">
          <ac:chgData name="Nguyen Chi Son" userId="606856d02e9d83ac" providerId="LiveId" clId="{DE131E17-2CEB-49E6-B296-21C59D96C1A2}" dt="2022-05-13T03:23:25.705" v="5589" actId="1076"/>
          <ac:cxnSpMkLst>
            <pc:docMk/>
            <pc:sldMk cId="1683730622" sldId="836"/>
            <ac:cxnSpMk id="6" creationId="{C0CB7565-7327-1E45-5940-3EF2D197C129}"/>
          </ac:cxnSpMkLst>
        </pc:cxnChg>
        <pc:cxnChg chg="add mod ord">
          <ac:chgData name="Nguyen Chi Son" userId="606856d02e9d83ac" providerId="LiveId" clId="{DE131E17-2CEB-49E6-B296-21C59D96C1A2}" dt="2022-05-13T03:25:14.785" v="5654" actId="693"/>
          <ac:cxnSpMkLst>
            <pc:docMk/>
            <pc:sldMk cId="1683730622" sldId="836"/>
            <ac:cxnSpMk id="22" creationId="{DB916FA6-68FF-B644-D912-5D3B43A03DBE}"/>
          </ac:cxnSpMkLst>
        </pc:cxnChg>
      </pc:sldChg>
    </pc:docChg>
  </pc:docChgLst>
  <pc:docChgLst>
    <pc:chgData name="Nguyen Chi Son" userId="606856d02e9d83ac" providerId="LiveId" clId="{EBE80330-3139-4433-B4E3-A12BD067AE14}"/>
    <pc:docChg chg="undo custSel addSld delSld modSld">
      <pc:chgData name="Nguyen Chi Son" userId="606856d02e9d83ac" providerId="LiveId" clId="{EBE80330-3139-4433-B4E3-A12BD067AE14}" dt="2022-05-23T11:49:52.523" v="6039"/>
      <pc:docMkLst>
        <pc:docMk/>
      </pc:docMkLst>
      <pc:sldChg chg="modSp mod">
        <pc:chgData name="Nguyen Chi Son" userId="606856d02e9d83ac" providerId="LiveId" clId="{EBE80330-3139-4433-B4E3-A12BD067AE14}" dt="2022-05-23T06:49:40.062" v="76" actId="20577"/>
        <pc:sldMkLst>
          <pc:docMk/>
          <pc:sldMk cId="2922349590" sldId="256"/>
        </pc:sldMkLst>
        <pc:spChg chg="mod">
          <ac:chgData name="Nguyen Chi Son" userId="606856d02e9d83ac" providerId="LiveId" clId="{EBE80330-3139-4433-B4E3-A12BD067AE14}" dt="2022-05-23T06:49:40.062" v="76" actId="20577"/>
          <ac:spMkLst>
            <pc:docMk/>
            <pc:sldMk cId="2922349590" sldId="256"/>
            <ac:spMk id="136" creationId="{C574B640-0199-463F-87CA-8E3956B46E10}"/>
          </ac:spMkLst>
        </pc:spChg>
      </pc:sldChg>
      <pc:sldChg chg="modSp mod">
        <pc:chgData name="Nguyen Chi Son" userId="606856d02e9d83ac" providerId="LiveId" clId="{EBE80330-3139-4433-B4E3-A12BD067AE14}" dt="2022-05-23T07:55:20.889" v="1990" actId="20577"/>
        <pc:sldMkLst>
          <pc:docMk/>
          <pc:sldMk cId="3319126272" sldId="622"/>
        </pc:sldMkLst>
        <pc:spChg chg="mod">
          <ac:chgData name="Nguyen Chi Son" userId="606856d02e9d83ac" providerId="LiveId" clId="{EBE80330-3139-4433-B4E3-A12BD067AE14}" dt="2022-05-23T07:55:20.889" v="1990" actId="20577"/>
          <ac:spMkLst>
            <pc:docMk/>
            <pc:sldMk cId="3319126272" sldId="622"/>
            <ac:spMk id="2" creationId="{DAF08EC2-5D0D-48D9-855C-A59C0E5ED55B}"/>
          </ac:spMkLst>
        </pc:spChg>
      </pc:sldChg>
      <pc:sldChg chg="modSp mod">
        <pc:chgData name="Nguyen Chi Son" userId="606856d02e9d83ac" providerId="LiveId" clId="{EBE80330-3139-4433-B4E3-A12BD067AE14}" dt="2022-05-23T06:49:45.678" v="91" actId="20577"/>
        <pc:sldMkLst>
          <pc:docMk/>
          <pc:sldMk cId="1033004166" sldId="675"/>
        </pc:sldMkLst>
        <pc:spChg chg="mod">
          <ac:chgData name="Nguyen Chi Son" userId="606856d02e9d83ac" providerId="LiveId" clId="{EBE80330-3139-4433-B4E3-A12BD067AE14}" dt="2022-05-23T06:49:45.678" v="91" actId="20577"/>
          <ac:spMkLst>
            <pc:docMk/>
            <pc:sldMk cId="1033004166" sldId="675"/>
            <ac:spMk id="2" creationId="{DAF08EC2-5D0D-48D9-855C-A59C0E5ED55B}"/>
          </ac:spMkLst>
        </pc:spChg>
      </pc:sldChg>
      <pc:sldChg chg="addSp delSp modSp mod">
        <pc:chgData name="Nguyen Chi Son" userId="606856d02e9d83ac" providerId="LiveId" clId="{EBE80330-3139-4433-B4E3-A12BD067AE14}" dt="2022-05-23T08:07:36.564" v="3308" actId="1076"/>
        <pc:sldMkLst>
          <pc:docMk/>
          <pc:sldMk cId="3014091475" sldId="782"/>
        </pc:sldMkLst>
        <pc:spChg chg="mod">
          <ac:chgData name="Nguyen Chi Son" userId="606856d02e9d83ac" providerId="LiveId" clId="{EBE80330-3139-4433-B4E3-A12BD067AE14}" dt="2022-05-23T07:58:17.632" v="2430" actId="20577"/>
          <ac:spMkLst>
            <pc:docMk/>
            <pc:sldMk cId="3014091475" sldId="782"/>
            <ac:spMk id="2" creationId="{BA8A6260-CA4B-46A9-A06E-C71EE59E6992}"/>
          </ac:spMkLst>
        </pc:spChg>
        <pc:spChg chg="del">
          <ac:chgData name="Nguyen Chi Son" userId="606856d02e9d83ac" providerId="LiveId" clId="{EBE80330-3139-4433-B4E3-A12BD067AE14}" dt="2022-05-23T07:59:48.379" v="2433" actId="478"/>
          <ac:spMkLst>
            <pc:docMk/>
            <pc:sldMk cId="3014091475" sldId="782"/>
            <ac:spMk id="8" creationId="{CBCED125-8E53-ADE2-8F9F-80600B2C144C}"/>
          </ac:spMkLst>
        </pc:spChg>
        <pc:spChg chg="mod">
          <ac:chgData name="Nguyen Chi Son" userId="606856d02e9d83ac" providerId="LiveId" clId="{EBE80330-3139-4433-B4E3-A12BD067AE14}" dt="2022-05-23T08:07:36.564" v="3308" actId="1076"/>
          <ac:spMkLst>
            <pc:docMk/>
            <pc:sldMk cId="3014091475" sldId="782"/>
            <ac:spMk id="9" creationId="{E3A1964F-4B9E-0EEC-7228-640C17629044}"/>
          </ac:spMkLst>
        </pc:spChg>
        <pc:picChg chg="del">
          <ac:chgData name="Nguyen Chi Son" userId="606856d02e9d83ac" providerId="LiveId" clId="{EBE80330-3139-4433-B4E3-A12BD067AE14}" dt="2022-05-23T07:55:23.716" v="1992" actId="478"/>
          <ac:picMkLst>
            <pc:docMk/>
            <pc:sldMk cId="3014091475" sldId="782"/>
            <ac:picMk id="4" creationId="{DF579228-53E5-FD8D-156F-0F2FDEC8D617}"/>
          </ac:picMkLst>
        </pc:picChg>
        <pc:picChg chg="add mod">
          <ac:chgData name="Nguyen Chi Son" userId="606856d02e9d83ac" providerId="LiveId" clId="{EBE80330-3139-4433-B4E3-A12BD067AE14}" dt="2022-05-23T08:05:06.985" v="2683" actId="1076"/>
          <ac:picMkLst>
            <pc:docMk/>
            <pc:sldMk cId="3014091475" sldId="782"/>
            <ac:picMk id="5" creationId="{112F8B35-5FAD-4B0E-ACFC-72BAFBF5BE8B}"/>
          </ac:picMkLst>
        </pc:picChg>
        <pc:picChg chg="del">
          <ac:chgData name="Nguyen Chi Son" userId="606856d02e9d83ac" providerId="LiveId" clId="{EBE80330-3139-4433-B4E3-A12BD067AE14}" dt="2022-05-23T07:55:23.302" v="1991" actId="478"/>
          <ac:picMkLst>
            <pc:docMk/>
            <pc:sldMk cId="3014091475" sldId="782"/>
            <ac:picMk id="7" creationId="{822F4E22-9A9F-0CE8-F770-68562A4ACCB3}"/>
          </ac:picMkLst>
        </pc:picChg>
      </pc:sldChg>
      <pc:sldChg chg="addSp delSp modSp mod modAnim">
        <pc:chgData name="Nguyen Chi Son" userId="606856d02e9d83ac" providerId="LiveId" clId="{EBE80330-3139-4433-B4E3-A12BD067AE14}" dt="2022-05-23T11:48:59.240" v="6027"/>
        <pc:sldMkLst>
          <pc:docMk/>
          <pc:sldMk cId="4090454743" sldId="854"/>
        </pc:sldMkLst>
        <pc:spChg chg="mod">
          <ac:chgData name="Nguyen Chi Son" userId="606856d02e9d83ac" providerId="LiveId" clId="{EBE80330-3139-4433-B4E3-A12BD067AE14}" dt="2022-05-23T07:25:34.638" v="368" actId="20577"/>
          <ac:spMkLst>
            <pc:docMk/>
            <pc:sldMk cId="4090454743" sldId="854"/>
            <ac:spMk id="2" creationId="{BA8A6260-CA4B-46A9-A06E-C71EE59E6992}"/>
          </ac:spMkLst>
        </pc:spChg>
        <pc:spChg chg="add mod">
          <ac:chgData name="Nguyen Chi Son" userId="606856d02e9d83ac" providerId="LiveId" clId="{EBE80330-3139-4433-B4E3-A12BD067AE14}" dt="2022-05-23T07:46:03.450" v="969" actId="1076"/>
          <ac:spMkLst>
            <pc:docMk/>
            <pc:sldMk cId="4090454743" sldId="854"/>
            <ac:spMk id="15" creationId="{7FC42C4A-791D-D439-93DD-4F8CDED36158}"/>
          </ac:spMkLst>
        </pc:spChg>
        <pc:spChg chg="add del mod">
          <ac:chgData name="Nguyen Chi Son" userId="606856d02e9d83ac" providerId="LiveId" clId="{EBE80330-3139-4433-B4E3-A12BD067AE14}" dt="2022-05-23T07:42:00.576" v="843"/>
          <ac:spMkLst>
            <pc:docMk/>
            <pc:sldMk cId="4090454743" sldId="854"/>
            <ac:spMk id="17" creationId="{A688CC7E-24B5-43F1-F917-E8A8DC5A33E5}"/>
          </ac:spMkLst>
        </pc:spChg>
        <pc:spChg chg="del">
          <ac:chgData name="Nguyen Chi Son" userId="606856d02e9d83ac" providerId="LiveId" clId="{EBE80330-3139-4433-B4E3-A12BD067AE14}" dt="2022-05-23T06:49:51.704" v="92" actId="478"/>
          <ac:spMkLst>
            <pc:docMk/>
            <pc:sldMk cId="4090454743" sldId="854"/>
            <ac:spMk id="18" creationId="{6FB222EC-568D-F1E2-85E2-B2D8E02C5C9F}"/>
          </ac:spMkLst>
        </pc:spChg>
        <pc:spChg chg="del">
          <ac:chgData name="Nguyen Chi Son" userId="606856d02e9d83ac" providerId="LiveId" clId="{EBE80330-3139-4433-B4E3-A12BD067AE14}" dt="2022-05-23T06:49:51.704" v="92" actId="478"/>
          <ac:spMkLst>
            <pc:docMk/>
            <pc:sldMk cId="4090454743" sldId="854"/>
            <ac:spMk id="19" creationId="{AFD59EF4-408B-D470-D0B1-674C61F73410}"/>
          </ac:spMkLst>
        </pc:spChg>
        <pc:spChg chg="del">
          <ac:chgData name="Nguyen Chi Son" userId="606856d02e9d83ac" providerId="LiveId" clId="{EBE80330-3139-4433-B4E3-A12BD067AE14}" dt="2022-05-23T06:49:51.704" v="92" actId="478"/>
          <ac:spMkLst>
            <pc:docMk/>
            <pc:sldMk cId="4090454743" sldId="854"/>
            <ac:spMk id="20" creationId="{517FA567-24D6-B97B-A326-F26D28444A85}"/>
          </ac:spMkLst>
        </pc:spChg>
        <pc:spChg chg="del">
          <ac:chgData name="Nguyen Chi Son" userId="606856d02e9d83ac" providerId="LiveId" clId="{EBE80330-3139-4433-B4E3-A12BD067AE14}" dt="2022-05-23T06:49:53.439" v="93" actId="478"/>
          <ac:spMkLst>
            <pc:docMk/>
            <pc:sldMk cId="4090454743" sldId="854"/>
            <ac:spMk id="21" creationId="{6A27FD37-6709-C90C-F7A6-4F75721055C5}"/>
          </ac:spMkLst>
        </pc:spChg>
        <pc:spChg chg="add del mod">
          <ac:chgData name="Nguyen Chi Son" userId="606856d02e9d83ac" providerId="LiveId" clId="{EBE80330-3139-4433-B4E3-A12BD067AE14}" dt="2022-05-23T07:42:00.576" v="843"/>
          <ac:spMkLst>
            <pc:docMk/>
            <pc:sldMk cId="4090454743" sldId="854"/>
            <ac:spMk id="27" creationId="{178823CE-0ADA-CE9A-19CA-B91CBC52D3EC}"/>
          </ac:spMkLst>
        </pc:spChg>
        <pc:spChg chg="add del mod">
          <ac:chgData name="Nguyen Chi Son" userId="606856d02e9d83ac" providerId="LiveId" clId="{EBE80330-3139-4433-B4E3-A12BD067AE14}" dt="2022-05-23T07:42:00.576" v="843"/>
          <ac:spMkLst>
            <pc:docMk/>
            <pc:sldMk cId="4090454743" sldId="854"/>
            <ac:spMk id="28" creationId="{1370700B-7136-728A-F74C-60E703593270}"/>
          </ac:spMkLst>
        </pc:spChg>
        <pc:spChg chg="add del mod">
          <ac:chgData name="Nguyen Chi Son" userId="606856d02e9d83ac" providerId="LiveId" clId="{EBE80330-3139-4433-B4E3-A12BD067AE14}" dt="2022-05-23T07:42:00.576" v="843"/>
          <ac:spMkLst>
            <pc:docMk/>
            <pc:sldMk cId="4090454743" sldId="854"/>
            <ac:spMk id="30" creationId="{6D21F4B9-779C-2EC9-9639-E1B2A03A896B}"/>
          </ac:spMkLst>
        </pc:spChg>
        <pc:spChg chg="add del mod">
          <ac:chgData name="Nguyen Chi Son" userId="606856d02e9d83ac" providerId="LiveId" clId="{EBE80330-3139-4433-B4E3-A12BD067AE14}" dt="2022-05-23T07:42:27.044" v="914" actId="478"/>
          <ac:spMkLst>
            <pc:docMk/>
            <pc:sldMk cId="4090454743" sldId="854"/>
            <ac:spMk id="32" creationId="{8A2099D1-C1F4-EBDF-5FDF-B65F0275F693}"/>
          </ac:spMkLst>
        </pc:spChg>
        <pc:spChg chg="del">
          <ac:chgData name="Nguyen Chi Son" userId="606856d02e9d83ac" providerId="LiveId" clId="{EBE80330-3139-4433-B4E3-A12BD067AE14}" dt="2022-05-23T07:41:31.123" v="831" actId="478"/>
          <ac:spMkLst>
            <pc:docMk/>
            <pc:sldMk cId="4090454743" sldId="854"/>
            <ac:spMk id="35" creationId="{86905E33-4D46-8F36-5CEB-D39A3933A9D3}"/>
          </ac:spMkLst>
        </pc:spChg>
        <pc:spChg chg="add mod">
          <ac:chgData name="Nguyen Chi Son" userId="606856d02e9d83ac" providerId="LiveId" clId="{EBE80330-3139-4433-B4E3-A12BD067AE14}" dt="2022-05-23T07:46:45.058" v="976" actId="207"/>
          <ac:spMkLst>
            <pc:docMk/>
            <pc:sldMk cId="4090454743" sldId="854"/>
            <ac:spMk id="39" creationId="{F1EEC23D-627E-0314-526D-74174DA106DA}"/>
          </ac:spMkLst>
        </pc:spChg>
        <pc:spChg chg="add mod">
          <ac:chgData name="Nguyen Chi Son" userId="606856d02e9d83ac" providerId="LiveId" clId="{EBE80330-3139-4433-B4E3-A12BD067AE14}" dt="2022-05-23T07:46:20.987" v="971" actId="208"/>
          <ac:spMkLst>
            <pc:docMk/>
            <pc:sldMk cId="4090454743" sldId="854"/>
            <ac:spMk id="40" creationId="{358E7EC0-D8F4-7164-A354-E4A80A2D7E3D}"/>
          </ac:spMkLst>
        </pc:spChg>
        <pc:spChg chg="add del mod">
          <ac:chgData name="Nguyen Chi Son" userId="606856d02e9d83ac" providerId="LiveId" clId="{EBE80330-3139-4433-B4E3-A12BD067AE14}" dt="2022-05-23T07:42:35.496" v="916" actId="478"/>
          <ac:spMkLst>
            <pc:docMk/>
            <pc:sldMk cId="4090454743" sldId="854"/>
            <ac:spMk id="42" creationId="{CC05F1D5-6D43-1A53-1E40-0B0E1F19D78B}"/>
          </ac:spMkLst>
        </pc:spChg>
        <pc:spChg chg="add mod">
          <ac:chgData name="Nguyen Chi Son" userId="606856d02e9d83ac" providerId="LiveId" clId="{EBE80330-3139-4433-B4E3-A12BD067AE14}" dt="2022-05-23T07:45:50.051" v="967" actId="1076"/>
          <ac:spMkLst>
            <pc:docMk/>
            <pc:sldMk cId="4090454743" sldId="854"/>
            <ac:spMk id="47" creationId="{D1C68BFA-1AAB-3693-62EE-9547755F3D1F}"/>
          </ac:spMkLst>
        </pc:spChg>
        <pc:spChg chg="add del mod">
          <ac:chgData name="Nguyen Chi Son" userId="606856d02e9d83ac" providerId="LiveId" clId="{EBE80330-3139-4433-B4E3-A12BD067AE14}" dt="2022-05-23T07:45:27.575" v="965" actId="478"/>
          <ac:spMkLst>
            <pc:docMk/>
            <pc:sldMk cId="4090454743" sldId="854"/>
            <ac:spMk id="48" creationId="{7BE41F23-29E1-AADF-9A4D-FD71F92B156B}"/>
          </ac:spMkLst>
        </pc:spChg>
        <pc:spChg chg="add mod">
          <ac:chgData name="Nguyen Chi Son" userId="606856d02e9d83ac" providerId="LiveId" clId="{EBE80330-3139-4433-B4E3-A12BD067AE14}" dt="2022-05-23T07:47:37.640" v="983" actId="688"/>
          <ac:spMkLst>
            <pc:docMk/>
            <pc:sldMk cId="4090454743" sldId="854"/>
            <ac:spMk id="54" creationId="{DF36A575-5C89-0CF2-F8FD-0F8A949903E6}"/>
          </ac:spMkLst>
        </pc:spChg>
        <pc:graphicFrameChg chg="add mod">
          <ac:chgData name="Nguyen Chi Son" userId="606856d02e9d83ac" providerId="LiveId" clId="{EBE80330-3139-4433-B4E3-A12BD067AE14}" dt="2022-05-23T07:47:46.033" v="984" actId="1076"/>
          <ac:graphicFrameMkLst>
            <pc:docMk/>
            <pc:sldMk cId="4090454743" sldId="854"/>
            <ac:graphicFrameMk id="14" creationId="{596BA76F-D322-8907-68E3-C6D58B2623A7}"/>
          </ac:graphicFrameMkLst>
        </pc:graphicFrameChg>
        <pc:graphicFrameChg chg="add del mod">
          <ac:chgData name="Nguyen Chi Son" userId="606856d02e9d83ac" providerId="LiveId" clId="{EBE80330-3139-4433-B4E3-A12BD067AE14}" dt="2022-05-23T07:42:00.576" v="843"/>
          <ac:graphicFrameMkLst>
            <pc:docMk/>
            <pc:sldMk cId="4090454743" sldId="854"/>
            <ac:graphicFrameMk id="24" creationId="{8E1A8C5E-6502-C589-467D-01F870875BF2}"/>
          </ac:graphicFrameMkLst>
        </pc:graphicFrameChg>
        <pc:graphicFrameChg chg="add mod">
          <ac:chgData name="Nguyen Chi Son" userId="606856d02e9d83ac" providerId="LiveId" clId="{EBE80330-3139-4433-B4E3-A12BD067AE14}" dt="2022-05-23T07:46:37.866" v="975" actId="1076"/>
          <ac:graphicFrameMkLst>
            <pc:docMk/>
            <pc:sldMk cId="4090454743" sldId="854"/>
            <ac:graphicFrameMk id="37" creationId="{D566E9DA-8F5A-EB52-E03F-D142E255CF5E}"/>
          </ac:graphicFrameMkLst>
        </pc:graphicFrameChg>
        <pc:graphicFrameChg chg="add mod">
          <ac:chgData name="Nguyen Chi Son" userId="606856d02e9d83ac" providerId="LiveId" clId="{EBE80330-3139-4433-B4E3-A12BD067AE14}" dt="2022-05-23T07:46:56.800" v="979"/>
          <ac:graphicFrameMkLst>
            <pc:docMk/>
            <pc:sldMk cId="4090454743" sldId="854"/>
            <ac:graphicFrameMk id="46" creationId="{D37D4F31-87D3-2556-3BFD-F14AD9B4E4D9}"/>
          </ac:graphicFrameMkLst>
        </pc:graphicFrameChg>
        <pc:picChg chg="del">
          <ac:chgData name="Nguyen Chi Son" userId="606856d02e9d83ac" providerId="LiveId" clId="{EBE80330-3139-4433-B4E3-A12BD067AE14}" dt="2022-05-23T06:49:51.704" v="92" actId="478"/>
          <ac:picMkLst>
            <pc:docMk/>
            <pc:sldMk cId="4090454743" sldId="854"/>
            <ac:picMk id="4" creationId="{D071DF63-8F2D-F0EB-3D57-95A46F1CB44D}"/>
          </ac:picMkLst>
        </pc:picChg>
        <pc:picChg chg="del">
          <ac:chgData name="Nguyen Chi Son" userId="606856d02e9d83ac" providerId="LiveId" clId="{EBE80330-3139-4433-B4E3-A12BD067AE14}" dt="2022-05-23T06:49:51.704" v="92" actId="478"/>
          <ac:picMkLst>
            <pc:docMk/>
            <pc:sldMk cId="4090454743" sldId="854"/>
            <ac:picMk id="6" creationId="{26F8150F-F852-9591-C51F-C296A658E4A9}"/>
          </ac:picMkLst>
        </pc:picChg>
        <pc:picChg chg="del">
          <ac:chgData name="Nguyen Chi Son" userId="606856d02e9d83ac" providerId="LiveId" clId="{EBE80330-3139-4433-B4E3-A12BD067AE14}" dt="2022-05-23T06:49:51.704" v="92" actId="478"/>
          <ac:picMkLst>
            <pc:docMk/>
            <pc:sldMk cId="4090454743" sldId="854"/>
            <ac:picMk id="9" creationId="{DA55235F-7765-77AA-DDD6-93A5D4D51A4E}"/>
          </ac:picMkLst>
        </pc:picChg>
        <pc:picChg chg="del">
          <ac:chgData name="Nguyen Chi Son" userId="606856d02e9d83ac" providerId="LiveId" clId="{EBE80330-3139-4433-B4E3-A12BD067AE14}" dt="2022-05-23T06:49:51.704" v="92" actId="478"/>
          <ac:picMkLst>
            <pc:docMk/>
            <pc:sldMk cId="4090454743" sldId="854"/>
            <ac:picMk id="13" creationId="{760D78CD-9463-29C1-BB1B-7761F7C587DA}"/>
          </ac:picMkLst>
        </pc:picChg>
        <pc:picChg chg="add del mod">
          <ac:chgData name="Nguyen Chi Son" userId="606856d02e9d83ac" providerId="LiveId" clId="{EBE80330-3139-4433-B4E3-A12BD067AE14}" dt="2022-05-23T07:42:00.576" v="843"/>
          <ac:picMkLst>
            <pc:docMk/>
            <pc:sldMk cId="4090454743" sldId="854"/>
            <ac:picMk id="16" creationId="{F848ED50-C6DC-1A71-5CBC-3E45A866BB09}"/>
          </ac:picMkLst>
        </pc:picChg>
        <pc:picChg chg="del">
          <ac:chgData name="Nguyen Chi Son" userId="606856d02e9d83ac" providerId="LiveId" clId="{EBE80330-3139-4433-B4E3-A12BD067AE14}" dt="2022-05-23T06:49:51.704" v="92" actId="478"/>
          <ac:picMkLst>
            <pc:docMk/>
            <pc:sldMk cId="4090454743" sldId="854"/>
            <ac:picMk id="26" creationId="{3FF536CC-C04F-AD09-299A-F95325E4CFCE}"/>
          </ac:picMkLst>
        </pc:picChg>
        <pc:picChg chg="add mod">
          <ac:chgData name="Nguyen Chi Son" userId="606856d02e9d83ac" providerId="LiveId" clId="{EBE80330-3139-4433-B4E3-A12BD067AE14}" dt="2022-05-23T07:43:26.028" v="936" actId="1076"/>
          <ac:picMkLst>
            <pc:docMk/>
            <pc:sldMk cId="4090454743" sldId="854"/>
            <ac:picMk id="31" creationId="{9DA55954-7D70-92C7-5896-2A4C403D9B5A}"/>
          </ac:picMkLst>
        </pc:picChg>
        <pc:picChg chg="del">
          <ac:chgData name="Nguyen Chi Son" userId="606856d02e9d83ac" providerId="LiveId" clId="{EBE80330-3139-4433-B4E3-A12BD067AE14}" dt="2022-05-23T06:49:51.704" v="92" actId="478"/>
          <ac:picMkLst>
            <pc:docMk/>
            <pc:sldMk cId="4090454743" sldId="854"/>
            <ac:picMk id="34" creationId="{1C61670B-C49D-2E30-F99B-2F39532066AA}"/>
          </ac:picMkLst>
        </pc:picChg>
        <pc:picChg chg="add mod">
          <ac:chgData name="Nguyen Chi Son" userId="606856d02e9d83ac" providerId="LiveId" clId="{EBE80330-3139-4433-B4E3-A12BD067AE14}" dt="2022-05-23T07:45:50.051" v="967" actId="1076"/>
          <ac:picMkLst>
            <pc:docMk/>
            <pc:sldMk cId="4090454743" sldId="854"/>
            <ac:picMk id="43" creationId="{491D6FD6-4210-4B82-D6D3-56B2ADEA3B92}"/>
          </ac:picMkLst>
        </pc:picChg>
        <pc:cxnChg chg="add del mod">
          <ac:chgData name="Nguyen Chi Son" userId="606856d02e9d83ac" providerId="LiveId" clId="{EBE80330-3139-4433-B4E3-A12BD067AE14}" dt="2022-05-23T07:42:00.576" v="843"/>
          <ac:cxnSpMkLst>
            <pc:docMk/>
            <pc:sldMk cId="4090454743" sldId="854"/>
            <ac:cxnSpMk id="22" creationId="{9B0515E1-711F-866E-0EA6-1DD1B7B1A9F9}"/>
          </ac:cxnSpMkLst>
        </pc:cxnChg>
        <pc:cxnChg chg="add del mod">
          <ac:chgData name="Nguyen Chi Son" userId="606856d02e9d83ac" providerId="LiveId" clId="{EBE80330-3139-4433-B4E3-A12BD067AE14}" dt="2022-05-23T07:42:00.576" v="843"/>
          <ac:cxnSpMkLst>
            <pc:docMk/>
            <pc:sldMk cId="4090454743" sldId="854"/>
            <ac:cxnSpMk id="23" creationId="{CE088832-0F24-894F-1D6C-C43DE1585E3E}"/>
          </ac:cxnSpMkLst>
        </pc:cxnChg>
        <pc:cxnChg chg="add del mod">
          <ac:chgData name="Nguyen Chi Son" userId="606856d02e9d83ac" providerId="LiveId" clId="{EBE80330-3139-4433-B4E3-A12BD067AE14}" dt="2022-05-23T07:42:00.576" v="843"/>
          <ac:cxnSpMkLst>
            <pc:docMk/>
            <pc:sldMk cId="4090454743" sldId="854"/>
            <ac:cxnSpMk id="25" creationId="{DD043251-14EC-8247-DE82-BC4EA885662C}"/>
          </ac:cxnSpMkLst>
        </pc:cxnChg>
        <pc:cxnChg chg="add del mod">
          <ac:chgData name="Nguyen Chi Son" userId="606856d02e9d83ac" providerId="LiveId" clId="{EBE80330-3139-4433-B4E3-A12BD067AE14}" dt="2022-05-23T07:42:00.576" v="843"/>
          <ac:cxnSpMkLst>
            <pc:docMk/>
            <pc:sldMk cId="4090454743" sldId="854"/>
            <ac:cxnSpMk id="29" creationId="{0D42E4C1-5ED3-A18C-C027-F7E20C93EBFE}"/>
          </ac:cxnSpMkLst>
        </pc:cxnChg>
        <pc:cxnChg chg="add mod">
          <ac:chgData name="Nguyen Chi Son" userId="606856d02e9d83ac" providerId="LiveId" clId="{EBE80330-3139-4433-B4E3-A12BD067AE14}" dt="2022-05-23T07:46:20.987" v="971" actId="208"/>
          <ac:cxnSpMkLst>
            <pc:docMk/>
            <pc:sldMk cId="4090454743" sldId="854"/>
            <ac:cxnSpMk id="33" creationId="{FC4E776E-DD73-6DAC-FCFF-CD1BBC422D77}"/>
          </ac:cxnSpMkLst>
        </pc:cxnChg>
        <pc:cxnChg chg="add mod">
          <ac:chgData name="Nguyen Chi Son" userId="606856d02e9d83ac" providerId="LiveId" clId="{EBE80330-3139-4433-B4E3-A12BD067AE14}" dt="2022-05-23T07:46:10.643" v="970" actId="208"/>
          <ac:cxnSpMkLst>
            <pc:docMk/>
            <pc:sldMk cId="4090454743" sldId="854"/>
            <ac:cxnSpMk id="36" creationId="{EA261DFE-9642-FF1E-1A28-13D38DA6AD4D}"/>
          </ac:cxnSpMkLst>
        </pc:cxnChg>
        <pc:cxnChg chg="add del mod">
          <ac:chgData name="Nguyen Chi Son" userId="606856d02e9d83ac" providerId="LiveId" clId="{EBE80330-3139-4433-B4E3-A12BD067AE14}" dt="2022-05-23T07:42:26.343" v="913" actId="478"/>
          <ac:cxnSpMkLst>
            <pc:docMk/>
            <pc:sldMk cId="4090454743" sldId="854"/>
            <ac:cxnSpMk id="38" creationId="{F2F09B55-5A1F-5D95-89D1-D56738FF6E68}"/>
          </ac:cxnSpMkLst>
        </pc:cxnChg>
        <pc:cxnChg chg="add mod">
          <ac:chgData name="Nguyen Chi Son" userId="606856d02e9d83ac" providerId="LiveId" clId="{EBE80330-3139-4433-B4E3-A12BD067AE14}" dt="2022-05-23T07:46:20.987" v="971" actId="208"/>
          <ac:cxnSpMkLst>
            <pc:docMk/>
            <pc:sldMk cId="4090454743" sldId="854"/>
            <ac:cxnSpMk id="41" creationId="{C9E088C1-8E6D-135E-FF34-DBAA703B1112}"/>
          </ac:cxnSpMkLst>
        </pc:cxnChg>
        <pc:cxnChg chg="add mod">
          <ac:chgData name="Nguyen Chi Son" userId="606856d02e9d83ac" providerId="LiveId" clId="{EBE80330-3139-4433-B4E3-A12BD067AE14}" dt="2022-05-23T07:46:52.050" v="977" actId="208"/>
          <ac:cxnSpMkLst>
            <pc:docMk/>
            <pc:sldMk cId="4090454743" sldId="854"/>
            <ac:cxnSpMk id="44" creationId="{2700CA92-403F-CF1E-1BE2-604C490E0930}"/>
          </ac:cxnSpMkLst>
        </pc:cxnChg>
        <pc:cxnChg chg="add mod">
          <ac:chgData name="Nguyen Chi Son" userId="606856d02e9d83ac" providerId="LiveId" clId="{EBE80330-3139-4433-B4E3-A12BD067AE14}" dt="2022-05-23T07:46:52.050" v="977" actId="208"/>
          <ac:cxnSpMkLst>
            <pc:docMk/>
            <pc:sldMk cId="4090454743" sldId="854"/>
            <ac:cxnSpMk id="45" creationId="{C4150935-3456-F577-A9A7-9B8DB489402F}"/>
          </ac:cxnSpMkLst>
        </pc:cxnChg>
        <pc:cxnChg chg="add del mod">
          <ac:chgData name="Nguyen Chi Son" userId="606856d02e9d83ac" providerId="LiveId" clId="{EBE80330-3139-4433-B4E3-A12BD067AE14}" dt="2022-05-23T07:43:42.807" v="940" actId="478"/>
          <ac:cxnSpMkLst>
            <pc:docMk/>
            <pc:sldMk cId="4090454743" sldId="854"/>
            <ac:cxnSpMk id="49" creationId="{46A58C43-2A5D-AA8B-D415-A85D02BB6DCD}"/>
          </ac:cxnSpMkLst>
        </pc:cxnChg>
        <pc:cxnChg chg="add mod">
          <ac:chgData name="Nguyen Chi Son" userId="606856d02e9d83ac" providerId="LiveId" clId="{EBE80330-3139-4433-B4E3-A12BD067AE14}" dt="2022-05-23T07:46:52.050" v="977" actId="208"/>
          <ac:cxnSpMkLst>
            <pc:docMk/>
            <pc:sldMk cId="4090454743" sldId="854"/>
            <ac:cxnSpMk id="50" creationId="{094E4570-9774-4F50-6DF2-FEB657159DE3}"/>
          </ac:cxnSpMkLst>
        </pc:cxnChg>
        <pc:cxnChg chg="add mod">
          <ac:chgData name="Nguyen Chi Son" userId="606856d02e9d83ac" providerId="LiveId" clId="{EBE80330-3139-4433-B4E3-A12BD067AE14}" dt="2022-05-23T07:45:50.051" v="967" actId="1076"/>
          <ac:cxnSpMkLst>
            <pc:docMk/>
            <pc:sldMk cId="4090454743" sldId="854"/>
            <ac:cxnSpMk id="51" creationId="{B0CFC144-0BF5-BCCB-5070-56E7AF776322}"/>
          </ac:cxnSpMkLst>
        </pc:cxnChg>
      </pc:sldChg>
      <pc:sldChg chg="addSp delSp modSp mod addAnim delAnim modAnim">
        <pc:chgData name="Nguyen Chi Son" userId="606856d02e9d83ac" providerId="LiveId" clId="{EBE80330-3139-4433-B4E3-A12BD067AE14}" dt="2022-05-23T07:54:54.981" v="1961" actId="1035"/>
        <pc:sldMkLst>
          <pc:docMk/>
          <pc:sldMk cId="3086765662" sldId="871"/>
        </pc:sldMkLst>
        <pc:spChg chg="add mod">
          <ac:chgData name="Nguyen Chi Son" userId="606856d02e9d83ac" providerId="LiveId" clId="{EBE80330-3139-4433-B4E3-A12BD067AE14}" dt="2022-05-23T07:54:54.981" v="1961" actId="1035"/>
          <ac:spMkLst>
            <pc:docMk/>
            <pc:sldMk cId="3086765662" sldId="871"/>
            <ac:spMk id="10" creationId="{CF0C9446-2F26-D40E-C1C6-5F5C203DDE36}"/>
          </ac:spMkLst>
        </pc:spChg>
        <pc:spChg chg="add mod">
          <ac:chgData name="Nguyen Chi Son" userId="606856d02e9d83ac" providerId="LiveId" clId="{EBE80330-3139-4433-B4E3-A12BD067AE14}" dt="2022-05-23T07:54:54.981" v="1961" actId="1035"/>
          <ac:spMkLst>
            <pc:docMk/>
            <pc:sldMk cId="3086765662" sldId="871"/>
            <ac:spMk id="11" creationId="{782A46CE-0E90-1D77-1860-B2FF85583504}"/>
          </ac:spMkLst>
        </pc:spChg>
        <pc:spChg chg="add mod">
          <ac:chgData name="Nguyen Chi Son" userId="606856d02e9d83ac" providerId="LiveId" clId="{EBE80330-3139-4433-B4E3-A12BD067AE14}" dt="2022-05-23T07:54:54.981" v="1961" actId="1035"/>
          <ac:spMkLst>
            <pc:docMk/>
            <pc:sldMk cId="3086765662" sldId="871"/>
            <ac:spMk id="12" creationId="{064DFD11-7DE4-9735-5E71-34E806CCF01F}"/>
          </ac:spMkLst>
        </pc:spChg>
        <pc:spChg chg="add mod">
          <ac:chgData name="Nguyen Chi Son" userId="606856d02e9d83ac" providerId="LiveId" clId="{EBE80330-3139-4433-B4E3-A12BD067AE14}" dt="2022-05-23T07:54:54.981" v="1961" actId="1035"/>
          <ac:spMkLst>
            <pc:docMk/>
            <pc:sldMk cId="3086765662" sldId="871"/>
            <ac:spMk id="13" creationId="{0A928B56-61A0-E917-8C51-3338CF1DF709}"/>
          </ac:spMkLst>
        </pc:spChg>
        <pc:spChg chg="mod">
          <ac:chgData name="Nguyen Chi Son" userId="606856d02e9d83ac" providerId="LiveId" clId="{EBE80330-3139-4433-B4E3-A12BD067AE14}" dt="2022-05-23T07:50:26.152" v="1559" actId="5793"/>
          <ac:spMkLst>
            <pc:docMk/>
            <pc:sldMk cId="3086765662" sldId="871"/>
            <ac:spMk id="19" creationId="{9C339D16-68E4-43C4-A62E-D0146138D23B}"/>
          </ac:spMkLst>
        </pc:spChg>
        <pc:spChg chg="del">
          <ac:chgData name="Nguyen Chi Son" userId="606856d02e9d83ac" providerId="LiveId" clId="{EBE80330-3139-4433-B4E3-A12BD067AE14}" dt="2022-05-23T07:50:47.977" v="1560" actId="478"/>
          <ac:spMkLst>
            <pc:docMk/>
            <pc:sldMk cId="3086765662" sldId="871"/>
            <ac:spMk id="20" creationId="{AA812A8D-1184-096F-7DA1-2E4382EF0D68}"/>
          </ac:spMkLst>
        </pc:spChg>
        <pc:spChg chg="del">
          <ac:chgData name="Nguyen Chi Son" userId="606856d02e9d83ac" providerId="LiveId" clId="{EBE80330-3139-4433-B4E3-A12BD067AE14}" dt="2022-05-23T07:50:47.977" v="1560" actId="478"/>
          <ac:spMkLst>
            <pc:docMk/>
            <pc:sldMk cId="3086765662" sldId="871"/>
            <ac:spMk id="21" creationId="{F9E2EBBC-7647-CD87-6AB5-DE097EE238A8}"/>
          </ac:spMkLst>
        </pc:spChg>
        <pc:graphicFrameChg chg="add del mod">
          <ac:chgData name="Nguyen Chi Son" userId="606856d02e9d83ac" providerId="LiveId" clId="{EBE80330-3139-4433-B4E3-A12BD067AE14}" dt="2022-05-23T07:54:41.083" v="1947" actId="478"/>
          <ac:graphicFrameMkLst>
            <pc:docMk/>
            <pc:sldMk cId="3086765662" sldId="871"/>
            <ac:graphicFrameMk id="14" creationId="{458D7C2D-3FCA-FC03-B969-E65EDCE045A3}"/>
          </ac:graphicFrameMkLst>
        </pc:graphicFrameChg>
        <pc:graphicFrameChg chg="add del mod">
          <ac:chgData name="Nguyen Chi Son" userId="606856d02e9d83ac" providerId="LiveId" clId="{EBE80330-3139-4433-B4E3-A12BD067AE14}" dt="2022-05-23T07:54:40.508" v="1946" actId="478"/>
          <ac:graphicFrameMkLst>
            <pc:docMk/>
            <pc:sldMk cId="3086765662" sldId="871"/>
            <ac:graphicFrameMk id="15" creationId="{61C181A3-1E18-A67E-8FDA-A0DB85F0F9E0}"/>
          </ac:graphicFrameMkLst>
        </pc:graphicFrameChg>
        <pc:graphicFrameChg chg="add del mod">
          <ac:chgData name="Nguyen Chi Son" userId="606856d02e9d83ac" providerId="LiveId" clId="{EBE80330-3139-4433-B4E3-A12BD067AE14}" dt="2022-05-23T07:51:44.933" v="1660" actId="478"/>
          <ac:graphicFrameMkLst>
            <pc:docMk/>
            <pc:sldMk cId="3086765662" sldId="871"/>
            <ac:graphicFrameMk id="16" creationId="{D7BFCBCE-4062-55B2-CF97-CC9E62DC8C04}"/>
          </ac:graphicFrameMkLst>
        </pc:graphicFrameChg>
        <pc:graphicFrameChg chg="add del mod">
          <ac:chgData name="Nguyen Chi Son" userId="606856d02e9d83ac" providerId="LiveId" clId="{EBE80330-3139-4433-B4E3-A12BD067AE14}" dt="2022-05-23T07:51:44.307" v="1659" actId="478"/>
          <ac:graphicFrameMkLst>
            <pc:docMk/>
            <pc:sldMk cId="3086765662" sldId="871"/>
            <ac:graphicFrameMk id="17" creationId="{B8DFADB0-3054-CD73-4608-A70B8BCCCD9B}"/>
          </ac:graphicFrameMkLst>
        </pc:graphicFrameChg>
        <pc:picChg chg="del">
          <ac:chgData name="Nguyen Chi Son" userId="606856d02e9d83ac" providerId="LiveId" clId="{EBE80330-3139-4433-B4E3-A12BD067AE14}" dt="2022-05-23T07:48:13.460" v="985" actId="478"/>
          <ac:picMkLst>
            <pc:docMk/>
            <pc:sldMk cId="3086765662" sldId="871"/>
            <ac:picMk id="3" creationId="{15130B80-4A63-2A52-A735-A6C8EFB0F1C1}"/>
          </ac:picMkLst>
        </pc:picChg>
        <pc:picChg chg="add mod">
          <ac:chgData name="Nguyen Chi Son" userId="606856d02e9d83ac" providerId="LiveId" clId="{EBE80330-3139-4433-B4E3-A12BD067AE14}" dt="2022-05-23T07:50:16.864" v="1541" actId="1076"/>
          <ac:picMkLst>
            <pc:docMk/>
            <pc:sldMk cId="3086765662" sldId="871"/>
            <ac:picMk id="4" creationId="{5C3D952B-62DC-C026-71BE-1A340835EC3B}"/>
          </ac:picMkLst>
        </pc:picChg>
      </pc:sldChg>
      <pc:sldChg chg="addSp delSp modSp mod delAnim modAnim">
        <pc:chgData name="Nguyen Chi Son" userId="606856d02e9d83ac" providerId="LiveId" clId="{EBE80330-3139-4433-B4E3-A12BD067AE14}" dt="2022-05-23T11:49:52.523" v="6039"/>
        <pc:sldMkLst>
          <pc:docMk/>
          <pc:sldMk cId="1193280490" sldId="875"/>
        </pc:sldMkLst>
        <pc:spChg chg="add mod">
          <ac:chgData name="Nguyen Chi Son" userId="606856d02e9d83ac" providerId="LiveId" clId="{EBE80330-3139-4433-B4E3-A12BD067AE14}" dt="2022-05-23T08:12:45.349" v="3874" actId="20577"/>
          <ac:spMkLst>
            <pc:docMk/>
            <pc:sldMk cId="1193280490" sldId="875"/>
            <ac:spMk id="10" creationId="{F4205AE1-636D-BDDB-4225-92233C151819}"/>
          </ac:spMkLst>
        </pc:spChg>
        <pc:spChg chg="add mod">
          <ac:chgData name="Nguyen Chi Son" userId="606856d02e9d83ac" providerId="LiveId" clId="{EBE80330-3139-4433-B4E3-A12BD067AE14}" dt="2022-05-23T08:08:46.401" v="3358" actId="1036"/>
          <ac:spMkLst>
            <pc:docMk/>
            <pc:sldMk cId="1193280490" sldId="875"/>
            <ac:spMk id="11" creationId="{37FD3D5F-6F2A-B0D9-413D-61A29CD4E631}"/>
          </ac:spMkLst>
        </pc:spChg>
        <pc:spChg chg="add mod">
          <ac:chgData name="Nguyen Chi Son" userId="606856d02e9d83ac" providerId="LiveId" clId="{EBE80330-3139-4433-B4E3-A12BD067AE14}" dt="2022-05-23T08:13:13.722" v="3892" actId="58"/>
          <ac:spMkLst>
            <pc:docMk/>
            <pc:sldMk cId="1193280490" sldId="875"/>
            <ac:spMk id="12" creationId="{A09936E7-D4EC-50C5-E56D-BC010AD323C0}"/>
          </ac:spMkLst>
        </pc:spChg>
        <pc:spChg chg="add mod">
          <ac:chgData name="Nguyen Chi Son" userId="606856d02e9d83ac" providerId="LiveId" clId="{EBE80330-3139-4433-B4E3-A12BD067AE14}" dt="2022-05-23T08:08:46.401" v="3358" actId="1036"/>
          <ac:spMkLst>
            <pc:docMk/>
            <pc:sldMk cId="1193280490" sldId="875"/>
            <ac:spMk id="13" creationId="{1689C147-E1D9-D170-B80A-E08C63BA3A52}"/>
          </ac:spMkLst>
        </pc:spChg>
        <pc:spChg chg="mod">
          <ac:chgData name="Nguyen Chi Son" userId="606856d02e9d83ac" providerId="LiveId" clId="{EBE80330-3139-4433-B4E3-A12BD067AE14}" dt="2022-05-23T08:08:33.470" v="3335" actId="20577"/>
          <ac:spMkLst>
            <pc:docMk/>
            <pc:sldMk cId="1193280490" sldId="875"/>
            <ac:spMk id="19" creationId="{9C339D16-68E4-43C4-A62E-D0146138D23B}"/>
          </ac:spMkLst>
        </pc:spChg>
        <pc:spChg chg="del">
          <ac:chgData name="Nguyen Chi Son" userId="606856d02e9d83ac" providerId="LiveId" clId="{EBE80330-3139-4433-B4E3-A12BD067AE14}" dt="2022-05-23T08:07:41.200" v="3309" actId="478"/>
          <ac:spMkLst>
            <pc:docMk/>
            <pc:sldMk cId="1193280490" sldId="875"/>
            <ac:spMk id="20" creationId="{AA812A8D-1184-096F-7DA1-2E4382EF0D68}"/>
          </ac:spMkLst>
        </pc:spChg>
        <pc:spChg chg="del">
          <ac:chgData name="Nguyen Chi Son" userId="606856d02e9d83ac" providerId="LiveId" clId="{EBE80330-3139-4433-B4E3-A12BD067AE14}" dt="2022-05-23T08:07:41.200" v="3309" actId="478"/>
          <ac:spMkLst>
            <pc:docMk/>
            <pc:sldMk cId="1193280490" sldId="875"/>
            <ac:spMk id="21" creationId="{F9E2EBBC-7647-CD87-6AB5-DE097EE238A8}"/>
          </ac:spMkLst>
        </pc:spChg>
        <pc:graphicFrameChg chg="add mod">
          <ac:chgData name="Nguyen Chi Son" userId="606856d02e9d83ac" providerId="LiveId" clId="{EBE80330-3139-4433-B4E3-A12BD067AE14}" dt="2022-05-23T08:10:16.691" v="3467" actId="1076"/>
          <ac:graphicFrameMkLst>
            <pc:docMk/>
            <pc:sldMk cId="1193280490" sldId="875"/>
            <ac:graphicFrameMk id="17" creationId="{8F7E92AE-1962-F9EE-9C1D-008AD59EE0C3}"/>
          </ac:graphicFrameMkLst>
        </pc:graphicFrameChg>
        <pc:graphicFrameChg chg="add mod">
          <ac:chgData name="Nguyen Chi Son" userId="606856d02e9d83ac" providerId="LiveId" clId="{EBE80330-3139-4433-B4E3-A12BD067AE14}" dt="2022-05-23T08:10:30.242" v="3474" actId="1037"/>
          <ac:graphicFrameMkLst>
            <pc:docMk/>
            <pc:sldMk cId="1193280490" sldId="875"/>
            <ac:graphicFrameMk id="18" creationId="{E02672A3-DC99-32FC-0D05-5B1C81745851}"/>
          </ac:graphicFrameMkLst>
        </pc:graphicFrameChg>
        <pc:graphicFrameChg chg="add mod">
          <ac:chgData name="Nguyen Chi Son" userId="606856d02e9d83ac" providerId="LiveId" clId="{EBE80330-3139-4433-B4E3-A12BD067AE14}" dt="2022-05-23T08:12:49.002" v="3875" actId="1076"/>
          <ac:graphicFrameMkLst>
            <pc:docMk/>
            <pc:sldMk cId="1193280490" sldId="875"/>
            <ac:graphicFrameMk id="22" creationId="{7677A667-558C-E6FD-204F-CB18D8AEB9BD}"/>
          </ac:graphicFrameMkLst>
        </pc:graphicFrameChg>
        <pc:graphicFrameChg chg="add mod">
          <ac:chgData name="Nguyen Chi Son" userId="606856d02e9d83ac" providerId="LiveId" clId="{EBE80330-3139-4433-B4E3-A12BD067AE14}" dt="2022-05-23T08:14:49.712" v="3910" actId="1035"/>
          <ac:graphicFrameMkLst>
            <pc:docMk/>
            <pc:sldMk cId="1193280490" sldId="875"/>
            <ac:graphicFrameMk id="23" creationId="{28C1E386-07AB-F59C-9336-964FA158C179}"/>
          </ac:graphicFrameMkLst>
        </pc:graphicFrameChg>
        <pc:picChg chg="del">
          <ac:chgData name="Nguyen Chi Son" userId="606856d02e9d83ac" providerId="LiveId" clId="{EBE80330-3139-4433-B4E3-A12BD067AE14}" dt="2022-05-23T08:05:44.071" v="2685" actId="478"/>
          <ac:picMkLst>
            <pc:docMk/>
            <pc:sldMk cId="1193280490" sldId="875"/>
            <ac:picMk id="3" creationId="{8FC54498-FD53-41A0-BEAC-7C2A0B6294A4}"/>
          </ac:picMkLst>
        </pc:picChg>
        <pc:picChg chg="add mod">
          <ac:chgData name="Nguyen Chi Son" userId="606856d02e9d83ac" providerId="LiveId" clId="{EBE80330-3139-4433-B4E3-A12BD067AE14}" dt="2022-05-23T08:08:14.907" v="3314" actId="1076"/>
          <ac:picMkLst>
            <pc:docMk/>
            <pc:sldMk cId="1193280490" sldId="875"/>
            <ac:picMk id="4" creationId="{D80F3516-19D2-B9F8-AF65-AD2C077014EA}"/>
          </ac:picMkLst>
        </pc:picChg>
        <pc:cxnChg chg="add mod">
          <ac:chgData name="Nguyen Chi Son" userId="606856d02e9d83ac" providerId="LiveId" clId="{EBE80330-3139-4433-B4E3-A12BD067AE14}" dt="2022-05-23T08:09:48.187" v="3461" actId="208"/>
          <ac:cxnSpMkLst>
            <pc:docMk/>
            <pc:sldMk cId="1193280490" sldId="875"/>
            <ac:cxnSpMk id="14" creationId="{FF571E42-CE6D-D119-31B5-23B517169557}"/>
          </ac:cxnSpMkLst>
        </pc:cxnChg>
        <pc:cxnChg chg="add mod">
          <ac:chgData name="Nguyen Chi Son" userId="606856d02e9d83ac" providerId="LiveId" clId="{EBE80330-3139-4433-B4E3-A12BD067AE14}" dt="2022-05-23T08:09:52.483" v="3462" actId="571"/>
          <ac:cxnSpMkLst>
            <pc:docMk/>
            <pc:sldMk cId="1193280490" sldId="875"/>
            <ac:cxnSpMk id="16" creationId="{F55BCC44-D0D5-D936-2E45-E48CE336CFA1}"/>
          </ac:cxnSpMkLst>
        </pc:cxnChg>
      </pc:sldChg>
      <pc:sldChg chg="del">
        <pc:chgData name="Nguyen Chi Son" userId="606856d02e9d83ac" providerId="LiveId" clId="{EBE80330-3139-4433-B4E3-A12BD067AE14}" dt="2022-05-23T08:15:02.136" v="3911" actId="47"/>
        <pc:sldMkLst>
          <pc:docMk/>
          <pc:sldMk cId="2252974847" sldId="876"/>
        </pc:sldMkLst>
      </pc:sldChg>
      <pc:sldChg chg="del">
        <pc:chgData name="Nguyen Chi Son" userId="606856d02e9d83ac" providerId="LiveId" clId="{EBE80330-3139-4433-B4E3-A12BD067AE14}" dt="2022-05-23T08:15:02.136" v="3911" actId="47"/>
        <pc:sldMkLst>
          <pc:docMk/>
          <pc:sldMk cId="2807470781" sldId="878"/>
        </pc:sldMkLst>
      </pc:sldChg>
      <pc:sldChg chg="del">
        <pc:chgData name="Nguyen Chi Son" userId="606856d02e9d83ac" providerId="LiveId" clId="{EBE80330-3139-4433-B4E3-A12BD067AE14}" dt="2022-05-23T08:15:02.136" v="3911" actId="47"/>
        <pc:sldMkLst>
          <pc:docMk/>
          <pc:sldMk cId="1325680507" sldId="879"/>
        </pc:sldMkLst>
      </pc:sldChg>
      <pc:sldChg chg="addSp delSp modSp add mod modAnim">
        <pc:chgData name="Nguyen Chi Son" userId="606856d02e9d83ac" providerId="LiveId" clId="{EBE80330-3139-4433-B4E3-A12BD067AE14}" dt="2022-05-23T11:48:56.207" v="6026"/>
        <pc:sldMkLst>
          <pc:docMk/>
          <pc:sldMk cId="780006894" sldId="880"/>
        </pc:sldMkLst>
        <pc:spChg chg="mod">
          <ac:chgData name="Nguyen Chi Son" userId="606856d02e9d83ac" providerId="LiveId" clId="{EBE80330-3139-4433-B4E3-A12BD067AE14}" dt="2022-05-23T07:25:45.846" v="435" actId="20577"/>
          <ac:spMkLst>
            <pc:docMk/>
            <pc:sldMk cId="780006894" sldId="880"/>
            <ac:spMk id="2" creationId="{BA8A6260-CA4B-46A9-A06E-C71EE59E6992}"/>
          </ac:spMkLst>
        </pc:spChg>
        <pc:spChg chg="add mod">
          <ac:chgData name="Nguyen Chi Son" userId="606856d02e9d83ac" providerId="LiveId" clId="{EBE80330-3139-4433-B4E3-A12BD067AE14}" dt="2022-05-23T07:39:02.219" v="661" actId="1076"/>
          <ac:spMkLst>
            <pc:docMk/>
            <pc:sldMk cId="780006894" sldId="880"/>
            <ac:spMk id="20" creationId="{823CAC3F-A0D2-CCF9-0856-4798DE750E06}"/>
          </ac:spMkLst>
        </pc:spChg>
        <pc:spChg chg="add mod">
          <ac:chgData name="Nguyen Chi Son" userId="606856d02e9d83ac" providerId="LiveId" clId="{EBE80330-3139-4433-B4E3-A12BD067AE14}" dt="2022-05-23T07:38:26.820" v="650" actId="1035"/>
          <ac:spMkLst>
            <pc:docMk/>
            <pc:sldMk cId="780006894" sldId="880"/>
            <ac:spMk id="23" creationId="{AC9534D1-2644-C4BC-6248-AF1058BFE69F}"/>
          </ac:spMkLst>
        </pc:spChg>
        <pc:spChg chg="add mod ord">
          <ac:chgData name="Nguyen Chi Son" userId="606856d02e9d83ac" providerId="LiveId" clId="{EBE80330-3139-4433-B4E3-A12BD067AE14}" dt="2022-05-23T07:38:26.820" v="650" actId="1035"/>
          <ac:spMkLst>
            <pc:docMk/>
            <pc:sldMk cId="780006894" sldId="880"/>
            <ac:spMk id="24" creationId="{19FA1A04-8C5B-3552-0A56-843FBECA8CE8}"/>
          </ac:spMkLst>
        </pc:spChg>
        <pc:spChg chg="add mod">
          <ac:chgData name="Nguyen Chi Son" userId="606856d02e9d83ac" providerId="LiveId" clId="{EBE80330-3139-4433-B4E3-A12BD067AE14}" dt="2022-05-23T07:39:51.763" v="746" actId="1076"/>
          <ac:spMkLst>
            <pc:docMk/>
            <pc:sldMk cId="780006894" sldId="880"/>
            <ac:spMk id="32" creationId="{0095E367-542D-43F8-F174-FD37A44D5A41}"/>
          </ac:spMkLst>
        </pc:spChg>
        <pc:spChg chg="mod">
          <ac:chgData name="Nguyen Chi Son" userId="606856d02e9d83ac" providerId="LiveId" clId="{EBE80330-3139-4433-B4E3-A12BD067AE14}" dt="2022-05-23T07:38:26.820" v="650" actId="1035"/>
          <ac:spMkLst>
            <pc:docMk/>
            <pc:sldMk cId="780006894" sldId="880"/>
            <ac:spMk id="35" creationId="{86905E33-4D46-8F36-5CEB-D39A3933A9D3}"/>
          </ac:spMkLst>
        </pc:spChg>
        <pc:graphicFrameChg chg="add mod">
          <ac:chgData name="Nguyen Chi Son" userId="606856d02e9d83ac" providerId="LiveId" clId="{EBE80330-3139-4433-B4E3-A12BD067AE14}" dt="2022-05-23T07:38:26.820" v="650" actId="1035"/>
          <ac:graphicFrameMkLst>
            <pc:docMk/>
            <pc:sldMk cId="780006894" sldId="880"/>
            <ac:graphicFrameMk id="14" creationId="{1449CE65-FE23-1751-CCE6-B78B3042067A}"/>
          </ac:graphicFrameMkLst>
        </pc:graphicFrameChg>
        <pc:picChg chg="add del mod ord">
          <ac:chgData name="Nguyen Chi Son" userId="606856d02e9d83ac" providerId="LiveId" clId="{EBE80330-3139-4433-B4E3-A12BD067AE14}" dt="2022-05-23T07:33:02.192" v="534" actId="478"/>
          <ac:picMkLst>
            <pc:docMk/>
            <pc:sldMk cId="780006894" sldId="880"/>
            <ac:picMk id="4" creationId="{9F70781B-904E-D439-A1A7-0F46F4BA23E1}"/>
          </ac:picMkLst>
        </pc:picChg>
        <pc:picChg chg="add mod ord">
          <ac:chgData name="Nguyen Chi Son" userId="606856d02e9d83ac" providerId="LiveId" clId="{EBE80330-3139-4433-B4E3-A12BD067AE14}" dt="2022-05-23T07:39:00.888" v="660" actId="1076"/>
          <ac:picMkLst>
            <pc:docMk/>
            <pc:sldMk cId="780006894" sldId="880"/>
            <ac:picMk id="21" creationId="{481D9F4D-F3EF-2209-9280-6D892AB28E92}"/>
          </ac:picMkLst>
        </pc:picChg>
        <pc:cxnChg chg="add mod">
          <ac:chgData name="Nguyen Chi Son" userId="606856d02e9d83ac" providerId="LiveId" clId="{EBE80330-3139-4433-B4E3-A12BD067AE14}" dt="2022-05-23T07:38:26.820" v="650" actId="1035"/>
          <ac:cxnSpMkLst>
            <pc:docMk/>
            <pc:sldMk cId="780006894" sldId="880"/>
            <ac:cxnSpMk id="6" creationId="{F6495F48-1BFE-890F-A984-A0F19368D879}"/>
          </ac:cxnSpMkLst>
        </pc:cxnChg>
        <pc:cxnChg chg="add mod">
          <ac:chgData name="Nguyen Chi Son" userId="606856d02e9d83ac" providerId="LiveId" clId="{EBE80330-3139-4433-B4E3-A12BD067AE14}" dt="2022-05-23T07:38:26.820" v="650" actId="1035"/>
          <ac:cxnSpMkLst>
            <pc:docMk/>
            <pc:sldMk cId="780006894" sldId="880"/>
            <ac:cxnSpMk id="9" creationId="{5B949A35-97FF-07BC-6E9D-FC4969F76FBC}"/>
          </ac:cxnSpMkLst>
        </pc:cxnChg>
        <pc:cxnChg chg="add mod">
          <ac:chgData name="Nguyen Chi Son" userId="606856d02e9d83ac" providerId="LiveId" clId="{EBE80330-3139-4433-B4E3-A12BD067AE14}" dt="2022-05-23T07:38:26.820" v="650" actId="1035"/>
          <ac:cxnSpMkLst>
            <pc:docMk/>
            <pc:sldMk cId="780006894" sldId="880"/>
            <ac:cxnSpMk id="15" creationId="{CDF0AE06-AA39-2C8B-9303-A2A10F17B809}"/>
          </ac:cxnSpMkLst>
        </pc:cxnChg>
        <pc:cxnChg chg="add del mod">
          <ac:chgData name="Nguyen Chi Son" userId="606856d02e9d83ac" providerId="LiveId" clId="{EBE80330-3139-4433-B4E3-A12BD067AE14}" dt="2022-05-23T07:33:42.679" v="575" actId="478"/>
          <ac:cxnSpMkLst>
            <pc:docMk/>
            <pc:sldMk cId="780006894" sldId="880"/>
            <ac:cxnSpMk id="18" creationId="{45529678-DAA7-9C5A-05C2-E4B32B1F7A8E}"/>
          </ac:cxnSpMkLst>
        </pc:cxnChg>
        <pc:cxnChg chg="add mod">
          <ac:chgData name="Nguyen Chi Son" userId="606856d02e9d83ac" providerId="LiveId" clId="{EBE80330-3139-4433-B4E3-A12BD067AE14}" dt="2022-05-23T07:38:33.133" v="652" actId="571"/>
          <ac:cxnSpMkLst>
            <pc:docMk/>
            <pc:sldMk cId="780006894" sldId="880"/>
            <ac:cxnSpMk id="28" creationId="{2A6D1FF7-017C-F21A-31B3-EC85579E6D3D}"/>
          </ac:cxnSpMkLst>
        </pc:cxnChg>
        <pc:cxnChg chg="add mod">
          <ac:chgData name="Nguyen Chi Son" userId="606856d02e9d83ac" providerId="LiveId" clId="{EBE80330-3139-4433-B4E3-A12BD067AE14}" dt="2022-05-23T07:38:57.709" v="658" actId="693"/>
          <ac:cxnSpMkLst>
            <pc:docMk/>
            <pc:sldMk cId="780006894" sldId="880"/>
            <ac:cxnSpMk id="29" creationId="{17067C27-B3CB-97E8-403A-2CE5254316C6}"/>
          </ac:cxnSpMkLst>
        </pc:cxnChg>
      </pc:sldChg>
      <pc:sldChg chg="modSp add mod">
        <pc:chgData name="Nguyen Chi Son" userId="606856d02e9d83ac" providerId="LiveId" clId="{EBE80330-3139-4433-B4E3-A12BD067AE14}" dt="2022-05-23T08:15:12.927" v="3933" actId="20577"/>
        <pc:sldMkLst>
          <pc:docMk/>
          <pc:sldMk cId="1612227362" sldId="881"/>
        </pc:sldMkLst>
        <pc:spChg chg="mod">
          <ac:chgData name="Nguyen Chi Son" userId="606856d02e9d83ac" providerId="LiveId" clId="{EBE80330-3139-4433-B4E3-A12BD067AE14}" dt="2022-05-23T08:15:12.927" v="3933" actId="20577"/>
          <ac:spMkLst>
            <pc:docMk/>
            <pc:sldMk cId="1612227362" sldId="881"/>
            <ac:spMk id="2" creationId="{DAF08EC2-5D0D-48D9-855C-A59C0E5ED55B}"/>
          </ac:spMkLst>
        </pc:spChg>
        <pc:spChg chg="mod">
          <ac:chgData name="Nguyen Chi Son" userId="606856d02e9d83ac" providerId="LiveId" clId="{EBE80330-3139-4433-B4E3-A12BD067AE14}" dt="2022-05-23T08:15:08.774" v="3914" actId="20577"/>
          <ac:spMkLst>
            <pc:docMk/>
            <pc:sldMk cId="1612227362" sldId="881"/>
            <ac:spMk id="3" creationId="{8CD51C9F-FCB0-4185-93E6-835FC05E1B10}"/>
          </ac:spMkLst>
        </pc:spChg>
      </pc:sldChg>
      <pc:sldChg chg="addSp delSp modSp add mod">
        <pc:chgData name="Nguyen Chi Son" userId="606856d02e9d83ac" providerId="LiveId" clId="{EBE80330-3139-4433-B4E3-A12BD067AE14}" dt="2022-05-23T11:18:45.589" v="4792"/>
        <pc:sldMkLst>
          <pc:docMk/>
          <pc:sldMk cId="2380511150" sldId="882"/>
        </pc:sldMkLst>
        <pc:spChg chg="mod">
          <ac:chgData name="Nguyen Chi Son" userId="606856d02e9d83ac" providerId="LiveId" clId="{EBE80330-3139-4433-B4E3-A12BD067AE14}" dt="2022-05-23T08:19:33.977" v="4376" actId="20577"/>
          <ac:spMkLst>
            <pc:docMk/>
            <pc:sldMk cId="2380511150" sldId="882"/>
            <ac:spMk id="2" creationId="{BA8A6260-CA4B-46A9-A06E-C71EE59E6992}"/>
          </ac:spMkLst>
        </pc:spChg>
        <pc:spChg chg="add mod">
          <ac:chgData name="Nguyen Chi Son" userId="606856d02e9d83ac" providerId="LiveId" clId="{EBE80330-3139-4433-B4E3-A12BD067AE14}" dt="2022-05-23T11:16:08.153" v="4440" actId="1076"/>
          <ac:spMkLst>
            <pc:docMk/>
            <pc:sldMk cId="2380511150" sldId="882"/>
            <ac:spMk id="8" creationId="{BD3A41F2-4855-37DB-A0EA-8CF56122A8C2}"/>
          </ac:spMkLst>
        </pc:spChg>
        <pc:spChg chg="del mod">
          <ac:chgData name="Nguyen Chi Son" userId="606856d02e9d83ac" providerId="LiveId" clId="{EBE80330-3139-4433-B4E3-A12BD067AE14}" dt="2022-05-23T11:15:46.109" v="4430" actId="478"/>
          <ac:spMkLst>
            <pc:docMk/>
            <pc:sldMk cId="2380511150" sldId="882"/>
            <ac:spMk id="9" creationId="{E3A1964F-4B9E-0EEC-7228-640C17629044}"/>
          </ac:spMkLst>
        </pc:spChg>
        <pc:graphicFrameChg chg="add mod">
          <ac:chgData name="Nguyen Chi Son" userId="606856d02e9d83ac" providerId="LiveId" clId="{EBE80330-3139-4433-B4E3-A12BD067AE14}" dt="2022-05-23T11:18:45.589" v="4792"/>
          <ac:graphicFrameMkLst>
            <pc:docMk/>
            <pc:sldMk cId="2380511150" sldId="882"/>
            <ac:graphicFrameMk id="7" creationId="{B1DADA15-8C14-60F8-18D9-D5688254E236}"/>
          </ac:graphicFrameMkLst>
        </pc:graphicFrameChg>
        <pc:picChg chg="add del mod">
          <ac:chgData name="Nguyen Chi Son" userId="606856d02e9d83ac" providerId="LiveId" clId="{EBE80330-3139-4433-B4E3-A12BD067AE14}" dt="2022-05-23T11:15:31.664" v="4427" actId="478"/>
          <ac:picMkLst>
            <pc:docMk/>
            <pc:sldMk cId="2380511150" sldId="882"/>
            <ac:picMk id="4" creationId="{0E285A2B-4A9B-D703-2F21-05F51A508A5A}"/>
          </ac:picMkLst>
        </pc:picChg>
        <pc:picChg chg="del">
          <ac:chgData name="Nguyen Chi Son" userId="606856d02e9d83ac" providerId="LiveId" clId="{EBE80330-3139-4433-B4E3-A12BD067AE14}" dt="2022-05-23T08:15:15.724" v="3934" actId="478"/>
          <ac:picMkLst>
            <pc:docMk/>
            <pc:sldMk cId="2380511150" sldId="882"/>
            <ac:picMk id="5" creationId="{112F8B35-5FAD-4B0E-ACFC-72BAFBF5BE8B}"/>
          </ac:picMkLst>
        </pc:picChg>
        <pc:picChg chg="add mod">
          <ac:chgData name="Nguyen Chi Son" userId="606856d02e9d83ac" providerId="LiveId" clId="{EBE80330-3139-4433-B4E3-A12BD067AE14}" dt="2022-05-23T11:16:04.353" v="4438" actId="1076"/>
          <ac:picMkLst>
            <pc:docMk/>
            <pc:sldMk cId="2380511150" sldId="882"/>
            <ac:picMk id="10" creationId="{10722464-D81E-4D1C-096D-162D32B3C5CF}"/>
          </ac:picMkLst>
        </pc:picChg>
      </pc:sldChg>
      <pc:sldChg chg="modSp add mod">
        <pc:chgData name="Nguyen Chi Son" userId="606856d02e9d83ac" providerId="LiveId" clId="{EBE80330-3139-4433-B4E3-A12BD067AE14}" dt="2022-05-23T11:16:46.617" v="4540" actId="12788"/>
        <pc:sldMkLst>
          <pc:docMk/>
          <pc:sldMk cId="236285017" sldId="883"/>
        </pc:sldMkLst>
        <pc:spChg chg="mod">
          <ac:chgData name="Nguyen Chi Son" userId="606856d02e9d83ac" providerId="LiveId" clId="{EBE80330-3139-4433-B4E3-A12BD067AE14}" dt="2022-05-23T11:16:46.617" v="4540" actId="12788"/>
          <ac:spMkLst>
            <pc:docMk/>
            <pc:sldMk cId="236285017" sldId="883"/>
            <ac:spMk id="2" creationId="{DAF08EC2-5D0D-48D9-855C-A59C0E5ED55B}"/>
          </ac:spMkLst>
        </pc:spChg>
        <pc:spChg chg="mod">
          <ac:chgData name="Nguyen Chi Son" userId="606856d02e9d83ac" providerId="LiveId" clId="{EBE80330-3139-4433-B4E3-A12BD067AE14}" dt="2022-05-23T11:16:27.050" v="4443" actId="20577"/>
          <ac:spMkLst>
            <pc:docMk/>
            <pc:sldMk cId="236285017" sldId="883"/>
            <ac:spMk id="3" creationId="{8CD51C9F-FCB0-4185-93E6-835FC05E1B10}"/>
          </ac:spMkLst>
        </pc:spChg>
      </pc:sldChg>
      <pc:sldChg chg="addSp delSp modSp add mod addAnim delAnim modAnim">
        <pc:chgData name="Nguyen Chi Son" userId="606856d02e9d83ac" providerId="LiveId" clId="{EBE80330-3139-4433-B4E3-A12BD067AE14}" dt="2022-05-23T11:47:57.918" v="6025" actId="1035"/>
        <pc:sldMkLst>
          <pc:docMk/>
          <pc:sldMk cId="373218266" sldId="884"/>
        </pc:sldMkLst>
        <pc:spChg chg="mod">
          <ac:chgData name="Nguyen Chi Son" userId="606856d02e9d83ac" providerId="LiveId" clId="{EBE80330-3139-4433-B4E3-A12BD067AE14}" dt="2022-05-23T11:44:34.793" v="5376" actId="20577"/>
          <ac:spMkLst>
            <pc:docMk/>
            <pc:sldMk cId="373218266" sldId="884"/>
            <ac:spMk id="2" creationId="{BA8A6260-CA4B-46A9-A06E-C71EE59E6992}"/>
          </ac:spMkLst>
        </pc:spChg>
        <pc:spChg chg="del">
          <ac:chgData name="Nguyen Chi Son" userId="606856d02e9d83ac" providerId="LiveId" clId="{EBE80330-3139-4433-B4E3-A12BD067AE14}" dt="2022-05-23T11:16:52.863" v="4542" actId="478"/>
          <ac:spMkLst>
            <pc:docMk/>
            <pc:sldMk cId="373218266" sldId="884"/>
            <ac:spMk id="8" creationId="{BD3A41F2-4855-37DB-A0EA-8CF56122A8C2}"/>
          </ac:spMkLst>
        </pc:spChg>
        <pc:spChg chg="add mod">
          <ac:chgData name="Nguyen Chi Son" userId="606856d02e9d83ac" providerId="LiveId" clId="{EBE80330-3139-4433-B4E3-A12BD067AE14}" dt="2022-05-23T11:47:57.918" v="6025" actId="1035"/>
          <ac:spMkLst>
            <pc:docMk/>
            <pc:sldMk cId="373218266" sldId="884"/>
            <ac:spMk id="27" creationId="{91AE6088-8FD2-5A34-5417-3D996691E667}"/>
          </ac:spMkLst>
        </pc:spChg>
        <pc:graphicFrameChg chg="del">
          <ac:chgData name="Nguyen Chi Son" userId="606856d02e9d83ac" providerId="LiveId" clId="{EBE80330-3139-4433-B4E3-A12BD067AE14}" dt="2022-05-23T11:16:52.863" v="4542" actId="478"/>
          <ac:graphicFrameMkLst>
            <pc:docMk/>
            <pc:sldMk cId="373218266" sldId="884"/>
            <ac:graphicFrameMk id="7" creationId="{B1DADA15-8C14-60F8-18D9-D5688254E236}"/>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13" creationId="{985CEFA6-7D53-74EE-EDDB-AD3FF0382C3A}"/>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0" creationId="{61DC73FD-94AB-72D5-5FE8-FD6BE25AF50C}"/>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4" creationId="{4FD0AAEB-C5B1-D177-694B-DC1CE7B6B99F}"/>
          </ac:graphicFrameMkLst>
        </pc:graphicFrameChg>
        <pc:picChg chg="add del mod">
          <ac:chgData name="Nguyen Chi Son" userId="606856d02e9d83ac" providerId="LiveId" clId="{EBE80330-3139-4433-B4E3-A12BD067AE14}" dt="2022-05-23T11:33:25.066" v="4809" actId="478"/>
          <ac:picMkLst>
            <pc:docMk/>
            <pc:sldMk cId="373218266" sldId="884"/>
            <ac:picMk id="4" creationId="{15D84BD7-D69C-C25F-CE46-D7079CF013E8}"/>
          </ac:picMkLst>
        </pc:picChg>
        <pc:picChg chg="add del mod">
          <ac:chgData name="Nguyen Chi Son" userId="606856d02e9d83ac" providerId="LiveId" clId="{EBE80330-3139-4433-B4E3-A12BD067AE14}" dt="2022-05-23T11:38:52.176" v="4826" actId="478"/>
          <ac:picMkLst>
            <pc:docMk/>
            <pc:sldMk cId="373218266" sldId="884"/>
            <ac:picMk id="6" creationId="{0BD0ECEE-6B4B-86AD-2DC7-E729E8B66C3B}"/>
          </ac:picMkLst>
        </pc:picChg>
        <pc:picChg chg="del">
          <ac:chgData name="Nguyen Chi Son" userId="606856d02e9d83ac" providerId="LiveId" clId="{EBE80330-3139-4433-B4E3-A12BD067AE14}" dt="2022-05-23T11:16:52.863" v="4542" actId="478"/>
          <ac:picMkLst>
            <pc:docMk/>
            <pc:sldMk cId="373218266" sldId="884"/>
            <ac:picMk id="10" creationId="{10722464-D81E-4D1C-096D-162D32B3C5CF}"/>
          </ac:picMkLst>
        </pc:picChg>
        <pc:picChg chg="add del mod ord">
          <ac:chgData name="Nguyen Chi Son" userId="606856d02e9d83ac" providerId="LiveId" clId="{EBE80330-3139-4433-B4E3-A12BD067AE14}" dt="2022-05-23T11:43:26.689" v="4859" actId="478"/>
          <ac:picMkLst>
            <pc:docMk/>
            <pc:sldMk cId="373218266" sldId="884"/>
            <ac:picMk id="16" creationId="{763B31A2-C620-5357-7AC4-20BEA536150D}"/>
          </ac:picMkLst>
        </pc:picChg>
        <pc:picChg chg="add mod">
          <ac:chgData name="Nguyen Chi Son" userId="606856d02e9d83ac" providerId="LiveId" clId="{EBE80330-3139-4433-B4E3-A12BD067AE14}" dt="2022-05-23T11:47:57.918" v="6025" actId="1035"/>
          <ac:picMkLst>
            <pc:docMk/>
            <pc:sldMk cId="373218266" sldId="884"/>
            <ac:picMk id="26" creationId="{680CBB14-451F-DF67-BAAE-1F08E3586415}"/>
          </ac:picMkLst>
        </pc:picChg>
        <pc:cxnChg chg="add del mod">
          <ac:chgData name="Nguyen Chi Son" userId="606856d02e9d83ac" providerId="LiveId" clId="{EBE80330-3139-4433-B4E3-A12BD067AE14}" dt="2022-05-23T11:43:26.689" v="4859" actId="478"/>
          <ac:cxnSpMkLst>
            <pc:docMk/>
            <pc:sldMk cId="373218266" sldId="884"/>
            <ac:cxnSpMk id="11" creationId="{EC5C7197-F309-85BC-5247-173121B221BE}"/>
          </ac:cxnSpMkLst>
        </pc:cxnChg>
        <pc:cxnChg chg="add del mod">
          <ac:chgData name="Nguyen Chi Son" userId="606856d02e9d83ac" providerId="LiveId" clId="{EBE80330-3139-4433-B4E3-A12BD067AE14}" dt="2022-05-23T11:34:10.947" v="4825" actId="478"/>
          <ac:cxnSpMkLst>
            <pc:docMk/>
            <pc:sldMk cId="373218266" sldId="884"/>
            <ac:cxnSpMk id="14" creationId="{B1537947-EAC7-A171-82ED-0FF57E88B104}"/>
          </ac:cxnSpMkLst>
        </pc:cxnChg>
        <pc:cxnChg chg="add del mod">
          <ac:chgData name="Nguyen Chi Son" userId="606856d02e9d83ac" providerId="LiveId" clId="{EBE80330-3139-4433-B4E3-A12BD067AE14}" dt="2022-05-23T11:43:26.689" v="4859" actId="478"/>
          <ac:cxnSpMkLst>
            <pc:docMk/>
            <pc:sldMk cId="373218266" sldId="884"/>
            <ac:cxnSpMk id="18" creationId="{5045AFF1-B106-0453-1D2B-B88C03D4B73C}"/>
          </ac:cxnSpMkLst>
        </pc:cxnChg>
        <pc:cxnChg chg="add del mod">
          <ac:chgData name="Nguyen Chi Son" userId="606856d02e9d83ac" providerId="LiveId" clId="{EBE80330-3139-4433-B4E3-A12BD067AE14}" dt="2022-05-23T11:43:26.689" v="4859" actId="478"/>
          <ac:cxnSpMkLst>
            <pc:docMk/>
            <pc:sldMk cId="373218266" sldId="884"/>
            <ac:cxnSpMk id="21" creationId="{E37EE9FB-B88F-F756-F3A9-F374CA58C83C}"/>
          </ac:cxnSpMkLst>
        </pc:cxnChg>
      </pc:sldChg>
    </pc:docChg>
  </pc:docChgLst>
  <pc:docChgLst>
    <pc:chgData name="Nguyen Chi Son" userId="606856d02e9d83ac" providerId="LiveId" clId="{71868D9A-B96F-428E-A575-98D8A1773808}"/>
    <pc:docChg chg="undo redo custSel addSld delSld modSld">
      <pc:chgData name="Nguyen Chi Son" userId="606856d02e9d83ac" providerId="LiveId" clId="{71868D9A-B96F-428E-A575-98D8A1773808}" dt="2022-02-28T15:52:27.885" v="10617"/>
      <pc:docMkLst>
        <pc:docMk/>
      </pc:docMkLst>
      <pc:sldChg chg="modSp mod">
        <pc:chgData name="Nguyen Chi Son" userId="606856d02e9d83ac" providerId="LiveId" clId="{71868D9A-B96F-428E-A575-98D8A1773808}" dt="2022-02-28T12:15:05.297" v="111" actId="255"/>
        <pc:sldMkLst>
          <pc:docMk/>
          <pc:sldMk cId="2922349590" sldId="256"/>
        </pc:sldMkLst>
        <pc:spChg chg="mod">
          <ac:chgData name="Nguyen Chi Son" userId="606856d02e9d83ac" providerId="LiveId" clId="{71868D9A-B96F-428E-A575-98D8A1773808}" dt="2022-02-28T12:15:05.297" v="111" actId="255"/>
          <ac:spMkLst>
            <pc:docMk/>
            <pc:sldMk cId="2922349590" sldId="256"/>
            <ac:spMk id="136" creationId="{C574B640-0199-463F-87CA-8E3956B46E10}"/>
          </ac:spMkLst>
        </pc:spChg>
      </pc:sldChg>
      <pc:sldChg chg="modSp mod">
        <pc:chgData name="Nguyen Chi Son" userId="606856d02e9d83ac" providerId="LiveId" clId="{71868D9A-B96F-428E-A575-98D8A1773808}" dt="2022-02-28T12:50:02.310" v="2738" actId="20577"/>
        <pc:sldMkLst>
          <pc:docMk/>
          <pc:sldMk cId="3319126272" sldId="622"/>
        </pc:sldMkLst>
        <pc:spChg chg="mod">
          <ac:chgData name="Nguyen Chi Son" userId="606856d02e9d83ac" providerId="LiveId" clId="{71868D9A-B96F-428E-A575-98D8A1773808}" dt="2022-02-28T12:50:02.310" v="2738" actId="20577"/>
          <ac:spMkLst>
            <pc:docMk/>
            <pc:sldMk cId="3319126272" sldId="622"/>
            <ac:spMk id="2" creationId="{DAF08EC2-5D0D-48D9-855C-A59C0E5ED55B}"/>
          </ac:spMkLst>
        </pc:spChg>
      </pc:sldChg>
      <pc:sldChg chg="modSp mod">
        <pc:chgData name="Nguyen Chi Son" userId="606856d02e9d83ac" providerId="LiveId" clId="{71868D9A-B96F-428E-A575-98D8A1773808}" dt="2022-02-28T12:15:25.859" v="211" actId="20577"/>
        <pc:sldMkLst>
          <pc:docMk/>
          <pc:sldMk cId="1033004166" sldId="675"/>
        </pc:sldMkLst>
        <pc:spChg chg="mod">
          <ac:chgData name="Nguyen Chi Son" userId="606856d02e9d83ac" providerId="LiveId" clId="{71868D9A-B96F-428E-A575-98D8A1773808}" dt="2022-02-28T12:15:25.859" v="211" actId="20577"/>
          <ac:spMkLst>
            <pc:docMk/>
            <pc:sldMk cId="1033004166" sldId="675"/>
            <ac:spMk id="2" creationId="{DAF08EC2-5D0D-48D9-855C-A59C0E5ED55B}"/>
          </ac:spMkLst>
        </pc:spChg>
      </pc:sldChg>
      <pc:sldChg chg="addSp delSp modSp mod">
        <pc:chgData name="Nguyen Chi Son" userId="606856d02e9d83ac" providerId="LiveId" clId="{71868D9A-B96F-428E-A575-98D8A1773808}" dt="2022-02-28T12:35:29.336" v="2602" actId="1076"/>
        <pc:sldMkLst>
          <pc:docMk/>
          <pc:sldMk cId="470225863" sldId="691"/>
        </pc:sldMkLst>
        <pc:spChg chg="mod">
          <ac:chgData name="Nguyen Chi Son" userId="606856d02e9d83ac" providerId="LiveId" clId="{71868D9A-B96F-428E-A575-98D8A1773808}" dt="2022-02-28T12:17:27.401" v="454" actId="20577"/>
          <ac:spMkLst>
            <pc:docMk/>
            <pc:sldMk cId="470225863" sldId="691"/>
            <ac:spMk id="2" creationId="{BA8A6260-CA4B-46A9-A06E-C71EE59E6992}"/>
          </ac:spMkLst>
        </pc:spChg>
        <pc:spChg chg="del">
          <ac:chgData name="Nguyen Chi Son" userId="606856d02e9d83ac" providerId="LiveId" clId="{71868D9A-B96F-428E-A575-98D8A1773808}" dt="2022-02-28T12:15:41.452" v="216" actId="478"/>
          <ac:spMkLst>
            <pc:docMk/>
            <pc:sldMk cId="470225863" sldId="691"/>
            <ac:spMk id="8" creationId="{3CBECDDA-DD7D-40DE-BAEC-AE6A41C5FC24}"/>
          </ac:spMkLst>
        </pc:spChg>
        <pc:spChg chg="del">
          <ac:chgData name="Nguyen Chi Son" userId="606856d02e9d83ac" providerId="LiveId" clId="{71868D9A-B96F-428E-A575-98D8A1773808}" dt="2022-02-28T12:15:40.296" v="215" actId="478"/>
          <ac:spMkLst>
            <pc:docMk/>
            <pc:sldMk cId="470225863" sldId="691"/>
            <ac:spMk id="9" creationId="{8826F070-D5B0-4ECB-9256-68CEFEA84977}"/>
          </ac:spMkLst>
        </pc:spChg>
        <pc:spChg chg="mod">
          <ac:chgData name="Nguyen Chi Son" userId="606856d02e9d83ac" providerId="LiveId" clId="{71868D9A-B96F-428E-A575-98D8A1773808}" dt="2022-02-28T12:35:29.336" v="2602" actId="1076"/>
          <ac:spMkLst>
            <pc:docMk/>
            <pc:sldMk cId="470225863" sldId="691"/>
            <ac:spMk id="11" creationId="{72086FFA-A4E4-43D5-877C-B63DBE3E10B8}"/>
          </ac:spMkLst>
        </pc:spChg>
        <pc:spChg chg="add del mod">
          <ac:chgData name="Nguyen Chi Son" userId="606856d02e9d83ac" providerId="LiveId" clId="{71868D9A-B96F-428E-A575-98D8A1773808}" dt="2022-02-28T12:21:11.081" v="649" actId="478"/>
          <ac:spMkLst>
            <pc:docMk/>
            <pc:sldMk cId="470225863" sldId="691"/>
            <ac:spMk id="15" creationId="{B9578E8C-5137-4A5D-B82C-0561A0391FE8}"/>
          </ac:spMkLst>
        </pc:spChg>
        <pc:picChg chg="del">
          <ac:chgData name="Nguyen Chi Son" userId="606856d02e9d83ac" providerId="LiveId" clId="{71868D9A-B96F-428E-A575-98D8A1773808}" dt="2022-02-28T12:15:38.780" v="213" actId="478"/>
          <ac:picMkLst>
            <pc:docMk/>
            <pc:sldMk cId="470225863" sldId="691"/>
            <ac:picMk id="4" creationId="{7EB7A1DA-ADC3-4D55-ACE6-EB1AB9694667}"/>
          </ac:picMkLst>
        </pc:picChg>
        <pc:picChg chg="add del mod">
          <ac:chgData name="Nguyen Chi Son" userId="606856d02e9d83ac" providerId="LiveId" clId="{71868D9A-B96F-428E-A575-98D8A1773808}" dt="2022-02-28T12:18:23.868" v="460" actId="478"/>
          <ac:picMkLst>
            <pc:docMk/>
            <pc:sldMk cId="470225863" sldId="691"/>
            <ac:picMk id="5" creationId="{A73421DF-F0B6-4859-BC84-DED4B876C19B}"/>
          </ac:picMkLst>
        </pc:picChg>
        <pc:picChg chg="del">
          <ac:chgData name="Nguyen Chi Son" userId="606856d02e9d83ac" providerId="LiveId" clId="{71868D9A-B96F-428E-A575-98D8A1773808}" dt="2022-02-28T12:15:39.233" v="214" actId="478"/>
          <ac:picMkLst>
            <pc:docMk/>
            <pc:sldMk cId="470225863" sldId="691"/>
            <ac:picMk id="7" creationId="{B69685B3-442D-4C2C-BC47-BBA225FAF066}"/>
          </ac:picMkLst>
        </pc:picChg>
        <pc:picChg chg="add mod">
          <ac:chgData name="Nguyen Chi Son" userId="606856d02e9d83ac" providerId="LiveId" clId="{71868D9A-B96F-428E-A575-98D8A1773808}" dt="2022-02-28T12:35:22.839" v="2600" actId="1076"/>
          <ac:picMkLst>
            <pc:docMk/>
            <pc:sldMk cId="470225863" sldId="691"/>
            <ac:picMk id="10" creationId="{6460EEBE-9CB4-4540-AB97-AE7CD11815FD}"/>
          </ac:picMkLst>
        </pc:picChg>
        <pc:picChg chg="del">
          <ac:chgData name="Nguyen Chi Son" userId="606856d02e9d83ac" providerId="LiveId" clId="{71868D9A-B96F-428E-A575-98D8A1773808}" dt="2022-02-28T12:15:38.327" v="212" actId="478"/>
          <ac:picMkLst>
            <pc:docMk/>
            <pc:sldMk cId="470225863" sldId="691"/>
            <ac:picMk id="13" creationId="{6E7A1011-0E67-4AA3-B8A1-FBA342BAEBED}"/>
          </ac:picMkLst>
        </pc:picChg>
        <pc:picChg chg="add del mod">
          <ac:chgData name="Nguyen Chi Son" userId="606856d02e9d83ac" providerId="LiveId" clId="{71868D9A-B96F-428E-A575-98D8A1773808}" dt="2022-02-28T12:21:11.081" v="649" actId="478"/>
          <ac:picMkLst>
            <pc:docMk/>
            <pc:sldMk cId="470225863" sldId="691"/>
            <ac:picMk id="14" creationId="{AFD28A0E-FC58-4349-8C3F-FD92725B469E}"/>
          </ac:picMkLst>
        </pc:picChg>
      </pc:sldChg>
      <pc:sldChg chg="delSp modSp mod modAnim">
        <pc:chgData name="Nguyen Chi Son" userId="606856d02e9d83ac" providerId="LiveId" clId="{71868D9A-B96F-428E-A575-98D8A1773808}" dt="2022-02-28T15:45:16.473" v="10511"/>
        <pc:sldMkLst>
          <pc:docMk/>
          <pc:sldMk cId="3964383563" sldId="722"/>
        </pc:sldMkLst>
        <pc:spChg chg="del">
          <ac:chgData name="Nguyen Chi Son" userId="606856d02e9d83ac" providerId="LiveId" clId="{71868D9A-B96F-428E-A575-98D8A1773808}" dt="2022-02-28T12:24:20.262" v="1276" actId="478"/>
          <ac:spMkLst>
            <pc:docMk/>
            <pc:sldMk cId="3964383563" sldId="722"/>
            <ac:spMk id="8" creationId="{E86F1C73-114E-4535-882A-4E6BDD248A96}"/>
          </ac:spMkLst>
        </pc:spChg>
        <pc:spChg chg="del">
          <ac:chgData name="Nguyen Chi Son" userId="606856d02e9d83ac" providerId="LiveId" clId="{71868D9A-B96F-428E-A575-98D8A1773808}" dt="2022-02-28T12:24:20.262" v="1276" actId="478"/>
          <ac:spMkLst>
            <pc:docMk/>
            <pc:sldMk cId="3964383563" sldId="722"/>
            <ac:spMk id="11" creationId="{2DABA96D-F810-408D-BF47-00AB309AACE6}"/>
          </ac:spMkLst>
        </pc:spChg>
        <pc:spChg chg="del">
          <ac:chgData name="Nguyen Chi Son" userId="606856d02e9d83ac" providerId="LiveId" clId="{71868D9A-B96F-428E-A575-98D8A1773808}" dt="2022-02-28T12:24:20.262" v="1276" actId="478"/>
          <ac:spMkLst>
            <pc:docMk/>
            <pc:sldMk cId="3964383563" sldId="722"/>
            <ac:spMk id="12" creationId="{2B7E9FC3-2682-4544-A879-4409F8B8BA41}"/>
          </ac:spMkLst>
        </pc:spChg>
        <pc:spChg chg="mod">
          <ac:chgData name="Nguyen Chi Son" userId="606856d02e9d83ac" providerId="LiveId" clId="{71868D9A-B96F-428E-A575-98D8A1773808}" dt="2022-02-28T12:33:05.235" v="2103" actId="1035"/>
          <ac:spMkLst>
            <pc:docMk/>
            <pc:sldMk cId="3964383563" sldId="722"/>
            <ac:spMk id="14" creationId="{A530074C-9975-4D4F-AC15-005B11433C74}"/>
          </ac:spMkLst>
        </pc:spChg>
        <pc:spChg chg="mod">
          <ac:chgData name="Nguyen Chi Son" userId="606856d02e9d83ac" providerId="LiveId" clId="{71868D9A-B96F-428E-A575-98D8A1773808}" dt="2022-02-28T12:33:05.235" v="2103" actId="1035"/>
          <ac:spMkLst>
            <pc:docMk/>
            <pc:sldMk cId="3964383563" sldId="722"/>
            <ac:spMk id="15" creationId="{EC5263CE-BE2F-44C4-BD89-2666D2873C33}"/>
          </ac:spMkLst>
        </pc:spChg>
        <pc:spChg chg="mod">
          <ac:chgData name="Nguyen Chi Son" userId="606856d02e9d83ac" providerId="LiveId" clId="{71868D9A-B96F-428E-A575-98D8A1773808}" dt="2022-02-28T12:29:34.238" v="1733" actId="20577"/>
          <ac:spMkLst>
            <pc:docMk/>
            <pc:sldMk cId="3964383563" sldId="722"/>
            <ac:spMk id="19" creationId="{9C339D16-68E4-43C4-A62E-D0146138D23B}"/>
          </ac:spMkLst>
        </pc:spChg>
        <pc:picChg chg="del">
          <ac:chgData name="Nguyen Chi Son" userId="606856d02e9d83ac" providerId="LiveId" clId="{71868D9A-B96F-428E-A575-98D8A1773808}" dt="2022-02-28T12:24:20.262" v="1276" actId="478"/>
          <ac:picMkLst>
            <pc:docMk/>
            <pc:sldMk cId="3964383563" sldId="722"/>
            <ac:picMk id="10" creationId="{7667FC2E-E650-4B39-937E-0463DA4243DD}"/>
          </ac:picMkLst>
        </pc:picChg>
      </pc:sldChg>
      <pc:sldChg chg="addSp delSp modSp mod modAnim">
        <pc:chgData name="Nguyen Chi Son" userId="606856d02e9d83ac" providerId="LiveId" clId="{71868D9A-B96F-428E-A575-98D8A1773808}" dt="2022-02-28T15:45:58.488" v="10522"/>
        <pc:sldMkLst>
          <pc:docMk/>
          <pc:sldMk cId="3267194069" sldId="747"/>
        </pc:sldMkLst>
        <pc:spChg chg="mod">
          <ac:chgData name="Nguyen Chi Son" userId="606856d02e9d83ac" providerId="LiveId" clId="{71868D9A-B96F-428E-A575-98D8A1773808}" dt="2022-02-28T12:57:01.880" v="3233" actId="20577"/>
          <ac:spMkLst>
            <pc:docMk/>
            <pc:sldMk cId="3267194069" sldId="747"/>
            <ac:spMk id="2" creationId="{BA8A6260-CA4B-46A9-A06E-C71EE59E6992}"/>
          </ac:spMkLst>
        </pc:spChg>
        <pc:spChg chg="add mod">
          <ac:chgData name="Nguyen Chi Son" userId="606856d02e9d83ac" providerId="LiveId" clId="{71868D9A-B96F-428E-A575-98D8A1773808}" dt="2022-02-28T12:57:54.099" v="3245" actId="1076"/>
          <ac:spMkLst>
            <pc:docMk/>
            <pc:sldMk cId="3267194069" sldId="747"/>
            <ac:spMk id="6" creationId="{88401D78-E8E5-4B33-952F-54CD58F78924}"/>
          </ac:spMkLst>
        </pc:spChg>
        <pc:graphicFrameChg chg="add mod">
          <ac:chgData name="Nguyen Chi Son" userId="606856d02e9d83ac" providerId="LiveId" clId="{71868D9A-B96F-428E-A575-98D8A1773808}" dt="2022-02-28T12:57:44.890" v="3244" actId="1035"/>
          <ac:graphicFrameMkLst>
            <pc:docMk/>
            <pc:sldMk cId="3267194069" sldId="747"/>
            <ac:graphicFrameMk id="7" creationId="{30144405-8259-4B39-A352-80FFBCC3E6B8}"/>
          </ac:graphicFrameMkLst>
        </pc:graphicFrameChg>
        <pc:picChg chg="del">
          <ac:chgData name="Nguyen Chi Son" userId="606856d02e9d83ac" providerId="LiveId" clId="{71868D9A-B96F-428E-A575-98D8A1773808}" dt="2022-02-28T12:50:04.548" v="2739" actId="478"/>
          <ac:picMkLst>
            <pc:docMk/>
            <pc:sldMk cId="3267194069" sldId="747"/>
            <ac:picMk id="4" creationId="{3CBDA1E3-644F-4AE2-87DE-4AD95E99ADB2}"/>
          </ac:picMkLst>
        </pc:picChg>
        <pc:picChg chg="add mod">
          <ac:chgData name="Nguyen Chi Son" userId="606856d02e9d83ac" providerId="LiveId" clId="{71868D9A-B96F-428E-A575-98D8A1773808}" dt="2022-02-28T12:58:18.839" v="3247" actId="1076"/>
          <ac:picMkLst>
            <pc:docMk/>
            <pc:sldMk cId="3267194069" sldId="747"/>
            <ac:picMk id="5" creationId="{6125E139-855A-4BA0-AD2B-A79823DD9B69}"/>
          </ac:picMkLst>
        </pc:picChg>
        <pc:cxnChg chg="add mod">
          <ac:chgData name="Nguyen Chi Son" userId="606856d02e9d83ac" providerId="LiveId" clId="{71868D9A-B96F-428E-A575-98D8A1773808}" dt="2022-02-28T12:58:58.107" v="3266" actId="1037"/>
          <ac:cxnSpMkLst>
            <pc:docMk/>
            <pc:sldMk cId="3267194069" sldId="747"/>
            <ac:cxnSpMk id="8" creationId="{A9572AD9-C560-44DE-8105-0849444B1D89}"/>
          </ac:cxnSpMkLst>
        </pc:cxnChg>
        <pc:cxnChg chg="add mod">
          <ac:chgData name="Nguyen Chi Son" userId="606856d02e9d83ac" providerId="LiveId" clId="{71868D9A-B96F-428E-A575-98D8A1773808}" dt="2022-02-28T12:59:12.231" v="3278" actId="1035"/>
          <ac:cxnSpMkLst>
            <pc:docMk/>
            <pc:sldMk cId="3267194069" sldId="747"/>
            <ac:cxnSpMk id="11" creationId="{9EF2F207-718D-472D-A591-3EAFCF068488}"/>
          </ac:cxnSpMkLst>
        </pc:cxnChg>
        <pc:cxnChg chg="add mod">
          <ac:chgData name="Nguyen Chi Son" userId="606856d02e9d83ac" providerId="LiveId" clId="{71868D9A-B96F-428E-A575-98D8A1773808}" dt="2022-02-28T12:59:27.522" v="3279" actId="571"/>
          <ac:cxnSpMkLst>
            <pc:docMk/>
            <pc:sldMk cId="3267194069" sldId="747"/>
            <ac:cxnSpMk id="15" creationId="{C68A5BEC-7557-45E3-8FEE-F61AD751AC76}"/>
          </ac:cxnSpMkLst>
        </pc:cxnChg>
      </pc:sldChg>
      <pc:sldChg chg="del">
        <pc:chgData name="Nguyen Chi Son" userId="606856d02e9d83ac" providerId="LiveId" clId="{71868D9A-B96F-428E-A575-98D8A1773808}" dt="2022-02-28T12:24:15.309" v="1275" actId="47"/>
        <pc:sldMkLst>
          <pc:docMk/>
          <pc:sldMk cId="1335251601" sldId="749"/>
        </pc:sldMkLst>
      </pc:sldChg>
      <pc:sldChg chg="modSp mod">
        <pc:chgData name="Nguyen Chi Son" userId="606856d02e9d83ac" providerId="LiveId" clId="{71868D9A-B96F-428E-A575-98D8A1773808}" dt="2022-02-28T13:02:47.082" v="3791" actId="20577"/>
        <pc:sldMkLst>
          <pc:docMk/>
          <pc:sldMk cId="3650864165" sldId="750"/>
        </pc:sldMkLst>
        <pc:spChg chg="mod">
          <ac:chgData name="Nguyen Chi Son" userId="606856d02e9d83ac" providerId="LiveId" clId="{71868D9A-B96F-428E-A575-98D8A1773808}" dt="2022-02-28T13:02:47.082" v="3791" actId="20577"/>
          <ac:spMkLst>
            <pc:docMk/>
            <pc:sldMk cId="3650864165" sldId="750"/>
            <ac:spMk id="2" creationId="{DAF08EC2-5D0D-48D9-855C-A59C0E5ED55B}"/>
          </ac:spMkLst>
        </pc:spChg>
      </pc:sldChg>
      <pc:sldChg chg="addSp delSp modSp mod">
        <pc:chgData name="Nguyen Chi Son" userId="606856d02e9d83ac" providerId="LiveId" clId="{71868D9A-B96F-428E-A575-98D8A1773808}" dt="2022-02-28T13:47:53.740" v="4323" actId="14100"/>
        <pc:sldMkLst>
          <pc:docMk/>
          <pc:sldMk cId="3436966872" sldId="751"/>
        </pc:sldMkLst>
        <pc:spChg chg="mod">
          <ac:chgData name="Nguyen Chi Son" userId="606856d02e9d83ac" providerId="LiveId" clId="{71868D9A-B96F-428E-A575-98D8A1773808}" dt="2022-02-28T13:03:50.747" v="3816" actId="20577"/>
          <ac:spMkLst>
            <pc:docMk/>
            <pc:sldMk cId="3436966872" sldId="751"/>
            <ac:spMk id="2" creationId="{BA8A6260-CA4B-46A9-A06E-C71EE59E6992}"/>
          </ac:spMkLst>
        </pc:spChg>
        <pc:spChg chg="mod">
          <ac:chgData name="Nguyen Chi Son" userId="606856d02e9d83ac" providerId="LiveId" clId="{71868D9A-B96F-428E-A575-98D8A1773808}" dt="2022-02-28T13:47:53.740" v="4323" actId="14100"/>
          <ac:spMkLst>
            <pc:docMk/>
            <pc:sldMk cId="3436966872" sldId="751"/>
            <ac:spMk id="5" creationId="{5FCB6675-D220-43C6-AA0B-F5516442E11D}"/>
          </ac:spMkLst>
        </pc:spChg>
        <pc:picChg chg="add mod modCrop">
          <ac:chgData name="Nguyen Chi Son" userId="606856d02e9d83ac" providerId="LiveId" clId="{71868D9A-B96F-428E-A575-98D8A1773808}" dt="2022-02-28T13:47:31.086" v="4306" actId="1076"/>
          <ac:picMkLst>
            <pc:docMk/>
            <pc:sldMk cId="3436966872" sldId="751"/>
            <ac:picMk id="4" creationId="{0151BF90-08BD-4CC0-A842-7CA08B416050}"/>
          </ac:picMkLst>
        </pc:picChg>
        <pc:picChg chg="del">
          <ac:chgData name="Nguyen Chi Son" userId="606856d02e9d83ac" providerId="LiveId" clId="{71868D9A-B96F-428E-A575-98D8A1773808}" dt="2022-02-28T13:02:50.459" v="3792" actId="478"/>
          <ac:picMkLst>
            <pc:docMk/>
            <pc:sldMk cId="3436966872" sldId="751"/>
            <ac:picMk id="6" creationId="{D0BDBCB4-707C-43CE-931D-64180D957F7B}"/>
          </ac:picMkLst>
        </pc:picChg>
        <pc:picChg chg="del">
          <ac:chgData name="Nguyen Chi Son" userId="606856d02e9d83ac" providerId="LiveId" clId="{71868D9A-B96F-428E-A575-98D8A1773808}" dt="2022-02-28T13:02:50.850" v="3793" actId="478"/>
          <ac:picMkLst>
            <pc:docMk/>
            <pc:sldMk cId="3436966872" sldId="751"/>
            <ac:picMk id="3074" creationId="{A1C279AF-79C4-4051-B123-E9D2732A0C21}"/>
          </ac:picMkLst>
        </pc:picChg>
      </pc:sldChg>
      <pc:sldChg chg="del">
        <pc:chgData name="Nguyen Chi Son" userId="606856d02e9d83ac" providerId="LiveId" clId="{71868D9A-B96F-428E-A575-98D8A1773808}" dt="2022-02-28T14:02:32.892" v="6100" actId="47"/>
        <pc:sldMkLst>
          <pc:docMk/>
          <pc:sldMk cId="2207813376" sldId="752"/>
        </pc:sldMkLst>
      </pc:sldChg>
      <pc:sldChg chg="del">
        <pc:chgData name="Nguyen Chi Son" userId="606856d02e9d83ac" providerId="LiveId" clId="{71868D9A-B96F-428E-A575-98D8A1773808}" dt="2022-02-28T13:49:30.441" v="4324" actId="47"/>
        <pc:sldMkLst>
          <pc:docMk/>
          <pc:sldMk cId="1058621928" sldId="753"/>
        </pc:sldMkLst>
      </pc:sldChg>
      <pc:sldChg chg="modSp del">
        <pc:chgData name="Nguyen Chi Son" userId="606856d02e9d83ac" providerId="LiveId" clId="{71868D9A-B96F-428E-A575-98D8A1773808}" dt="2022-02-28T13:50:14.229" v="4500" actId="47"/>
        <pc:sldMkLst>
          <pc:docMk/>
          <pc:sldMk cId="709018180" sldId="754"/>
        </pc:sldMkLst>
        <pc:spChg chg="mod">
          <ac:chgData name="Nguyen Chi Son" userId="606856d02e9d83ac" providerId="LiveId" clId="{71868D9A-B96F-428E-A575-98D8A1773808}" dt="2022-02-28T13:50:06.405" v="4498" actId="20577"/>
          <ac:spMkLst>
            <pc:docMk/>
            <pc:sldMk cId="709018180" sldId="754"/>
            <ac:spMk id="19" creationId="{9C339D16-68E4-43C4-A62E-D0146138D23B}"/>
          </ac:spMkLst>
        </pc:spChg>
      </pc:sldChg>
      <pc:sldChg chg="del">
        <pc:chgData name="Nguyen Chi Son" userId="606856d02e9d83ac" providerId="LiveId" clId="{71868D9A-B96F-428E-A575-98D8A1773808}" dt="2022-02-28T14:02:32.892" v="6100" actId="47"/>
        <pc:sldMkLst>
          <pc:docMk/>
          <pc:sldMk cId="2854865858" sldId="755"/>
        </pc:sldMkLst>
      </pc:sldChg>
      <pc:sldChg chg="del">
        <pc:chgData name="Nguyen Chi Son" userId="606856d02e9d83ac" providerId="LiveId" clId="{71868D9A-B96F-428E-A575-98D8A1773808}" dt="2022-02-28T14:02:32.892" v="6100" actId="47"/>
        <pc:sldMkLst>
          <pc:docMk/>
          <pc:sldMk cId="3015010201" sldId="756"/>
        </pc:sldMkLst>
      </pc:sldChg>
      <pc:sldChg chg="del">
        <pc:chgData name="Nguyen Chi Son" userId="606856d02e9d83ac" providerId="LiveId" clId="{71868D9A-B96F-428E-A575-98D8A1773808}" dt="2022-02-28T14:02:32.892" v="6100" actId="47"/>
        <pc:sldMkLst>
          <pc:docMk/>
          <pc:sldMk cId="4140275113" sldId="757"/>
        </pc:sldMkLst>
      </pc:sldChg>
      <pc:sldChg chg="del">
        <pc:chgData name="Nguyen Chi Son" userId="606856d02e9d83ac" providerId="LiveId" clId="{71868D9A-B96F-428E-A575-98D8A1773808}" dt="2022-02-28T14:02:32.892" v="6100" actId="47"/>
        <pc:sldMkLst>
          <pc:docMk/>
          <pc:sldMk cId="3136042662" sldId="758"/>
        </pc:sldMkLst>
      </pc:sldChg>
      <pc:sldChg chg="del">
        <pc:chgData name="Nguyen Chi Son" userId="606856d02e9d83ac" providerId="LiveId" clId="{71868D9A-B96F-428E-A575-98D8A1773808}" dt="2022-02-28T14:02:32.892" v="6100" actId="47"/>
        <pc:sldMkLst>
          <pc:docMk/>
          <pc:sldMk cId="1870878217" sldId="759"/>
        </pc:sldMkLst>
      </pc:sldChg>
      <pc:sldChg chg="modSp mod">
        <pc:chgData name="Nguyen Chi Son" userId="606856d02e9d83ac" providerId="LiveId" clId="{71868D9A-B96F-428E-A575-98D8A1773808}" dt="2022-02-28T14:02:38.686" v="6158" actId="20577"/>
        <pc:sldMkLst>
          <pc:docMk/>
          <pc:sldMk cId="3920108429" sldId="760"/>
        </pc:sldMkLst>
        <pc:spChg chg="mod">
          <ac:chgData name="Nguyen Chi Son" userId="606856d02e9d83ac" providerId="LiveId" clId="{71868D9A-B96F-428E-A575-98D8A1773808}" dt="2022-02-28T14:02:38.686" v="6158" actId="20577"/>
          <ac:spMkLst>
            <pc:docMk/>
            <pc:sldMk cId="3920108429" sldId="760"/>
            <ac:spMk id="2" creationId="{DAF08EC2-5D0D-48D9-855C-A59C0E5ED55B}"/>
          </ac:spMkLst>
        </pc:spChg>
      </pc:sldChg>
      <pc:sldChg chg="addSp delSp modSp mod delAnim modAnim">
        <pc:chgData name="Nguyen Chi Son" userId="606856d02e9d83ac" providerId="LiveId" clId="{71868D9A-B96F-428E-A575-98D8A1773808}" dt="2022-02-28T15:47:01.939" v="10548" actId="1076"/>
        <pc:sldMkLst>
          <pc:docMk/>
          <pc:sldMk cId="2383046546" sldId="761"/>
        </pc:sldMkLst>
        <pc:spChg chg="mod">
          <ac:chgData name="Nguyen Chi Son" userId="606856d02e9d83ac" providerId="LiveId" clId="{71868D9A-B96F-428E-A575-98D8A1773808}" dt="2022-02-28T14:03:22.899" v="6329" actId="20577"/>
          <ac:spMkLst>
            <pc:docMk/>
            <pc:sldMk cId="2383046546" sldId="761"/>
            <ac:spMk id="2" creationId="{BA8A6260-CA4B-46A9-A06E-C71EE59E6992}"/>
          </ac:spMkLst>
        </pc:spChg>
        <pc:spChg chg="mod">
          <ac:chgData name="Nguyen Chi Son" userId="606856d02e9d83ac" providerId="LiveId" clId="{71868D9A-B96F-428E-A575-98D8A1773808}" dt="2022-02-28T14:20:58.710" v="6497" actId="1076"/>
          <ac:spMkLst>
            <pc:docMk/>
            <pc:sldMk cId="2383046546" sldId="761"/>
            <ac:spMk id="7" creationId="{29173375-2B80-44C2-B311-A0CEA888BCFE}"/>
          </ac:spMkLst>
        </pc:spChg>
        <pc:spChg chg="add mod">
          <ac:chgData name="Nguyen Chi Son" userId="606856d02e9d83ac" providerId="LiveId" clId="{71868D9A-B96F-428E-A575-98D8A1773808}" dt="2022-02-28T14:21:27.928" v="6528" actId="1076"/>
          <ac:spMkLst>
            <pc:docMk/>
            <pc:sldMk cId="2383046546" sldId="761"/>
            <ac:spMk id="32" creationId="{E2D9150E-FABA-40EC-BC1A-676203E427EA}"/>
          </ac:spMkLst>
        </pc:spChg>
        <pc:spChg chg="add del mod">
          <ac:chgData name="Nguyen Chi Son" userId="606856d02e9d83ac" providerId="LiveId" clId="{71868D9A-B96F-428E-A575-98D8A1773808}" dt="2022-02-28T14:21:37.818" v="6531" actId="478"/>
          <ac:spMkLst>
            <pc:docMk/>
            <pc:sldMk cId="2383046546" sldId="761"/>
            <ac:spMk id="33" creationId="{2182E8CD-8F5D-4D32-A7F7-DB0A2ADF0DB4}"/>
          </ac:spMkLst>
        </pc:spChg>
        <pc:spChg chg="add mod">
          <ac:chgData name="Nguyen Chi Son" userId="606856d02e9d83ac" providerId="LiveId" clId="{71868D9A-B96F-428E-A575-98D8A1773808}" dt="2022-02-28T14:41:35.679" v="7465" actId="1076"/>
          <ac:spMkLst>
            <pc:docMk/>
            <pc:sldMk cId="2383046546" sldId="761"/>
            <ac:spMk id="35" creationId="{D5E0FFE8-2929-4B3D-A81D-C9CBC30FDC35}"/>
          </ac:spMkLst>
        </pc:spChg>
        <pc:spChg chg="add mod">
          <ac:chgData name="Nguyen Chi Son" userId="606856d02e9d83ac" providerId="LiveId" clId="{71868D9A-B96F-428E-A575-98D8A1773808}" dt="2022-02-28T14:41:39.210" v="7466" actId="1076"/>
          <ac:spMkLst>
            <pc:docMk/>
            <pc:sldMk cId="2383046546" sldId="761"/>
            <ac:spMk id="36" creationId="{F8E89F25-3C80-42AB-B129-D4076AE9D9A1}"/>
          </ac:spMkLst>
        </pc:spChg>
        <pc:spChg chg="add mod">
          <ac:chgData name="Nguyen Chi Son" userId="606856d02e9d83ac" providerId="LiveId" clId="{71868D9A-B96F-428E-A575-98D8A1773808}" dt="2022-02-28T15:46:57.361" v="10546" actId="1036"/>
          <ac:spMkLst>
            <pc:docMk/>
            <pc:sldMk cId="2383046546" sldId="761"/>
            <ac:spMk id="37" creationId="{B46EFD11-8D6E-42A3-86FB-7C6138C81450}"/>
          </ac:spMkLst>
        </pc:spChg>
        <pc:graphicFrameChg chg="add mod">
          <ac:chgData name="Nguyen Chi Son" userId="606856d02e9d83ac" providerId="LiveId" clId="{71868D9A-B96F-428E-A575-98D8A1773808}" dt="2022-02-28T14:20:43.586" v="6476" actId="1076"/>
          <ac:graphicFrameMkLst>
            <pc:docMk/>
            <pc:sldMk cId="2383046546" sldId="761"/>
            <ac:graphicFrameMk id="11" creationId="{29B1A0EA-0737-4E3D-8BD4-682A88A1B0F2}"/>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2" creationId="{82E86795-DC76-49CF-8B99-4E347E0C5C11}"/>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3" creationId="{BD9E950E-ED3A-4915-A7E7-FA6E6602B361}"/>
          </ac:graphicFrameMkLst>
        </pc:graphicFrameChg>
        <pc:graphicFrameChg chg="add del mod">
          <ac:chgData name="Nguyen Chi Son" userId="606856d02e9d83ac" providerId="LiveId" clId="{71868D9A-B96F-428E-A575-98D8A1773808}" dt="2022-02-28T14:19:07.667" v="6422" actId="478"/>
          <ac:graphicFrameMkLst>
            <pc:docMk/>
            <pc:sldMk cId="2383046546" sldId="761"/>
            <ac:graphicFrameMk id="17" creationId="{0C5E325A-1257-42DC-BC7D-B19399464572}"/>
          </ac:graphicFrameMkLst>
        </pc:graphicFrameChg>
        <pc:graphicFrameChg chg="add del mod">
          <ac:chgData name="Nguyen Chi Son" userId="606856d02e9d83ac" providerId="LiveId" clId="{71868D9A-B96F-428E-A575-98D8A1773808}" dt="2022-02-28T14:19:05.652" v="6421" actId="478"/>
          <ac:graphicFrameMkLst>
            <pc:docMk/>
            <pc:sldMk cId="2383046546" sldId="761"/>
            <ac:graphicFrameMk id="18" creationId="{950E0E35-22F4-44DD-9A5E-7889723AA9F0}"/>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19" creationId="{08A802AE-9D51-4AF7-8F90-5E6D00E46E35}"/>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2" creationId="{1C73BF65-5EEA-4CA6-80EE-3AD4C391E67D}"/>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3" creationId="{3E80A017-660A-4474-9B03-04B465762B54}"/>
          </ac:graphicFrameMkLst>
        </pc:graphicFrameChg>
        <pc:graphicFrameChg chg="add mod">
          <ac:chgData name="Nguyen Chi Son" userId="606856d02e9d83ac" providerId="LiveId" clId="{71868D9A-B96F-428E-A575-98D8A1773808}" dt="2022-02-28T15:46:59.252" v="10547" actId="1076"/>
          <ac:graphicFrameMkLst>
            <pc:docMk/>
            <pc:sldMk cId="2383046546" sldId="761"/>
            <ac:graphicFrameMk id="26" creationId="{C6AE4851-2139-4111-BDB8-8DAD347BF466}"/>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28" creationId="{D1135F64-BE36-4A83-B54C-7DEE19E0A556}"/>
          </ac:graphicFrameMkLst>
        </pc:graphicFrameChg>
        <pc:graphicFrameChg chg="add mod">
          <ac:chgData name="Nguyen Chi Son" userId="606856d02e9d83ac" providerId="LiveId" clId="{71868D9A-B96F-428E-A575-98D8A1773808}" dt="2022-02-28T15:47:01.939" v="10548" actId="1076"/>
          <ac:graphicFrameMkLst>
            <pc:docMk/>
            <pc:sldMk cId="2383046546" sldId="761"/>
            <ac:graphicFrameMk id="29" creationId="{D2DB1092-2ECD-4FDA-8C73-3A800611614A}"/>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34" creationId="{78D18222-587A-4CD7-BD61-7FD99CACADC5}"/>
          </ac:graphicFrameMkLst>
        </pc:graphicFrameChg>
        <pc:picChg chg="del">
          <ac:chgData name="Nguyen Chi Son" userId="606856d02e9d83ac" providerId="LiveId" clId="{71868D9A-B96F-428E-A575-98D8A1773808}" dt="2022-02-28T14:02:41.797" v="6159" actId="478"/>
          <ac:picMkLst>
            <pc:docMk/>
            <pc:sldMk cId="2383046546" sldId="761"/>
            <ac:picMk id="4" creationId="{5AC4D369-5BB2-45EC-89EA-745A6D8AA132}"/>
          </ac:picMkLst>
        </pc:picChg>
        <pc:picChg chg="del">
          <ac:chgData name="Nguyen Chi Son" userId="606856d02e9d83ac" providerId="LiveId" clId="{71868D9A-B96F-428E-A575-98D8A1773808}" dt="2022-02-28T14:02:42.203" v="6160" actId="478"/>
          <ac:picMkLst>
            <pc:docMk/>
            <pc:sldMk cId="2383046546" sldId="761"/>
            <ac:picMk id="8" creationId="{2587AFAF-3D32-4E7E-BDF7-BBC34451D971}"/>
          </ac:picMkLst>
        </pc:picChg>
        <pc:cxnChg chg="add mod">
          <ac:chgData name="Nguyen Chi Son" userId="606856d02e9d83ac" providerId="LiveId" clId="{71868D9A-B96F-428E-A575-98D8A1773808}" dt="2022-02-28T14:20:43.586" v="6476" actId="1076"/>
          <ac:cxnSpMkLst>
            <pc:docMk/>
            <pc:sldMk cId="2383046546" sldId="761"/>
            <ac:cxnSpMk id="6" creationId="{436474C8-15FD-4488-995E-B03073955089}"/>
          </ac:cxnSpMkLst>
        </pc:cxnChg>
        <pc:cxnChg chg="add mod">
          <ac:chgData name="Nguyen Chi Son" userId="606856d02e9d83ac" providerId="LiveId" clId="{71868D9A-B96F-428E-A575-98D8A1773808}" dt="2022-02-28T14:20:43.586" v="6476" actId="1076"/>
          <ac:cxnSpMkLst>
            <pc:docMk/>
            <pc:sldMk cId="2383046546" sldId="761"/>
            <ac:cxnSpMk id="9" creationId="{482FF857-41BB-44C7-8596-42814F692433}"/>
          </ac:cxnSpMkLst>
        </pc:cxnChg>
        <pc:cxnChg chg="add mod">
          <ac:chgData name="Nguyen Chi Son" userId="606856d02e9d83ac" providerId="LiveId" clId="{71868D9A-B96F-428E-A575-98D8A1773808}" dt="2022-02-28T14:20:43.586" v="6476" actId="1076"/>
          <ac:cxnSpMkLst>
            <pc:docMk/>
            <pc:sldMk cId="2383046546" sldId="761"/>
            <ac:cxnSpMk id="14" creationId="{C0653C0A-8146-49E1-822A-272420FBA5CF}"/>
          </ac:cxnSpMkLst>
        </pc:cxnChg>
        <pc:cxnChg chg="add mod">
          <ac:chgData name="Nguyen Chi Son" userId="606856d02e9d83ac" providerId="LiveId" clId="{71868D9A-B96F-428E-A575-98D8A1773808}" dt="2022-02-28T14:20:39.617" v="6475" actId="1076"/>
          <ac:cxnSpMkLst>
            <pc:docMk/>
            <pc:sldMk cId="2383046546" sldId="761"/>
            <ac:cxnSpMk id="15" creationId="{07CB4F44-10A1-4BB9-904D-7784A2668594}"/>
          </ac:cxnSpMkLst>
        </pc:cxnChg>
        <pc:cxnChg chg="add mod">
          <ac:chgData name="Nguyen Chi Son" userId="606856d02e9d83ac" providerId="LiveId" clId="{71868D9A-B96F-428E-A575-98D8A1773808}" dt="2022-02-28T14:20:39.617" v="6475" actId="1076"/>
          <ac:cxnSpMkLst>
            <pc:docMk/>
            <pc:sldMk cId="2383046546" sldId="761"/>
            <ac:cxnSpMk id="16" creationId="{54EE2D80-25EA-4E27-A15F-1065ABAFE076}"/>
          </ac:cxnSpMkLst>
        </pc:cxnChg>
        <pc:cxnChg chg="add mod">
          <ac:chgData name="Nguyen Chi Son" userId="606856d02e9d83ac" providerId="LiveId" clId="{71868D9A-B96F-428E-A575-98D8A1773808}" dt="2022-02-28T14:20:39.617" v="6475" actId="1076"/>
          <ac:cxnSpMkLst>
            <pc:docMk/>
            <pc:sldMk cId="2383046546" sldId="761"/>
            <ac:cxnSpMk id="20" creationId="{296DD4CB-037E-4259-9A24-62FB36E82BE1}"/>
          </ac:cxnSpMkLst>
        </pc:cxnChg>
        <pc:cxnChg chg="add mod">
          <ac:chgData name="Nguyen Chi Son" userId="606856d02e9d83ac" providerId="LiveId" clId="{71868D9A-B96F-428E-A575-98D8A1773808}" dt="2022-02-28T15:46:57.361" v="10546" actId="1036"/>
          <ac:cxnSpMkLst>
            <pc:docMk/>
            <pc:sldMk cId="2383046546" sldId="761"/>
            <ac:cxnSpMk id="24" creationId="{FBCB7973-3BEA-4294-8CF0-28FEEE3E2179}"/>
          </ac:cxnSpMkLst>
        </pc:cxnChg>
        <pc:cxnChg chg="add mod">
          <ac:chgData name="Nguyen Chi Son" userId="606856d02e9d83ac" providerId="LiveId" clId="{71868D9A-B96F-428E-A575-98D8A1773808}" dt="2022-02-28T15:46:57.361" v="10546" actId="1036"/>
          <ac:cxnSpMkLst>
            <pc:docMk/>
            <pc:sldMk cId="2383046546" sldId="761"/>
            <ac:cxnSpMk id="25" creationId="{1BDEDB7E-FE60-487D-9FD9-92EAB3E3225E}"/>
          </ac:cxnSpMkLst>
        </pc:cxnChg>
        <pc:cxnChg chg="add mod">
          <ac:chgData name="Nguyen Chi Son" userId="606856d02e9d83ac" providerId="LiveId" clId="{71868D9A-B96F-428E-A575-98D8A1773808}" dt="2022-02-28T15:46:57.361" v="10546" actId="1036"/>
          <ac:cxnSpMkLst>
            <pc:docMk/>
            <pc:sldMk cId="2383046546" sldId="761"/>
            <ac:cxnSpMk id="27" creationId="{B34C57E5-EF0B-4F2D-9974-28F4136CA3BC}"/>
          </ac:cxnSpMkLst>
        </pc:cxnChg>
      </pc:sldChg>
      <pc:sldChg chg="del">
        <pc:chgData name="Nguyen Chi Son" userId="606856d02e9d83ac" providerId="LiveId" clId="{71868D9A-B96F-428E-A575-98D8A1773808}" dt="2022-02-28T14:48:08.969" v="8090" actId="47"/>
        <pc:sldMkLst>
          <pc:docMk/>
          <pc:sldMk cId="469802586" sldId="762"/>
        </pc:sldMkLst>
      </pc:sldChg>
      <pc:sldChg chg="del">
        <pc:chgData name="Nguyen Chi Son" userId="606856d02e9d83ac" providerId="LiveId" clId="{71868D9A-B96F-428E-A575-98D8A1773808}" dt="2022-02-28T14:48:08.969" v="8090" actId="47"/>
        <pc:sldMkLst>
          <pc:docMk/>
          <pc:sldMk cId="1300236136" sldId="763"/>
        </pc:sldMkLst>
      </pc:sldChg>
      <pc:sldChg chg="del">
        <pc:chgData name="Nguyen Chi Son" userId="606856d02e9d83ac" providerId="LiveId" clId="{71868D9A-B96F-428E-A575-98D8A1773808}" dt="2022-02-28T14:48:08.969" v="8090" actId="47"/>
        <pc:sldMkLst>
          <pc:docMk/>
          <pc:sldMk cId="1998499092" sldId="764"/>
        </pc:sldMkLst>
      </pc:sldChg>
      <pc:sldChg chg="del">
        <pc:chgData name="Nguyen Chi Son" userId="606856d02e9d83ac" providerId="LiveId" clId="{71868D9A-B96F-428E-A575-98D8A1773808}" dt="2022-02-28T14:48:08.969" v="8090" actId="47"/>
        <pc:sldMkLst>
          <pc:docMk/>
          <pc:sldMk cId="2536392238" sldId="765"/>
        </pc:sldMkLst>
      </pc:sldChg>
      <pc:sldChg chg="addSp delSp modSp add mod">
        <pc:chgData name="Nguyen Chi Son" userId="606856d02e9d83ac" providerId="LiveId" clId="{71868D9A-B96F-428E-A575-98D8A1773808}" dt="2022-02-28T12:36:03.246" v="2613" actId="1076"/>
        <pc:sldMkLst>
          <pc:docMk/>
          <pc:sldMk cId="2451759916" sldId="766"/>
        </pc:sldMkLst>
        <pc:spChg chg="mod">
          <ac:chgData name="Nguyen Chi Son" userId="606856d02e9d83ac" providerId="LiveId" clId="{71868D9A-B96F-428E-A575-98D8A1773808}" dt="2022-02-28T12:21:56.533" v="1009" actId="5793"/>
          <ac:spMkLst>
            <pc:docMk/>
            <pc:sldMk cId="2451759916" sldId="766"/>
            <ac:spMk id="2" creationId="{BA8A6260-CA4B-46A9-A06E-C71EE59E6992}"/>
          </ac:spMkLst>
        </pc:spChg>
        <pc:spChg chg="add mod">
          <ac:chgData name="Nguyen Chi Son" userId="606856d02e9d83ac" providerId="LiveId" clId="{71868D9A-B96F-428E-A575-98D8A1773808}" dt="2022-02-28T12:36:03.246" v="2613" actId="1076"/>
          <ac:spMkLst>
            <pc:docMk/>
            <pc:sldMk cId="2451759916" sldId="766"/>
            <ac:spMk id="7" creationId="{0CC00E93-BB17-4E55-85EE-79018D3027F6}"/>
          </ac:spMkLst>
        </pc:spChg>
        <pc:spChg chg="del">
          <ac:chgData name="Nguyen Chi Son" userId="606856d02e9d83ac" providerId="LiveId" clId="{71868D9A-B96F-428E-A575-98D8A1773808}" dt="2022-02-28T12:21:13.628" v="650" actId="478"/>
          <ac:spMkLst>
            <pc:docMk/>
            <pc:sldMk cId="2451759916" sldId="766"/>
            <ac:spMk id="11" creationId="{72086FFA-A4E4-43D5-877C-B63DBE3E10B8}"/>
          </ac:spMkLst>
        </pc:spChg>
        <pc:spChg chg="mod">
          <ac:chgData name="Nguyen Chi Son" userId="606856d02e9d83ac" providerId="LiveId" clId="{71868D9A-B96F-428E-A575-98D8A1773808}" dt="2022-02-28T12:36:03.246" v="2613" actId="1076"/>
          <ac:spMkLst>
            <pc:docMk/>
            <pc:sldMk cId="2451759916" sldId="766"/>
            <ac:spMk id="15" creationId="{B9578E8C-5137-4A5D-B82C-0561A0391FE8}"/>
          </ac:spMkLst>
        </pc:spChg>
        <pc:picChg chg="del">
          <ac:chgData name="Nguyen Chi Son" userId="606856d02e9d83ac" providerId="LiveId" clId="{71868D9A-B96F-428E-A575-98D8A1773808}" dt="2022-02-28T12:21:13.628" v="650" actId="478"/>
          <ac:picMkLst>
            <pc:docMk/>
            <pc:sldMk cId="2451759916" sldId="766"/>
            <ac:picMk id="10" creationId="{6460EEBE-9CB4-4540-AB97-AE7CD11815FD}"/>
          </ac:picMkLst>
        </pc:picChg>
        <pc:picChg chg="mod">
          <ac:chgData name="Nguyen Chi Son" userId="606856d02e9d83ac" providerId="LiveId" clId="{71868D9A-B96F-428E-A575-98D8A1773808}" dt="2022-02-28T12:36:03.246" v="2613" actId="1076"/>
          <ac:picMkLst>
            <pc:docMk/>
            <pc:sldMk cId="2451759916" sldId="766"/>
            <ac:picMk id="14" creationId="{AFD28A0E-FC58-4349-8C3F-FD92725B469E}"/>
          </ac:picMkLst>
        </pc:picChg>
      </pc:sldChg>
      <pc:sldChg chg="addSp delSp modSp add mod modAnim">
        <pc:chgData name="Nguyen Chi Son" userId="606856d02e9d83ac" providerId="LiveId" clId="{71868D9A-B96F-428E-A575-98D8A1773808}" dt="2022-02-28T15:45:49.317" v="10520"/>
        <pc:sldMkLst>
          <pc:docMk/>
          <pc:sldMk cId="2195649593" sldId="767"/>
        </pc:sldMkLst>
        <pc:spChg chg="add mod">
          <ac:chgData name="Nguyen Chi Son" userId="606856d02e9d83ac" providerId="LiveId" clId="{71868D9A-B96F-428E-A575-98D8A1773808}" dt="2022-02-28T12:49:22.203" v="2671" actId="207"/>
          <ac:spMkLst>
            <pc:docMk/>
            <pc:sldMk cId="2195649593" sldId="767"/>
            <ac:spMk id="13" creationId="{9D602503-7834-4569-82C0-493C7E65406D}"/>
          </ac:spMkLst>
        </pc:spChg>
        <pc:spChg chg="mod">
          <ac:chgData name="Nguyen Chi Son" userId="606856d02e9d83ac" providerId="LiveId" clId="{71868D9A-B96F-428E-A575-98D8A1773808}" dt="2022-02-28T12:49:45.453" v="2703" actId="1035"/>
          <ac:spMkLst>
            <pc:docMk/>
            <pc:sldMk cId="2195649593" sldId="767"/>
            <ac:spMk id="14" creationId="{A530074C-9975-4D4F-AC15-005B11433C74}"/>
          </ac:spMkLst>
        </pc:spChg>
        <pc:spChg chg="mod">
          <ac:chgData name="Nguyen Chi Son" userId="606856d02e9d83ac" providerId="LiveId" clId="{71868D9A-B96F-428E-A575-98D8A1773808}" dt="2022-02-28T12:58:24.706" v="3249" actId="1076"/>
          <ac:spMkLst>
            <pc:docMk/>
            <pc:sldMk cId="2195649593" sldId="767"/>
            <ac:spMk id="15" creationId="{EC5263CE-BE2F-44C4-BD89-2666D2873C33}"/>
          </ac:spMkLst>
        </pc:spChg>
        <pc:spChg chg="add mod">
          <ac:chgData name="Nguyen Chi Son" userId="606856d02e9d83ac" providerId="LiveId" clId="{71868D9A-B96F-428E-A575-98D8A1773808}" dt="2022-02-28T12:49:22.203" v="2671" actId="207"/>
          <ac:spMkLst>
            <pc:docMk/>
            <pc:sldMk cId="2195649593" sldId="767"/>
            <ac:spMk id="16" creationId="{8215A67C-9A11-4E50-998F-1EEBB7CD0C68}"/>
          </ac:spMkLst>
        </pc:spChg>
        <pc:spChg chg="add mod">
          <ac:chgData name="Nguyen Chi Son" userId="606856d02e9d83ac" providerId="LiveId" clId="{71868D9A-B96F-428E-A575-98D8A1773808}" dt="2022-02-28T12:48:15.547" v="2646" actId="571"/>
          <ac:spMkLst>
            <pc:docMk/>
            <pc:sldMk cId="2195649593" sldId="767"/>
            <ac:spMk id="18" creationId="{A835696D-BC80-4F95-8F95-27930C1917C6}"/>
          </ac:spMkLst>
        </pc:spChg>
        <pc:spChg chg="mod">
          <ac:chgData name="Nguyen Chi Son" userId="606856d02e9d83ac" providerId="LiveId" clId="{71868D9A-B96F-428E-A575-98D8A1773808}" dt="2022-02-28T12:34:00.118" v="2382" actId="20577"/>
          <ac:spMkLst>
            <pc:docMk/>
            <pc:sldMk cId="2195649593" sldId="767"/>
            <ac:spMk id="19" creationId="{9C339D16-68E4-43C4-A62E-D0146138D23B}"/>
          </ac:spMkLst>
        </pc:spChg>
        <pc:spChg chg="add mod">
          <ac:chgData name="Nguyen Chi Son" userId="606856d02e9d83ac" providerId="LiveId" clId="{71868D9A-B96F-428E-A575-98D8A1773808}" dt="2022-02-28T12:49:22.203" v="2671" actId="207"/>
          <ac:spMkLst>
            <pc:docMk/>
            <pc:sldMk cId="2195649593" sldId="767"/>
            <ac:spMk id="20" creationId="{5FC94566-0C67-4A70-BD39-C76A17C9F914}"/>
          </ac:spMkLst>
        </pc:spChg>
        <pc:spChg chg="add del mod">
          <ac:chgData name="Nguyen Chi Son" userId="606856d02e9d83ac" providerId="LiveId" clId="{71868D9A-B96F-428E-A575-98D8A1773808}" dt="2022-02-28T12:49:11.045" v="2669" actId="478"/>
          <ac:spMkLst>
            <pc:docMk/>
            <pc:sldMk cId="2195649593" sldId="767"/>
            <ac:spMk id="22" creationId="{67921BE0-BED2-49B8-9DD1-E13279CCABA7}"/>
          </ac:spMkLst>
        </pc:spChg>
        <pc:picChg chg="add mod">
          <ac:chgData name="Nguyen Chi Son" userId="606856d02e9d83ac" providerId="LiveId" clId="{71868D9A-B96F-428E-A575-98D8A1773808}" dt="2022-02-28T12:47:29.470" v="2627" actId="1076"/>
          <ac:picMkLst>
            <pc:docMk/>
            <pc:sldMk cId="2195649593" sldId="767"/>
            <ac:picMk id="3" creationId="{3902CD5E-3182-487D-AF87-1A8ACBF2AC4C}"/>
          </ac:picMkLst>
        </pc:picChg>
        <pc:picChg chg="add mod">
          <ac:chgData name="Nguyen Chi Son" userId="606856d02e9d83ac" providerId="LiveId" clId="{71868D9A-B96F-428E-A575-98D8A1773808}" dt="2022-02-28T12:48:15.547" v="2646" actId="571"/>
          <ac:picMkLst>
            <pc:docMk/>
            <pc:sldMk cId="2195649593" sldId="767"/>
            <ac:picMk id="17" creationId="{6D52C5CF-0A00-49B8-98CB-2953E5681246}"/>
          </ac:picMkLst>
        </pc:picChg>
        <pc:cxnChg chg="add mod">
          <ac:chgData name="Nguyen Chi Son" userId="606856d02e9d83ac" providerId="LiveId" clId="{71868D9A-B96F-428E-A575-98D8A1773808}" dt="2022-02-28T12:49:16.840" v="2670" actId="208"/>
          <ac:cxnSpMkLst>
            <pc:docMk/>
            <pc:sldMk cId="2195649593" sldId="767"/>
            <ac:cxnSpMk id="5" creationId="{312739AE-E7A0-4BEE-A955-CDB94F4F7769}"/>
          </ac:cxnSpMkLst>
        </pc:cxnChg>
        <pc:cxnChg chg="add mod">
          <ac:chgData name="Nguyen Chi Son" userId="606856d02e9d83ac" providerId="LiveId" clId="{71868D9A-B96F-428E-A575-98D8A1773808}" dt="2022-02-28T12:47:21.784" v="2625" actId="571"/>
          <ac:cxnSpMkLst>
            <pc:docMk/>
            <pc:sldMk cId="2195649593" sldId="767"/>
            <ac:cxnSpMk id="11" creationId="{45E66552-48FF-4E84-A513-46CD84F335C5}"/>
          </ac:cxnSpMkLst>
        </pc:cxnChg>
        <pc:cxnChg chg="add mod">
          <ac:chgData name="Nguyen Chi Son" userId="606856d02e9d83ac" providerId="LiveId" clId="{71868D9A-B96F-428E-A575-98D8A1773808}" dt="2022-02-28T12:49:16.840" v="2670" actId="208"/>
          <ac:cxnSpMkLst>
            <pc:docMk/>
            <pc:sldMk cId="2195649593" sldId="767"/>
            <ac:cxnSpMk id="21" creationId="{EC8F9ABF-8A51-4460-9291-D7DAA1083D5D}"/>
          </ac:cxnSpMkLst>
        </pc:cxnChg>
      </pc:sldChg>
      <pc:sldChg chg="modSp add del mod">
        <pc:chgData name="Nguyen Chi Son" userId="606856d02e9d83ac" providerId="LiveId" clId="{71868D9A-B96F-428E-A575-98D8A1773808}" dt="2022-02-28T12:32:59.345" v="2072" actId="47"/>
        <pc:sldMkLst>
          <pc:docMk/>
          <pc:sldMk cId="3403392536" sldId="767"/>
        </pc:sldMkLst>
        <pc:spChg chg="mod">
          <ac:chgData name="Nguyen Chi Son" userId="606856d02e9d83ac" providerId="LiveId" clId="{71868D9A-B96F-428E-A575-98D8A1773808}" dt="2022-02-28T12:32:42.845" v="2071" actId="20577"/>
          <ac:spMkLst>
            <pc:docMk/>
            <pc:sldMk cId="3403392536" sldId="767"/>
            <ac:spMk id="2" creationId="{BA8A6260-CA4B-46A9-A06E-C71EE59E6992}"/>
          </ac:spMkLst>
        </pc:spChg>
      </pc:sldChg>
      <pc:sldChg chg="addSp modSp add mod modAnim">
        <pc:chgData name="Nguyen Chi Son" userId="606856d02e9d83ac" providerId="LiveId" clId="{71868D9A-B96F-428E-A575-98D8A1773808}" dt="2022-02-28T15:46:10.644" v="10523"/>
        <pc:sldMkLst>
          <pc:docMk/>
          <pc:sldMk cId="3676216439" sldId="768"/>
        </pc:sldMkLst>
        <pc:spChg chg="mod">
          <ac:chgData name="Nguyen Chi Son" userId="606856d02e9d83ac" providerId="LiveId" clId="{71868D9A-B96F-428E-A575-98D8A1773808}" dt="2022-02-28T13:02:22.563" v="3682" actId="1035"/>
          <ac:spMkLst>
            <pc:docMk/>
            <pc:sldMk cId="3676216439" sldId="768"/>
            <ac:spMk id="14" creationId="{A530074C-9975-4D4F-AC15-005B11433C74}"/>
          </ac:spMkLst>
        </pc:spChg>
        <pc:spChg chg="mod">
          <ac:chgData name="Nguyen Chi Son" userId="606856d02e9d83ac" providerId="LiveId" clId="{71868D9A-B96F-428E-A575-98D8A1773808}" dt="2022-02-28T13:02:22.563" v="3682" actId="1035"/>
          <ac:spMkLst>
            <pc:docMk/>
            <pc:sldMk cId="3676216439" sldId="768"/>
            <ac:spMk id="15" creationId="{EC5263CE-BE2F-44C4-BD89-2666D2873C33}"/>
          </ac:spMkLst>
        </pc:spChg>
        <pc:spChg chg="mod">
          <ac:chgData name="Nguyen Chi Son" userId="606856d02e9d83ac" providerId="LiveId" clId="{71868D9A-B96F-428E-A575-98D8A1773808}" dt="2022-02-28T13:00:08.887" v="3449" actId="20577"/>
          <ac:spMkLst>
            <pc:docMk/>
            <pc:sldMk cId="3676216439" sldId="768"/>
            <ac:spMk id="19" creationId="{9C339D16-68E4-43C4-A62E-D0146138D23B}"/>
          </ac:spMkLst>
        </pc:spChg>
        <pc:picChg chg="add mod">
          <ac:chgData name="Nguyen Chi Son" userId="606856d02e9d83ac" providerId="LiveId" clId="{71868D9A-B96F-428E-A575-98D8A1773808}" dt="2022-02-28T13:02:19.224" v="3676" actId="1076"/>
          <ac:picMkLst>
            <pc:docMk/>
            <pc:sldMk cId="3676216439" sldId="768"/>
            <ac:picMk id="3" creationId="{C69F6F27-8CAD-4D4F-84DD-4FF11D7C03F2}"/>
          </ac:picMkLst>
        </pc:picChg>
      </pc:sldChg>
      <pc:sldChg chg="addSp delSp modSp add mod modAnim">
        <pc:chgData name="Nguyen Chi Son" userId="606856d02e9d83ac" providerId="LiveId" clId="{71868D9A-B96F-428E-A575-98D8A1773808}" dt="2022-02-28T15:46:35.971" v="10530"/>
        <pc:sldMkLst>
          <pc:docMk/>
          <pc:sldMk cId="1864116384" sldId="769"/>
        </pc:sldMkLst>
        <pc:spChg chg="mod">
          <ac:chgData name="Nguyen Chi Son" userId="606856d02e9d83ac" providerId="LiveId" clId="{71868D9A-B96F-428E-A575-98D8A1773808}" dt="2022-02-28T14:00:27.830" v="6074" actId="58"/>
          <ac:spMkLst>
            <pc:docMk/>
            <pc:sldMk cId="1864116384" sldId="769"/>
            <ac:spMk id="14" creationId="{A530074C-9975-4D4F-AC15-005B11433C74}"/>
          </ac:spMkLst>
        </pc:spChg>
        <pc:spChg chg="mod">
          <ac:chgData name="Nguyen Chi Son" userId="606856d02e9d83ac" providerId="LiveId" clId="{71868D9A-B96F-428E-A575-98D8A1773808}" dt="2022-02-28T13:56:54.924" v="5821" actId="1036"/>
          <ac:spMkLst>
            <pc:docMk/>
            <pc:sldMk cId="1864116384" sldId="769"/>
            <ac:spMk id="15" creationId="{EC5263CE-BE2F-44C4-BD89-2666D2873C33}"/>
          </ac:spMkLst>
        </pc:spChg>
        <pc:spChg chg="mod">
          <ac:chgData name="Nguyen Chi Son" userId="606856d02e9d83ac" providerId="LiveId" clId="{71868D9A-B96F-428E-A575-98D8A1773808}" dt="2022-02-28T13:53:22.183" v="5469" actId="20577"/>
          <ac:spMkLst>
            <pc:docMk/>
            <pc:sldMk cId="1864116384" sldId="769"/>
            <ac:spMk id="19" creationId="{9C339D16-68E4-43C4-A62E-D0146138D23B}"/>
          </ac:spMkLst>
        </pc:spChg>
        <pc:picChg chg="del">
          <ac:chgData name="Nguyen Chi Son" userId="606856d02e9d83ac" providerId="LiveId" clId="{71868D9A-B96F-428E-A575-98D8A1773808}" dt="2022-02-28T13:50:18.182" v="4502" actId="478"/>
          <ac:picMkLst>
            <pc:docMk/>
            <pc:sldMk cId="1864116384" sldId="769"/>
            <ac:picMk id="3" creationId="{C69F6F27-8CAD-4D4F-84DD-4FF11D7C03F2}"/>
          </ac:picMkLst>
        </pc:picChg>
        <pc:picChg chg="add mod">
          <ac:chgData name="Nguyen Chi Son" userId="606856d02e9d83ac" providerId="LiveId" clId="{71868D9A-B96F-428E-A575-98D8A1773808}" dt="2022-02-28T13:56:51.305" v="5808" actId="1076"/>
          <ac:picMkLst>
            <pc:docMk/>
            <pc:sldMk cId="1864116384" sldId="769"/>
            <ac:picMk id="4" creationId="{12C2BC57-4332-4B5C-AEAE-1EBEE679E629}"/>
          </ac:picMkLst>
        </pc:picChg>
        <pc:cxnChg chg="add del">
          <ac:chgData name="Nguyen Chi Son" userId="606856d02e9d83ac" providerId="LiveId" clId="{71868D9A-B96F-428E-A575-98D8A1773808}" dt="2022-02-28T14:00:54.131" v="6076" actId="11529"/>
          <ac:cxnSpMkLst>
            <pc:docMk/>
            <pc:sldMk cId="1864116384" sldId="769"/>
            <ac:cxnSpMk id="6" creationId="{15E1BCB3-192E-401A-81C9-0990EFE6912F}"/>
          </ac:cxnSpMkLst>
        </pc:cxnChg>
        <pc:cxnChg chg="add mod">
          <ac:chgData name="Nguyen Chi Son" userId="606856d02e9d83ac" providerId="LiveId" clId="{71868D9A-B96F-428E-A575-98D8A1773808}" dt="2022-02-28T14:01:57.833" v="6095" actId="1076"/>
          <ac:cxnSpMkLst>
            <pc:docMk/>
            <pc:sldMk cId="1864116384" sldId="769"/>
            <ac:cxnSpMk id="11" creationId="{560C9392-AC75-46C5-9792-80EA8BB1FBD3}"/>
          </ac:cxnSpMkLst>
        </pc:cxnChg>
        <pc:cxnChg chg="add mod">
          <ac:chgData name="Nguyen Chi Son" userId="606856d02e9d83ac" providerId="LiveId" clId="{71868D9A-B96F-428E-A575-98D8A1773808}" dt="2022-02-28T14:01:59.880" v="6096" actId="1076"/>
          <ac:cxnSpMkLst>
            <pc:docMk/>
            <pc:sldMk cId="1864116384" sldId="769"/>
            <ac:cxnSpMk id="16" creationId="{E68F970F-765B-40CD-89CE-DCBCB6074283}"/>
          </ac:cxnSpMkLst>
        </pc:cxnChg>
        <pc:cxnChg chg="add mod">
          <ac:chgData name="Nguyen Chi Son" userId="606856d02e9d83ac" providerId="LiveId" clId="{71868D9A-B96F-428E-A575-98D8A1773808}" dt="2022-02-28T14:01:47.302" v="6092" actId="571"/>
          <ac:cxnSpMkLst>
            <pc:docMk/>
            <pc:sldMk cId="1864116384" sldId="769"/>
            <ac:cxnSpMk id="20" creationId="{5D070EBD-CBC6-429F-A687-D120E97F9E1C}"/>
          </ac:cxnSpMkLst>
        </pc:cxnChg>
        <pc:cxnChg chg="add mod">
          <ac:chgData name="Nguyen Chi Son" userId="606856d02e9d83ac" providerId="LiveId" clId="{71868D9A-B96F-428E-A575-98D8A1773808}" dt="2022-02-28T14:02:06.583" v="6098" actId="14100"/>
          <ac:cxnSpMkLst>
            <pc:docMk/>
            <pc:sldMk cId="1864116384" sldId="769"/>
            <ac:cxnSpMk id="21" creationId="{F05A824D-06A2-48A4-94A3-E939AFAA8E16}"/>
          </ac:cxnSpMkLst>
        </pc:cxnChg>
      </pc:sldChg>
      <pc:sldChg chg="addSp modSp add modAnim">
        <pc:chgData name="Nguyen Chi Son" userId="606856d02e9d83ac" providerId="LiveId" clId="{71868D9A-B96F-428E-A575-98D8A1773808}" dt="2022-02-28T15:46:39.549" v="10531"/>
        <pc:sldMkLst>
          <pc:docMk/>
          <pc:sldMk cId="3542298664" sldId="770"/>
        </pc:sldMkLst>
        <pc:spChg chg="mod">
          <ac:chgData name="Nguyen Chi Son" userId="606856d02e9d83ac" providerId="LiveId" clId="{71868D9A-B96F-428E-A575-98D8A1773808}" dt="2022-02-28T14:00:14.605" v="6069" actId="58"/>
          <ac:spMkLst>
            <pc:docMk/>
            <pc:sldMk cId="3542298664" sldId="770"/>
            <ac:spMk id="14" creationId="{A530074C-9975-4D4F-AC15-005B11433C74}"/>
          </ac:spMkLst>
        </pc:spChg>
        <pc:cxnChg chg="add mod">
          <ac:chgData name="Nguyen Chi Son" userId="606856d02e9d83ac" providerId="LiveId" clId="{71868D9A-B96F-428E-A575-98D8A1773808}" dt="2022-02-28T14:02:15.096" v="6099"/>
          <ac:cxnSpMkLst>
            <pc:docMk/>
            <pc:sldMk cId="3542298664" sldId="770"/>
            <ac:cxnSpMk id="7" creationId="{EBCA6BD4-2A10-4740-B920-794AE3039FA8}"/>
          </ac:cxnSpMkLst>
        </pc:cxnChg>
        <pc:cxnChg chg="add mod">
          <ac:chgData name="Nguyen Chi Son" userId="606856d02e9d83ac" providerId="LiveId" clId="{71868D9A-B96F-428E-A575-98D8A1773808}" dt="2022-02-28T14:02:15.096" v="6099"/>
          <ac:cxnSpMkLst>
            <pc:docMk/>
            <pc:sldMk cId="3542298664" sldId="770"/>
            <ac:cxnSpMk id="8" creationId="{C43560C8-8EE1-4E2D-9EBD-82715F002EDF}"/>
          </ac:cxnSpMkLst>
        </pc:cxnChg>
        <pc:cxnChg chg="add mod">
          <ac:chgData name="Nguyen Chi Son" userId="606856d02e9d83ac" providerId="LiveId" clId="{71868D9A-B96F-428E-A575-98D8A1773808}" dt="2022-02-28T14:02:15.096" v="6099"/>
          <ac:cxnSpMkLst>
            <pc:docMk/>
            <pc:sldMk cId="3542298664" sldId="770"/>
            <ac:cxnSpMk id="10" creationId="{9247DD44-FE0E-4365-96B8-ED3902BE7160}"/>
          </ac:cxnSpMkLst>
        </pc:cxnChg>
      </pc:sldChg>
      <pc:sldChg chg="addSp delSp modSp add mod delAnim modAnim">
        <pc:chgData name="Nguyen Chi Son" userId="606856d02e9d83ac" providerId="LiveId" clId="{71868D9A-B96F-428E-A575-98D8A1773808}" dt="2022-02-28T15:47:32.515" v="10569" actId="1035"/>
        <pc:sldMkLst>
          <pc:docMk/>
          <pc:sldMk cId="1130125944" sldId="771"/>
        </pc:sldMkLst>
        <pc:spChg chg="mod">
          <ac:chgData name="Nguyen Chi Son" userId="606856d02e9d83ac" providerId="LiveId" clId="{71868D9A-B96F-428E-A575-98D8A1773808}" dt="2022-02-28T14:24:02.740" v="7034" actId="255"/>
          <ac:spMkLst>
            <pc:docMk/>
            <pc:sldMk cId="1130125944" sldId="771"/>
            <ac:spMk id="2" creationId="{BA8A6260-CA4B-46A9-A06E-C71EE59E6992}"/>
          </ac:spMkLst>
        </pc:spChg>
        <pc:spChg chg="del">
          <ac:chgData name="Nguyen Chi Son" userId="606856d02e9d83ac" providerId="LiveId" clId="{71868D9A-B96F-428E-A575-98D8A1773808}" dt="2022-02-28T14:23:50.943" v="7033" actId="478"/>
          <ac:spMkLst>
            <pc:docMk/>
            <pc:sldMk cId="1130125944" sldId="771"/>
            <ac:spMk id="7" creationId="{29173375-2B80-44C2-B311-A0CEA888BCFE}"/>
          </ac:spMkLst>
        </pc:spChg>
        <pc:spChg chg="add mod">
          <ac:chgData name="Nguyen Chi Son" userId="606856d02e9d83ac" providerId="LiveId" clId="{71868D9A-B96F-428E-A575-98D8A1773808}" dt="2022-02-28T15:47:28.343" v="10565" actId="14100"/>
          <ac:spMkLst>
            <pc:docMk/>
            <pc:sldMk cId="1130125944" sldId="771"/>
            <ac:spMk id="30" creationId="{DF4B2D90-92AB-459C-A168-CEA062091EEC}"/>
          </ac:spMkLst>
        </pc:spChg>
        <pc:spChg chg="del">
          <ac:chgData name="Nguyen Chi Son" userId="606856d02e9d83ac" providerId="LiveId" clId="{71868D9A-B96F-428E-A575-98D8A1773808}" dt="2022-02-28T14:23:50.943" v="7033" actId="478"/>
          <ac:spMkLst>
            <pc:docMk/>
            <pc:sldMk cId="1130125944" sldId="771"/>
            <ac:spMk id="32" creationId="{E2D9150E-FABA-40EC-BC1A-676203E427EA}"/>
          </ac:spMkLst>
        </pc:spChg>
        <pc:graphicFrameChg chg="del">
          <ac:chgData name="Nguyen Chi Son" userId="606856d02e9d83ac" providerId="LiveId" clId="{71868D9A-B96F-428E-A575-98D8A1773808}" dt="2022-02-28T14:23:50.943" v="7033" actId="478"/>
          <ac:graphicFrameMkLst>
            <pc:docMk/>
            <pc:sldMk cId="1130125944" sldId="771"/>
            <ac:graphicFrameMk id="11" creationId="{29B1A0EA-0737-4E3D-8BD4-682A88A1B0F2}"/>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2" creationId="{82E86795-DC76-49CF-8B99-4E347E0C5C1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3" creationId="{BD9E950E-ED3A-4915-A7E7-FA6E6602B36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9" creationId="{08A802AE-9D51-4AF7-8F90-5E6D00E46E35}"/>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2" creationId="{1C73BF65-5EEA-4CA6-80EE-3AD4C391E67D}"/>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3" creationId="{3E80A017-660A-4474-9B03-04B465762B54}"/>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6" creationId="{C6AE4851-2139-4111-BDB8-8DAD347BF46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8" creationId="{D1135F64-BE36-4A83-B54C-7DEE19E0A55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9" creationId="{D2DB1092-2ECD-4FDA-8C73-3A800611614A}"/>
          </ac:graphicFrameMkLst>
        </pc:graphicFrameChg>
        <pc:graphicFrameChg chg="add del mod">
          <ac:chgData name="Nguyen Chi Son" userId="606856d02e9d83ac" providerId="LiveId" clId="{71868D9A-B96F-428E-A575-98D8A1773808}" dt="2022-02-28T14:44:01.286" v="7554" actId="478"/>
          <ac:graphicFrameMkLst>
            <pc:docMk/>
            <pc:sldMk cId="1130125944" sldId="771"/>
            <ac:graphicFrameMk id="31" creationId="{70C07CA9-F4A1-485B-A780-4A69043F61B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3" creationId="{7DBC83DD-E872-4156-8867-E1F0AF153020}"/>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34" creationId="{78D18222-587A-4CD7-BD61-7FD99CACADC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5" creationId="{65EF8902-A268-4416-8E74-38409B9EEB80}"/>
          </ac:graphicFrameMkLst>
        </pc:graphicFrameChg>
        <pc:picChg chg="add mod">
          <ac:chgData name="Nguyen Chi Son" userId="606856d02e9d83ac" providerId="LiveId" clId="{71868D9A-B96F-428E-A575-98D8A1773808}" dt="2022-02-28T15:47:32.515" v="10569" actId="1035"/>
          <ac:picMkLst>
            <pc:docMk/>
            <pc:sldMk cId="1130125944" sldId="771"/>
            <ac:picMk id="4" creationId="{654D5115-87F6-4C86-B19E-634E2FE68695}"/>
          </ac:picMkLst>
        </pc:picChg>
        <pc:cxnChg chg="del">
          <ac:chgData name="Nguyen Chi Son" userId="606856d02e9d83ac" providerId="LiveId" clId="{71868D9A-B96F-428E-A575-98D8A1773808}" dt="2022-02-28T14:23:50.943" v="7033" actId="478"/>
          <ac:cxnSpMkLst>
            <pc:docMk/>
            <pc:sldMk cId="1130125944" sldId="771"/>
            <ac:cxnSpMk id="6" creationId="{436474C8-15FD-4488-995E-B03073955089}"/>
          </ac:cxnSpMkLst>
        </pc:cxnChg>
        <pc:cxnChg chg="del">
          <ac:chgData name="Nguyen Chi Son" userId="606856d02e9d83ac" providerId="LiveId" clId="{71868D9A-B96F-428E-A575-98D8A1773808}" dt="2022-02-28T14:23:50.943" v="7033" actId="478"/>
          <ac:cxnSpMkLst>
            <pc:docMk/>
            <pc:sldMk cId="1130125944" sldId="771"/>
            <ac:cxnSpMk id="9" creationId="{482FF857-41BB-44C7-8596-42814F692433}"/>
          </ac:cxnSpMkLst>
        </pc:cxnChg>
        <pc:cxnChg chg="del">
          <ac:chgData name="Nguyen Chi Son" userId="606856d02e9d83ac" providerId="LiveId" clId="{71868D9A-B96F-428E-A575-98D8A1773808}" dt="2022-02-28T14:23:50.943" v="7033" actId="478"/>
          <ac:cxnSpMkLst>
            <pc:docMk/>
            <pc:sldMk cId="1130125944" sldId="771"/>
            <ac:cxnSpMk id="14" creationId="{C0653C0A-8146-49E1-822A-272420FBA5CF}"/>
          </ac:cxnSpMkLst>
        </pc:cxnChg>
        <pc:cxnChg chg="del">
          <ac:chgData name="Nguyen Chi Son" userId="606856d02e9d83ac" providerId="LiveId" clId="{71868D9A-B96F-428E-A575-98D8A1773808}" dt="2022-02-28T14:23:50.943" v="7033" actId="478"/>
          <ac:cxnSpMkLst>
            <pc:docMk/>
            <pc:sldMk cId="1130125944" sldId="771"/>
            <ac:cxnSpMk id="15" creationId="{07CB4F44-10A1-4BB9-904D-7784A2668594}"/>
          </ac:cxnSpMkLst>
        </pc:cxnChg>
        <pc:cxnChg chg="del">
          <ac:chgData name="Nguyen Chi Son" userId="606856d02e9d83ac" providerId="LiveId" clId="{71868D9A-B96F-428E-A575-98D8A1773808}" dt="2022-02-28T14:23:50.943" v="7033" actId="478"/>
          <ac:cxnSpMkLst>
            <pc:docMk/>
            <pc:sldMk cId="1130125944" sldId="771"/>
            <ac:cxnSpMk id="16" creationId="{54EE2D80-25EA-4E27-A15F-1065ABAFE076}"/>
          </ac:cxnSpMkLst>
        </pc:cxnChg>
        <pc:cxnChg chg="del">
          <ac:chgData name="Nguyen Chi Son" userId="606856d02e9d83ac" providerId="LiveId" clId="{71868D9A-B96F-428E-A575-98D8A1773808}" dt="2022-02-28T14:23:50.943" v="7033" actId="478"/>
          <ac:cxnSpMkLst>
            <pc:docMk/>
            <pc:sldMk cId="1130125944" sldId="771"/>
            <ac:cxnSpMk id="20" creationId="{296DD4CB-037E-4259-9A24-62FB36E82BE1}"/>
          </ac:cxnSpMkLst>
        </pc:cxnChg>
        <pc:cxnChg chg="del">
          <ac:chgData name="Nguyen Chi Son" userId="606856d02e9d83ac" providerId="LiveId" clId="{71868D9A-B96F-428E-A575-98D8A1773808}" dt="2022-02-28T14:23:50.943" v="7033" actId="478"/>
          <ac:cxnSpMkLst>
            <pc:docMk/>
            <pc:sldMk cId="1130125944" sldId="771"/>
            <ac:cxnSpMk id="24" creationId="{FBCB7973-3BEA-4294-8CF0-28FEEE3E2179}"/>
          </ac:cxnSpMkLst>
        </pc:cxnChg>
        <pc:cxnChg chg="del">
          <ac:chgData name="Nguyen Chi Son" userId="606856d02e9d83ac" providerId="LiveId" clId="{71868D9A-B96F-428E-A575-98D8A1773808}" dt="2022-02-28T14:23:50.943" v="7033" actId="478"/>
          <ac:cxnSpMkLst>
            <pc:docMk/>
            <pc:sldMk cId="1130125944" sldId="771"/>
            <ac:cxnSpMk id="25" creationId="{1BDEDB7E-FE60-487D-9FD9-92EAB3E3225E}"/>
          </ac:cxnSpMkLst>
        </pc:cxnChg>
        <pc:cxnChg chg="del">
          <ac:chgData name="Nguyen Chi Son" userId="606856d02e9d83ac" providerId="LiveId" clId="{71868D9A-B96F-428E-A575-98D8A1773808}" dt="2022-02-28T14:23:50.943" v="7033" actId="478"/>
          <ac:cxnSpMkLst>
            <pc:docMk/>
            <pc:sldMk cId="1130125944" sldId="771"/>
            <ac:cxnSpMk id="27" creationId="{B34C57E5-EF0B-4F2D-9974-28F4136CA3BC}"/>
          </ac:cxnSpMkLst>
        </pc:cxnChg>
      </pc:sldChg>
      <pc:sldChg chg="addSp delSp modSp add mod modAnim">
        <pc:chgData name="Nguyen Chi Son" userId="606856d02e9d83ac" providerId="LiveId" clId="{71868D9A-B96F-428E-A575-98D8A1773808}" dt="2022-02-28T15:49:49.307" v="10597"/>
        <pc:sldMkLst>
          <pc:docMk/>
          <pc:sldMk cId="3104360816" sldId="772"/>
        </pc:sldMkLst>
        <pc:spChg chg="mod">
          <ac:chgData name="Nguyen Chi Son" userId="606856d02e9d83ac" providerId="LiveId" clId="{71868D9A-B96F-428E-A575-98D8A1773808}" dt="2022-02-28T15:24:57.284" v="9417" actId="20577"/>
          <ac:spMkLst>
            <pc:docMk/>
            <pc:sldMk cId="3104360816" sldId="772"/>
            <ac:spMk id="14" creationId="{A530074C-9975-4D4F-AC15-005B11433C74}"/>
          </ac:spMkLst>
        </pc:spChg>
        <pc:spChg chg="mod">
          <ac:chgData name="Nguyen Chi Son" userId="606856d02e9d83ac" providerId="LiveId" clId="{71868D9A-B96F-428E-A575-98D8A1773808}" dt="2022-02-28T15:25:12.846" v="9432" actId="1036"/>
          <ac:spMkLst>
            <pc:docMk/>
            <pc:sldMk cId="3104360816" sldId="772"/>
            <ac:spMk id="15" creationId="{EC5263CE-BE2F-44C4-BD89-2666D2873C33}"/>
          </ac:spMkLst>
        </pc:spChg>
        <pc:spChg chg="add mod">
          <ac:chgData name="Nguyen Chi Son" userId="606856d02e9d83ac" providerId="LiveId" clId="{71868D9A-B96F-428E-A575-98D8A1773808}" dt="2022-02-28T14:52:10.429" v="8548" actId="164"/>
          <ac:spMkLst>
            <pc:docMk/>
            <pc:sldMk cId="3104360816" sldId="772"/>
            <ac:spMk id="16" creationId="{32715466-30A7-4772-BBC7-6E8458601FCE}"/>
          </ac:spMkLst>
        </pc:spChg>
        <pc:spChg chg="add mod">
          <ac:chgData name="Nguyen Chi Son" userId="606856d02e9d83ac" providerId="LiveId" clId="{71868D9A-B96F-428E-A575-98D8A1773808}" dt="2022-02-28T14:52:10.429" v="8548" actId="164"/>
          <ac:spMkLst>
            <pc:docMk/>
            <pc:sldMk cId="3104360816" sldId="772"/>
            <ac:spMk id="17" creationId="{E51E099B-E3B3-4432-91B6-7B79B9EEA394}"/>
          </ac:spMkLst>
        </pc:spChg>
        <pc:spChg chg="add mod">
          <ac:chgData name="Nguyen Chi Son" userId="606856d02e9d83ac" providerId="LiveId" clId="{71868D9A-B96F-428E-A575-98D8A1773808}" dt="2022-02-28T14:52:10.429" v="8548" actId="164"/>
          <ac:spMkLst>
            <pc:docMk/>
            <pc:sldMk cId="3104360816" sldId="772"/>
            <ac:spMk id="18" creationId="{E4FAD7ED-D86A-475F-9C15-462C45F3628E}"/>
          </ac:spMkLst>
        </pc:spChg>
        <pc:spChg chg="mod">
          <ac:chgData name="Nguyen Chi Son" userId="606856d02e9d83ac" providerId="LiveId" clId="{71868D9A-B96F-428E-A575-98D8A1773808}" dt="2022-02-28T14:49:36.878" v="8487" actId="20577"/>
          <ac:spMkLst>
            <pc:docMk/>
            <pc:sldMk cId="3104360816" sldId="772"/>
            <ac:spMk id="19" creationId="{9C339D16-68E4-43C4-A62E-D0146138D23B}"/>
          </ac:spMkLst>
        </pc:spChg>
        <pc:spChg chg="add mod">
          <ac:chgData name="Nguyen Chi Son" userId="606856d02e9d83ac" providerId="LiveId" clId="{71868D9A-B96F-428E-A575-98D8A1773808}" dt="2022-02-28T14:52:10.429" v="8548" actId="164"/>
          <ac:spMkLst>
            <pc:docMk/>
            <pc:sldMk cId="3104360816" sldId="772"/>
            <ac:spMk id="20" creationId="{845D22E5-0F88-4068-B367-AD418964CC93}"/>
          </ac:spMkLst>
        </pc:spChg>
        <pc:spChg chg="add mod">
          <ac:chgData name="Nguyen Chi Son" userId="606856d02e9d83ac" providerId="LiveId" clId="{71868D9A-B96F-428E-A575-98D8A1773808}" dt="2022-02-28T15:27:27.268" v="10000" actId="1038"/>
          <ac:spMkLst>
            <pc:docMk/>
            <pc:sldMk cId="3104360816" sldId="772"/>
            <ac:spMk id="29" creationId="{3A01BC88-925B-4063-9C6D-BA2993E32551}"/>
          </ac:spMkLst>
        </pc:spChg>
        <pc:spChg chg="add mod">
          <ac:chgData name="Nguyen Chi Son" userId="606856d02e9d83ac" providerId="LiveId" clId="{71868D9A-B96F-428E-A575-98D8A1773808}" dt="2022-02-28T15:27:27.268" v="10000" actId="1038"/>
          <ac:spMkLst>
            <pc:docMk/>
            <pc:sldMk cId="3104360816" sldId="772"/>
            <ac:spMk id="30" creationId="{357808C8-4F1C-4791-808D-C23D75D864DB}"/>
          </ac:spMkLst>
        </pc:spChg>
        <pc:spChg chg="add mod">
          <ac:chgData name="Nguyen Chi Son" userId="606856d02e9d83ac" providerId="LiveId" clId="{71868D9A-B96F-428E-A575-98D8A1773808}" dt="2022-02-28T15:27:27.268" v="10000" actId="1038"/>
          <ac:spMkLst>
            <pc:docMk/>
            <pc:sldMk cId="3104360816" sldId="772"/>
            <ac:spMk id="31" creationId="{EA87ADBD-9D62-440A-898D-74B5100F668D}"/>
          </ac:spMkLst>
        </pc:spChg>
        <pc:spChg chg="add mod">
          <ac:chgData name="Nguyen Chi Son" userId="606856d02e9d83ac" providerId="LiveId" clId="{71868D9A-B96F-428E-A575-98D8A1773808}" dt="2022-02-28T15:27:36.218" v="10003" actId="1076"/>
          <ac:spMkLst>
            <pc:docMk/>
            <pc:sldMk cId="3104360816" sldId="772"/>
            <ac:spMk id="32" creationId="{7E59129F-4945-4879-B429-88820F814528}"/>
          </ac:spMkLst>
        </pc:spChg>
        <pc:spChg chg="add del mod">
          <ac:chgData name="Nguyen Chi Son" userId="606856d02e9d83ac" providerId="LiveId" clId="{71868D9A-B96F-428E-A575-98D8A1773808}" dt="2022-02-28T15:09:03.187" v="8985" actId="478"/>
          <ac:spMkLst>
            <pc:docMk/>
            <pc:sldMk cId="3104360816" sldId="772"/>
            <ac:spMk id="46" creationId="{7CCB938D-CECD-4C85-A4FA-5E04D3D8B33C}"/>
          </ac:spMkLst>
        </pc:spChg>
        <pc:spChg chg="add del mod">
          <ac:chgData name="Nguyen Chi Son" userId="606856d02e9d83ac" providerId="LiveId" clId="{71868D9A-B96F-428E-A575-98D8A1773808}" dt="2022-02-28T15:09:06.712" v="8988" actId="478"/>
          <ac:spMkLst>
            <pc:docMk/>
            <pc:sldMk cId="3104360816" sldId="772"/>
            <ac:spMk id="47" creationId="{67D352B7-60E8-45D5-9AFE-F4016BD0903C}"/>
          </ac:spMkLst>
        </pc:spChg>
        <pc:spChg chg="add del mod">
          <ac:chgData name="Nguyen Chi Son" userId="606856d02e9d83ac" providerId="LiveId" clId="{71868D9A-B96F-428E-A575-98D8A1773808}" dt="2022-02-28T15:09:04.942" v="8987" actId="478"/>
          <ac:spMkLst>
            <pc:docMk/>
            <pc:sldMk cId="3104360816" sldId="772"/>
            <ac:spMk id="48" creationId="{BEC546AA-89F6-480C-835E-9210D1E5EA1F}"/>
          </ac:spMkLst>
        </pc:spChg>
        <pc:spChg chg="add mod">
          <ac:chgData name="Nguyen Chi Son" userId="606856d02e9d83ac" providerId="LiveId" clId="{71868D9A-B96F-428E-A575-98D8A1773808}" dt="2022-02-28T15:05:49.823" v="8880" actId="571"/>
          <ac:spMkLst>
            <pc:docMk/>
            <pc:sldMk cId="3104360816" sldId="772"/>
            <ac:spMk id="50" creationId="{3D35E52B-C747-4701-95DD-44ED8BC0C708}"/>
          </ac:spMkLst>
        </pc:spChg>
        <pc:spChg chg="add del mod">
          <ac:chgData name="Nguyen Chi Son" userId="606856d02e9d83ac" providerId="LiveId" clId="{71868D9A-B96F-428E-A575-98D8A1773808}" dt="2022-02-28T15:08:42.075" v="8977" actId="478"/>
          <ac:spMkLst>
            <pc:docMk/>
            <pc:sldMk cId="3104360816" sldId="772"/>
            <ac:spMk id="53" creationId="{1AE917C1-5EFF-4EDA-9D2C-35F684EE413D}"/>
          </ac:spMkLst>
        </pc:spChg>
        <pc:spChg chg="add del mod">
          <ac:chgData name="Nguyen Chi Son" userId="606856d02e9d83ac" providerId="LiveId" clId="{71868D9A-B96F-428E-A575-98D8A1773808}" dt="2022-02-28T15:08:32.866" v="8972" actId="478"/>
          <ac:spMkLst>
            <pc:docMk/>
            <pc:sldMk cId="3104360816" sldId="772"/>
            <ac:spMk id="54" creationId="{13E7AD8E-7260-42EA-BB46-C775D4BAD0AB}"/>
          </ac:spMkLst>
        </pc:spChg>
        <pc:spChg chg="add mod">
          <ac:chgData name="Nguyen Chi Son" userId="606856d02e9d83ac" providerId="LiveId" clId="{71868D9A-B96F-428E-A575-98D8A1773808}" dt="2022-02-28T15:08:17.865" v="8965" actId="571"/>
          <ac:spMkLst>
            <pc:docMk/>
            <pc:sldMk cId="3104360816" sldId="772"/>
            <ac:spMk id="55" creationId="{1A532678-6EE7-4657-962A-56D5A6CC59C3}"/>
          </ac:spMkLst>
        </pc:spChg>
        <pc:spChg chg="add mod">
          <ac:chgData name="Nguyen Chi Son" userId="606856d02e9d83ac" providerId="LiveId" clId="{71868D9A-B96F-428E-A575-98D8A1773808}" dt="2022-02-28T15:08:17.865" v="8965" actId="571"/>
          <ac:spMkLst>
            <pc:docMk/>
            <pc:sldMk cId="3104360816" sldId="772"/>
            <ac:spMk id="56" creationId="{033533D3-DEFB-45CD-B90F-422F8B215A6A}"/>
          </ac:spMkLst>
        </pc:spChg>
        <pc:spChg chg="add mod">
          <ac:chgData name="Nguyen Chi Son" userId="606856d02e9d83ac" providerId="LiveId" clId="{71868D9A-B96F-428E-A575-98D8A1773808}" dt="2022-02-28T15:27:41.921" v="10012" actId="1037"/>
          <ac:spMkLst>
            <pc:docMk/>
            <pc:sldMk cId="3104360816" sldId="772"/>
            <ac:spMk id="65" creationId="{0B43D18E-99BE-4799-BD76-7026A8231750}"/>
          </ac:spMkLst>
        </pc:spChg>
        <pc:spChg chg="add mod">
          <ac:chgData name="Nguyen Chi Son" userId="606856d02e9d83ac" providerId="LiveId" clId="{71868D9A-B96F-428E-A575-98D8A1773808}" dt="2022-02-28T15:27:41.921" v="10012" actId="1037"/>
          <ac:spMkLst>
            <pc:docMk/>
            <pc:sldMk cId="3104360816" sldId="772"/>
            <ac:spMk id="66" creationId="{5A0E2851-FF10-4482-B203-C625269CEC73}"/>
          </ac:spMkLst>
        </pc:spChg>
        <pc:spChg chg="add mod ord">
          <ac:chgData name="Nguyen Chi Son" userId="606856d02e9d83ac" providerId="LiveId" clId="{71868D9A-B96F-428E-A575-98D8A1773808}" dt="2022-02-28T15:25:09.424" v="9423" actId="122"/>
          <ac:spMkLst>
            <pc:docMk/>
            <pc:sldMk cId="3104360816" sldId="772"/>
            <ac:spMk id="67" creationId="{8B8B3F4C-AD18-4B17-AFBF-B38A2C28BE45}"/>
          </ac:spMkLst>
        </pc:spChg>
        <pc:grpChg chg="add mod">
          <ac:chgData name="Nguyen Chi Son" userId="606856d02e9d83ac" providerId="LiveId" clId="{71868D9A-B96F-428E-A575-98D8A1773808}" dt="2022-02-28T14:52:08.632" v="8547" actId="164"/>
          <ac:grpSpMkLst>
            <pc:docMk/>
            <pc:sldMk cId="3104360816" sldId="772"/>
            <ac:grpSpMk id="6" creationId="{4332772B-3F33-4F02-AC32-136B2ADCE0D9}"/>
          </ac:grpSpMkLst>
        </pc:grpChg>
        <pc:grpChg chg="add mod">
          <ac:chgData name="Nguyen Chi Son" userId="606856d02e9d83ac" providerId="LiveId" clId="{71868D9A-B96F-428E-A575-98D8A1773808}" dt="2022-02-28T15:27:27.268" v="10000" actId="1038"/>
          <ac:grpSpMkLst>
            <pc:docMk/>
            <pc:sldMk cId="3104360816" sldId="772"/>
            <ac:grpSpMk id="11" creationId="{680CA062-775D-485F-8C51-6DE5A27DD089}"/>
          </ac:grpSpMkLst>
        </pc:grpChg>
        <pc:graphicFrameChg chg="add mod">
          <ac:chgData name="Nguyen Chi Son" userId="606856d02e9d83ac" providerId="LiveId" clId="{71868D9A-B96F-428E-A575-98D8A1773808}" dt="2022-02-28T15:24:45.238" v="9404" actId="1035"/>
          <ac:graphicFrameMkLst>
            <pc:docMk/>
            <pc:sldMk cId="3104360816" sldId="772"/>
            <ac:graphicFrameMk id="49" creationId="{CF94502E-DBB9-4811-880E-6094A0841FF5}"/>
          </ac:graphicFrameMkLst>
        </pc:graphicFrameChg>
        <pc:graphicFrameChg chg="add mod">
          <ac:chgData name="Nguyen Chi Son" userId="606856d02e9d83ac" providerId="LiveId" clId="{71868D9A-B96F-428E-A575-98D8A1773808}" dt="2022-02-28T15:25:04.221" v="9421" actId="1076"/>
          <ac:graphicFrameMkLst>
            <pc:docMk/>
            <pc:sldMk cId="3104360816" sldId="772"/>
            <ac:graphicFrameMk id="51" creationId="{F2E57F67-F168-4F48-9E23-958024A71282}"/>
          </ac:graphicFrameMkLst>
        </pc:graphicFrameChg>
        <pc:graphicFrameChg chg="add mod">
          <ac:chgData name="Nguyen Chi Son" userId="606856d02e9d83ac" providerId="LiveId" clId="{71868D9A-B96F-428E-A575-98D8A1773808}" dt="2022-02-28T15:08:17.568" v="8964" actId="571"/>
          <ac:graphicFrameMkLst>
            <pc:docMk/>
            <pc:sldMk cId="3104360816" sldId="772"/>
            <ac:graphicFrameMk id="57" creationId="{95880FF7-9F6E-4972-AD74-94C336E23ABE}"/>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8" creationId="{2F6E6136-85BD-4ED7-B6B6-2D4AF8524DD8}"/>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9" creationId="{2A0D49D3-BDBE-4B5D-B098-C3F5E461FF72}"/>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0" creationId="{40047F94-B67C-4CE1-8450-5233F580703B}"/>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61" creationId="{79AF5A9E-C209-4B30-8B01-BFA3065B1F4C}"/>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2" creationId="{B42670C1-B63C-4C99-836D-96E55D57A2FF}"/>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3" creationId="{2145E4FC-625C-494E-94CF-131C3AA407B1}"/>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4" creationId="{5F7EF0D9-592F-4635-A7EF-600A32B57F37}"/>
          </ac:graphicFrameMkLst>
        </pc:graphicFrameChg>
        <pc:graphicFrameChg chg="add mod">
          <ac:chgData name="Nguyen Chi Son" userId="606856d02e9d83ac" providerId="LiveId" clId="{71868D9A-B96F-428E-A575-98D8A1773808}" dt="2022-02-28T15:25:08.018" v="9422" actId="1076"/>
          <ac:graphicFrameMkLst>
            <pc:docMk/>
            <pc:sldMk cId="3104360816" sldId="772"/>
            <ac:graphicFrameMk id="68" creationId="{C207C8EB-EB1A-40B0-B10F-E3D4EFA8F91C}"/>
          </ac:graphicFrameMkLst>
        </pc:graphicFrameChg>
        <pc:picChg chg="del">
          <ac:chgData name="Nguyen Chi Son" userId="606856d02e9d83ac" providerId="LiveId" clId="{71868D9A-B96F-428E-A575-98D8A1773808}" dt="2022-02-28T14:48:16.031" v="8092" actId="478"/>
          <ac:picMkLst>
            <pc:docMk/>
            <pc:sldMk cId="3104360816" sldId="772"/>
            <ac:picMk id="4" creationId="{12C2BC57-4332-4B5C-AEAE-1EBEE679E629}"/>
          </ac:picMkLst>
        </pc:picChg>
        <pc:cxnChg chg="add mod">
          <ac:chgData name="Nguyen Chi Son" userId="606856d02e9d83ac" providerId="LiveId" clId="{71868D9A-B96F-428E-A575-98D8A1773808}" dt="2022-02-28T14:52:10.429" v="8548" actId="164"/>
          <ac:cxnSpMkLst>
            <pc:docMk/>
            <pc:sldMk cId="3104360816" sldId="772"/>
            <ac:cxnSpMk id="3" creationId="{39998622-8444-48E2-BA8B-8FB8646ACF06}"/>
          </ac:cxnSpMkLst>
        </pc:cxnChg>
        <pc:cxnChg chg="del">
          <ac:chgData name="Nguyen Chi Son" userId="606856d02e9d83ac" providerId="LiveId" clId="{71868D9A-B96F-428E-A575-98D8A1773808}" dt="2022-02-28T14:48:17.531" v="8093" actId="478"/>
          <ac:cxnSpMkLst>
            <pc:docMk/>
            <pc:sldMk cId="3104360816" sldId="772"/>
            <ac:cxnSpMk id="7" creationId="{EBCA6BD4-2A10-4740-B920-794AE3039FA8}"/>
          </ac:cxnSpMkLst>
        </pc:cxnChg>
        <pc:cxnChg chg="del">
          <ac:chgData name="Nguyen Chi Son" userId="606856d02e9d83ac" providerId="LiveId" clId="{71868D9A-B96F-428E-A575-98D8A1773808}" dt="2022-02-28T14:48:17.531" v="8093" actId="478"/>
          <ac:cxnSpMkLst>
            <pc:docMk/>
            <pc:sldMk cId="3104360816" sldId="772"/>
            <ac:cxnSpMk id="8" creationId="{C43560C8-8EE1-4E2D-9EBD-82715F002EDF}"/>
          </ac:cxnSpMkLst>
        </pc:cxnChg>
        <pc:cxnChg chg="del">
          <ac:chgData name="Nguyen Chi Son" userId="606856d02e9d83ac" providerId="LiveId" clId="{71868D9A-B96F-428E-A575-98D8A1773808}" dt="2022-02-28T14:48:17.531" v="8093" actId="478"/>
          <ac:cxnSpMkLst>
            <pc:docMk/>
            <pc:sldMk cId="3104360816" sldId="772"/>
            <ac:cxnSpMk id="10" creationId="{9247DD44-FE0E-4365-96B8-ED3902BE7160}"/>
          </ac:cxnSpMkLst>
        </pc:cxnChg>
        <pc:cxnChg chg="add mod">
          <ac:chgData name="Nguyen Chi Son" userId="606856d02e9d83ac" providerId="LiveId" clId="{71868D9A-B96F-428E-A575-98D8A1773808}" dt="2022-02-28T14:50:24.976" v="8494" actId="571"/>
          <ac:cxnSpMkLst>
            <pc:docMk/>
            <pc:sldMk cId="3104360816" sldId="772"/>
            <ac:cxnSpMk id="12" creationId="{A4D151BE-1358-45BF-8BEE-B887388AC9AA}"/>
          </ac:cxnSpMkLst>
        </pc:cxnChg>
        <pc:cxnChg chg="add mod">
          <ac:chgData name="Nguyen Chi Son" userId="606856d02e9d83ac" providerId="LiveId" clId="{71868D9A-B96F-428E-A575-98D8A1773808}" dt="2022-02-28T14:52:10.429" v="8548" actId="164"/>
          <ac:cxnSpMkLst>
            <pc:docMk/>
            <pc:sldMk cId="3104360816" sldId="772"/>
            <ac:cxnSpMk id="13" creationId="{7927AC61-4DD2-4928-85DE-98087A026BE6}"/>
          </ac:cxnSpMkLst>
        </pc:cxnChg>
        <pc:cxnChg chg="add mod">
          <ac:chgData name="Nguyen Chi Son" userId="606856d02e9d83ac" providerId="LiveId" clId="{71868D9A-B96F-428E-A575-98D8A1773808}" dt="2022-02-28T15:27:27.268" v="10000" actId="1038"/>
          <ac:cxnSpMkLst>
            <pc:docMk/>
            <pc:sldMk cId="3104360816" sldId="772"/>
            <ac:cxnSpMk id="21" creationId="{BF8712F1-884A-4B85-9941-0D449FCD5469}"/>
          </ac:cxnSpMkLst>
        </pc:cxnChg>
        <pc:cxnChg chg="add mod">
          <ac:chgData name="Nguyen Chi Son" userId="606856d02e9d83ac" providerId="LiveId" clId="{71868D9A-B96F-428E-A575-98D8A1773808}" dt="2022-02-28T15:27:27.268" v="10000" actId="1038"/>
          <ac:cxnSpMkLst>
            <pc:docMk/>
            <pc:sldMk cId="3104360816" sldId="772"/>
            <ac:cxnSpMk id="24" creationId="{71810D76-9112-4889-BD67-BCC3B2039448}"/>
          </ac:cxnSpMkLst>
        </pc:cxnChg>
        <pc:cxnChg chg="add mod">
          <ac:chgData name="Nguyen Chi Son" userId="606856d02e9d83ac" providerId="LiveId" clId="{71868D9A-B96F-428E-A575-98D8A1773808}" dt="2022-02-28T15:27:27.268" v="10000" actId="1038"/>
          <ac:cxnSpMkLst>
            <pc:docMk/>
            <pc:sldMk cId="3104360816" sldId="772"/>
            <ac:cxnSpMk id="26" creationId="{A75596AF-23B3-4E15-91C2-9C0599F8CE16}"/>
          </ac:cxnSpMkLst>
        </pc:cxnChg>
        <pc:cxnChg chg="add mod">
          <ac:chgData name="Nguyen Chi Son" userId="606856d02e9d83ac" providerId="LiveId" clId="{71868D9A-B96F-428E-A575-98D8A1773808}" dt="2022-02-28T14:58:24.161" v="8587" actId="571"/>
          <ac:cxnSpMkLst>
            <pc:docMk/>
            <pc:sldMk cId="3104360816" sldId="772"/>
            <ac:cxnSpMk id="33" creationId="{3F27B301-76E3-49FE-887C-A249C3B66CAB}"/>
          </ac:cxnSpMkLst>
        </pc:cxnChg>
        <pc:cxnChg chg="add del mod">
          <ac:chgData name="Nguyen Chi Son" userId="606856d02e9d83ac" providerId="LiveId" clId="{71868D9A-B96F-428E-A575-98D8A1773808}" dt="2022-02-28T14:59:58.630" v="8641" actId="478"/>
          <ac:cxnSpMkLst>
            <pc:docMk/>
            <pc:sldMk cId="3104360816" sldId="772"/>
            <ac:cxnSpMk id="35" creationId="{CCCA7522-FD38-4C48-A5B3-508BB96133F8}"/>
          </ac:cxnSpMkLst>
        </pc:cxnChg>
        <pc:cxnChg chg="add mod">
          <ac:chgData name="Nguyen Chi Son" userId="606856d02e9d83ac" providerId="LiveId" clId="{71868D9A-B96F-428E-A575-98D8A1773808}" dt="2022-02-28T15:28:32.263" v="10013" actId="208"/>
          <ac:cxnSpMkLst>
            <pc:docMk/>
            <pc:sldMk cId="3104360816" sldId="772"/>
            <ac:cxnSpMk id="39" creationId="{C20F1E09-8656-4017-A610-0CC6AC20E7B9}"/>
          </ac:cxnSpMkLst>
        </pc:cxnChg>
        <pc:cxnChg chg="add mod">
          <ac:chgData name="Nguyen Chi Son" userId="606856d02e9d83ac" providerId="LiveId" clId="{71868D9A-B96F-428E-A575-98D8A1773808}" dt="2022-02-28T15:00:14.177" v="8645" actId="571"/>
          <ac:cxnSpMkLst>
            <pc:docMk/>
            <pc:sldMk cId="3104360816" sldId="772"/>
            <ac:cxnSpMk id="40" creationId="{57783AFE-DB44-40B1-8BFF-25BD48FA0CA2}"/>
          </ac:cxnSpMkLst>
        </pc:cxnChg>
        <pc:cxnChg chg="add mod">
          <ac:chgData name="Nguyen Chi Son" userId="606856d02e9d83ac" providerId="LiveId" clId="{71868D9A-B96F-428E-A575-98D8A1773808}" dt="2022-02-28T15:27:41.921" v="10012" actId="1037"/>
          <ac:cxnSpMkLst>
            <pc:docMk/>
            <pc:sldMk cId="3104360816" sldId="772"/>
            <ac:cxnSpMk id="41" creationId="{20252EFE-8FF7-43B6-9433-5646B214887E}"/>
          </ac:cxnSpMkLst>
        </pc:cxnChg>
        <pc:cxnChg chg="add mod">
          <ac:chgData name="Nguyen Chi Son" userId="606856d02e9d83ac" providerId="LiveId" clId="{71868D9A-B96F-428E-A575-98D8A1773808}" dt="2022-02-28T15:27:41.921" v="10012" actId="1037"/>
          <ac:cxnSpMkLst>
            <pc:docMk/>
            <pc:sldMk cId="3104360816" sldId="772"/>
            <ac:cxnSpMk id="42" creationId="{6681BC9C-8EE9-4B79-BB79-23BC904CDF8E}"/>
          </ac:cxnSpMkLst>
        </pc:cxnChg>
        <pc:cxnChg chg="add mod">
          <ac:chgData name="Nguyen Chi Son" userId="606856d02e9d83ac" providerId="LiveId" clId="{71868D9A-B96F-428E-A575-98D8A1773808}" dt="2022-02-28T15:27:27.268" v="10000" actId="1038"/>
          <ac:cxnSpMkLst>
            <pc:docMk/>
            <pc:sldMk cId="3104360816" sldId="772"/>
            <ac:cxnSpMk id="45" creationId="{72A6CF6B-3DF7-4EBE-91C3-1353ADBA2466}"/>
          </ac:cxnSpMkLst>
        </pc:cxnChg>
        <pc:cxnChg chg="add del mod">
          <ac:chgData name="Nguyen Chi Son" userId="606856d02e9d83ac" providerId="LiveId" clId="{71868D9A-B96F-428E-A575-98D8A1773808}" dt="2022-02-28T15:28:37.544" v="10014" actId="478"/>
          <ac:cxnSpMkLst>
            <pc:docMk/>
            <pc:sldMk cId="3104360816" sldId="772"/>
            <ac:cxnSpMk id="52" creationId="{DDC6A534-7D56-4864-9CCB-BEA125B6EDB0}"/>
          </ac:cxnSpMkLst>
        </pc:cxnChg>
      </pc:sldChg>
      <pc:sldChg chg="addSp delSp modSp add mod delAnim modAnim">
        <pc:chgData name="Nguyen Chi Son" userId="606856d02e9d83ac" providerId="LiveId" clId="{71868D9A-B96F-428E-A575-98D8A1773808}" dt="2022-02-28T15:52:27.885" v="10617"/>
        <pc:sldMkLst>
          <pc:docMk/>
          <pc:sldMk cId="1281092170" sldId="773"/>
        </pc:sldMkLst>
        <pc:spChg chg="add mod ord">
          <ac:chgData name="Nguyen Chi Son" userId="606856d02e9d83ac" providerId="LiveId" clId="{71868D9A-B96F-428E-A575-98D8A1773808}" dt="2022-02-28T15:44:34.662" v="10509" actId="1076"/>
          <ac:spMkLst>
            <pc:docMk/>
            <pc:sldMk cId="1281092170" sldId="773"/>
            <ac:spMk id="5" creationId="{9CE0447C-D6EB-4A33-B16F-3EFA6A5B11F3}"/>
          </ac:spMkLst>
        </pc:spChg>
        <pc:spChg chg="del mod">
          <ac:chgData name="Nguyen Chi Son" userId="606856d02e9d83ac" providerId="LiveId" clId="{71868D9A-B96F-428E-A575-98D8A1773808}" dt="2022-02-28T15:34:21.912" v="10076" actId="478"/>
          <ac:spMkLst>
            <pc:docMk/>
            <pc:sldMk cId="1281092170" sldId="773"/>
            <ac:spMk id="14" creationId="{A530074C-9975-4D4F-AC15-005B11433C74}"/>
          </ac:spMkLst>
        </pc:spChg>
        <pc:spChg chg="del mod">
          <ac:chgData name="Nguyen Chi Son" userId="606856d02e9d83ac" providerId="LiveId" clId="{71868D9A-B96F-428E-A575-98D8A1773808}" dt="2022-02-28T15:34:21.912" v="10076" actId="478"/>
          <ac:spMkLst>
            <pc:docMk/>
            <pc:sldMk cId="1281092170" sldId="773"/>
            <ac:spMk id="15" creationId="{EC5263CE-BE2F-44C4-BD89-2666D2873C33}"/>
          </ac:spMkLst>
        </pc:spChg>
        <pc:spChg chg="add mod ord">
          <ac:chgData name="Nguyen Chi Son" userId="606856d02e9d83ac" providerId="LiveId" clId="{71868D9A-B96F-428E-A575-98D8A1773808}" dt="2022-02-28T15:50:34.743" v="10602" actId="1038"/>
          <ac:spMkLst>
            <pc:docMk/>
            <pc:sldMk cId="1281092170" sldId="773"/>
            <ac:spMk id="16" creationId="{E48A0DDC-4BE8-4A26-A67E-3B646C4819D9}"/>
          </ac:spMkLst>
        </pc:spChg>
        <pc:spChg chg="add mod">
          <ac:chgData name="Nguyen Chi Son" userId="606856d02e9d83ac" providerId="LiveId" clId="{71868D9A-B96F-428E-A575-98D8A1773808}" dt="2022-02-28T15:44:34.662" v="10509" actId="1076"/>
          <ac:spMkLst>
            <pc:docMk/>
            <pc:sldMk cId="1281092170" sldId="773"/>
            <ac:spMk id="17" creationId="{36A31591-B1A7-4A97-AE21-0F8BB9333EE5}"/>
          </ac:spMkLst>
        </pc:spChg>
        <pc:spChg chg="mod">
          <ac:chgData name="Nguyen Chi Son" userId="606856d02e9d83ac" providerId="LiveId" clId="{71868D9A-B96F-428E-A575-98D8A1773808}" dt="2022-02-28T15:26:57.686" v="9937" actId="20577"/>
          <ac:spMkLst>
            <pc:docMk/>
            <pc:sldMk cId="1281092170" sldId="773"/>
            <ac:spMk id="19" creationId="{9C339D16-68E4-43C4-A62E-D0146138D23B}"/>
          </ac:spMkLst>
        </pc:spChg>
        <pc:spChg chg="mod">
          <ac:chgData name="Nguyen Chi Son" userId="606856d02e9d83ac" providerId="LiveId" clId="{71868D9A-B96F-428E-A575-98D8A1773808}" dt="2022-02-28T15:34:14.693" v="10074"/>
          <ac:spMkLst>
            <pc:docMk/>
            <pc:sldMk cId="1281092170" sldId="773"/>
            <ac:spMk id="22" creationId="{56574D77-2E2D-44D6-96CB-AC61E9DE41EB}"/>
          </ac:spMkLst>
        </pc:spChg>
        <pc:spChg chg="mod">
          <ac:chgData name="Nguyen Chi Son" userId="606856d02e9d83ac" providerId="LiveId" clId="{71868D9A-B96F-428E-A575-98D8A1773808}" dt="2022-02-28T15:34:14.693" v="10074"/>
          <ac:spMkLst>
            <pc:docMk/>
            <pc:sldMk cId="1281092170" sldId="773"/>
            <ac:spMk id="23" creationId="{F038726D-C541-4721-BB9E-3CEA9D29A57D}"/>
          </ac:spMkLst>
        </pc:spChg>
        <pc:spChg chg="mod">
          <ac:chgData name="Nguyen Chi Son" userId="606856d02e9d83ac" providerId="LiveId" clId="{71868D9A-B96F-428E-A575-98D8A1773808}" dt="2022-02-28T15:34:14.693" v="10074"/>
          <ac:spMkLst>
            <pc:docMk/>
            <pc:sldMk cId="1281092170" sldId="773"/>
            <ac:spMk id="24" creationId="{60E51B3B-E2DD-4B9E-84BD-E4DD00E26ACC}"/>
          </ac:spMkLst>
        </pc:spChg>
        <pc:spChg chg="mod">
          <ac:chgData name="Nguyen Chi Son" userId="606856d02e9d83ac" providerId="LiveId" clId="{71868D9A-B96F-428E-A575-98D8A1773808}" dt="2022-02-28T15:34:14.693" v="10074"/>
          <ac:spMkLst>
            <pc:docMk/>
            <pc:sldMk cId="1281092170" sldId="773"/>
            <ac:spMk id="25" creationId="{6D5D53C7-AB6B-4A8A-87D3-1939EC67F160}"/>
          </ac:spMkLst>
        </pc:spChg>
        <pc:spChg chg="add mod">
          <ac:chgData name="Nguyen Chi Son" userId="606856d02e9d83ac" providerId="LiveId" clId="{71868D9A-B96F-428E-A575-98D8A1773808}" dt="2022-02-28T15:44:34.662" v="10509" actId="1076"/>
          <ac:spMkLst>
            <pc:docMk/>
            <pc:sldMk cId="1281092170" sldId="773"/>
            <ac:spMk id="33" creationId="{9A863D92-4327-41FF-9AB2-8DF63AF00C92}"/>
          </ac:spMkLst>
        </pc:spChg>
        <pc:spChg chg="add mod">
          <ac:chgData name="Nguyen Chi Son" userId="606856d02e9d83ac" providerId="LiveId" clId="{71868D9A-B96F-428E-A575-98D8A1773808}" dt="2022-02-28T15:44:34.662" v="10509" actId="1076"/>
          <ac:spMkLst>
            <pc:docMk/>
            <pc:sldMk cId="1281092170" sldId="773"/>
            <ac:spMk id="34" creationId="{E93F2CE5-F4B0-4F83-B836-18EAD91412F6}"/>
          </ac:spMkLst>
        </pc:spChg>
        <pc:spChg chg="add mod">
          <ac:chgData name="Nguyen Chi Son" userId="606856d02e9d83ac" providerId="LiveId" clId="{71868D9A-B96F-428E-A575-98D8A1773808}" dt="2022-02-28T15:44:34.662" v="10509" actId="1076"/>
          <ac:spMkLst>
            <pc:docMk/>
            <pc:sldMk cId="1281092170" sldId="773"/>
            <ac:spMk id="35" creationId="{67AAC3C1-19AE-4ECA-B0EB-F21956CE5431}"/>
          </ac:spMkLst>
        </pc:spChg>
        <pc:spChg chg="add mod">
          <ac:chgData name="Nguyen Chi Son" userId="606856d02e9d83ac" providerId="LiveId" clId="{71868D9A-B96F-428E-A575-98D8A1773808}" dt="2022-02-28T15:38:28.805" v="10142" actId="571"/>
          <ac:spMkLst>
            <pc:docMk/>
            <pc:sldMk cId="1281092170" sldId="773"/>
            <ac:spMk id="36" creationId="{C46CA335-7C8D-424A-97D5-570DC23A481F}"/>
          </ac:spMkLst>
        </pc:spChg>
        <pc:spChg chg="add mod">
          <ac:chgData name="Nguyen Chi Son" userId="606856d02e9d83ac" providerId="LiveId" clId="{71868D9A-B96F-428E-A575-98D8A1773808}" dt="2022-02-28T15:44:34.662" v="10509" actId="1076"/>
          <ac:spMkLst>
            <pc:docMk/>
            <pc:sldMk cId="1281092170" sldId="773"/>
            <ac:spMk id="37" creationId="{52EB5A2E-D8E3-4D8A-AB62-27ABB0AEB037}"/>
          </ac:spMkLst>
        </pc:spChg>
        <pc:spChg chg="add mod">
          <ac:chgData name="Nguyen Chi Son" userId="606856d02e9d83ac" providerId="LiveId" clId="{71868D9A-B96F-428E-A575-98D8A1773808}" dt="2022-02-28T15:44:34.662" v="10509" actId="1076"/>
          <ac:spMkLst>
            <pc:docMk/>
            <pc:sldMk cId="1281092170" sldId="773"/>
            <ac:spMk id="38" creationId="{6AFEE81B-DA26-44E0-B883-8761BDDEA698}"/>
          </ac:spMkLst>
        </pc:spChg>
        <pc:spChg chg="add mod">
          <ac:chgData name="Nguyen Chi Son" userId="606856d02e9d83ac" providerId="LiveId" clId="{71868D9A-B96F-428E-A575-98D8A1773808}" dt="2022-02-28T15:44:34.662" v="10509" actId="1076"/>
          <ac:spMkLst>
            <pc:docMk/>
            <pc:sldMk cId="1281092170" sldId="773"/>
            <ac:spMk id="42" creationId="{DDE89BA6-E53D-46BD-B6BC-3B814C8265E9}"/>
          </ac:spMkLst>
        </pc:spChg>
        <pc:spChg chg="add del mod">
          <ac:chgData name="Nguyen Chi Son" userId="606856d02e9d83ac" providerId="LiveId" clId="{71868D9A-B96F-428E-A575-98D8A1773808}" dt="2022-02-28T15:40:07.879" v="10167" actId="478"/>
          <ac:spMkLst>
            <pc:docMk/>
            <pc:sldMk cId="1281092170" sldId="773"/>
            <ac:spMk id="43" creationId="{DBDE1E93-BCD4-4264-BCAF-AFF1975BE7DF}"/>
          </ac:spMkLst>
        </pc:spChg>
        <pc:spChg chg="add mod">
          <ac:chgData name="Nguyen Chi Son" userId="606856d02e9d83ac" providerId="LiveId" clId="{71868D9A-B96F-428E-A575-98D8A1773808}" dt="2022-02-28T15:44:19.585" v="10506" actId="1076"/>
          <ac:spMkLst>
            <pc:docMk/>
            <pc:sldMk cId="1281092170" sldId="773"/>
            <ac:spMk id="44" creationId="{B9129BAD-9CCB-4F3B-B0AD-630546B29EC3}"/>
          </ac:spMkLst>
        </pc:spChg>
        <pc:spChg chg="add mod">
          <ac:chgData name="Nguyen Chi Son" userId="606856d02e9d83ac" providerId="LiveId" clId="{71868D9A-B96F-428E-A575-98D8A1773808}" dt="2022-02-28T15:44:15.569" v="10504" actId="14100"/>
          <ac:spMkLst>
            <pc:docMk/>
            <pc:sldMk cId="1281092170" sldId="773"/>
            <ac:spMk id="45" creationId="{CA14B962-8242-438A-B039-CDD5B8CD84B2}"/>
          </ac:spMkLst>
        </pc:spChg>
        <pc:grpChg chg="add mod">
          <ac:chgData name="Nguyen Chi Son" userId="606856d02e9d83ac" providerId="LiveId" clId="{71868D9A-B96F-428E-A575-98D8A1773808}" dt="2022-02-28T15:44:34.662" v="10509" actId="1076"/>
          <ac:grpSpMkLst>
            <pc:docMk/>
            <pc:sldMk cId="1281092170" sldId="773"/>
            <ac:grpSpMk id="18" creationId="{74DCF35D-37E0-4FC7-AFC6-8D23C7729EEE}"/>
          </ac:grpSpMkLst>
        </pc:grpChg>
        <pc:graphicFrameChg chg="add mod">
          <ac:chgData name="Nguyen Chi Son" userId="606856d02e9d83ac" providerId="LiveId" clId="{71868D9A-B96F-428E-A575-98D8A1773808}" dt="2022-02-28T15:44:34.662" v="10509" actId="1076"/>
          <ac:graphicFrameMkLst>
            <pc:docMk/>
            <pc:sldMk cId="1281092170" sldId="773"/>
            <ac:graphicFrameMk id="39" creationId="{2DBF5907-AC28-4B36-BD82-5460C4CE067D}"/>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0" creationId="{F869C768-016F-4C86-8715-5414A50CB118}"/>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1" creationId="{CC123CC8-A53A-491B-A599-BFB47249063B}"/>
          </ac:graphicFrameMkLst>
        </pc:graphicFrameChg>
        <pc:graphicFrameChg chg="add mod">
          <ac:chgData name="Nguyen Chi Son" userId="606856d02e9d83ac" providerId="LiveId" clId="{71868D9A-B96F-428E-A575-98D8A1773808}" dt="2022-02-28T15:44:38.365" v="10510" actId="1076"/>
          <ac:graphicFrameMkLst>
            <pc:docMk/>
            <pc:sldMk cId="1281092170" sldId="773"/>
            <ac:graphicFrameMk id="46" creationId="{763B0DD6-DE23-4E1F-BBC9-501338521868}"/>
          </ac:graphicFrameMkLst>
        </pc:graphicFrameChg>
        <pc:graphicFrameChg chg="add del mod">
          <ac:chgData name="Nguyen Chi Son" userId="606856d02e9d83ac" providerId="LiveId" clId="{71868D9A-B96F-428E-A575-98D8A1773808}" dt="2022-02-28T15:43:04.431" v="10280" actId="478"/>
          <ac:graphicFrameMkLst>
            <pc:docMk/>
            <pc:sldMk cId="1281092170" sldId="773"/>
            <ac:graphicFrameMk id="47" creationId="{B7FE943E-FC91-4ECC-84EF-4A2F48377BB0}"/>
          </ac:graphicFrameMkLst>
        </pc:graphicFrameChg>
        <pc:picChg chg="del">
          <ac:chgData name="Nguyen Chi Son" userId="606856d02e9d83ac" providerId="LiveId" clId="{71868D9A-B96F-428E-A575-98D8A1773808}" dt="2022-02-28T15:25:54.110" v="9435" actId="478"/>
          <ac:picMkLst>
            <pc:docMk/>
            <pc:sldMk cId="1281092170" sldId="773"/>
            <ac:picMk id="4" creationId="{12C2BC57-4332-4B5C-AEAE-1EBEE679E629}"/>
          </ac:picMkLst>
        </pc:picChg>
        <pc:cxnChg chg="add mod">
          <ac:chgData name="Nguyen Chi Son" userId="606856d02e9d83ac" providerId="LiveId" clId="{71868D9A-B96F-428E-A575-98D8A1773808}" dt="2022-02-28T15:44:34.662" v="10509" actId="1076"/>
          <ac:cxnSpMkLst>
            <pc:docMk/>
            <pc:sldMk cId="1281092170" sldId="773"/>
            <ac:cxnSpMk id="3" creationId="{F4CC89E3-5A33-42FF-BE7F-07F2872D78D2}"/>
          </ac:cxnSpMkLst>
        </pc:cxnChg>
        <pc:cxnChg chg="del">
          <ac:chgData name="Nguyen Chi Son" userId="606856d02e9d83ac" providerId="LiveId" clId="{71868D9A-B96F-428E-A575-98D8A1773808}" dt="2022-02-28T15:25:56.938" v="9436" actId="478"/>
          <ac:cxnSpMkLst>
            <pc:docMk/>
            <pc:sldMk cId="1281092170" sldId="773"/>
            <ac:cxnSpMk id="7" creationId="{EBCA6BD4-2A10-4740-B920-794AE3039FA8}"/>
          </ac:cxnSpMkLst>
        </pc:cxnChg>
        <pc:cxnChg chg="del">
          <ac:chgData name="Nguyen Chi Son" userId="606856d02e9d83ac" providerId="LiveId" clId="{71868D9A-B96F-428E-A575-98D8A1773808}" dt="2022-02-28T15:25:56.938" v="9436" actId="478"/>
          <ac:cxnSpMkLst>
            <pc:docMk/>
            <pc:sldMk cId="1281092170" sldId="773"/>
            <ac:cxnSpMk id="8" creationId="{C43560C8-8EE1-4E2D-9EBD-82715F002EDF}"/>
          </ac:cxnSpMkLst>
        </pc:cxnChg>
        <pc:cxnChg chg="del">
          <ac:chgData name="Nguyen Chi Son" userId="606856d02e9d83ac" providerId="LiveId" clId="{71868D9A-B96F-428E-A575-98D8A1773808}" dt="2022-02-28T15:25:56.938" v="9436" actId="478"/>
          <ac:cxnSpMkLst>
            <pc:docMk/>
            <pc:sldMk cId="1281092170" sldId="773"/>
            <ac:cxnSpMk id="10" creationId="{9247DD44-FE0E-4365-96B8-ED3902BE7160}"/>
          </ac:cxnSpMkLst>
        </pc:cxnChg>
        <pc:cxnChg chg="add mod">
          <ac:chgData name="Nguyen Chi Son" userId="606856d02e9d83ac" providerId="LiveId" clId="{71868D9A-B96F-428E-A575-98D8A1773808}" dt="2022-02-28T15:31:31.408" v="10030" actId="571"/>
          <ac:cxnSpMkLst>
            <pc:docMk/>
            <pc:sldMk cId="1281092170" sldId="773"/>
            <ac:cxnSpMk id="12" creationId="{C5DF2764-3C82-4155-AC1A-188A4530B71B}"/>
          </ac:cxnSpMkLst>
        </pc:cxnChg>
        <pc:cxnChg chg="add mod">
          <ac:chgData name="Nguyen Chi Son" userId="606856d02e9d83ac" providerId="LiveId" clId="{71868D9A-B96F-428E-A575-98D8A1773808}" dt="2022-02-28T15:44:34.662" v="10509" actId="1076"/>
          <ac:cxnSpMkLst>
            <pc:docMk/>
            <pc:sldMk cId="1281092170" sldId="773"/>
            <ac:cxnSpMk id="13" creationId="{853EA3EF-86E3-4A73-BA26-62D44A630EBB}"/>
          </ac:cxnSpMkLst>
        </pc:cxnChg>
        <pc:cxnChg chg="mod">
          <ac:chgData name="Nguyen Chi Son" userId="606856d02e9d83ac" providerId="LiveId" clId="{71868D9A-B96F-428E-A575-98D8A1773808}" dt="2022-02-28T15:34:14.693" v="10074"/>
          <ac:cxnSpMkLst>
            <pc:docMk/>
            <pc:sldMk cId="1281092170" sldId="773"/>
            <ac:cxnSpMk id="20" creationId="{ED9EC2FB-EFC1-48A1-9FB9-CE800CCE1091}"/>
          </ac:cxnSpMkLst>
        </pc:cxnChg>
        <pc:cxnChg chg="mod">
          <ac:chgData name="Nguyen Chi Son" userId="606856d02e9d83ac" providerId="LiveId" clId="{71868D9A-B96F-428E-A575-98D8A1773808}" dt="2022-02-28T15:34:14.693" v="10074"/>
          <ac:cxnSpMkLst>
            <pc:docMk/>
            <pc:sldMk cId="1281092170" sldId="773"/>
            <ac:cxnSpMk id="21" creationId="{C64EBBA9-0343-42B5-965B-2F3B3A34ADD3}"/>
          </ac:cxnSpMkLst>
        </pc:cxnChg>
        <pc:cxnChg chg="add mod">
          <ac:chgData name="Nguyen Chi Son" userId="606856d02e9d83ac" providerId="LiveId" clId="{71868D9A-B96F-428E-A575-98D8A1773808}" dt="2022-02-28T15:44:34.662" v="10509" actId="1076"/>
          <ac:cxnSpMkLst>
            <pc:docMk/>
            <pc:sldMk cId="1281092170" sldId="773"/>
            <ac:cxnSpMk id="26" creationId="{6ED43433-4B06-41DF-9FF4-5E3E939C9D06}"/>
          </ac:cxnSpMkLst>
        </pc:cxnChg>
        <pc:cxnChg chg="add mod">
          <ac:chgData name="Nguyen Chi Son" userId="606856d02e9d83ac" providerId="LiveId" clId="{71868D9A-B96F-428E-A575-98D8A1773808}" dt="2022-02-28T15:44:34.662" v="10509" actId="1076"/>
          <ac:cxnSpMkLst>
            <pc:docMk/>
            <pc:sldMk cId="1281092170" sldId="773"/>
            <ac:cxnSpMk id="27" creationId="{23FB8357-44E9-4303-B003-21E40055F99C}"/>
          </ac:cxnSpMkLst>
        </pc:cxnChg>
        <pc:cxnChg chg="add mod">
          <ac:chgData name="Nguyen Chi Son" userId="606856d02e9d83ac" providerId="LiveId" clId="{71868D9A-B96F-428E-A575-98D8A1773808}" dt="2022-02-28T15:44:34.662" v="10509" actId="1076"/>
          <ac:cxnSpMkLst>
            <pc:docMk/>
            <pc:sldMk cId="1281092170" sldId="773"/>
            <ac:cxnSpMk id="30" creationId="{9BBE9AEE-F935-4868-9C99-6C5A03568C9E}"/>
          </ac:cxnSpMkLst>
        </pc:cxnChg>
      </pc:sldChg>
    </pc:docChg>
  </pc:docChgLst>
  <pc:docChgLst>
    <pc:chgData name="Nguyen Chi Son" userId="606856d02e9d83ac" providerId="LiveId" clId="{A5CC5DD5-7D26-4064-9F24-33A5796F9398}"/>
    <pc:docChg chg="undo custSel addSld delSld modSld">
      <pc:chgData name="Nguyen Chi Son" userId="606856d02e9d83ac" providerId="LiveId" clId="{A5CC5DD5-7D26-4064-9F24-33A5796F9398}" dt="2022-05-12T19:28:40.220" v="11463"/>
      <pc:docMkLst>
        <pc:docMk/>
      </pc:docMkLst>
      <pc:sldChg chg="modSp mod">
        <pc:chgData name="Nguyen Chi Son" userId="606856d02e9d83ac" providerId="LiveId" clId="{A5CC5DD5-7D26-4064-9F24-33A5796F9398}" dt="2022-05-11T19:16:10.974" v="87" actId="20577"/>
        <pc:sldMkLst>
          <pc:docMk/>
          <pc:sldMk cId="2922349590" sldId="256"/>
        </pc:sldMkLst>
        <pc:spChg chg="mod">
          <ac:chgData name="Nguyen Chi Son" userId="606856d02e9d83ac" providerId="LiveId" clId="{A5CC5DD5-7D26-4064-9F24-33A5796F9398}" dt="2022-05-11T19:16:10.974" v="87" actId="20577"/>
          <ac:spMkLst>
            <pc:docMk/>
            <pc:sldMk cId="2922349590" sldId="256"/>
            <ac:spMk id="136" creationId="{C574B640-0199-463F-87CA-8E3956B46E10}"/>
          </ac:spMkLst>
        </pc:spChg>
      </pc:sldChg>
      <pc:sldChg chg="modSp mod">
        <pc:chgData name="Nguyen Chi Son" userId="606856d02e9d83ac" providerId="LiveId" clId="{A5CC5DD5-7D26-4064-9F24-33A5796F9398}" dt="2022-05-11T19:38:51.438" v="918" actId="1036"/>
        <pc:sldMkLst>
          <pc:docMk/>
          <pc:sldMk cId="3319126272" sldId="622"/>
        </pc:sldMkLst>
        <pc:spChg chg="mod">
          <ac:chgData name="Nguyen Chi Son" userId="606856d02e9d83ac" providerId="LiveId" clId="{A5CC5DD5-7D26-4064-9F24-33A5796F9398}" dt="2022-05-11T19:38:44.936" v="891" actId="20577"/>
          <ac:spMkLst>
            <pc:docMk/>
            <pc:sldMk cId="3319126272" sldId="622"/>
            <ac:spMk id="2" creationId="{DAF08EC2-5D0D-48D9-855C-A59C0E5ED55B}"/>
          </ac:spMkLst>
        </pc:spChg>
        <pc:spChg chg="mod">
          <ac:chgData name="Nguyen Chi Son" userId="606856d02e9d83ac" providerId="LiveId" clId="{A5CC5DD5-7D26-4064-9F24-33A5796F9398}" dt="2022-05-11T19:38:51.438" v="918" actId="1036"/>
          <ac:spMkLst>
            <pc:docMk/>
            <pc:sldMk cId="3319126272" sldId="622"/>
            <ac:spMk id="3" creationId="{8CD51C9F-FCB0-4185-93E6-835FC05E1B10}"/>
          </ac:spMkLst>
        </pc:spChg>
      </pc:sldChg>
      <pc:sldChg chg="modSp mod">
        <pc:chgData name="Nguyen Chi Son" userId="606856d02e9d83ac" providerId="LiveId" clId="{A5CC5DD5-7D26-4064-9F24-33A5796F9398}" dt="2022-05-11T19:16:31.833" v="214" actId="1036"/>
        <pc:sldMkLst>
          <pc:docMk/>
          <pc:sldMk cId="1033004166" sldId="675"/>
        </pc:sldMkLst>
        <pc:spChg chg="mod">
          <ac:chgData name="Nguyen Chi Son" userId="606856d02e9d83ac" providerId="LiveId" clId="{A5CC5DD5-7D26-4064-9F24-33A5796F9398}" dt="2022-05-11T19:16:27.171" v="191" actId="20577"/>
          <ac:spMkLst>
            <pc:docMk/>
            <pc:sldMk cId="1033004166" sldId="675"/>
            <ac:spMk id="2" creationId="{DAF08EC2-5D0D-48D9-855C-A59C0E5ED55B}"/>
          </ac:spMkLst>
        </pc:spChg>
        <pc:spChg chg="mod">
          <ac:chgData name="Nguyen Chi Son" userId="606856d02e9d83ac" providerId="LiveId" clId="{A5CC5DD5-7D26-4064-9F24-33A5796F9398}" dt="2022-05-11T19:16:31.833" v="214" actId="1036"/>
          <ac:spMkLst>
            <pc:docMk/>
            <pc:sldMk cId="1033004166" sldId="675"/>
            <ac:spMk id="3" creationId="{8CD51C9F-FCB0-4185-93E6-835FC05E1B10}"/>
          </ac:spMkLst>
        </pc:spChg>
      </pc:sldChg>
      <pc:sldChg chg="addSp delSp modSp mod">
        <pc:chgData name="Nguyen Chi Son" userId="606856d02e9d83ac" providerId="LiveId" clId="{A5CC5DD5-7D26-4064-9F24-33A5796F9398}" dt="2022-05-11T19:35:32.987" v="706" actId="1036"/>
        <pc:sldMkLst>
          <pc:docMk/>
          <pc:sldMk cId="1219282801" sldId="781"/>
        </pc:sldMkLst>
        <pc:spChg chg="mod">
          <ac:chgData name="Nguyen Chi Son" userId="606856d02e9d83ac" providerId="LiveId" clId="{A5CC5DD5-7D26-4064-9F24-33A5796F9398}" dt="2022-05-11T19:25:45.563" v="521" actId="20577"/>
          <ac:spMkLst>
            <pc:docMk/>
            <pc:sldMk cId="1219282801" sldId="781"/>
            <ac:spMk id="2" creationId="{BA8A6260-CA4B-46A9-A06E-C71EE59E6992}"/>
          </ac:spMkLst>
        </pc:spChg>
        <pc:spChg chg="del">
          <ac:chgData name="Nguyen Chi Son" userId="606856d02e9d83ac" providerId="LiveId" clId="{A5CC5DD5-7D26-4064-9F24-33A5796F9398}" dt="2022-05-11T19:18:11.110" v="216" actId="478"/>
          <ac:spMkLst>
            <pc:docMk/>
            <pc:sldMk cId="1219282801" sldId="781"/>
            <ac:spMk id="8" creationId="{0E6B7F0D-8DC3-6440-682C-DE2D3DCCCDA8}"/>
          </ac:spMkLst>
        </pc:spChg>
        <pc:spChg chg="add mod">
          <ac:chgData name="Nguyen Chi Son" userId="606856d02e9d83ac" providerId="LiveId" clId="{A5CC5DD5-7D26-4064-9F24-33A5796F9398}" dt="2022-05-11T19:35:28.937" v="699" actId="1036"/>
          <ac:spMkLst>
            <pc:docMk/>
            <pc:sldMk cId="1219282801" sldId="781"/>
            <ac:spMk id="19" creationId="{39E0EABF-EE70-EE00-5057-8F5016221B93}"/>
          </ac:spMkLst>
        </pc:spChg>
        <pc:spChg chg="add mod">
          <ac:chgData name="Nguyen Chi Son" userId="606856d02e9d83ac" providerId="LiveId" clId="{A5CC5DD5-7D26-4064-9F24-33A5796F9398}" dt="2022-05-11T19:35:28.937" v="699" actId="1036"/>
          <ac:spMkLst>
            <pc:docMk/>
            <pc:sldMk cId="1219282801" sldId="781"/>
            <ac:spMk id="20" creationId="{E04C24A6-F497-2C2C-DF6D-104323203BC9}"/>
          </ac:spMkLst>
        </pc:spChg>
        <pc:spChg chg="add mod">
          <ac:chgData name="Nguyen Chi Son" userId="606856d02e9d83ac" providerId="LiveId" clId="{A5CC5DD5-7D26-4064-9F24-33A5796F9398}" dt="2022-05-11T19:35:28.937" v="699" actId="1036"/>
          <ac:spMkLst>
            <pc:docMk/>
            <pc:sldMk cId="1219282801" sldId="781"/>
            <ac:spMk id="21" creationId="{428D360F-7A1A-8638-8EF5-48F1DFAE2DD1}"/>
          </ac:spMkLst>
        </pc:spChg>
        <pc:spChg chg="add mod">
          <ac:chgData name="Nguyen Chi Son" userId="606856d02e9d83ac" providerId="LiveId" clId="{A5CC5DD5-7D26-4064-9F24-33A5796F9398}" dt="2022-05-11T19:35:21.915" v="688" actId="1035"/>
          <ac:spMkLst>
            <pc:docMk/>
            <pc:sldMk cId="1219282801" sldId="781"/>
            <ac:spMk id="22" creationId="{55D724EA-7150-898C-440D-DC2E56266347}"/>
          </ac:spMkLst>
        </pc:spChg>
        <pc:grpChg chg="add mod">
          <ac:chgData name="Nguyen Chi Son" userId="606856d02e9d83ac" providerId="LiveId" clId="{A5CC5DD5-7D26-4064-9F24-33A5796F9398}" dt="2022-05-11T19:35:25.882" v="693" actId="1036"/>
          <ac:grpSpMkLst>
            <pc:docMk/>
            <pc:sldMk cId="1219282801" sldId="781"/>
            <ac:grpSpMk id="16" creationId="{D4276E5D-D1BA-7C47-C2B1-C8219461DA60}"/>
          </ac:grpSpMkLst>
        </pc:grpChg>
        <pc:graphicFrameChg chg="add mod">
          <ac:chgData name="Nguyen Chi Son" userId="606856d02e9d83ac" providerId="LiveId" clId="{A5CC5DD5-7D26-4064-9F24-33A5796F9398}" dt="2022-05-11T19:35:32.987" v="706" actId="1036"/>
          <ac:graphicFrameMkLst>
            <pc:docMk/>
            <pc:sldMk cId="1219282801" sldId="781"/>
            <ac:graphicFrameMk id="9" creationId="{F36DA388-4413-A3F7-73A6-F9CF32B78706}"/>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2" creationId="{993E47BE-C5A5-08E3-5149-C1F8C7F35D81}"/>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3" creationId="{B89BBB2B-56AB-EF27-C95B-38C5356E7DD2}"/>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4" creationId="{427C96D3-B87D-E1F8-93C3-35A48EB188D5}"/>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5" creationId="{CABB9841-51F4-8C67-4375-AE0DE1B1A918}"/>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7" creationId="{D4C7C2BD-A0C8-B614-2144-EE92F6666219}"/>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8" creationId="{74FFEF5B-7719-1CE8-2561-C199DFAFD03E}"/>
          </ac:graphicFrameMkLst>
        </pc:graphicFrameChg>
        <pc:picChg chg="add del mod">
          <ac:chgData name="Nguyen Chi Son" userId="606856d02e9d83ac" providerId="LiveId" clId="{A5CC5DD5-7D26-4064-9F24-33A5796F9398}" dt="2022-05-11T19:29:50.486" v="534" actId="478"/>
          <ac:picMkLst>
            <pc:docMk/>
            <pc:sldMk cId="1219282801" sldId="781"/>
            <ac:picMk id="4" creationId="{03166224-A45F-6B5A-03DF-DDE872F613D0}"/>
          </ac:picMkLst>
        </pc:picChg>
        <pc:picChg chg="del">
          <ac:chgData name="Nguyen Chi Son" userId="606856d02e9d83ac" providerId="LiveId" clId="{A5CC5DD5-7D26-4064-9F24-33A5796F9398}" dt="2022-05-11T19:16:34.792" v="215" actId="478"/>
          <ac:picMkLst>
            <pc:docMk/>
            <pc:sldMk cId="1219282801" sldId="781"/>
            <ac:picMk id="5" creationId="{0592B63E-9849-8BA3-DBA6-9BF015BA2531}"/>
          </ac:picMkLst>
        </pc:picChg>
        <pc:picChg chg="add del mod">
          <ac:chgData name="Nguyen Chi Son" userId="606856d02e9d83ac" providerId="LiveId" clId="{A5CC5DD5-7D26-4064-9F24-33A5796F9398}" dt="2022-05-11T19:30:02.643" v="540" actId="478"/>
          <ac:picMkLst>
            <pc:docMk/>
            <pc:sldMk cId="1219282801" sldId="781"/>
            <ac:picMk id="7" creationId="{B0B572AF-FEC1-2FBE-689A-CF45CE9FB2D8}"/>
          </ac:picMkLst>
        </pc:picChg>
        <pc:picChg chg="add mod">
          <ac:chgData name="Nguyen Chi Son" userId="606856d02e9d83ac" providerId="LiveId" clId="{A5CC5DD5-7D26-4064-9F24-33A5796F9398}" dt="2022-05-11T19:31:00.338" v="556" actId="164"/>
          <ac:picMkLst>
            <pc:docMk/>
            <pc:sldMk cId="1219282801" sldId="781"/>
            <ac:picMk id="11" creationId="{DFF05E37-80D6-1C34-47D5-4026A0867180}"/>
          </ac:picMkLst>
        </pc:picChg>
      </pc:sldChg>
      <pc:sldChg chg="addSp delSp modSp mod modAnim">
        <pc:chgData name="Nguyen Chi Son" userId="606856d02e9d83ac" providerId="LiveId" clId="{A5CC5DD5-7D26-4064-9F24-33A5796F9398}" dt="2022-05-12T19:22:50.694" v="11405"/>
        <pc:sldMkLst>
          <pc:docMk/>
          <pc:sldMk cId="3014091475" sldId="782"/>
        </pc:sldMkLst>
        <pc:spChg chg="mod">
          <ac:chgData name="Nguyen Chi Son" userId="606856d02e9d83ac" providerId="LiveId" clId="{A5CC5DD5-7D26-4064-9F24-33A5796F9398}" dt="2022-05-11T19:42:33.683" v="1081" actId="20577"/>
          <ac:spMkLst>
            <pc:docMk/>
            <pc:sldMk cId="3014091475" sldId="782"/>
            <ac:spMk id="2" creationId="{BA8A6260-CA4B-46A9-A06E-C71EE59E6992}"/>
          </ac:spMkLst>
        </pc:spChg>
        <pc:spChg chg="add mod">
          <ac:chgData name="Nguyen Chi Son" userId="606856d02e9d83ac" providerId="LiveId" clId="{A5CC5DD5-7D26-4064-9F24-33A5796F9398}" dt="2022-05-11T19:49:44.463" v="1366" actId="6549"/>
          <ac:spMkLst>
            <pc:docMk/>
            <pc:sldMk cId="3014091475" sldId="782"/>
            <ac:spMk id="21" creationId="{425AB926-2872-8554-BFA0-0E01F8BD9EAC}"/>
          </ac:spMkLst>
        </pc:spChg>
        <pc:spChg chg="mod topLvl">
          <ac:chgData name="Nguyen Chi Son" userId="606856d02e9d83ac" providerId="LiveId" clId="{A5CC5DD5-7D26-4064-9F24-33A5796F9398}" dt="2022-05-11T19:47:46.905" v="1343" actId="1076"/>
          <ac:spMkLst>
            <pc:docMk/>
            <pc:sldMk cId="3014091475" sldId="782"/>
            <ac:spMk id="24" creationId="{FC9CEA46-495D-BC8F-DBC4-D2DDB97BF596}"/>
          </ac:spMkLst>
        </pc:spChg>
        <pc:spChg chg="mod topLvl">
          <ac:chgData name="Nguyen Chi Son" userId="606856d02e9d83ac" providerId="LiveId" clId="{A5CC5DD5-7D26-4064-9F24-33A5796F9398}" dt="2022-05-11T19:47:46.905" v="1343" actId="1076"/>
          <ac:spMkLst>
            <pc:docMk/>
            <pc:sldMk cId="3014091475" sldId="782"/>
            <ac:spMk id="26" creationId="{CEE52A54-881D-E69D-54D3-3CF96C55A5BB}"/>
          </ac:spMkLst>
        </pc:spChg>
        <pc:spChg chg="mod topLvl">
          <ac:chgData name="Nguyen Chi Son" userId="606856d02e9d83ac" providerId="LiveId" clId="{A5CC5DD5-7D26-4064-9F24-33A5796F9398}" dt="2022-05-11T19:47:46.905" v="1343" actId="1076"/>
          <ac:spMkLst>
            <pc:docMk/>
            <pc:sldMk cId="3014091475" sldId="782"/>
            <ac:spMk id="27" creationId="{4D6C33DE-5DCD-AE29-EC90-1DD15337576A}"/>
          </ac:spMkLst>
        </pc:spChg>
        <pc:spChg chg="mod topLvl">
          <ac:chgData name="Nguyen Chi Son" userId="606856d02e9d83ac" providerId="LiveId" clId="{A5CC5DD5-7D26-4064-9F24-33A5796F9398}" dt="2022-05-11T19:47:46.905" v="1343" actId="1076"/>
          <ac:spMkLst>
            <pc:docMk/>
            <pc:sldMk cId="3014091475" sldId="782"/>
            <ac:spMk id="28" creationId="{806412A8-F6E0-0450-F828-82D3AE56F892}"/>
          </ac:spMkLst>
        </pc:spChg>
        <pc:spChg chg="del mod topLvl">
          <ac:chgData name="Nguyen Chi Son" userId="606856d02e9d83ac" providerId="LiveId" clId="{A5CC5DD5-7D26-4064-9F24-33A5796F9398}" dt="2022-05-11T19:46:03.189" v="1303" actId="478"/>
          <ac:spMkLst>
            <pc:docMk/>
            <pc:sldMk cId="3014091475" sldId="782"/>
            <ac:spMk id="32" creationId="{B591E9B8-DCDD-BD4A-16FC-423577AAF139}"/>
          </ac:spMkLst>
        </pc:spChg>
        <pc:spChg chg="del mod topLvl">
          <ac:chgData name="Nguyen Chi Son" userId="606856d02e9d83ac" providerId="LiveId" clId="{A5CC5DD5-7D26-4064-9F24-33A5796F9398}" dt="2022-05-11T19:46:04.768" v="1305" actId="478"/>
          <ac:spMkLst>
            <pc:docMk/>
            <pc:sldMk cId="3014091475" sldId="782"/>
            <ac:spMk id="33" creationId="{E5327E0B-A72F-4744-F5FC-9DCB2A105761}"/>
          </ac:spMkLst>
        </pc:spChg>
        <pc:spChg chg="del mod topLvl">
          <ac:chgData name="Nguyen Chi Son" userId="606856d02e9d83ac" providerId="LiveId" clId="{A5CC5DD5-7D26-4064-9F24-33A5796F9398}" dt="2022-05-11T19:46:01.955" v="1302" actId="478"/>
          <ac:spMkLst>
            <pc:docMk/>
            <pc:sldMk cId="3014091475" sldId="782"/>
            <ac:spMk id="34" creationId="{5D2C4CBA-4F9B-AC51-EB04-868CD1DBB187}"/>
          </ac:spMkLst>
        </pc:spChg>
        <pc:spChg chg="del mod topLvl">
          <ac:chgData name="Nguyen Chi Son" userId="606856d02e9d83ac" providerId="LiveId" clId="{A5CC5DD5-7D26-4064-9F24-33A5796F9398}" dt="2022-05-11T19:46:04.111" v="1304" actId="478"/>
          <ac:spMkLst>
            <pc:docMk/>
            <pc:sldMk cId="3014091475" sldId="782"/>
            <ac:spMk id="35" creationId="{5FD0050B-8C27-C8D2-C9CC-72217961BCC1}"/>
          </ac:spMkLst>
        </pc:spChg>
        <pc:spChg chg="add mod">
          <ac:chgData name="Nguyen Chi Son" userId="606856d02e9d83ac" providerId="LiveId" clId="{A5CC5DD5-7D26-4064-9F24-33A5796F9398}" dt="2022-05-11T19:47:46.905" v="1343" actId="1076"/>
          <ac:spMkLst>
            <pc:docMk/>
            <pc:sldMk cId="3014091475" sldId="782"/>
            <ac:spMk id="36" creationId="{5E6ADA4D-CE1A-D929-80E1-DC482445615A}"/>
          </ac:spMkLst>
        </pc:spChg>
        <pc:spChg chg="add mod">
          <ac:chgData name="Nguyen Chi Son" userId="606856d02e9d83ac" providerId="LiveId" clId="{A5CC5DD5-7D26-4064-9F24-33A5796F9398}" dt="2022-05-11T19:47:46.905" v="1343" actId="1076"/>
          <ac:spMkLst>
            <pc:docMk/>
            <pc:sldMk cId="3014091475" sldId="782"/>
            <ac:spMk id="37" creationId="{F4D49C95-A65E-DBFA-A8C0-63FFD8F3202D}"/>
          </ac:spMkLst>
        </pc:spChg>
        <pc:spChg chg="add mod">
          <ac:chgData name="Nguyen Chi Son" userId="606856d02e9d83ac" providerId="LiveId" clId="{A5CC5DD5-7D26-4064-9F24-33A5796F9398}" dt="2022-05-11T19:47:46.905" v="1343" actId="1076"/>
          <ac:spMkLst>
            <pc:docMk/>
            <pc:sldMk cId="3014091475" sldId="782"/>
            <ac:spMk id="41" creationId="{C532BD09-BE20-71C2-875A-ECAF37F618A1}"/>
          </ac:spMkLst>
        </pc:spChg>
        <pc:spChg chg="add mod">
          <ac:chgData name="Nguyen Chi Son" userId="606856d02e9d83ac" providerId="LiveId" clId="{A5CC5DD5-7D26-4064-9F24-33A5796F9398}" dt="2022-05-11T19:47:46.905" v="1343" actId="1076"/>
          <ac:spMkLst>
            <pc:docMk/>
            <pc:sldMk cId="3014091475" sldId="782"/>
            <ac:spMk id="42" creationId="{B3F7CCE8-8224-8584-5BCA-EF3D599B55C7}"/>
          </ac:spMkLst>
        </pc:spChg>
        <pc:spChg chg="add mod">
          <ac:chgData name="Nguyen Chi Son" userId="606856d02e9d83ac" providerId="LiveId" clId="{A5CC5DD5-7D26-4064-9F24-33A5796F9398}" dt="2022-05-11T19:48:05.592" v="1348" actId="1076"/>
          <ac:spMkLst>
            <pc:docMk/>
            <pc:sldMk cId="3014091475" sldId="782"/>
            <ac:spMk id="43" creationId="{EADADA49-EEE7-179A-A5F6-587939402AEC}"/>
          </ac:spMkLst>
        </pc:spChg>
        <pc:spChg chg="del">
          <ac:chgData name="Nguyen Chi Son" userId="606856d02e9d83ac" providerId="LiveId" clId="{A5CC5DD5-7D26-4064-9F24-33A5796F9398}" dt="2022-05-11T19:38:56.941" v="919" actId="478"/>
          <ac:spMkLst>
            <pc:docMk/>
            <pc:sldMk cId="3014091475" sldId="782"/>
            <ac:spMk id="47" creationId="{CA7A4C33-9228-BAF6-4BE4-7733730B532B}"/>
          </ac:spMkLst>
        </pc:spChg>
        <pc:spChg chg="del">
          <ac:chgData name="Nguyen Chi Son" userId="606856d02e9d83ac" providerId="LiveId" clId="{A5CC5DD5-7D26-4064-9F24-33A5796F9398}" dt="2022-05-11T19:38:56.941" v="919" actId="478"/>
          <ac:spMkLst>
            <pc:docMk/>
            <pc:sldMk cId="3014091475" sldId="782"/>
            <ac:spMk id="48" creationId="{88FC5F50-E041-6F8C-60D2-479F42C0060F}"/>
          </ac:spMkLst>
        </pc:spChg>
        <pc:spChg chg="add del">
          <ac:chgData name="Nguyen Chi Son" userId="606856d02e9d83ac" providerId="LiveId" clId="{A5CC5DD5-7D26-4064-9F24-33A5796F9398}" dt="2022-05-11T19:49:45.651" v="1367" actId="22"/>
          <ac:spMkLst>
            <pc:docMk/>
            <pc:sldMk cId="3014091475" sldId="782"/>
            <ac:spMk id="49" creationId="{0BEDE9DC-1D16-60AA-0572-AC6AC27D51F7}"/>
          </ac:spMkLst>
        </pc:spChg>
        <pc:spChg chg="add mod">
          <ac:chgData name="Nguyen Chi Son" userId="606856d02e9d83ac" providerId="LiveId" clId="{A5CC5DD5-7D26-4064-9F24-33A5796F9398}" dt="2022-05-11T19:50:21.540" v="1477" actId="1076"/>
          <ac:spMkLst>
            <pc:docMk/>
            <pc:sldMk cId="3014091475" sldId="782"/>
            <ac:spMk id="50" creationId="{9497CFEB-CE86-22F6-3CB6-9EF6FBDD57CE}"/>
          </ac:spMkLst>
        </pc:spChg>
        <pc:spChg chg="del">
          <ac:chgData name="Nguyen Chi Son" userId="606856d02e9d83ac" providerId="LiveId" clId="{A5CC5DD5-7D26-4064-9F24-33A5796F9398}" dt="2022-05-11T19:38:56.941" v="919" actId="478"/>
          <ac:spMkLst>
            <pc:docMk/>
            <pc:sldMk cId="3014091475" sldId="782"/>
            <ac:spMk id="51" creationId="{2222C6C7-207F-B46B-6F8E-AFCD98DB399D}"/>
          </ac:spMkLst>
        </pc:spChg>
        <pc:spChg chg="del">
          <ac:chgData name="Nguyen Chi Son" userId="606856d02e9d83ac" providerId="LiveId" clId="{A5CC5DD5-7D26-4064-9F24-33A5796F9398}" dt="2022-05-11T19:38:56.941" v="919" actId="478"/>
          <ac:spMkLst>
            <pc:docMk/>
            <pc:sldMk cId="3014091475" sldId="782"/>
            <ac:spMk id="85" creationId="{1C5A37DA-8B74-7973-27CF-2E2B1A77CA86}"/>
          </ac:spMkLst>
        </pc:spChg>
        <pc:grpChg chg="add del mod">
          <ac:chgData name="Nguyen Chi Son" userId="606856d02e9d83ac" providerId="LiveId" clId="{A5CC5DD5-7D26-4064-9F24-33A5796F9398}" dt="2022-05-11T19:45:57.315" v="1299" actId="165"/>
          <ac:grpSpMkLst>
            <pc:docMk/>
            <pc:sldMk cId="3014091475" sldId="782"/>
            <ac:grpSpMk id="22" creationId="{9C2FD06E-8674-C3B3-B8E3-8BF25008C207}"/>
          </ac:grpSpMkLst>
        </pc:grpChg>
        <pc:graphicFrameChg chg="add mod">
          <ac:chgData name="Nguyen Chi Son" userId="606856d02e9d83ac" providerId="LiveId" clId="{A5CC5DD5-7D26-4064-9F24-33A5796F9398}" dt="2022-05-11T19:47:55.717" v="1344" actId="1076"/>
          <ac:graphicFrameMkLst>
            <pc:docMk/>
            <pc:sldMk cId="3014091475" sldId="782"/>
            <ac:graphicFrameMk id="20" creationId="{929F31DF-C580-187C-006F-C9927E35706C}"/>
          </ac:graphicFrameMkLst>
        </pc:graphicFrameChg>
        <pc:graphicFrameChg chg="add mod">
          <ac:chgData name="Nguyen Chi Son" userId="606856d02e9d83ac" providerId="LiveId" clId="{A5CC5DD5-7D26-4064-9F24-33A5796F9398}" dt="2022-05-11T19:50:23.462" v="1478" actId="1076"/>
          <ac:graphicFrameMkLst>
            <pc:docMk/>
            <pc:sldMk cId="3014091475" sldId="782"/>
            <ac:graphicFrameMk id="44" creationId="{A24FFF87-5E20-A5EC-2393-85FDA62E263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46" creationId="{62F4B5E8-56ED-9C62-C7EB-354F7F34B5D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1" creationId="{56EB8657-9CD5-847F-8E70-C6C315E80717}"/>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6" creationId="{A5CC81F8-CAA6-BC66-2735-2F10CDC0956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7" creationId="{3241853B-836D-6B83-E662-6BAF7CA7C3A2}"/>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72" creationId="{71A6F33E-9617-60DB-119A-9DC5DB323029}"/>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86" creationId="{6F6F2722-1A8E-4A23-16C5-72609681B09A}"/>
          </ac:graphicFrameMkLst>
        </pc:graphicFrameChg>
        <pc:picChg chg="del">
          <ac:chgData name="Nguyen Chi Son" userId="606856d02e9d83ac" providerId="LiveId" clId="{A5CC5DD5-7D26-4064-9F24-33A5796F9398}" dt="2022-05-11T19:38:56.941" v="919" actId="478"/>
          <ac:picMkLst>
            <pc:docMk/>
            <pc:sldMk cId="3014091475" sldId="782"/>
            <ac:picMk id="10" creationId="{E202671F-329B-ADDF-39B4-6E245DA6A618}"/>
          </ac:picMkLst>
        </pc:picChg>
        <pc:picChg chg="del">
          <ac:chgData name="Nguyen Chi Son" userId="606856d02e9d83ac" providerId="LiveId" clId="{A5CC5DD5-7D26-4064-9F24-33A5796F9398}" dt="2022-05-11T19:38:56.941" v="919" actId="478"/>
          <ac:picMkLst>
            <pc:docMk/>
            <pc:sldMk cId="3014091475" sldId="782"/>
            <ac:picMk id="13" creationId="{E9CF7430-EE57-D53E-AA67-93715862C13C}"/>
          </ac:picMkLst>
        </pc:picChg>
        <pc:picChg chg="mod topLvl">
          <ac:chgData name="Nguyen Chi Son" userId="606856d02e9d83ac" providerId="LiveId" clId="{A5CC5DD5-7D26-4064-9F24-33A5796F9398}" dt="2022-05-11T19:47:46.905" v="1343" actId="1076"/>
          <ac:picMkLst>
            <pc:docMk/>
            <pc:sldMk cId="3014091475" sldId="782"/>
            <ac:picMk id="25" creationId="{5BBA4A62-FCCF-BF6D-52E7-2D3E83A4DE0C}"/>
          </ac:picMkLst>
        </pc:picChg>
        <pc:picChg chg="del mod topLvl">
          <ac:chgData name="Nguyen Chi Son" userId="606856d02e9d83ac" providerId="LiveId" clId="{A5CC5DD5-7D26-4064-9F24-33A5796F9398}" dt="2022-05-11T19:45:58.955" v="1300" actId="478"/>
          <ac:picMkLst>
            <pc:docMk/>
            <pc:sldMk cId="3014091475" sldId="782"/>
            <ac:picMk id="29" creationId="{25CB8DB4-AFF3-A41C-8893-B8DBDFC595D5}"/>
          </ac:picMkLst>
        </pc:picChg>
        <pc:picChg chg="del">
          <ac:chgData name="Nguyen Chi Son" userId="606856d02e9d83ac" providerId="LiveId" clId="{A5CC5DD5-7D26-4064-9F24-33A5796F9398}" dt="2022-05-11T19:38:56.941" v="919" actId="478"/>
          <ac:picMkLst>
            <pc:docMk/>
            <pc:sldMk cId="3014091475" sldId="782"/>
            <ac:picMk id="56" creationId="{D35BFB4F-64CC-3BC2-AE7F-57B0DBD8B52D}"/>
          </ac:picMkLst>
        </pc:picChg>
        <pc:cxnChg chg="del">
          <ac:chgData name="Nguyen Chi Son" userId="606856d02e9d83ac" providerId="LiveId" clId="{A5CC5DD5-7D26-4064-9F24-33A5796F9398}" dt="2022-05-11T19:38:56.941" v="919" actId="478"/>
          <ac:cxnSpMkLst>
            <pc:docMk/>
            <pc:sldMk cId="3014091475" sldId="782"/>
            <ac:cxnSpMk id="7" creationId="{DAB96294-EDD6-6608-83B2-62662B150E08}"/>
          </ac:cxnSpMkLst>
        </pc:cxnChg>
        <pc:cxnChg chg="mod topLvl">
          <ac:chgData name="Nguyen Chi Son" userId="606856d02e9d83ac" providerId="LiveId" clId="{A5CC5DD5-7D26-4064-9F24-33A5796F9398}" dt="2022-05-11T19:47:46.905" v="1343" actId="1076"/>
          <ac:cxnSpMkLst>
            <pc:docMk/>
            <pc:sldMk cId="3014091475" sldId="782"/>
            <ac:cxnSpMk id="23" creationId="{BCD23D5E-5EC9-3550-907C-0FAAC99950FA}"/>
          </ac:cxnSpMkLst>
        </pc:cxnChg>
        <pc:cxnChg chg="del mod topLvl">
          <ac:chgData name="Nguyen Chi Son" userId="606856d02e9d83ac" providerId="LiveId" clId="{A5CC5DD5-7D26-4064-9F24-33A5796F9398}" dt="2022-05-11T19:46:00.018" v="1301" actId="478"/>
          <ac:cxnSpMkLst>
            <pc:docMk/>
            <pc:sldMk cId="3014091475" sldId="782"/>
            <ac:cxnSpMk id="30" creationId="{0ED567AE-9A62-FE14-7CE7-B6CE5DC521F0}"/>
          </ac:cxnSpMkLst>
        </pc:cxnChg>
        <pc:cxnChg chg="del mod topLvl">
          <ac:chgData name="Nguyen Chi Son" userId="606856d02e9d83ac" providerId="LiveId" clId="{A5CC5DD5-7D26-4064-9F24-33A5796F9398}" dt="2022-05-11T19:46:06.283" v="1306" actId="478"/>
          <ac:cxnSpMkLst>
            <pc:docMk/>
            <pc:sldMk cId="3014091475" sldId="782"/>
            <ac:cxnSpMk id="31" creationId="{D400FE37-7D29-45B6-A093-DF7E73789194}"/>
          </ac:cxnSpMkLst>
        </pc:cxnChg>
        <pc:cxnChg chg="add mod">
          <ac:chgData name="Nguyen Chi Son" userId="606856d02e9d83ac" providerId="LiveId" clId="{A5CC5DD5-7D26-4064-9F24-33A5796F9398}" dt="2022-05-11T19:47:46.905" v="1343" actId="1076"/>
          <ac:cxnSpMkLst>
            <pc:docMk/>
            <pc:sldMk cId="3014091475" sldId="782"/>
            <ac:cxnSpMk id="38" creationId="{53C36F27-9D9E-208B-C22F-03D49CE4443E}"/>
          </ac:cxnSpMkLst>
        </pc:cxnChg>
        <pc:cxnChg chg="del">
          <ac:chgData name="Nguyen Chi Son" userId="606856d02e9d83ac" providerId="LiveId" clId="{A5CC5DD5-7D26-4064-9F24-33A5796F9398}" dt="2022-05-11T19:38:56.941" v="919" actId="478"/>
          <ac:cxnSpMkLst>
            <pc:docMk/>
            <pc:sldMk cId="3014091475" sldId="782"/>
            <ac:cxnSpMk id="52" creationId="{B8C24E31-E62A-E162-E839-4D47DFFB2B3A}"/>
          </ac:cxnSpMkLst>
        </pc:cxnChg>
        <pc:cxnChg chg="del">
          <ac:chgData name="Nguyen Chi Son" userId="606856d02e9d83ac" providerId="LiveId" clId="{A5CC5DD5-7D26-4064-9F24-33A5796F9398}" dt="2022-05-11T19:38:56.941" v="919" actId="478"/>
          <ac:cxnSpMkLst>
            <pc:docMk/>
            <pc:sldMk cId="3014091475" sldId="782"/>
            <ac:cxnSpMk id="57" creationId="{F1B3B88D-74C4-E4E4-4FA6-AD81EF1ABFEE}"/>
          </ac:cxnSpMkLst>
        </pc:cxnChg>
        <pc:cxnChg chg="del">
          <ac:chgData name="Nguyen Chi Son" userId="606856d02e9d83ac" providerId="LiveId" clId="{A5CC5DD5-7D26-4064-9F24-33A5796F9398}" dt="2022-05-11T19:38:56.941" v="919" actId="478"/>
          <ac:cxnSpMkLst>
            <pc:docMk/>
            <pc:sldMk cId="3014091475" sldId="782"/>
            <ac:cxnSpMk id="58" creationId="{FE9C8C0C-73CC-E65A-520F-306F34DE9AF3}"/>
          </ac:cxnSpMkLst>
        </pc:cxnChg>
      </pc:sldChg>
      <pc:sldChg chg="addSp delSp modSp mod delAnim modAnim">
        <pc:chgData name="Nguyen Chi Son" userId="606856d02e9d83ac" providerId="LiveId" clId="{A5CC5DD5-7D26-4064-9F24-33A5796F9398}" dt="2022-05-11T20:02:36.910" v="3070" actId="1076"/>
        <pc:sldMkLst>
          <pc:docMk/>
          <pc:sldMk cId="2420333236" sldId="800"/>
        </pc:sldMkLst>
        <pc:spChg chg="add mod">
          <ac:chgData name="Nguyen Chi Son" userId="606856d02e9d83ac" providerId="LiveId" clId="{A5CC5DD5-7D26-4064-9F24-33A5796F9398}" dt="2022-05-11T20:02:34.435" v="3069" actId="1035"/>
          <ac:spMkLst>
            <pc:docMk/>
            <pc:sldMk cId="2420333236" sldId="800"/>
            <ac:spMk id="17" creationId="{8D2FAFB8-D2F8-FAF6-0203-2CDBE543D601}"/>
          </ac:spMkLst>
        </pc:spChg>
        <pc:spChg chg="add mod">
          <ac:chgData name="Nguyen Chi Son" userId="606856d02e9d83ac" providerId="LiveId" clId="{A5CC5DD5-7D26-4064-9F24-33A5796F9398}" dt="2022-05-11T20:02:34.435" v="3069" actId="1035"/>
          <ac:spMkLst>
            <pc:docMk/>
            <pc:sldMk cId="2420333236" sldId="800"/>
            <ac:spMk id="18" creationId="{3431909F-68C2-30C2-C986-033CB7BD278B}"/>
          </ac:spMkLst>
        </pc:spChg>
        <pc:spChg chg="mod">
          <ac:chgData name="Nguyen Chi Son" userId="606856d02e9d83ac" providerId="LiveId" clId="{A5CC5DD5-7D26-4064-9F24-33A5796F9398}" dt="2022-05-11T20:01:05.721" v="2859" actId="20577"/>
          <ac:spMkLst>
            <pc:docMk/>
            <pc:sldMk cId="2420333236" sldId="800"/>
            <ac:spMk id="19" creationId="{9C339D16-68E4-43C4-A62E-D0146138D23B}"/>
          </ac:spMkLst>
        </pc:spChg>
        <pc:spChg chg="add mod">
          <ac:chgData name="Nguyen Chi Son" userId="606856d02e9d83ac" providerId="LiveId" clId="{A5CC5DD5-7D26-4064-9F24-33A5796F9398}" dt="2022-05-11T20:02:34.435" v="3069" actId="1035"/>
          <ac:spMkLst>
            <pc:docMk/>
            <pc:sldMk cId="2420333236" sldId="800"/>
            <ac:spMk id="20" creationId="{2A075A00-5E6D-58F1-AC4E-F6D3BABB2326}"/>
          </ac:spMkLst>
        </pc:spChg>
        <pc:spChg chg="add mod">
          <ac:chgData name="Nguyen Chi Son" userId="606856d02e9d83ac" providerId="LiveId" clId="{A5CC5DD5-7D26-4064-9F24-33A5796F9398}" dt="2022-05-11T20:02:34.435" v="3069" actId="1035"/>
          <ac:spMkLst>
            <pc:docMk/>
            <pc:sldMk cId="2420333236" sldId="800"/>
            <ac:spMk id="21" creationId="{677772C1-7229-6733-3B64-50D22D18E871}"/>
          </ac:spMkLst>
        </pc:spChg>
        <pc:spChg chg="del">
          <ac:chgData name="Nguyen Chi Son" userId="606856d02e9d83ac" providerId="LiveId" clId="{A5CC5DD5-7D26-4064-9F24-33A5796F9398}" dt="2022-05-11T19:54:44.204" v="1942" actId="478"/>
          <ac:spMkLst>
            <pc:docMk/>
            <pc:sldMk cId="2420333236" sldId="800"/>
            <ac:spMk id="44" creationId="{A6E3311D-BE7B-6528-400F-461DF168251A}"/>
          </ac:spMkLst>
        </pc:spChg>
        <pc:spChg chg="del">
          <ac:chgData name="Nguyen Chi Son" userId="606856d02e9d83ac" providerId="LiveId" clId="{A5CC5DD5-7D26-4064-9F24-33A5796F9398}" dt="2022-05-11T19:54:44.204" v="1942" actId="478"/>
          <ac:spMkLst>
            <pc:docMk/>
            <pc:sldMk cId="2420333236" sldId="800"/>
            <ac:spMk id="45" creationId="{C6F5F2F5-004C-DA3A-1EB5-CF8D4637B4A7}"/>
          </ac:spMkLst>
        </pc:spChg>
        <pc:spChg chg="del">
          <ac:chgData name="Nguyen Chi Son" userId="606856d02e9d83ac" providerId="LiveId" clId="{A5CC5DD5-7D26-4064-9F24-33A5796F9398}" dt="2022-05-11T19:54:44.204" v="1942" actId="478"/>
          <ac:spMkLst>
            <pc:docMk/>
            <pc:sldMk cId="2420333236" sldId="800"/>
            <ac:spMk id="49" creationId="{3502D3FE-1DC8-2EFB-2539-2B726D475CCD}"/>
          </ac:spMkLst>
        </pc:spChg>
        <pc:spChg chg="del">
          <ac:chgData name="Nguyen Chi Son" userId="606856d02e9d83ac" providerId="LiveId" clId="{A5CC5DD5-7D26-4064-9F24-33A5796F9398}" dt="2022-05-11T19:54:44.204" v="1942" actId="478"/>
          <ac:spMkLst>
            <pc:docMk/>
            <pc:sldMk cId="2420333236" sldId="800"/>
            <ac:spMk id="55" creationId="{E967C288-8CF8-B1C3-C666-88A1637C77FE}"/>
          </ac:spMkLst>
        </pc:spChg>
        <pc:spChg chg="del">
          <ac:chgData name="Nguyen Chi Son" userId="606856d02e9d83ac" providerId="LiveId" clId="{A5CC5DD5-7D26-4064-9F24-33A5796F9398}" dt="2022-05-11T19:54:44.204" v="1942" actId="478"/>
          <ac:spMkLst>
            <pc:docMk/>
            <pc:sldMk cId="2420333236" sldId="800"/>
            <ac:spMk id="58" creationId="{024A278D-932A-002D-F1DC-F5CF017D9586}"/>
          </ac:spMkLst>
        </pc:spChg>
        <pc:spChg chg="del">
          <ac:chgData name="Nguyen Chi Son" userId="606856d02e9d83ac" providerId="LiveId" clId="{A5CC5DD5-7D26-4064-9F24-33A5796F9398}" dt="2022-05-11T19:54:44.204" v="1942" actId="478"/>
          <ac:spMkLst>
            <pc:docMk/>
            <pc:sldMk cId="2420333236" sldId="800"/>
            <ac:spMk id="59" creationId="{2A649771-0604-64D5-0B64-144E2BC58827}"/>
          </ac:spMkLst>
        </pc:spChg>
        <pc:graphicFrameChg chg="add del mod">
          <ac:chgData name="Nguyen Chi Son" userId="606856d02e9d83ac" providerId="LiveId" clId="{A5CC5DD5-7D26-4064-9F24-33A5796F9398}" dt="2022-05-11T20:00:17.380" v="2631" actId="478"/>
          <ac:graphicFrameMkLst>
            <pc:docMk/>
            <pc:sldMk cId="2420333236" sldId="800"/>
            <ac:graphicFrameMk id="22" creationId="{B4DE5057-2916-745D-C146-3BCE01D5153F}"/>
          </ac:graphicFrameMkLst>
        </pc:graphicFrameChg>
        <pc:graphicFrameChg chg="add del mod">
          <ac:chgData name="Nguyen Chi Son" userId="606856d02e9d83ac" providerId="LiveId" clId="{A5CC5DD5-7D26-4064-9F24-33A5796F9398}" dt="2022-05-11T19:58:53.446" v="2449" actId="478"/>
          <ac:graphicFrameMkLst>
            <pc:docMk/>
            <pc:sldMk cId="2420333236" sldId="800"/>
            <ac:graphicFrameMk id="23" creationId="{4F330713-5A6C-952F-215B-D8D6D97B9819}"/>
          </ac:graphicFrameMkLst>
        </pc:graphicFrameChg>
        <pc:graphicFrameChg chg="add del mod">
          <ac:chgData name="Nguyen Chi Son" userId="606856d02e9d83ac" providerId="LiveId" clId="{A5CC5DD5-7D26-4064-9F24-33A5796F9398}" dt="2022-05-11T19:58:54.030" v="2450" actId="478"/>
          <ac:graphicFrameMkLst>
            <pc:docMk/>
            <pc:sldMk cId="2420333236" sldId="800"/>
            <ac:graphicFrameMk id="24" creationId="{60897E09-5E28-ACCF-4E8B-B240BA54EAAF}"/>
          </ac:graphicFrameMkLst>
        </pc:graphicFrameChg>
        <pc:graphicFrameChg chg="add del mod">
          <ac:chgData name="Nguyen Chi Son" userId="606856d02e9d83ac" providerId="LiveId" clId="{A5CC5DD5-7D26-4064-9F24-33A5796F9398}" dt="2022-05-11T20:00:43.579" v="2782" actId="478"/>
          <ac:graphicFrameMkLst>
            <pc:docMk/>
            <pc:sldMk cId="2420333236" sldId="800"/>
            <ac:graphicFrameMk id="25" creationId="{544EDBCE-3595-41EE-5CBD-B215122B7220}"/>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6" creationId="{9AD7B253-C2BC-5D6B-C7E3-00195279C208}"/>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7" creationId="{DC8AF503-9B1B-A8D8-EA5B-A9D1541B0A2B}"/>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3" creationId="{45531F04-DBED-D229-CDDE-74C54E8800D3}"/>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4" creationId="{FCC1554D-693C-0BDB-36B0-C3F776E0885F}"/>
          </ac:graphicFrameMkLst>
        </pc:graphicFrameChg>
        <pc:picChg chg="add mod">
          <ac:chgData name="Nguyen Chi Son" userId="606856d02e9d83ac" providerId="LiveId" clId="{A5CC5DD5-7D26-4064-9F24-33A5796F9398}" dt="2022-05-11T20:02:36.910" v="3070" actId="1076"/>
          <ac:picMkLst>
            <pc:docMk/>
            <pc:sldMk cId="2420333236" sldId="800"/>
            <ac:picMk id="16" creationId="{1FCB3711-B41B-3E36-425A-1A3112F0888F}"/>
          </ac:picMkLst>
        </pc:picChg>
        <pc:cxnChg chg="del">
          <ac:chgData name="Nguyen Chi Son" userId="606856d02e9d83ac" providerId="LiveId" clId="{A5CC5DD5-7D26-4064-9F24-33A5796F9398}" dt="2022-05-11T19:54:44.204" v="1942" actId="478"/>
          <ac:cxnSpMkLst>
            <pc:docMk/>
            <pc:sldMk cId="2420333236" sldId="800"/>
            <ac:cxnSpMk id="60" creationId="{EA536AF0-6E4A-FE0C-9CAB-525C0859B16B}"/>
          </ac:cxnSpMkLst>
        </pc:cxnChg>
        <pc:cxnChg chg="del">
          <ac:chgData name="Nguyen Chi Son" userId="606856d02e9d83ac" providerId="LiveId" clId="{A5CC5DD5-7D26-4064-9F24-33A5796F9398}" dt="2022-05-11T19:54:44.204" v="1942" actId="478"/>
          <ac:cxnSpMkLst>
            <pc:docMk/>
            <pc:sldMk cId="2420333236" sldId="800"/>
            <ac:cxnSpMk id="62" creationId="{4667DEF6-3905-F098-D576-C90A08A0534D}"/>
          </ac:cxnSpMkLst>
        </pc:cxnChg>
      </pc:sldChg>
      <pc:sldChg chg="addSp delSp modSp mod delAnim modAnim">
        <pc:chgData name="Nguyen Chi Son" userId="606856d02e9d83ac" providerId="LiveId" clId="{A5CC5DD5-7D26-4064-9F24-33A5796F9398}" dt="2022-05-11T20:11:37.659" v="5020" actId="20577"/>
        <pc:sldMkLst>
          <pc:docMk/>
          <pc:sldMk cId="2582018195" sldId="801"/>
        </pc:sldMkLst>
        <pc:spChg chg="add mod">
          <ac:chgData name="Nguyen Chi Son" userId="606856d02e9d83ac" providerId="LiveId" clId="{A5CC5DD5-7D26-4064-9F24-33A5796F9398}" dt="2022-05-11T20:07:50.674" v="4302" actId="20577"/>
          <ac:spMkLst>
            <pc:docMk/>
            <pc:sldMk cId="2582018195" sldId="801"/>
            <ac:spMk id="15" creationId="{3D511D9E-9063-1B36-786A-3E03A5B92DD6}"/>
          </ac:spMkLst>
        </pc:spChg>
        <pc:spChg chg="add mod">
          <ac:chgData name="Nguyen Chi Son" userId="606856d02e9d83ac" providerId="LiveId" clId="{A5CC5DD5-7D26-4064-9F24-33A5796F9398}" dt="2022-05-11T20:05:32.382" v="3831" actId="1035"/>
          <ac:spMkLst>
            <pc:docMk/>
            <pc:sldMk cId="2582018195" sldId="801"/>
            <ac:spMk id="16" creationId="{B25C8B5A-DC52-FC48-E265-E663A1B2D5D9}"/>
          </ac:spMkLst>
        </pc:spChg>
        <pc:spChg chg="add mod">
          <ac:chgData name="Nguyen Chi Son" userId="606856d02e9d83ac" providerId="LiveId" clId="{A5CC5DD5-7D26-4064-9F24-33A5796F9398}" dt="2022-05-11T20:11:37.659" v="5020" actId="20577"/>
          <ac:spMkLst>
            <pc:docMk/>
            <pc:sldMk cId="2582018195" sldId="801"/>
            <ac:spMk id="17" creationId="{01FFF8EB-0AF9-F00A-9E22-396938E9DBE0}"/>
          </ac:spMkLst>
        </pc:spChg>
        <pc:spChg chg="del mod">
          <ac:chgData name="Nguyen Chi Son" userId="606856d02e9d83ac" providerId="LiveId" clId="{A5CC5DD5-7D26-4064-9F24-33A5796F9398}" dt="2022-05-11T20:04:15.665" v="3720" actId="478"/>
          <ac:spMkLst>
            <pc:docMk/>
            <pc:sldMk cId="2582018195" sldId="801"/>
            <ac:spMk id="18" creationId="{E706F845-D4CD-8C29-F2F0-BB0ABB81E2D5}"/>
          </ac:spMkLst>
        </pc:spChg>
        <pc:spChg chg="mod">
          <ac:chgData name="Nguyen Chi Son" userId="606856d02e9d83ac" providerId="LiveId" clId="{A5CC5DD5-7D26-4064-9F24-33A5796F9398}" dt="2022-05-11T20:05:00.504" v="3744" actId="20577"/>
          <ac:spMkLst>
            <pc:docMk/>
            <pc:sldMk cId="2582018195" sldId="801"/>
            <ac:spMk id="19" creationId="{9C339D16-68E4-43C4-A62E-D0146138D23B}"/>
          </ac:spMkLst>
        </pc:spChg>
        <pc:spChg chg="del mod">
          <ac:chgData name="Nguyen Chi Son" userId="606856d02e9d83ac" providerId="LiveId" clId="{A5CC5DD5-7D26-4064-9F24-33A5796F9398}" dt="2022-05-11T20:04:15.665" v="3720" actId="478"/>
          <ac:spMkLst>
            <pc:docMk/>
            <pc:sldMk cId="2582018195" sldId="801"/>
            <ac:spMk id="20" creationId="{2DA95C45-94DB-ED50-D772-FB9D4A1E5BE7}"/>
          </ac:spMkLst>
        </pc:spChg>
        <pc:spChg chg="del mod">
          <ac:chgData name="Nguyen Chi Son" userId="606856d02e9d83ac" providerId="LiveId" clId="{A5CC5DD5-7D26-4064-9F24-33A5796F9398}" dt="2022-05-11T20:04:15.665" v="3720" actId="478"/>
          <ac:spMkLst>
            <pc:docMk/>
            <pc:sldMk cId="2582018195" sldId="801"/>
            <ac:spMk id="21" creationId="{9A154720-A106-83DD-6B74-AEAF0A7DD6F1}"/>
          </ac:spMkLst>
        </pc:spChg>
        <pc:spChg chg="del mod">
          <ac:chgData name="Nguyen Chi Son" userId="606856d02e9d83ac" providerId="LiveId" clId="{A5CC5DD5-7D26-4064-9F24-33A5796F9398}" dt="2022-05-11T20:04:15.665" v="3720" actId="478"/>
          <ac:spMkLst>
            <pc:docMk/>
            <pc:sldMk cId="2582018195" sldId="801"/>
            <ac:spMk id="22" creationId="{DC818B19-D88D-D796-1118-D880B6881955}"/>
          </ac:spMkLst>
        </pc:spChg>
        <pc:spChg chg="add mod">
          <ac:chgData name="Nguyen Chi Son" userId="606856d02e9d83ac" providerId="LiveId" clId="{A5CC5DD5-7D26-4064-9F24-33A5796F9398}" dt="2022-05-11T20:05:32.382" v="3831" actId="1035"/>
          <ac:spMkLst>
            <pc:docMk/>
            <pc:sldMk cId="2582018195" sldId="801"/>
            <ac:spMk id="24" creationId="{D0D9EF9D-8BFB-879F-B359-063D969ED72A}"/>
          </ac:spMkLst>
        </pc:spChg>
        <pc:graphicFrameChg chg="del mod">
          <ac:chgData name="Nguyen Chi Son" userId="606856d02e9d83ac" providerId="LiveId" clId="{A5CC5DD5-7D26-4064-9F24-33A5796F9398}" dt="2022-05-11T20:04:15.665" v="3720" actId="478"/>
          <ac:graphicFrameMkLst>
            <pc:docMk/>
            <pc:sldMk cId="2582018195" sldId="801"/>
            <ac:graphicFrameMk id="23" creationId="{4B1D5968-D2BA-51F8-D85C-2167537A0A52}"/>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29" creationId="{BF26024F-4D91-92D5-37DD-C85AACEEF3CB}"/>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1" creationId="{A0B33DFB-9467-7F20-8555-C9FAB2B444CD}"/>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2" creationId="{810787B3-2913-1432-C8A6-FC2DD8FC6E0D}"/>
          </ac:graphicFrameMkLst>
        </pc:graphicFrameChg>
        <pc:picChg chg="del">
          <ac:chgData name="Nguyen Chi Son" userId="606856d02e9d83ac" providerId="LiveId" clId="{A5CC5DD5-7D26-4064-9F24-33A5796F9398}" dt="2022-05-11T20:03:15.740" v="3266" actId="478"/>
          <ac:picMkLst>
            <pc:docMk/>
            <pc:sldMk cId="2582018195" sldId="801"/>
            <ac:picMk id="3" creationId="{34D8D17A-1ED6-975A-136D-02C9E382D8AA}"/>
          </ac:picMkLst>
        </pc:picChg>
        <pc:picChg chg="add mod">
          <ac:chgData name="Nguyen Chi Son" userId="606856d02e9d83ac" providerId="LiveId" clId="{A5CC5DD5-7D26-4064-9F24-33A5796F9398}" dt="2022-05-11T20:04:38.206" v="3724" actId="1076"/>
          <ac:picMkLst>
            <pc:docMk/>
            <pc:sldMk cId="2582018195" sldId="801"/>
            <ac:picMk id="4" creationId="{BC70A108-D309-42EF-3CF2-5D71C2691EF4}"/>
          </ac:picMkLst>
        </pc:picChg>
      </pc:sldChg>
      <pc:sldChg chg="addSp delSp modSp del mod delAnim modAnim">
        <pc:chgData name="Nguyen Chi Son" userId="606856d02e9d83ac" providerId="LiveId" clId="{A5CC5DD5-7D26-4064-9F24-33A5796F9398}" dt="2022-05-12T16:51:43.523" v="7598" actId="47"/>
        <pc:sldMkLst>
          <pc:docMk/>
          <pc:sldMk cId="585758681" sldId="802"/>
        </pc:sldMkLst>
        <pc:spChg chg="add mod">
          <ac:chgData name="Nguyen Chi Son" userId="606856d02e9d83ac" providerId="LiveId" clId="{A5CC5DD5-7D26-4064-9F24-33A5796F9398}" dt="2022-05-12T16:33:23.954" v="6987" actId="20577"/>
          <ac:spMkLst>
            <pc:docMk/>
            <pc:sldMk cId="585758681" sldId="802"/>
            <ac:spMk id="13" creationId="{CA143F7C-88D4-5EFA-F85C-A8A489BEC27C}"/>
          </ac:spMkLst>
        </pc:spChg>
        <pc:spChg chg="add mod">
          <ac:chgData name="Nguyen Chi Son" userId="606856d02e9d83ac" providerId="LiveId" clId="{A5CC5DD5-7D26-4064-9F24-33A5796F9398}" dt="2022-05-12T16:32:57.643" v="6835" actId="1035"/>
          <ac:spMkLst>
            <pc:docMk/>
            <pc:sldMk cId="585758681" sldId="802"/>
            <ac:spMk id="14" creationId="{4D59D54C-7348-5204-4FC8-0BE9E77E9CBE}"/>
          </ac:spMkLst>
        </pc:spChg>
        <pc:spChg chg="add mod">
          <ac:chgData name="Nguyen Chi Son" userId="606856d02e9d83ac" providerId="LiveId" clId="{A5CC5DD5-7D26-4064-9F24-33A5796F9398}" dt="2022-05-12T16:48:53.781" v="7532" actId="20577"/>
          <ac:spMkLst>
            <pc:docMk/>
            <pc:sldMk cId="585758681" sldId="802"/>
            <ac:spMk id="15" creationId="{CD05BD16-4BFD-823C-7806-B6AC9FE0FCA7}"/>
          </ac:spMkLst>
        </pc:spChg>
        <pc:spChg chg="add mod">
          <ac:chgData name="Nguyen Chi Son" userId="606856d02e9d83ac" providerId="LiveId" clId="{A5CC5DD5-7D26-4064-9F24-33A5796F9398}" dt="2022-05-12T16:32:57.643" v="6835" actId="1035"/>
          <ac:spMkLst>
            <pc:docMk/>
            <pc:sldMk cId="585758681" sldId="802"/>
            <ac:spMk id="16" creationId="{9AF96B58-EC05-4724-BF83-4F29FEC02B98}"/>
          </ac:spMkLst>
        </pc:spChg>
        <pc:spChg chg="del">
          <ac:chgData name="Nguyen Chi Son" userId="606856d02e9d83ac" providerId="LiveId" clId="{A5CC5DD5-7D26-4064-9F24-33A5796F9398}" dt="2022-05-12T16:26:05.401" v="6034" actId="478"/>
          <ac:spMkLst>
            <pc:docMk/>
            <pc:sldMk cId="585758681" sldId="802"/>
            <ac:spMk id="18" creationId="{E706F845-D4CD-8C29-F2F0-BB0ABB81E2D5}"/>
          </ac:spMkLst>
        </pc:spChg>
        <pc:spChg chg="mod">
          <ac:chgData name="Nguyen Chi Son" userId="606856d02e9d83ac" providerId="LiveId" clId="{A5CC5DD5-7D26-4064-9F24-33A5796F9398}" dt="2022-05-12T16:40:30.435" v="7353" actId="20577"/>
          <ac:spMkLst>
            <pc:docMk/>
            <pc:sldMk cId="585758681" sldId="802"/>
            <ac:spMk id="19" creationId="{9C339D16-68E4-43C4-A62E-D0146138D23B}"/>
          </ac:spMkLst>
        </pc:spChg>
        <pc:spChg chg="del">
          <ac:chgData name="Nguyen Chi Son" userId="606856d02e9d83ac" providerId="LiveId" clId="{A5CC5DD5-7D26-4064-9F24-33A5796F9398}" dt="2022-05-12T16:26:05.401" v="6034" actId="478"/>
          <ac:spMkLst>
            <pc:docMk/>
            <pc:sldMk cId="585758681" sldId="802"/>
            <ac:spMk id="20" creationId="{2DA95C45-94DB-ED50-D772-FB9D4A1E5BE7}"/>
          </ac:spMkLst>
        </pc:spChg>
        <pc:spChg chg="del">
          <ac:chgData name="Nguyen Chi Son" userId="606856d02e9d83ac" providerId="LiveId" clId="{A5CC5DD5-7D26-4064-9F24-33A5796F9398}" dt="2022-05-12T16:26:05.401" v="6034" actId="478"/>
          <ac:spMkLst>
            <pc:docMk/>
            <pc:sldMk cId="585758681" sldId="802"/>
            <ac:spMk id="21" creationId="{9A154720-A106-83DD-6B74-AEAF0A7DD6F1}"/>
          </ac:spMkLst>
        </pc:spChg>
        <pc:spChg chg="del">
          <ac:chgData name="Nguyen Chi Son" userId="606856d02e9d83ac" providerId="LiveId" clId="{A5CC5DD5-7D26-4064-9F24-33A5796F9398}" dt="2022-05-12T16:26:05.401" v="6034" actId="478"/>
          <ac:spMkLst>
            <pc:docMk/>
            <pc:sldMk cId="585758681" sldId="802"/>
            <ac:spMk id="22" creationId="{DC818B19-D88D-D796-1118-D880B6881955}"/>
          </ac:spMkLst>
        </pc:spChg>
        <pc:spChg chg="add del mod">
          <ac:chgData name="Nguyen Chi Son" userId="606856d02e9d83ac" providerId="LiveId" clId="{A5CC5DD5-7D26-4064-9F24-33A5796F9398}" dt="2022-05-12T16:33:01.918" v="6838" actId="478"/>
          <ac:spMkLst>
            <pc:docMk/>
            <pc:sldMk cId="585758681" sldId="802"/>
            <ac:spMk id="24" creationId="{3C47C262-2F32-2437-182C-7F903AB01296}"/>
          </ac:spMkLst>
        </pc:spChg>
        <pc:graphicFrameChg chg="add del mod">
          <ac:chgData name="Nguyen Chi Son" userId="606856d02e9d83ac" providerId="LiveId" clId="{A5CC5DD5-7D26-4064-9F24-33A5796F9398}" dt="2022-05-12T16:33:00.399" v="6836" actId="478"/>
          <ac:graphicFrameMkLst>
            <pc:docMk/>
            <pc:sldMk cId="585758681" sldId="802"/>
            <ac:graphicFrameMk id="17" creationId="{57B3DFD8-AA9A-69C4-0DF5-FE99B6E5A919}"/>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23" creationId="{4B1D5968-D2BA-51F8-D85C-2167537A0A52}"/>
          </ac:graphicFrameMkLst>
        </pc:graphicFrameChg>
        <pc:graphicFrameChg chg="add mod">
          <ac:chgData name="Nguyen Chi Son" userId="606856d02e9d83ac" providerId="LiveId" clId="{A5CC5DD5-7D26-4064-9F24-33A5796F9398}" dt="2022-05-12T16:35:26.888" v="7226" actId="1036"/>
          <ac:graphicFrameMkLst>
            <pc:docMk/>
            <pc:sldMk cId="585758681" sldId="802"/>
            <ac:graphicFrameMk id="26" creationId="{6B5243E3-C74E-DB0F-5491-5E0AC7E5CB36}"/>
          </ac:graphicFrameMkLst>
        </pc:graphicFrameChg>
        <pc:graphicFrameChg chg="add mod">
          <ac:chgData name="Nguyen Chi Son" userId="606856d02e9d83ac" providerId="LiveId" clId="{A5CC5DD5-7D26-4064-9F24-33A5796F9398}" dt="2022-05-12T16:48:46.247" v="7529"/>
          <ac:graphicFrameMkLst>
            <pc:docMk/>
            <pc:sldMk cId="585758681" sldId="802"/>
            <ac:graphicFrameMk id="27" creationId="{B3712121-B437-29B6-EC9E-DBED7A461A2E}"/>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33" creationId="{10E8BB31-63B2-4DA8-1143-CFE9AA5D6266}"/>
          </ac:graphicFrameMkLst>
        </pc:graphicFrameChg>
        <pc:picChg chg="del">
          <ac:chgData name="Nguyen Chi Son" userId="606856d02e9d83ac" providerId="LiveId" clId="{A5CC5DD5-7D26-4064-9F24-33A5796F9398}" dt="2022-05-12T16:26:03.466" v="6033" actId="478"/>
          <ac:picMkLst>
            <pc:docMk/>
            <pc:sldMk cId="585758681" sldId="802"/>
            <ac:picMk id="3" creationId="{34D8D17A-1ED6-975A-136D-02C9E382D8AA}"/>
          </ac:picMkLst>
        </pc:picChg>
        <pc:picChg chg="add mod">
          <ac:chgData name="Nguyen Chi Son" userId="606856d02e9d83ac" providerId="LiveId" clId="{A5CC5DD5-7D26-4064-9F24-33A5796F9398}" dt="2022-05-12T16:32:32.441" v="6790" actId="1076"/>
          <ac:picMkLst>
            <pc:docMk/>
            <pc:sldMk cId="585758681" sldId="802"/>
            <ac:picMk id="4" creationId="{DB0979A4-57B6-FD5B-E7AC-D965352CD6E1}"/>
          </ac:picMkLst>
        </pc:picChg>
        <pc:cxnChg chg="add del mod">
          <ac:chgData name="Nguyen Chi Son" userId="606856d02e9d83ac" providerId="LiveId" clId="{A5CC5DD5-7D26-4064-9F24-33A5796F9398}" dt="2022-05-12T16:33:00.829" v="6837" actId="478"/>
          <ac:cxnSpMkLst>
            <pc:docMk/>
            <pc:sldMk cId="585758681" sldId="802"/>
            <ac:cxnSpMk id="25" creationId="{827611FB-1045-19FB-406D-C569BF142DCD}"/>
          </ac:cxnSpMkLst>
        </pc:cxnChg>
      </pc:sldChg>
      <pc:sldChg chg="del">
        <pc:chgData name="Nguyen Chi Son" userId="606856d02e9d83ac" providerId="LiveId" clId="{A5CC5DD5-7D26-4064-9F24-33A5796F9398}" dt="2022-05-12T16:54:44.435" v="7599" actId="47"/>
        <pc:sldMkLst>
          <pc:docMk/>
          <pc:sldMk cId="3780574964" sldId="803"/>
        </pc:sldMkLst>
      </pc:sldChg>
      <pc:sldChg chg="del">
        <pc:chgData name="Nguyen Chi Son" userId="606856d02e9d83ac" providerId="LiveId" clId="{A5CC5DD5-7D26-4064-9F24-33A5796F9398}" dt="2022-05-12T16:54:44.435" v="7599" actId="47"/>
        <pc:sldMkLst>
          <pc:docMk/>
          <pc:sldMk cId="2604953891" sldId="805"/>
        </pc:sldMkLst>
      </pc:sldChg>
      <pc:sldChg chg="del">
        <pc:chgData name="Nguyen Chi Son" userId="606856d02e9d83ac" providerId="LiveId" clId="{A5CC5DD5-7D26-4064-9F24-33A5796F9398}" dt="2022-05-12T16:54:44.435" v="7599" actId="47"/>
        <pc:sldMkLst>
          <pc:docMk/>
          <pc:sldMk cId="1042644984" sldId="806"/>
        </pc:sldMkLst>
      </pc:sldChg>
      <pc:sldChg chg="del">
        <pc:chgData name="Nguyen Chi Son" userId="606856d02e9d83ac" providerId="LiveId" clId="{A5CC5DD5-7D26-4064-9F24-33A5796F9398}" dt="2022-05-12T16:54:44.435" v="7599" actId="47"/>
        <pc:sldMkLst>
          <pc:docMk/>
          <pc:sldMk cId="784377188" sldId="807"/>
        </pc:sldMkLst>
      </pc:sldChg>
      <pc:sldChg chg="del">
        <pc:chgData name="Nguyen Chi Son" userId="606856d02e9d83ac" providerId="LiveId" clId="{A5CC5DD5-7D26-4064-9F24-33A5796F9398}" dt="2022-05-12T16:54:44.435" v="7599" actId="47"/>
        <pc:sldMkLst>
          <pc:docMk/>
          <pc:sldMk cId="286503929" sldId="808"/>
        </pc:sldMkLst>
      </pc:sldChg>
      <pc:sldChg chg="addSp delSp modSp add mod">
        <pc:chgData name="Nguyen Chi Son" userId="606856d02e9d83ac" providerId="LiveId" clId="{A5CC5DD5-7D26-4064-9F24-33A5796F9398}" dt="2022-05-11T19:37:54.984" v="759" actId="554"/>
        <pc:sldMkLst>
          <pc:docMk/>
          <pc:sldMk cId="3151879484" sldId="809"/>
        </pc:sldMkLst>
        <pc:spChg chg="add mod">
          <ac:chgData name="Nguyen Chi Son" userId="606856d02e9d83ac" providerId="LiveId" clId="{A5CC5DD5-7D26-4064-9F24-33A5796F9398}" dt="2022-05-11T19:36:58.408" v="740" actId="1076"/>
          <ac:spMkLst>
            <pc:docMk/>
            <pc:sldMk cId="3151879484" sldId="809"/>
            <ac:spMk id="8" creationId="{635ECAB3-1C35-1C87-33BE-F5E8AC256FCD}"/>
          </ac:spMkLst>
        </pc:spChg>
        <pc:spChg chg="add mod">
          <ac:chgData name="Nguyen Chi Son" userId="606856d02e9d83ac" providerId="LiveId" clId="{A5CC5DD5-7D26-4064-9F24-33A5796F9398}" dt="2022-05-11T19:37:27.024" v="751" actId="14100"/>
          <ac:spMkLst>
            <pc:docMk/>
            <pc:sldMk cId="3151879484" sldId="809"/>
            <ac:spMk id="13" creationId="{4F6A4772-4664-FFBC-15E4-A2DB3B10F52D}"/>
          </ac:spMkLst>
        </pc:spChg>
        <pc:spChg chg="add mod">
          <ac:chgData name="Nguyen Chi Son" userId="606856d02e9d83ac" providerId="LiveId" clId="{A5CC5DD5-7D26-4064-9F24-33A5796F9398}" dt="2022-05-11T19:37:31.864" v="752" actId="14100"/>
          <ac:spMkLst>
            <pc:docMk/>
            <pc:sldMk cId="3151879484" sldId="809"/>
            <ac:spMk id="14" creationId="{6AED6BA2-E724-C363-C3EB-A119985EBBA8}"/>
          </ac:spMkLst>
        </pc:spChg>
        <pc:spChg chg="add mod">
          <ac:chgData name="Nguyen Chi Son" userId="606856d02e9d83ac" providerId="LiveId" clId="{A5CC5DD5-7D26-4064-9F24-33A5796F9398}" dt="2022-05-11T19:37:37.944" v="754" actId="14100"/>
          <ac:spMkLst>
            <pc:docMk/>
            <pc:sldMk cId="3151879484" sldId="809"/>
            <ac:spMk id="15" creationId="{49119AC2-4658-57E6-D4E6-59DA5E62E0F8}"/>
          </ac:spMkLst>
        </pc:spChg>
        <pc:graphicFrameChg chg="add mod">
          <ac:chgData name="Nguyen Chi Son" userId="606856d02e9d83ac" providerId="LiveId" clId="{A5CC5DD5-7D26-4064-9F24-33A5796F9398}" dt="2022-05-11T19:37:54.984" v="759" actId="554"/>
          <ac:graphicFrameMkLst>
            <pc:docMk/>
            <pc:sldMk cId="3151879484" sldId="809"/>
            <ac:graphicFrameMk id="6" creationId="{2BF36108-61B8-A82C-5CF6-0354B64020E6}"/>
          </ac:graphicFrameMkLst>
        </pc:graphicFrameChg>
        <pc:graphicFrameChg chg="del">
          <ac:chgData name="Nguyen Chi Son" userId="606856d02e9d83ac" providerId="LiveId" clId="{A5CC5DD5-7D26-4064-9F24-33A5796F9398}" dt="2022-05-11T19:35:38.597" v="708" actId="478"/>
          <ac:graphicFrameMkLst>
            <pc:docMk/>
            <pc:sldMk cId="3151879484" sldId="809"/>
            <ac:graphicFrameMk id="9" creationId="{F36DA388-4413-A3F7-73A6-F9CF32B78706}"/>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0" creationId="{D6B9BE29-FE56-DA09-67D4-E9838A81E440}"/>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2" creationId="{FC179D6D-5BA2-F69A-8935-25A09490738E}"/>
          </ac:graphicFrameMkLst>
        </pc:graphicFrameChg>
        <pc:picChg chg="mod">
          <ac:chgData name="Nguyen Chi Son" userId="606856d02e9d83ac" providerId="LiveId" clId="{A5CC5DD5-7D26-4064-9F24-33A5796F9398}" dt="2022-05-11T19:37:16.906" v="748" actId="1076"/>
          <ac:picMkLst>
            <pc:docMk/>
            <pc:sldMk cId="3151879484" sldId="809"/>
            <ac:picMk id="7" creationId="{B0B572AF-FEC1-2FBE-689A-CF45CE9FB2D8}"/>
          </ac:picMkLst>
        </pc:picChg>
        <pc:picChg chg="del">
          <ac:chgData name="Nguyen Chi Son" userId="606856d02e9d83ac" providerId="LiveId" clId="{A5CC5DD5-7D26-4064-9F24-33A5796F9398}" dt="2022-05-11T19:35:38.114" v="707" actId="478"/>
          <ac:picMkLst>
            <pc:docMk/>
            <pc:sldMk cId="3151879484" sldId="809"/>
            <ac:picMk id="11" creationId="{DFF05E37-80D6-1C34-47D5-4026A0867180}"/>
          </ac:picMkLst>
        </pc:picChg>
      </pc:sldChg>
      <pc:sldChg chg="modSp add mod">
        <pc:chgData name="Nguyen Chi Son" userId="606856d02e9d83ac" providerId="LiveId" clId="{A5CC5DD5-7D26-4064-9F24-33A5796F9398}" dt="2022-05-11T19:51:45.694" v="1628" actId="20577"/>
        <pc:sldMkLst>
          <pc:docMk/>
          <pc:sldMk cId="3660016765" sldId="810"/>
        </pc:sldMkLst>
        <pc:spChg chg="mod">
          <ac:chgData name="Nguyen Chi Son" userId="606856d02e9d83ac" providerId="LiveId" clId="{A5CC5DD5-7D26-4064-9F24-33A5796F9398}" dt="2022-05-11T19:51:45.694" v="1628" actId="20577"/>
          <ac:spMkLst>
            <pc:docMk/>
            <pc:sldMk cId="3660016765" sldId="810"/>
            <ac:spMk id="2" creationId="{DAF08EC2-5D0D-48D9-855C-A59C0E5ED55B}"/>
          </ac:spMkLst>
        </pc:spChg>
        <pc:spChg chg="mod">
          <ac:chgData name="Nguyen Chi Son" userId="606856d02e9d83ac" providerId="LiveId" clId="{A5CC5DD5-7D26-4064-9F24-33A5796F9398}" dt="2022-05-11T19:51:30.351" v="1481" actId="20577"/>
          <ac:spMkLst>
            <pc:docMk/>
            <pc:sldMk cId="3660016765" sldId="810"/>
            <ac:spMk id="3" creationId="{8CD51C9F-FCB0-4185-93E6-835FC05E1B10}"/>
          </ac:spMkLst>
        </pc:spChg>
      </pc:sldChg>
      <pc:sldChg chg="addSp delSp modSp add mod delAnim">
        <pc:chgData name="Nguyen Chi Son" userId="606856d02e9d83ac" providerId="LiveId" clId="{A5CC5DD5-7D26-4064-9F24-33A5796F9398}" dt="2022-05-11T19:54:36.735" v="1941" actId="1076"/>
        <pc:sldMkLst>
          <pc:docMk/>
          <pc:sldMk cId="741517295" sldId="811"/>
        </pc:sldMkLst>
        <pc:spChg chg="mod">
          <ac:chgData name="Nguyen Chi Son" userId="606856d02e9d83ac" providerId="LiveId" clId="{A5CC5DD5-7D26-4064-9F24-33A5796F9398}" dt="2022-05-11T19:54:12.830" v="1934" actId="20577"/>
          <ac:spMkLst>
            <pc:docMk/>
            <pc:sldMk cId="741517295" sldId="811"/>
            <ac:spMk id="2" creationId="{BA8A6260-CA4B-46A9-A06E-C71EE59E6992}"/>
          </ac:spMkLst>
        </pc:spChg>
        <pc:spChg chg="del">
          <ac:chgData name="Nguyen Chi Son" userId="606856d02e9d83ac" providerId="LiveId" clId="{A5CC5DD5-7D26-4064-9F24-33A5796F9398}" dt="2022-05-11T19:54:16.501" v="1936" actId="478"/>
          <ac:spMkLst>
            <pc:docMk/>
            <pc:sldMk cId="741517295" sldId="811"/>
            <ac:spMk id="21" creationId="{425AB926-2872-8554-BFA0-0E01F8BD9EAC}"/>
          </ac:spMkLst>
        </pc:spChg>
        <pc:spChg chg="del">
          <ac:chgData name="Nguyen Chi Son" userId="606856d02e9d83ac" providerId="LiveId" clId="{A5CC5DD5-7D26-4064-9F24-33A5796F9398}" dt="2022-05-11T19:51:51.069" v="1630" actId="478"/>
          <ac:spMkLst>
            <pc:docMk/>
            <pc:sldMk cId="741517295" sldId="811"/>
            <ac:spMk id="24" creationId="{FC9CEA46-495D-BC8F-DBC4-D2DDB97BF596}"/>
          </ac:spMkLst>
        </pc:spChg>
        <pc:spChg chg="del">
          <ac:chgData name="Nguyen Chi Son" userId="606856d02e9d83ac" providerId="LiveId" clId="{A5CC5DD5-7D26-4064-9F24-33A5796F9398}" dt="2022-05-11T19:51:51.069" v="1630" actId="478"/>
          <ac:spMkLst>
            <pc:docMk/>
            <pc:sldMk cId="741517295" sldId="811"/>
            <ac:spMk id="26" creationId="{CEE52A54-881D-E69D-54D3-3CF96C55A5BB}"/>
          </ac:spMkLst>
        </pc:spChg>
        <pc:spChg chg="del">
          <ac:chgData name="Nguyen Chi Son" userId="606856d02e9d83ac" providerId="LiveId" clId="{A5CC5DD5-7D26-4064-9F24-33A5796F9398}" dt="2022-05-11T19:51:51.069" v="1630" actId="478"/>
          <ac:spMkLst>
            <pc:docMk/>
            <pc:sldMk cId="741517295" sldId="811"/>
            <ac:spMk id="27" creationId="{4D6C33DE-5DCD-AE29-EC90-1DD15337576A}"/>
          </ac:spMkLst>
        </pc:spChg>
        <pc:spChg chg="del">
          <ac:chgData name="Nguyen Chi Son" userId="606856d02e9d83ac" providerId="LiveId" clId="{A5CC5DD5-7D26-4064-9F24-33A5796F9398}" dt="2022-05-11T19:51:51.069" v="1630" actId="478"/>
          <ac:spMkLst>
            <pc:docMk/>
            <pc:sldMk cId="741517295" sldId="811"/>
            <ac:spMk id="28" creationId="{806412A8-F6E0-0450-F828-82D3AE56F892}"/>
          </ac:spMkLst>
        </pc:spChg>
        <pc:spChg chg="del">
          <ac:chgData name="Nguyen Chi Son" userId="606856d02e9d83ac" providerId="LiveId" clId="{A5CC5DD5-7D26-4064-9F24-33A5796F9398}" dt="2022-05-11T19:51:51.069" v="1630" actId="478"/>
          <ac:spMkLst>
            <pc:docMk/>
            <pc:sldMk cId="741517295" sldId="811"/>
            <ac:spMk id="36" creationId="{5E6ADA4D-CE1A-D929-80E1-DC482445615A}"/>
          </ac:spMkLst>
        </pc:spChg>
        <pc:spChg chg="del">
          <ac:chgData name="Nguyen Chi Son" userId="606856d02e9d83ac" providerId="LiveId" clId="{A5CC5DD5-7D26-4064-9F24-33A5796F9398}" dt="2022-05-11T19:51:51.069" v="1630" actId="478"/>
          <ac:spMkLst>
            <pc:docMk/>
            <pc:sldMk cId="741517295" sldId="811"/>
            <ac:spMk id="37" creationId="{F4D49C95-A65E-DBFA-A8C0-63FFD8F3202D}"/>
          </ac:spMkLst>
        </pc:spChg>
        <pc:spChg chg="del">
          <ac:chgData name="Nguyen Chi Son" userId="606856d02e9d83ac" providerId="LiveId" clId="{A5CC5DD5-7D26-4064-9F24-33A5796F9398}" dt="2022-05-11T19:51:51.069" v="1630" actId="478"/>
          <ac:spMkLst>
            <pc:docMk/>
            <pc:sldMk cId="741517295" sldId="811"/>
            <ac:spMk id="41" creationId="{C532BD09-BE20-71C2-875A-ECAF37F618A1}"/>
          </ac:spMkLst>
        </pc:spChg>
        <pc:spChg chg="del">
          <ac:chgData name="Nguyen Chi Son" userId="606856d02e9d83ac" providerId="LiveId" clId="{A5CC5DD5-7D26-4064-9F24-33A5796F9398}" dt="2022-05-11T19:51:51.069" v="1630" actId="478"/>
          <ac:spMkLst>
            <pc:docMk/>
            <pc:sldMk cId="741517295" sldId="811"/>
            <ac:spMk id="42" creationId="{B3F7CCE8-8224-8584-5BCA-EF3D599B55C7}"/>
          </ac:spMkLst>
        </pc:spChg>
        <pc:spChg chg="del">
          <ac:chgData name="Nguyen Chi Son" userId="606856d02e9d83ac" providerId="LiveId" clId="{A5CC5DD5-7D26-4064-9F24-33A5796F9398}" dt="2022-05-11T19:51:51.069" v="1630" actId="478"/>
          <ac:spMkLst>
            <pc:docMk/>
            <pc:sldMk cId="741517295" sldId="811"/>
            <ac:spMk id="43" creationId="{EADADA49-EEE7-179A-A5F6-587939402AEC}"/>
          </ac:spMkLst>
        </pc:spChg>
        <pc:spChg chg="del">
          <ac:chgData name="Nguyen Chi Son" userId="606856d02e9d83ac" providerId="LiveId" clId="{A5CC5DD5-7D26-4064-9F24-33A5796F9398}" dt="2022-05-11T19:51:51.069" v="1630" actId="478"/>
          <ac:spMkLst>
            <pc:docMk/>
            <pc:sldMk cId="741517295" sldId="811"/>
            <ac:spMk id="50" creationId="{9497CFEB-CE86-22F6-3CB6-9EF6FBDD57CE}"/>
          </ac:spMkLst>
        </pc:spChg>
        <pc:graphicFrameChg chg="del">
          <ac:chgData name="Nguyen Chi Son" userId="606856d02e9d83ac" providerId="LiveId" clId="{A5CC5DD5-7D26-4064-9F24-33A5796F9398}" dt="2022-05-11T19:54:14.798" v="1935" actId="478"/>
          <ac:graphicFrameMkLst>
            <pc:docMk/>
            <pc:sldMk cId="741517295" sldId="811"/>
            <ac:graphicFrameMk id="20" creationId="{929F31DF-C580-187C-006F-C9927E35706C}"/>
          </ac:graphicFrameMkLst>
        </pc:graphicFrameChg>
        <pc:graphicFrameChg chg="del">
          <ac:chgData name="Nguyen Chi Son" userId="606856d02e9d83ac" providerId="LiveId" clId="{A5CC5DD5-7D26-4064-9F24-33A5796F9398}" dt="2022-05-11T19:51:51.069" v="1630" actId="478"/>
          <ac:graphicFrameMkLst>
            <pc:docMk/>
            <pc:sldMk cId="741517295" sldId="811"/>
            <ac:graphicFrameMk id="44" creationId="{A24FFF87-5E20-A5EC-2393-85FDA62E2635}"/>
          </ac:graphicFrameMkLst>
        </pc:graphicFrameChg>
        <pc:picChg chg="add mod">
          <ac:chgData name="Nguyen Chi Son" userId="606856d02e9d83ac" providerId="LiveId" clId="{A5CC5DD5-7D26-4064-9F24-33A5796F9398}" dt="2022-05-11T19:54:36.735" v="1941" actId="1076"/>
          <ac:picMkLst>
            <pc:docMk/>
            <pc:sldMk cId="741517295" sldId="811"/>
            <ac:picMk id="4" creationId="{2715DFF1-27CB-2659-3655-BA765EF6536E}"/>
          </ac:picMkLst>
        </pc:picChg>
        <pc:picChg chg="del">
          <ac:chgData name="Nguyen Chi Son" userId="606856d02e9d83ac" providerId="LiveId" clId="{A5CC5DD5-7D26-4064-9F24-33A5796F9398}" dt="2022-05-11T19:51:51.069" v="1630" actId="478"/>
          <ac:picMkLst>
            <pc:docMk/>
            <pc:sldMk cId="741517295" sldId="811"/>
            <ac:picMk id="25" creationId="{5BBA4A62-FCCF-BF6D-52E7-2D3E83A4DE0C}"/>
          </ac:picMkLst>
        </pc:picChg>
        <pc:cxnChg chg="del">
          <ac:chgData name="Nguyen Chi Son" userId="606856d02e9d83ac" providerId="LiveId" clId="{A5CC5DD5-7D26-4064-9F24-33A5796F9398}" dt="2022-05-11T19:51:51.069" v="1630" actId="478"/>
          <ac:cxnSpMkLst>
            <pc:docMk/>
            <pc:sldMk cId="741517295" sldId="811"/>
            <ac:cxnSpMk id="23" creationId="{BCD23D5E-5EC9-3550-907C-0FAAC99950FA}"/>
          </ac:cxnSpMkLst>
        </pc:cxnChg>
        <pc:cxnChg chg="del">
          <ac:chgData name="Nguyen Chi Son" userId="606856d02e9d83ac" providerId="LiveId" clId="{A5CC5DD5-7D26-4064-9F24-33A5796F9398}" dt="2022-05-11T19:51:51.069" v="1630" actId="478"/>
          <ac:cxnSpMkLst>
            <pc:docMk/>
            <pc:sldMk cId="741517295" sldId="811"/>
            <ac:cxnSpMk id="38" creationId="{53C36F27-9D9E-208B-C22F-03D49CE4443E}"/>
          </ac:cxnSpMkLst>
        </pc:cxnChg>
      </pc:sldChg>
      <pc:sldChg chg="modSp add modAnim">
        <pc:chgData name="Nguyen Chi Son" userId="606856d02e9d83ac" providerId="LiveId" clId="{A5CC5DD5-7D26-4064-9F24-33A5796F9398}" dt="2022-05-12T19:23:06.991" v="11408"/>
        <pc:sldMkLst>
          <pc:docMk/>
          <pc:sldMk cId="88451268" sldId="812"/>
        </pc:sldMkLst>
        <pc:spChg chg="mod">
          <ac:chgData name="Nguyen Chi Son" userId="606856d02e9d83ac" providerId="LiveId" clId="{A5CC5DD5-7D26-4064-9F24-33A5796F9398}" dt="2022-05-11T20:03:03.919" v="3265" actId="20577"/>
          <ac:spMkLst>
            <pc:docMk/>
            <pc:sldMk cId="88451268" sldId="812"/>
            <ac:spMk id="20" creationId="{2A075A00-5E6D-58F1-AC4E-F6D3BABB2326}"/>
          </ac:spMkLst>
        </pc:spChg>
      </pc:sldChg>
      <pc:sldChg chg="modSp add mod">
        <pc:chgData name="Nguyen Chi Son" userId="606856d02e9d83ac" providerId="LiveId" clId="{A5CC5DD5-7D26-4064-9F24-33A5796F9398}" dt="2022-05-11T20:14:42.034" v="5145" actId="20577"/>
        <pc:sldMkLst>
          <pc:docMk/>
          <pc:sldMk cId="1152862462" sldId="813"/>
        </pc:sldMkLst>
        <pc:spChg chg="mod">
          <ac:chgData name="Nguyen Chi Son" userId="606856d02e9d83ac" providerId="LiveId" clId="{A5CC5DD5-7D26-4064-9F24-33A5796F9398}" dt="2022-05-11T20:14:42.034" v="5145" actId="20577"/>
          <ac:spMkLst>
            <pc:docMk/>
            <pc:sldMk cId="1152862462" sldId="813"/>
            <ac:spMk id="2" creationId="{DAF08EC2-5D0D-48D9-855C-A59C0E5ED55B}"/>
          </ac:spMkLst>
        </pc:spChg>
        <pc:spChg chg="mod">
          <ac:chgData name="Nguyen Chi Son" userId="606856d02e9d83ac" providerId="LiveId" clId="{A5CC5DD5-7D26-4064-9F24-33A5796F9398}" dt="2022-05-11T20:14:31.644" v="5023" actId="20577"/>
          <ac:spMkLst>
            <pc:docMk/>
            <pc:sldMk cId="1152862462" sldId="813"/>
            <ac:spMk id="3" creationId="{8CD51C9F-FCB0-4185-93E6-835FC05E1B10}"/>
          </ac:spMkLst>
        </pc:spChg>
      </pc:sldChg>
      <pc:sldChg chg="addSp delSp modSp add mod delAnim modAnim">
        <pc:chgData name="Nguyen Chi Son" userId="606856d02e9d83ac" providerId="LiveId" clId="{A5CC5DD5-7D26-4064-9F24-33A5796F9398}" dt="2022-05-12T19:23:21.443" v="11409"/>
        <pc:sldMkLst>
          <pc:docMk/>
          <pc:sldMk cId="1896799062" sldId="814"/>
        </pc:sldMkLst>
        <pc:spChg chg="mod">
          <ac:chgData name="Nguyen Chi Son" userId="606856d02e9d83ac" providerId="LiveId" clId="{A5CC5DD5-7D26-4064-9F24-33A5796F9398}" dt="2022-05-11T20:15:39.142" v="5364" actId="20577"/>
          <ac:spMkLst>
            <pc:docMk/>
            <pc:sldMk cId="1896799062" sldId="814"/>
            <ac:spMk id="2" creationId="{BA8A6260-CA4B-46A9-A06E-C71EE59E6992}"/>
          </ac:spMkLst>
        </pc:spChg>
        <pc:spChg chg="add mod">
          <ac:chgData name="Nguyen Chi Son" userId="606856d02e9d83ac" providerId="LiveId" clId="{A5CC5DD5-7D26-4064-9F24-33A5796F9398}" dt="2022-05-12T16:31:19.682" v="6674" actId="20577"/>
          <ac:spMkLst>
            <pc:docMk/>
            <pc:sldMk cId="1896799062" sldId="814"/>
            <ac:spMk id="5" creationId="{3F397AF4-65E3-B876-0255-2605696ED8D1}"/>
          </ac:spMkLst>
        </pc:spChg>
        <pc:spChg chg="add del mod">
          <ac:chgData name="Nguyen Chi Son" userId="606856d02e9d83ac" providerId="LiveId" clId="{A5CC5DD5-7D26-4064-9F24-33A5796F9398}" dt="2022-05-12T16:18:48.909" v="5907" actId="478"/>
          <ac:spMkLst>
            <pc:docMk/>
            <pc:sldMk cId="1896799062" sldId="814"/>
            <ac:spMk id="7" creationId="{0E64D1F5-FC20-BBEA-360B-DEFFF44781A0}"/>
          </ac:spMkLst>
        </pc:spChg>
        <pc:spChg chg="add mod ord">
          <ac:chgData name="Nguyen Chi Son" userId="606856d02e9d83ac" providerId="LiveId" clId="{A5CC5DD5-7D26-4064-9F24-33A5796F9398}" dt="2022-05-12T16:21:40.579" v="5979" actId="1036"/>
          <ac:spMkLst>
            <pc:docMk/>
            <pc:sldMk cId="1896799062" sldId="814"/>
            <ac:spMk id="10" creationId="{FCE523CD-408C-9991-0708-8A571F7F1591}"/>
          </ac:spMkLst>
        </pc:spChg>
        <pc:spChg chg="add del mod">
          <ac:chgData name="Nguyen Chi Son" userId="606856d02e9d83ac" providerId="LiveId" clId="{A5CC5DD5-7D26-4064-9F24-33A5796F9398}" dt="2022-05-12T16:20:48.317" v="5944" actId="478"/>
          <ac:spMkLst>
            <pc:docMk/>
            <pc:sldMk cId="1896799062" sldId="814"/>
            <ac:spMk id="12" creationId="{F1882754-799D-73EF-9E9B-023D12122F53}"/>
          </ac:spMkLst>
        </pc:spChg>
        <pc:spChg chg="add del mod">
          <ac:chgData name="Nguyen Chi Son" userId="606856d02e9d83ac" providerId="LiveId" clId="{A5CC5DD5-7D26-4064-9F24-33A5796F9398}" dt="2022-05-12T16:20:49.343" v="5945" actId="478"/>
          <ac:spMkLst>
            <pc:docMk/>
            <pc:sldMk cId="1896799062" sldId="814"/>
            <ac:spMk id="14" creationId="{A2FF1F68-07CD-0C24-3F2E-28FB41B79696}"/>
          </ac:spMkLst>
        </pc:spChg>
        <pc:spChg chg="add del mod">
          <ac:chgData name="Nguyen Chi Son" userId="606856d02e9d83ac" providerId="LiveId" clId="{A5CC5DD5-7D26-4064-9F24-33A5796F9398}" dt="2022-05-12T16:31:22.095" v="6675" actId="478"/>
          <ac:spMkLst>
            <pc:docMk/>
            <pc:sldMk cId="1896799062" sldId="814"/>
            <ac:spMk id="16" creationId="{17A52606-8B0B-A971-8C46-7C74924639A7}"/>
          </ac:spMkLst>
        </pc:spChg>
        <pc:graphicFrameChg chg="add mod">
          <ac:chgData name="Nguyen Chi Son" userId="606856d02e9d83ac" providerId="LiveId" clId="{A5CC5DD5-7D26-4064-9F24-33A5796F9398}" dt="2022-05-12T16:21:50.622" v="5982" actId="1076"/>
          <ac:graphicFrameMkLst>
            <pc:docMk/>
            <pc:sldMk cId="1896799062" sldId="814"/>
            <ac:graphicFrameMk id="11" creationId="{8C09A6D4-90CF-7CFD-A9B8-3640D8647BC9}"/>
          </ac:graphicFrameMkLst>
        </pc:graphicFrameChg>
        <pc:graphicFrameChg chg="add mod">
          <ac:chgData name="Nguyen Chi Son" userId="606856d02e9d83ac" providerId="LiveId" clId="{A5CC5DD5-7D26-4064-9F24-33A5796F9398}" dt="2022-05-12T16:21:45.201" v="5980" actId="1076"/>
          <ac:graphicFrameMkLst>
            <pc:docMk/>
            <pc:sldMk cId="1896799062" sldId="814"/>
            <ac:graphicFrameMk id="13" creationId="{9E0A1F00-E708-D5A8-E2E8-3171BF3C66F5}"/>
          </ac:graphicFrameMkLst>
        </pc:graphicFrameChg>
        <pc:graphicFrameChg chg="add mod">
          <ac:chgData name="Nguyen Chi Son" userId="606856d02e9d83ac" providerId="LiveId" clId="{A5CC5DD5-7D26-4064-9F24-33A5796F9398}" dt="2022-05-12T16:21:40.579" v="5979" actId="1036"/>
          <ac:graphicFrameMkLst>
            <pc:docMk/>
            <pc:sldMk cId="1896799062" sldId="814"/>
            <ac:graphicFrameMk id="15" creationId="{99DA805A-2180-2663-7EAC-3550264FFC82}"/>
          </ac:graphicFrameMkLst>
        </pc:graphicFrameChg>
        <pc:picChg chg="del">
          <ac:chgData name="Nguyen Chi Son" userId="606856d02e9d83ac" providerId="LiveId" clId="{A5CC5DD5-7D26-4064-9F24-33A5796F9398}" dt="2022-05-11T20:14:45.987" v="5146" actId="478"/>
          <ac:picMkLst>
            <pc:docMk/>
            <pc:sldMk cId="1896799062" sldId="814"/>
            <ac:picMk id="4" creationId="{2715DFF1-27CB-2659-3655-BA765EF6536E}"/>
          </ac:picMkLst>
        </pc:picChg>
        <pc:picChg chg="add del mod">
          <ac:chgData name="Nguyen Chi Son" userId="606856d02e9d83ac" providerId="LiveId" clId="{A5CC5DD5-7D26-4064-9F24-33A5796F9398}" dt="2022-05-12T16:18:46.452" v="5906" actId="478"/>
          <ac:picMkLst>
            <pc:docMk/>
            <pc:sldMk cId="1896799062" sldId="814"/>
            <ac:picMk id="6" creationId="{3CCDA9F2-512C-607E-786E-CDCF7BE977FD}"/>
          </ac:picMkLst>
        </pc:picChg>
        <pc:picChg chg="add mod">
          <ac:chgData name="Nguyen Chi Son" userId="606856d02e9d83ac" providerId="LiveId" clId="{A5CC5DD5-7D26-4064-9F24-33A5796F9398}" dt="2022-05-12T16:21:40.579" v="5979" actId="1036"/>
          <ac:picMkLst>
            <pc:docMk/>
            <pc:sldMk cId="1896799062" sldId="814"/>
            <ac:picMk id="9" creationId="{84C23339-081C-CF37-5677-6129FCD91380}"/>
          </ac:picMkLst>
        </pc:picChg>
      </pc:sldChg>
      <pc:sldChg chg="addSp delSp modSp add mod delAnim modAnim">
        <pc:chgData name="Nguyen Chi Son" userId="606856d02e9d83ac" providerId="LiveId" clId="{A5CC5DD5-7D26-4064-9F24-33A5796F9398}" dt="2022-05-12T19:23:41.083" v="11410"/>
        <pc:sldMkLst>
          <pc:docMk/>
          <pc:sldMk cId="3282336197" sldId="815"/>
        </pc:sldMkLst>
        <pc:spChg chg="mod">
          <ac:chgData name="Nguyen Chi Son" userId="606856d02e9d83ac" providerId="LiveId" clId="{A5CC5DD5-7D26-4064-9F24-33A5796F9398}" dt="2022-05-12T16:24:42.495" v="6021" actId="1076"/>
          <ac:spMkLst>
            <pc:docMk/>
            <pc:sldMk cId="3282336197" sldId="815"/>
            <ac:spMk id="5" creationId="{3F397AF4-65E3-B876-0255-2605696ED8D1}"/>
          </ac:spMkLst>
        </pc:spChg>
        <pc:spChg chg="del">
          <ac:chgData name="Nguyen Chi Son" userId="606856d02e9d83ac" providerId="LiveId" clId="{A5CC5DD5-7D26-4064-9F24-33A5796F9398}" dt="2022-05-12T16:24:47.876" v="6024" actId="478"/>
          <ac:spMkLst>
            <pc:docMk/>
            <pc:sldMk cId="3282336197" sldId="815"/>
            <ac:spMk id="10" creationId="{FCE523CD-408C-9991-0708-8A571F7F1591}"/>
          </ac:spMkLst>
        </pc:spChg>
        <pc:graphicFrameChg chg="del">
          <ac:chgData name="Nguyen Chi Son" userId="606856d02e9d83ac" providerId="LiveId" clId="{A5CC5DD5-7D26-4064-9F24-33A5796F9398}" dt="2022-05-12T16:24:46.213" v="6023" actId="478"/>
          <ac:graphicFrameMkLst>
            <pc:docMk/>
            <pc:sldMk cId="3282336197" sldId="815"/>
            <ac:graphicFrameMk id="11" creationId="{8C09A6D4-90CF-7CFD-A9B8-3640D8647BC9}"/>
          </ac:graphicFrameMkLst>
        </pc:graphicFrameChg>
        <pc:graphicFrameChg chg="add mod">
          <ac:chgData name="Nguyen Chi Son" userId="606856d02e9d83ac" providerId="LiveId" clId="{A5CC5DD5-7D26-4064-9F24-33A5796F9398}" dt="2022-05-12T19:15:40.558" v="11200" actId="1076"/>
          <ac:graphicFrameMkLst>
            <pc:docMk/>
            <pc:sldMk cId="3282336197" sldId="815"/>
            <ac:graphicFrameMk id="12" creationId="{6E7CE23A-12F7-D2B4-0252-8EB1F29D3251}"/>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3" creationId="{9E0A1F00-E708-D5A8-E2E8-3171BF3C66F5}"/>
          </ac:graphicFrameMkLst>
        </pc:graphicFrameChg>
        <pc:graphicFrameChg chg="add mod">
          <ac:chgData name="Nguyen Chi Son" userId="606856d02e9d83ac" providerId="LiveId" clId="{A5CC5DD5-7D26-4064-9F24-33A5796F9398}" dt="2022-05-12T19:15:47.026" v="11203" actId="1076"/>
          <ac:graphicFrameMkLst>
            <pc:docMk/>
            <pc:sldMk cId="3282336197" sldId="815"/>
            <ac:graphicFrameMk id="14" creationId="{F07B73C6-27C6-0738-3000-6D4D476CBD6E}"/>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5" creationId="{99DA805A-2180-2663-7EAC-3550264FFC82}"/>
          </ac:graphicFrameMkLst>
        </pc:graphicFrameChg>
        <pc:picChg chg="del">
          <ac:chgData name="Nguyen Chi Son" userId="606856d02e9d83ac" providerId="LiveId" clId="{A5CC5DD5-7D26-4064-9F24-33A5796F9398}" dt="2022-05-12T16:22:28.588" v="5984" actId="478"/>
          <ac:picMkLst>
            <pc:docMk/>
            <pc:sldMk cId="3282336197" sldId="815"/>
            <ac:picMk id="9" creationId="{84C23339-081C-CF37-5677-6129FCD91380}"/>
          </ac:picMkLst>
        </pc:picChg>
      </pc:sldChg>
      <pc:sldChg chg="addSp delSp modSp add del mod delAnim modAnim">
        <pc:chgData name="Nguyen Chi Son" userId="606856d02e9d83ac" providerId="LiveId" clId="{A5CC5DD5-7D26-4064-9F24-33A5796F9398}" dt="2022-05-12T16:51:43.523" v="7598" actId="47"/>
        <pc:sldMkLst>
          <pc:docMk/>
          <pc:sldMk cId="3403256051" sldId="816"/>
        </pc:sldMkLst>
        <pc:spChg chg="mod">
          <ac:chgData name="Nguyen Chi Son" userId="606856d02e9d83ac" providerId="LiveId" clId="{A5CC5DD5-7D26-4064-9F24-33A5796F9398}" dt="2022-05-12T16:42:27.397" v="7453" actId="20577"/>
          <ac:spMkLst>
            <pc:docMk/>
            <pc:sldMk cId="3403256051" sldId="816"/>
            <ac:spMk id="13" creationId="{CA143F7C-88D4-5EFA-F85C-A8A489BEC27C}"/>
          </ac:spMkLst>
        </pc:spChg>
        <pc:spChg chg="mod">
          <ac:chgData name="Nguyen Chi Son" userId="606856d02e9d83ac" providerId="LiveId" clId="{A5CC5DD5-7D26-4064-9F24-33A5796F9398}" dt="2022-05-12T16:41:21.250" v="7441" actId="20577"/>
          <ac:spMkLst>
            <pc:docMk/>
            <pc:sldMk cId="3403256051" sldId="816"/>
            <ac:spMk id="15" creationId="{CD05BD16-4BFD-823C-7806-B6AC9FE0FCA7}"/>
          </ac:spMkLst>
        </pc:spChg>
        <pc:spChg chg="mod">
          <ac:chgData name="Nguyen Chi Son" userId="606856d02e9d83ac" providerId="LiveId" clId="{A5CC5DD5-7D26-4064-9F24-33A5796F9398}" dt="2022-05-12T16:40:18.184" v="7341" actId="20577"/>
          <ac:spMkLst>
            <pc:docMk/>
            <pc:sldMk cId="3403256051" sldId="816"/>
            <ac:spMk id="19" creationId="{9C339D16-68E4-43C4-A62E-D0146138D23B}"/>
          </ac:spMkLst>
        </pc:spChg>
        <pc:graphicFrameChg chg="add mod">
          <ac:chgData name="Nguyen Chi Son" userId="606856d02e9d83ac" providerId="LiveId" clId="{A5CC5DD5-7D26-4064-9F24-33A5796F9398}" dt="2022-05-12T16:42:29.210" v="7456" actId="1035"/>
          <ac:graphicFrameMkLst>
            <pc:docMk/>
            <pc:sldMk cId="3403256051" sldId="816"/>
            <ac:graphicFrameMk id="11" creationId="{50CB3489-ABCF-C823-F890-ED235BA3D376}"/>
          </ac:graphicFrameMkLst>
        </pc:graphicFrameChg>
        <pc:graphicFrameChg chg="add mod">
          <ac:chgData name="Nguyen Chi Son" userId="606856d02e9d83ac" providerId="LiveId" clId="{A5CC5DD5-7D26-4064-9F24-33A5796F9398}" dt="2022-05-12T16:49:12.420" v="7534"/>
          <ac:graphicFrameMkLst>
            <pc:docMk/>
            <pc:sldMk cId="3403256051" sldId="816"/>
            <ac:graphicFrameMk id="12" creationId="{36CB9806-6EB9-D508-E73F-7019AC9D0C9C}"/>
          </ac:graphicFrameMkLst>
        </pc:graphicFrameChg>
        <pc:graphicFrameChg chg="mod">
          <ac:chgData name="Nguyen Chi Son" userId="606856d02e9d83ac" providerId="LiveId" clId="{A5CC5DD5-7D26-4064-9F24-33A5796F9398}" dt="2022-05-12T16:42:01.956" v="7449" actId="1035"/>
          <ac:graphicFrameMkLst>
            <pc:docMk/>
            <pc:sldMk cId="3403256051" sldId="816"/>
            <ac:graphicFrameMk id="26" creationId="{6B5243E3-C74E-DB0F-5491-5E0AC7E5CB36}"/>
          </ac:graphicFrameMkLst>
        </pc:graphicFrameChg>
        <pc:graphicFrameChg chg="del">
          <ac:chgData name="Nguyen Chi Son" userId="606856d02e9d83ac" providerId="LiveId" clId="{A5CC5DD5-7D26-4064-9F24-33A5796F9398}" dt="2022-05-12T16:39:03.903" v="7323" actId="478"/>
          <ac:graphicFrameMkLst>
            <pc:docMk/>
            <pc:sldMk cId="3403256051" sldId="816"/>
            <ac:graphicFrameMk id="27" creationId="{B3712121-B437-29B6-EC9E-DBED7A461A2E}"/>
          </ac:graphicFrameMkLst>
        </pc:graphicFrameChg>
      </pc:sldChg>
      <pc:sldChg chg="addSp delSp modSp add mod delAnim modAnim">
        <pc:chgData name="Nguyen Chi Son" userId="606856d02e9d83ac" providerId="LiveId" clId="{A5CC5DD5-7D26-4064-9F24-33A5796F9398}" dt="2022-05-12T19:24:32.113" v="11420"/>
        <pc:sldMkLst>
          <pc:docMk/>
          <pc:sldMk cId="3541577497" sldId="817"/>
        </pc:sldMkLst>
        <pc:spChg chg="mod">
          <ac:chgData name="Nguyen Chi Son" userId="606856d02e9d83ac" providerId="LiveId" clId="{A5CC5DD5-7D26-4064-9F24-33A5796F9398}" dt="2022-05-12T16:50:11.310" v="7564" actId="1035"/>
          <ac:spMkLst>
            <pc:docMk/>
            <pc:sldMk cId="3541577497" sldId="817"/>
            <ac:spMk id="13" creationId="{CA143F7C-88D4-5EFA-F85C-A8A489BEC27C}"/>
          </ac:spMkLst>
        </pc:spChg>
        <pc:spChg chg="mod">
          <ac:chgData name="Nguyen Chi Son" userId="606856d02e9d83ac" providerId="LiveId" clId="{A5CC5DD5-7D26-4064-9F24-33A5796F9398}" dt="2022-05-12T16:50:11.310" v="7564" actId="1035"/>
          <ac:spMkLst>
            <pc:docMk/>
            <pc:sldMk cId="3541577497" sldId="817"/>
            <ac:spMk id="14" creationId="{4D59D54C-7348-5204-4FC8-0BE9E77E9CBE}"/>
          </ac:spMkLst>
        </pc:spChg>
        <pc:spChg chg="mod">
          <ac:chgData name="Nguyen Chi Son" userId="606856d02e9d83ac" providerId="LiveId" clId="{A5CC5DD5-7D26-4064-9F24-33A5796F9398}" dt="2022-05-12T16:50:11.310" v="7564" actId="1035"/>
          <ac:spMkLst>
            <pc:docMk/>
            <pc:sldMk cId="3541577497" sldId="817"/>
            <ac:spMk id="15" creationId="{CD05BD16-4BFD-823C-7806-B6AC9FE0FCA7}"/>
          </ac:spMkLst>
        </pc:spChg>
        <pc:spChg chg="mod">
          <ac:chgData name="Nguyen Chi Son" userId="606856d02e9d83ac" providerId="LiveId" clId="{A5CC5DD5-7D26-4064-9F24-33A5796F9398}" dt="2022-05-12T16:50:11.310" v="7564" actId="1035"/>
          <ac:spMkLst>
            <pc:docMk/>
            <pc:sldMk cId="3541577497" sldId="817"/>
            <ac:spMk id="16" creationId="{9AF96B58-EC05-4724-BF83-4F29FEC02B98}"/>
          </ac:spMkLst>
        </pc:spChg>
        <pc:graphicFrameChg chg="mod">
          <ac:chgData name="Nguyen Chi Son" userId="606856d02e9d83ac" providerId="LiveId" clId="{A5CC5DD5-7D26-4064-9F24-33A5796F9398}" dt="2022-05-12T16:50:11.310" v="7564" actId="1035"/>
          <ac:graphicFrameMkLst>
            <pc:docMk/>
            <pc:sldMk cId="3541577497" sldId="817"/>
            <ac:graphicFrameMk id="11" creationId="{50CB3489-ABCF-C823-F890-ED235BA3D376}"/>
          </ac:graphicFrameMkLst>
        </pc:graphicFrameChg>
        <pc:graphicFrameChg chg="del">
          <ac:chgData name="Nguyen Chi Son" userId="606856d02e9d83ac" providerId="LiveId" clId="{A5CC5DD5-7D26-4064-9F24-33A5796F9398}" dt="2022-05-12T16:43:43.923" v="7511" actId="478"/>
          <ac:graphicFrameMkLst>
            <pc:docMk/>
            <pc:sldMk cId="3541577497" sldId="817"/>
            <ac:graphicFrameMk id="12" creationId="{36CB9806-6EB9-D508-E73F-7019AC9D0C9C}"/>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7" creationId="{78C25881-7C8B-3C50-09CE-73EA1BE9D7E7}"/>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8" creationId="{461A1687-07FB-1A8F-5BE0-062DE594986F}"/>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20" creationId="{88B5447F-E622-421C-3772-C017150B8930}"/>
          </ac:graphicFrameMkLst>
        </pc:graphicFrameChg>
        <pc:graphicFrameChg chg="mod">
          <ac:chgData name="Nguyen Chi Son" userId="606856d02e9d83ac" providerId="LiveId" clId="{A5CC5DD5-7D26-4064-9F24-33A5796F9398}" dt="2022-05-12T16:50:11.310" v="7564" actId="1035"/>
          <ac:graphicFrameMkLst>
            <pc:docMk/>
            <pc:sldMk cId="3541577497" sldId="817"/>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6:51:10.510" v="7585" actId="1036"/>
        <pc:sldMkLst>
          <pc:docMk/>
          <pc:sldMk cId="3977683269" sldId="818"/>
        </pc:sldMkLst>
        <pc:spChg chg="mod">
          <ac:chgData name="Nguyen Chi Son" userId="606856d02e9d83ac" providerId="LiveId" clId="{A5CC5DD5-7D26-4064-9F24-33A5796F9398}" dt="2022-05-12T16:50:52.022" v="7573" actId="20577"/>
          <ac:spMkLst>
            <pc:docMk/>
            <pc:sldMk cId="3977683269" sldId="818"/>
            <ac:spMk id="13" creationId="{CA143F7C-88D4-5EFA-F85C-A8A489BEC27C}"/>
          </ac:spMkLst>
        </pc:spChg>
        <pc:spChg chg="mod">
          <ac:chgData name="Nguyen Chi Son" userId="606856d02e9d83ac" providerId="LiveId" clId="{A5CC5DD5-7D26-4064-9F24-33A5796F9398}" dt="2022-05-12T16:51:05.551" v="7576" actId="12788"/>
          <ac:spMkLst>
            <pc:docMk/>
            <pc:sldMk cId="3977683269" sldId="818"/>
            <ac:spMk id="15" creationId="{CD05BD16-4BFD-823C-7806-B6AC9FE0FCA7}"/>
          </ac:spMkLst>
        </pc:spChg>
        <pc:graphicFrameChg chg="del">
          <ac:chgData name="Nguyen Chi Son" userId="606856d02e9d83ac" providerId="LiveId" clId="{A5CC5DD5-7D26-4064-9F24-33A5796F9398}" dt="2022-05-12T16:50:49.713" v="7571" actId="478"/>
          <ac:graphicFrameMkLst>
            <pc:docMk/>
            <pc:sldMk cId="3977683269" sldId="818"/>
            <ac:graphicFrameMk id="11" creationId="{50CB3489-ABCF-C823-F890-ED235BA3D376}"/>
          </ac:graphicFrameMkLst>
        </pc:graphicFrameChg>
        <pc:graphicFrameChg chg="del">
          <ac:chgData name="Nguyen Chi Son" userId="606856d02e9d83ac" providerId="LiveId" clId="{A5CC5DD5-7D26-4064-9F24-33A5796F9398}" dt="2022-05-12T16:50:50.841" v="7572" actId="478"/>
          <ac:graphicFrameMkLst>
            <pc:docMk/>
            <pc:sldMk cId="3977683269" sldId="818"/>
            <ac:graphicFrameMk id="17" creationId="{78C25881-7C8B-3C50-09CE-73EA1BE9D7E7}"/>
          </ac:graphicFrameMkLst>
        </pc:graphicFrameChg>
        <pc:graphicFrameChg chg="del">
          <ac:chgData name="Nguyen Chi Son" userId="606856d02e9d83ac" providerId="LiveId" clId="{A5CC5DD5-7D26-4064-9F24-33A5796F9398}" dt="2022-05-12T16:50:47.825" v="7569" actId="478"/>
          <ac:graphicFrameMkLst>
            <pc:docMk/>
            <pc:sldMk cId="3977683269" sldId="818"/>
            <ac:graphicFrameMk id="18" creationId="{461A1687-07FB-1A8F-5BE0-062DE594986F}"/>
          </ac:graphicFrameMkLst>
        </pc:graphicFrameChg>
        <pc:graphicFrameChg chg="del">
          <ac:chgData name="Nguyen Chi Son" userId="606856d02e9d83ac" providerId="LiveId" clId="{A5CC5DD5-7D26-4064-9F24-33A5796F9398}" dt="2022-05-12T16:50:48.388" v="7570" actId="478"/>
          <ac:graphicFrameMkLst>
            <pc:docMk/>
            <pc:sldMk cId="3977683269" sldId="818"/>
            <ac:graphicFrameMk id="20" creationId="{88B5447F-E622-421C-3772-C017150B8930}"/>
          </ac:graphicFrameMkLst>
        </pc:graphicFrameChg>
        <pc:graphicFrameChg chg="add mod">
          <ac:chgData name="Nguyen Chi Son" userId="606856d02e9d83ac" providerId="LiveId" clId="{A5CC5DD5-7D26-4064-9F24-33A5796F9398}" dt="2022-05-12T16:51:09.070" v="7581" actId="1036"/>
          <ac:graphicFrameMkLst>
            <pc:docMk/>
            <pc:sldMk cId="3977683269" sldId="818"/>
            <ac:graphicFrameMk id="21" creationId="{E57C70A1-4056-86B8-EDB3-BB15C42E3683}"/>
          </ac:graphicFrameMkLst>
        </pc:graphicFrameChg>
        <pc:graphicFrameChg chg="add mod">
          <ac:chgData name="Nguyen Chi Son" userId="606856d02e9d83ac" providerId="LiveId" clId="{A5CC5DD5-7D26-4064-9F24-33A5796F9398}" dt="2022-05-12T16:51:10.510" v="7585" actId="1036"/>
          <ac:graphicFrameMkLst>
            <pc:docMk/>
            <pc:sldMk cId="3977683269" sldId="818"/>
            <ac:graphicFrameMk id="22" creationId="{319F8C1C-9BDF-0462-8934-224FE1E186E4}"/>
          </ac:graphicFrameMkLst>
        </pc:graphicFrameChg>
        <pc:graphicFrameChg chg="del">
          <ac:chgData name="Nguyen Chi Son" userId="606856d02e9d83ac" providerId="LiveId" clId="{A5CC5DD5-7D26-4064-9F24-33A5796F9398}" dt="2022-05-12T16:50:47.350" v="7568" actId="478"/>
          <ac:graphicFrameMkLst>
            <pc:docMk/>
            <pc:sldMk cId="3977683269" sldId="818"/>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9:24:12.754" v="11415"/>
        <pc:sldMkLst>
          <pc:docMk/>
          <pc:sldMk cId="2452262777" sldId="819"/>
        </pc:sldMkLst>
        <pc:spChg chg="mod">
          <ac:chgData name="Nguyen Chi Son" userId="606856d02e9d83ac" providerId="LiveId" clId="{A5CC5DD5-7D26-4064-9F24-33A5796F9398}" dt="2022-05-12T16:51:17.438" v="7588" actId="20577"/>
          <ac:spMkLst>
            <pc:docMk/>
            <pc:sldMk cId="2452262777" sldId="819"/>
            <ac:spMk id="13" creationId="{CA143F7C-88D4-5EFA-F85C-A8A489BEC27C}"/>
          </ac:spMkLst>
        </pc:spChg>
        <pc:spChg chg="mod">
          <ac:chgData name="Nguyen Chi Son" userId="606856d02e9d83ac" providerId="LiveId" clId="{A5CC5DD5-7D26-4064-9F24-33A5796F9398}" dt="2022-05-12T16:51:39.016" v="7597" actId="12788"/>
          <ac:spMkLst>
            <pc:docMk/>
            <pc:sldMk cId="2452262777" sldId="819"/>
            <ac:spMk id="15" creationId="{CD05BD16-4BFD-823C-7806-B6AC9FE0FCA7}"/>
          </ac:spMkLst>
        </pc:spChg>
        <pc:graphicFrameChg chg="del">
          <ac:chgData name="Nguyen Chi Son" userId="606856d02e9d83ac" providerId="LiveId" clId="{A5CC5DD5-7D26-4064-9F24-33A5796F9398}" dt="2022-05-12T16:51:15.340" v="7586" actId="478"/>
          <ac:graphicFrameMkLst>
            <pc:docMk/>
            <pc:sldMk cId="2452262777" sldId="819"/>
            <ac:graphicFrameMk id="17" creationId="{78C25881-7C8B-3C50-09CE-73EA1BE9D7E7}"/>
          </ac:graphicFrameMkLst>
        </pc:graphicFrameChg>
        <pc:graphicFrameChg chg="del">
          <ac:chgData name="Nguyen Chi Son" userId="606856d02e9d83ac" providerId="LiveId" clId="{A5CC5DD5-7D26-4064-9F24-33A5796F9398}" dt="2022-05-12T16:51:24.521" v="7591" actId="478"/>
          <ac:graphicFrameMkLst>
            <pc:docMk/>
            <pc:sldMk cId="2452262777" sldId="819"/>
            <ac:graphicFrameMk id="18" creationId="{461A1687-07FB-1A8F-5BE0-062DE594986F}"/>
          </ac:graphicFrameMkLst>
        </pc:graphicFrameChg>
        <pc:graphicFrameChg chg="del">
          <ac:chgData name="Nguyen Chi Son" userId="606856d02e9d83ac" providerId="LiveId" clId="{A5CC5DD5-7D26-4064-9F24-33A5796F9398}" dt="2022-05-12T16:51:25.338" v="7592" actId="478"/>
          <ac:graphicFrameMkLst>
            <pc:docMk/>
            <pc:sldMk cId="2452262777" sldId="819"/>
            <ac:graphicFrameMk id="20" creationId="{88B5447F-E622-421C-3772-C017150B8930}"/>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1" creationId="{74A85761-6D06-ACD8-4C8F-59BDFBAF2A33}"/>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2" creationId="{23034699-B7DC-B9DB-0ADE-1E657709A432}"/>
          </ac:graphicFrameMkLst>
        </pc:graphicFrameChg>
        <pc:graphicFrameChg chg="del">
          <ac:chgData name="Nguyen Chi Son" userId="606856d02e9d83ac" providerId="LiveId" clId="{A5CC5DD5-7D26-4064-9F24-33A5796F9398}" dt="2022-05-12T16:51:24.102" v="7590" actId="478"/>
          <ac:graphicFrameMkLst>
            <pc:docMk/>
            <pc:sldMk cId="2452262777" sldId="819"/>
            <ac:graphicFrameMk id="26" creationId="{6B5243E3-C74E-DB0F-5491-5E0AC7E5CB36}"/>
          </ac:graphicFrameMkLst>
        </pc:graphicFrameChg>
      </pc:sldChg>
      <pc:sldChg chg="addSp delSp modSp add del mod delAnim modAnim">
        <pc:chgData name="Nguyen Chi Son" userId="606856d02e9d83ac" providerId="LiveId" clId="{A5CC5DD5-7D26-4064-9F24-33A5796F9398}" dt="2022-05-12T19:11:49.423" v="10293" actId="47"/>
        <pc:sldMkLst>
          <pc:docMk/>
          <pc:sldMk cId="2905142304" sldId="820"/>
        </pc:sldMkLst>
        <pc:spChg chg="del">
          <ac:chgData name="Nguyen Chi Son" userId="606856d02e9d83ac" providerId="LiveId" clId="{A5CC5DD5-7D26-4064-9F24-33A5796F9398}" dt="2022-05-12T16:54:51.369" v="7601" actId="478"/>
          <ac:spMkLst>
            <pc:docMk/>
            <pc:sldMk cId="2905142304" sldId="820"/>
            <ac:spMk id="13" creationId="{CA143F7C-88D4-5EFA-F85C-A8A489BEC27C}"/>
          </ac:spMkLst>
        </pc:spChg>
        <pc:spChg chg="del">
          <ac:chgData name="Nguyen Chi Son" userId="606856d02e9d83ac" providerId="LiveId" clId="{A5CC5DD5-7D26-4064-9F24-33A5796F9398}" dt="2022-05-12T16:54:51.369" v="7601" actId="478"/>
          <ac:spMkLst>
            <pc:docMk/>
            <pc:sldMk cId="2905142304" sldId="820"/>
            <ac:spMk id="14" creationId="{4D59D54C-7348-5204-4FC8-0BE9E77E9CBE}"/>
          </ac:spMkLst>
        </pc:spChg>
        <pc:spChg chg="del">
          <ac:chgData name="Nguyen Chi Son" userId="606856d02e9d83ac" providerId="LiveId" clId="{A5CC5DD5-7D26-4064-9F24-33A5796F9398}" dt="2022-05-12T16:54:51.369" v="7601" actId="478"/>
          <ac:spMkLst>
            <pc:docMk/>
            <pc:sldMk cId="2905142304" sldId="820"/>
            <ac:spMk id="15" creationId="{CD05BD16-4BFD-823C-7806-B6AC9FE0FCA7}"/>
          </ac:spMkLst>
        </pc:spChg>
        <pc:spChg chg="del">
          <ac:chgData name="Nguyen Chi Son" userId="606856d02e9d83ac" providerId="LiveId" clId="{A5CC5DD5-7D26-4064-9F24-33A5796F9398}" dt="2022-05-12T16:54:51.369" v="7601" actId="478"/>
          <ac:spMkLst>
            <pc:docMk/>
            <pc:sldMk cId="2905142304" sldId="820"/>
            <ac:spMk id="16" creationId="{9AF96B58-EC05-4724-BF83-4F29FEC02B98}"/>
          </ac:spMkLst>
        </pc:spChg>
        <pc:spChg chg="mod">
          <ac:chgData name="Nguyen Chi Son" userId="606856d02e9d83ac" providerId="LiveId" clId="{A5CC5DD5-7D26-4064-9F24-33A5796F9398}" dt="2022-05-12T16:57:19.686" v="8156" actId="20577"/>
          <ac:spMkLst>
            <pc:docMk/>
            <pc:sldMk cId="2905142304" sldId="820"/>
            <ac:spMk id="19" creationId="{9C339D16-68E4-43C4-A62E-D0146138D23B}"/>
          </ac:spMkLst>
        </pc:spChg>
        <pc:spChg chg="add mod">
          <ac:chgData name="Nguyen Chi Son" userId="606856d02e9d83ac" providerId="LiveId" clId="{A5CC5DD5-7D26-4064-9F24-33A5796F9398}" dt="2022-05-12T17:34:52.578" v="8860"/>
          <ac:spMkLst>
            <pc:docMk/>
            <pc:sldMk cId="2905142304" sldId="820"/>
            <ac:spMk id="21" creationId="{8BE2A0B7-53EF-93CD-2F4E-E1CFB1DB88D5}"/>
          </ac:spMkLst>
        </pc:spChg>
        <pc:spChg chg="add mod">
          <ac:chgData name="Nguyen Chi Son" userId="606856d02e9d83ac" providerId="LiveId" clId="{A5CC5DD5-7D26-4064-9F24-33A5796F9398}" dt="2022-05-12T16:57:33.696" v="8178" actId="1035"/>
          <ac:spMkLst>
            <pc:docMk/>
            <pc:sldMk cId="2905142304" sldId="820"/>
            <ac:spMk id="22" creationId="{E84AF68E-E4DE-1FC0-1A57-9F70D16567D1}"/>
          </ac:spMkLst>
        </pc:spChg>
        <pc:spChg chg="add mod">
          <ac:chgData name="Nguyen Chi Son" userId="606856d02e9d83ac" providerId="LiveId" clId="{A5CC5DD5-7D26-4064-9F24-33A5796F9398}" dt="2022-05-12T17:05:23.707" v="8607" actId="58"/>
          <ac:spMkLst>
            <pc:docMk/>
            <pc:sldMk cId="2905142304" sldId="820"/>
            <ac:spMk id="23" creationId="{4828B6D2-EA4D-2DC6-DE05-EB0C614C11B4}"/>
          </ac:spMkLst>
        </pc:spChg>
        <pc:spChg chg="add mod">
          <ac:chgData name="Nguyen Chi Son" userId="606856d02e9d83ac" providerId="LiveId" clId="{A5CC5DD5-7D26-4064-9F24-33A5796F9398}" dt="2022-05-12T16:57:33.696" v="8178" actId="1035"/>
          <ac:spMkLst>
            <pc:docMk/>
            <pc:sldMk cId="2905142304" sldId="820"/>
            <ac:spMk id="24" creationId="{A9D1B96B-28F7-F058-2515-7C0D0FDBBE15}"/>
          </ac:spMkLst>
        </pc:spChg>
        <pc:graphicFrameChg chg="del">
          <ac:chgData name="Nguyen Chi Son" userId="606856d02e9d83ac" providerId="LiveId" clId="{A5CC5DD5-7D26-4064-9F24-33A5796F9398}" dt="2022-05-12T16:54:51.369" v="7601" actId="478"/>
          <ac:graphicFrameMkLst>
            <pc:docMk/>
            <pc:sldMk cId="2905142304" sldId="820"/>
            <ac:graphicFrameMk id="11" creationId="{50CB3489-ABCF-C823-F890-ED235BA3D376}"/>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7" creationId="{78C25881-7C8B-3C50-09CE-73EA1BE9D7E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8" creationId="{461A1687-07FB-1A8F-5BE0-062DE594986F}"/>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0" creationId="{88B5447F-E622-421C-3772-C017150B8930}"/>
          </ac:graphicFrameMkLst>
        </pc:graphicFrameChg>
        <pc:graphicFrameChg chg="add del mod">
          <ac:chgData name="Nguyen Chi Son" userId="606856d02e9d83ac" providerId="LiveId" clId="{A5CC5DD5-7D26-4064-9F24-33A5796F9398}" dt="2022-05-12T17:01:58.730" v="8539" actId="478"/>
          <ac:graphicFrameMkLst>
            <pc:docMk/>
            <pc:sldMk cId="2905142304" sldId="820"/>
            <ac:graphicFrameMk id="25" creationId="{E5D91A00-2FDF-E5CF-AA7B-90DA2BF93BC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6" creationId="{6B5243E3-C74E-DB0F-5491-5E0AC7E5CB36}"/>
          </ac:graphicFrameMkLst>
        </pc:graphicFrameChg>
        <pc:graphicFrameChg chg="add mod">
          <ac:chgData name="Nguyen Chi Son" userId="606856d02e9d83ac" providerId="LiveId" clId="{A5CC5DD5-7D26-4064-9F24-33A5796F9398}" dt="2022-05-12T17:29:54.697" v="8687" actId="1076"/>
          <ac:graphicFrameMkLst>
            <pc:docMk/>
            <pc:sldMk cId="2905142304" sldId="820"/>
            <ac:graphicFrameMk id="27" creationId="{6B2934CC-61F6-92ED-7E4D-54E5403E7652}"/>
          </ac:graphicFrameMkLst>
        </pc:graphicFrameChg>
        <pc:graphicFrameChg chg="add mod">
          <ac:chgData name="Nguyen Chi Son" userId="606856d02e9d83ac" providerId="LiveId" clId="{A5CC5DD5-7D26-4064-9F24-33A5796F9398}" dt="2022-05-12T17:05:37.072" v="8651" actId="1035"/>
          <ac:graphicFrameMkLst>
            <pc:docMk/>
            <pc:sldMk cId="2905142304" sldId="820"/>
            <ac:graphicFrameMk id="28" creationId="{F11B15DE-36D7-3052-BF9A-11C1691A5D87}"/>
          </ac:graphicFrameMkLst>
        </pc:graphicFrameChg>
        <pc:picChg chg="add mod">
          <ac:chgData name="Nguyen Chi Son" userId="606856d02e9d83ac" providerId="LiveId" clId="{A5CC5DD5-7D26-4064-9F24-33A5796F9398}" dt="2022-05-12T16:57:06.905" v="8140" actId="1076"/>
          <ac:picMkLst>
            <pc:docMk/>
            <pc:sldMk cId="2905142304" sldId="820"/>
            <ac:picMk id="3" creationId="{EF5A0F98-5825-A96B-DC05-5CFA2F468FC0}"/>
          </ac:picMkLst>
        </pc:picChg>
        <pc:picChg chg="del">
          <ac:chgData name="Nguyen Chi Son" userId="606856d02e9d83ac" providerId="LiveId" clId="{A5CC5DD5-7D26-4064-9F24-33A5796F9398}" dt="2022-05-12T16:54:51.767" v="7602" actId="478"/>
          <ac:picMkLst>
            <pc:docMk/>
            <pc:sldMk cId="2905142304" sldId="820"/>
            <ac:picMk id="4" creationId="{DB0979A4-57B6-FD5B-E7AC-D965352CD6E1}"/>
          </ac:picMkLst>
        </pc:picChg>
      </pc:sldChg>
      <pc:sldChg chg="addSp modSp add del mod modAnim">
        <pc:chgData name="Nguyen Chi Son" userId="606856d02e9d83ac" providerId="LiveId" clId="{A5CC5DD5-7D26-4064-9F24-33A5796F9398}" dt="2022-05-12T19:11:49.423" v="10293" actId="47"/>
        <pc:sldMkLst>
          <pc:docMk/>
          <pc:sldMk cId="1304412001" sldId="821"/>
        </pc:sldMkLst>
        <pc:spChg chg="mod">
          <ac:chgData name="Nguyen Chi Son" userId="606856d02e9d83ac" providerId="LiveId" clId="{A5CC5DD5-7D26-4064-9F24-33A5796F9398}" dt="2022-05-12T17:34:43.280" v="8859" actId="20577"/>
          <ac:spMkLst>
            <pc:docMk/>
            <pc:sldMk cId="1304412001" sldId="821"/>
            <ac:spMk id="21" creationId="{8BE2A0B7-53EF-93CD-2F4E-E1CFB1DB88D5}"/>
          </ac:spMkLst>
        </pc:spChg>
        <pc:spChg chg="mod">
          <ac:chgData name="Nguyen Chi Son" userId="606856d02e9d83ac" providerId="LiveId" clId="{A5CC5DD5-7D26-4064-9F24-33A5796F9398}" dt="2022-05-12T17:34:07.158" v="8809" actId="20577"/>
          <ac:spMkLst>
            <pc:docMk/>
            <pc:sldMk cId="1304412001" sldId="821"/>
            <ac:spMk id="23" creationId="{4828B6D2-EA4D-2DC6-DE05-EB0C614C11B4}"/>
          </ac:spMkLst>
        </pc:spChg>
        <pc:graphicFrameChg chg="add mod">
          <ac:chgData name="Nguyen Chi Son" userId="606856d02e9d83ac" providerId="LiveId" clId="{A5CC5DD5-7D26-4064-9F24-33A5796F9398}" dt="2022-05-12T17:34:05.966" v="8808" actId="1035"/>
          <ac:graphicFrameMkLst>
            <pc:docMk/>
            <pc:sldMk cId="1304412001" sldId="821"/>
            <ac:graphicFrameMk id="11" creationId="{9384A720-3EB5-A30B-4187-F5677A5A5066}"/>
          </ac:graphicFrameMkLst>
        </pc:graphicFrameChg>
        <pc:graphicFrameChg chg="mod">
          <ac:chgData name="Nguyen Chi Son" userId="606856d02e9d83ac" providerId="LiveId" clId="{A5CC5DD5-7D26-4064-9F24-33A5796F9398}" dt="2022-05-12T17:34:14.584" v="8811" actId="1038"/>
          <ac:graphicFrameMkLst>
            <pc:docMk/>
            <pc:sldMk cId="1304412001" sldId="821"/>
            <ac:graphicFrameMk id="27" creationId="{6B2934CC-61F6-92ED-7E4D-54E5403E7652}"/>
          </ac:graphicFrameMkLst>
        </pc:graphicFrameChg>
      </pc:sldChg>
      <pc:sldChg chg="addSp delSp modSp add mod delAnim modAnim">
        <pc:chgData name="Nguyen Chi Son" userId="606856d02e9d83ac" providerId="LiveId" clId="{A5CC5DD5-7D26-4064-9F24-33A5796F9398}" dt="2022-05-12T19:26:06.902" v="11429"/>
        <pc:sldMkLst>
          <pc:docMk/>
          <pc:sldMk cId="4114116366" sldId="822"/>
        </pc:sldMkLst>
        <pc:spChg chg="add mod">
          <ac:chgData name="Nguyen Chi Son" userId="606856d02e9d83ac" providerId="LiveId" clId="{A5CC5DD5-7D26-4064-9F24-33A5796F9398}" dt="2022-05-12T18:36:21.338" v="8985" actId="1036"/>
          <ac:spMkLst>
            <pc:docMk/>
            <pc:sldMk cId="4114116366" sldId="822"/>
            <ac:spMk id="2" creationId="{10F4835F-1CBF-4122-84E5-439EAA65895A}"/>
          </ac:spMkLst>
        </pc:spChg>
        <pc:spChg chg="add del mod">
          <ac:chgData name="Nguyen Chi Son" userId="606856d02e9d83ac" providerId="LiveId" clId="{A5CC5DD5-7D26-4064-9F24-33A5796F9398}" dt="2022-05-12T18:38:05.907" v="9023"/>
          <ac:spMkLst>
            <pc:docMk/>
            <pc:sldMk cId="4114116366" sldId="822"/>
            <ac:spMk id="12" creationId="{89E51B3B-439E-59B7-9C27-5FDFBB177CD9}"/>
          </ac:spMkLst>
        </pc:spChg>
        <pc:spChg chg="add del mod">
          <ac:chgData name="Nguyen Chi Son" userId="606856d02e9d83ac" providerId="LiveId" clId="{A5CC5DD5-7D26-4064-9F24-33A5796F9398}" dt="2022-05-12T18:38:05.907" v="9023"/>
          <ac:spMkLst>
            <pc:docMk/>
            <pc:sldMk cId="4114116366" sldId="822"/>
            <ac:spMk id="13" creationId="{9F19A351-503F-C0CD-C385-6636ADDF5A2E}"/>
          </ac:spMkLst>
        </pc:spChg>
        <pc:spChg chg="mod">
          <ac:chgData name="Nguyen Chi Son" userId="606856d02e9d83ac" providerId="LiveId" clId="{A5CC5DD5-7D26-4064-9F24-33A5796F9398}" dt="2022-05-12T18:38:14.525" v="9027" actId="1036"/>
          <ac:spMkLst>
            <pc:docMk/>
            <pc:sldMk cId="4114116366" sldId="822"/>
            <ac:spMk id="14" creationId="{7D32D194-B412-7018-E6CF-A521C44E6F9A}"/>
          </ac:spMkLst>
        </pc:spChg>
        <pc:spChg chg="add del mod">
          <ac:chgData name="Nguyen Chi Son" userId="606856d02e9d83ac" providerId="LiveId" clId="{A5CC5DD5-7D26-4064-9F24-33A5796F9398}" dt="2022-05-12T18:38:21.047" v="9029" actId="478"/>
          <ac:spMkLst>
            <pc:docMk/>
            <pc:sldMk cId="4114116366" sldId="822"/>
            <ac:spMk id="15" creationId="{C920F9D4-059B-4292-C5D6-6FE99B6EAAAB}"/>
          </ac:spMkLst>
        </pc:spChg>
        <pc:spChg chg="add del mod">
          <ac:chgData name="Nguyen Chi Son" userId="606856d02e9d83ac" providerId="LiveId" clId="{A5CC5DD5-7D26-4064-9F24-33A5796F9398}" dt="2022-05-12T18:39:32.202" v="9065"/>
          <ac:spMkLst>
            <pc:docMk/>
            <pc:sldMk cId="4114116366" sldId="822"/>
            <ac:spMk id="16" creationId="{BA4AD931-D9DB-7A17-267B-0F7895FC7BE1}"/>
          </ac:spMkLst>
        </pc:spChg>
        <pc:spChg chg="add del mod">
          <ac:chgData name="Nguyen Chi Son" userId="606856d02e9d83ac" providerId="LiveId" clId="{A5CC5DD5-7D26-4064-9F24-33A5796F9398}" dt="2022-05-12T18:39:32.202" v="9065"/>
          <ac:spMkLst>
            <pc:docMk/>
            <pc:sldMk cId="4114116366" sldId="822"/>
            <ac:spMk id="17" creationId="{18A0EF35-C22F-C2D8-A632-C1FF4D63E091}"/>
          </ac:spMkLst>
        </pc:spChg>
        <pc:spChg chg="mod">
          <ac:chgData name="Nguyen Chi Son" userId="606856d02e9d83ac" providerId="LiveId" clId="{A5CC5DD5-7D26-4064-9F24-33A5796F9398}" dt="2022-05-12T18:39:36.297" v="9066" actId="1037"/>
          <ac:spMkLst>
            <pc:docMk/>
            <pc:sldMk cId="4114116366" sldId="822"/>
            <ac:spMk id="18" creationId="{B0A582C7-5A68-EEDB-B03B-9B8433311579}"/>
          </ac:spMkLst>
        </pc:spChg>
        <pc:spChg chg="mod">
          <ac:chgData name="Nguyen Chi Son" userId="606856d02e9d83ac" providerId="LiveId" clId="{A5CC5DD5-7D26-4064-9F24-33A5796F9398}" dt="2022-05-12T18:34:34.200" v="8916" actId="20577"/>
          <ac:spMkLst>
            <pc:docMk/>
            <pc:sldMk cId="4114116366" sldId="822"/>
            <ac:spMk id="19" creationId="{9C339D16-68E4-43C4-A62E-D0146138D23B}"/>
          </ac:spMkLst>
        </pc:spChg>
        <pc:spChg chg="add del mod">
          <ac:chgData name="Nguyen Chi Son" userId="606856d02e9d83ac" providerId="LiveId" clId="{A5CC5DD5-7D26-4064-9F24-33A5796F9398}" dt="2022-05-12T18:41:00.173" v="9095"/>
          <ac:spMkLst>
            <pc:docMk/>
            <pc:sldMk cId="4114116366" sldId="822"/>
            <ac:spMk id="20" creationId="{2B8B6D4A-8539-CB3F-8DEA-3A4FB2F2E00C}"/>
          </ac:spMkLst>
        </pc:spChg>
        <pc:spChg chg="mod">
          <ac:chgData name="Nguyen Chi Son" userId="606856d02e9d83ac" providerId="LiveId" clId="{A5CC5DD5-7D26-4064-9F24-33A5796F9398}" dt="2022-05-12T18:56:12.339" v="10182" actId="20577"/>
          <ac:spMkLst>
            <pc:docMk/>
            <pc:sldMk cId="4114116366" sldId="822"/>
            <ac:spMk id="21" creationId="{8BE2A0B7-53EF-93CD-2F4E-E1CFB1DB88D5}"/>
          </ac:spMkLst>
        </pc:spChg>
        <pc:spChg chg="mod">
          <ac:chgData name="Nguyen Chi Son" userId="606856d02e9d83ac" providerId="LiveId" clId="{A5CC5DD5-7D26-4064-9F24-33A5796F9398}" dt="2022-05-12T18:34:55.019" v="8960" actId="1036"/>
          <ac:spMkLst>
            <pc:docMk/>
            <pc:sldMk cId="4114116366" sldId="822"/>
            <ac:spMk id="22" creationId="{E84AF68E-E4DE-1FC0-1A57-9F70D16567D1}"/>
          </ac:spMkLst>
        </pc:spChg>
        <pc:spChg chg="mod">
          <ac:chgData name="Nguyen Chi Son" userId="606856d02e9d83ac" providerId="LiveId" clId="{A5CC5DD5-7D26-4064-9F24-33A5796F9398}" dt="2022-05-12T18:44:12.743" v="9250" actId="20577"/>
          <ac:spMkLst>
            <pc:docMk/>
            <pc:sldMk cId="4114116366" sldId="822"/>
            <ac:spMk id="23" creationId="{4828B6D2-EA4D-2DC6-DE05-EB0C614C11B4}"/>
          </ac:spMkLst>
        </pc:spChg>
        <pc:spChg chg="mod">
          <ac:chgData name="Nguyen Chi Son" userId="606856d02e9d83ac" providerId="LiveId" clId="{A5CC5DD5-7D26-4064-9F24-33A5796F9398}" dt="2022-05-12T18:34:47.911" v="8927" actId="1035"/>
          <ac:spMkLst>
            <pc:docMk/>
            <pc:sldMk cId="4114116366" sldId="822"/>
            <ac:spMk id="24" creationId="{A9D1B96B-28F7-F058-2515-7C0D0FDBBE15}"/>
          </ac:spMkLst>
        </pc:spChg>
        <pc:spChg chg="add del mod">
          <ac:chgData name="Nguyen Chi Son" userId="606856d02e9d83ac" providerId="LiveId" clId="{A5CC5DD5-7D26-4064-9F24-33A5796F9398}" dt="2022-05-12T18:41:00.173" v="9095"/>
          <ac:spMkLst>
            <pc:docMk/>
            <pc:sldMk cId="4114116366" sldId="822"/>
            <ac:spMk id="25" creationId="{0CB822A3-CED8-B642-6A6A-F176C20E1584}"/>
          </ac:spMkLst>
        </pc:spChg>
        <pc:spChg chg="mod">
          <ac:chgData name="Nguyen Chi Son" userId="606856d02e9d83ac" providerId="LiveId" clId="{A5CC5DD5-7D26-4064-9F24-33A5796F9398}" dt="2022-05-12T18:41:02.508" v="9100" actId="1037"/>
          <ac:spMkLst>
            <pc:docMk/>
            <pc:sldMk cId="4114116366" sldId="822"/>
            <ac:spMk id="26" creationId="{22BFC6DB-485F-3207-5ECA-221FCAC16D5B}"/>
          </ac:spMkLst>
        </pc:spChg>
        <pc:spChg chg="add mod">
          <ac:chgData name="Nguyen Chi Son" userId="606856d02e9d83ac" providerId="LiveId" clId="{A5CC5DD5-7D26-4064-9F24-33A5796F9398}" dt="2022-05-12T18:42:32.559" v="9113" actId="313"/>
          <ac:spMkLst>
            <pc:docMk/>
            <pc:sldMk cId="4114116366" sldId="822"/>
            <ac:spMk id="29" creationId="{C60FF930-73BC-39FC-97E2-7A54C57B8C1F}"/>
          </ac:spMkLst>
        </pc:spChg>
        <pc:spChg chg="add mod">
          <ac:chgData name="Nguyen Chi Son" userId="606856d02e9d83ac" providerId="LiveId" clId="{A5CC5DD5-7D26-4064-9F24-33A5796F9398}" dt="2022-05-12T18:42:43.848" v="9119" actId="1076"/>
          <ac:spMkLst>
            <pc:docMk/>
            <pc:sldMk cId="4114116366" sldId="822"/>
            <ac:spMk id="30" creationId="{2F75CF4A-78F9-60FE-FB97-3873C960ACC1}"/>
          </ac:spMkLst>
        </pc:spChg>
        <pc:spChg chg="add mod">
          <ac:chgData name="Nguyen Chi Son" userId="606856d02e9d83ac" providerId="LiveId" clId="{A5CC5DD5-7D26-4064-9F24-33A5796F9398}" dt="2022-05-12T18:42:50.702" v="9124" actId="1076"/>
          <ac:spMkLst>
            <pc:docMk/>
            <pc:sldMk cId="4114116366" sldId="822"/>
            <ac:spMk id="31" creationId="{D9DD83D8-8DA7-602F-A0FE-0D4DBCDA1E96}"/>
          </ac:spMkLst>
        </pc:spChg>
        <pc:spChg chg="add mod">
          <ac:chgData name="Nguyen Chi Son" userId="606856d02e9d83ac" providerId="LiveId" clId="{A5CC5DD5-7D26-4064-9F24-33A5796F9398}" dt="2022-05-12T18:42:57.287" v="9128" actId="14100"/>
          <ac:spMkLst>
            <pc:docMk/>
            <pc:sldMk cId="4114116366" sldId="822"/>
            <ac:spMk id="32" creationId="{56B6872B-16A9-D03A-AD18-AF87163FDCA7}"/>
          </ac:spMkLst>
        </pc:spChg>
        <pc:graphicFrameChg chg="del mod">
          <ac:chgData name="Nguyen Chi Son" userId="606856d02e9d83ac" providerId="LiveId" clId="{A5CC5DD5-7D26-4064-9F24-33A5796F9398}" dt="2022-05-12T18:43:16.602" v="9129" actId="478"/>
          <ac:graphicFrameMkLst>
            <pc:docMk/>
            <pc:sldMk cId="4114116366" sldId="822"/>
            <ac:graphicFrameMk id="27" creationId="{6B2934CC-61F6-92ED-7E4D-54E5403E7652}"/>
          </ac:graphicFrameMkLst>
        </pc:graphicFrameChg>
        <pc:graphicFrameChg chg="del mod">
          <ac:chgData name="Nguyen Chi Son" userId="606856d02e9d83ac" providerId="LiveId" clId="{A5CC5DD5-7D26-4064-9F24-33A5796F9398}" dt="2022-05-12T18:56:11.330" v="10180" actId="478"/>
          <ac:graphicFrameMkLst>
            <pc:docMk/>
            <pc:sldMk cId="4114116366" sldId="822"/>
            <ac:graphicFrameMk id="28" creationId="{F11B15DE-36D7-3052-BF9A-11C1691A5D87}"/>
          </ac:graphicFrameMkLst>
        </pc:graphicFrameChg>
        <pc:graphicFrameChg chg="add mod">
          <ac:chgData name="Nguyen Chi Son" userId="606856d02e9d83ac" providerId="LiveId" clId="{A5CC5DD5-7D26-4064-9F24-33A5796F9398}" dt="2022-05-12T18:46:42.997" v="9257" actId="1076"/>
          <ac:graphicFrameMkLst>
            <pc:docMk/>
            <pc:sldMk cId="4114116366" sldId="822"/>
            <ac:graphicFrameMk id="33" creationId="{BC181A5D-CA27-CCE8-EC07-A4EE8D707211}"/>
          </ac:graphicFrameMkLst>
        </pc:graphicFrameChg>
        <pc:picChg chg="mod">
          <ac:chgData name="Nguyen Chi Son" userId="606856d02e9d83ac" providerId="LiveId" clId="{A5CC5DD5-7D26-4064-9F24-33A5796F9398}" dt="2022-05-12T18:42:40.968" v="9118" actId="1076"/>
          <ac:picMkLst>
            <pc:docMk/>
            <pc:sldMk cId="4114116366" sldId="822"/>
            <ac:picMk id="3" creationId="{EF5A0F98-5825-A96B-DC05-5CFA2F468FC0}"/>
          </ac:picMkLst>
        </pc:picChg>
      </pc:sldChg>
      <pc:sldChg chg="delSp modSp add mod delAnim modAnim">
        <pc:chgData name="Nguyen Chi Son" userId="606856d02e9d83ac" providerId="LiveId" clId="{A5CC5DD5-7D26-4064-9F24-33A5796F9398}" dt="2022-05-12T19:26:46.776" v="11432"/>
        <pc:sldMkLst>
          <pc:docMk/>
          <pc:sldMk cId="2038862627" sldId="823"/>
        </pc:sldMkLst>
        <pc:spChg chg="mod">
          <ac:chgData name="Nguyen Chi Son" userId="606856d02e9d83ac" providerId="LiveId" clId="{A5CC5DD5-7D26-4064-9F24-33A5796F9398}" dt="2022-05-12T18:56:17.699" v="10186" actId="20577"/>
          <ac:spMkLst>
            <pc:docMk/>
            <pc:sldMk cId="2038862627" sldId="823"/>
            <ac:spMk id="21" creationId="{8BE2A0B7-53EF-93CD-2F4E-E1CFB1DB88D5}"/>
          </ac:spMkLst>
        </pc:spChg>
        <pc:spChg chg="mod">
          <ac:chgData name="Nguyen Chi Son" userId="606856d02e9d83ac" providerId="LiveId" clId="{A5CC5DD5-7D26-4064-9F24-33A5796F9398}" dt="2022-05-12T18:50:00.782" v="9710" actId="20577"/>
          <ac:spMkLst>
            <pc:docMk/>
            <pc:sldMk cId="2038862627" sldId="823"/>
            <ac:spMk id="23" creationId="{4828B6D2-EA4D-2DC6-DE05-EB0C614C11B4}"/>
          </ac:spMkLst>
        </pc:spChg>
        <pc:graphicFrameChg chg="del mod">
          <ac:chgData name="Nguyen Chi Son" userId="606856d02e9d83ac" providerId="LiveId" clId="{A5CC5DD5-7D26-4064-9F24-33A5796F9398}" dt="2022-05-12T18:56:16.808" v="10184" actId="478"/>
          <ac:graphicFrameMkLst>
            <pc:docMk/>
            <pc:sldMk cId="2038862627" sldId="823"/>
            <ac:graphicFrameMk id="28" creationId="{F11B15DE-36D7-3052-BF9A-11C1691A5D87}"/>
          </ac:graphicFrameMkLst>
        </pc:graphicFrameChg>
        <pc:graphicFrameChg chg="del">
          <ac:chgData name="Nguyen Chi Son" userId="606856d02e9d83ac" providerId="LiveId" clId="{A5CC5DD5-7D26-4064-9F24-33A5796F9398}" dt="2022-05-12T18:46:51.727" v="9259" actId="478"/>
          <ac:graphicFrameMkLst>
            <pc:docMk/>
            <pc:sldMk cId="2038862627" sldId="823"/>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6:52.666" v="11433"/>
        <pc:sldMkLst>
          <pc:docMk/>
          <pc:sldMk cId="3830709042" sldId="824"/>
        </pc:sldMkLst>
        <pc:spChg chg="mod">
          <ac:chgData name="Nguyen Chi Son" userId="606856d02e9d83ac" providerId="LiveId" clId="{A5CC5DD5-7D26-4064-9F24-33A5796F9398}" dt="2022-05-12T18:56:22.336" v="10189" actId="20577"/>
          <ac:spMkLst>
            <pc:docMk/>
            <pc:sldMk cId="3830709042" sldId="824"/>
            <ac:spMk id="21" creationId="{8BE2A0B7-53EF-93CD-2F4E-E1CFB1DB88D5}"/>
          </ac:spMkLst>
        </pc:spChg>
        <pc:spChg chg="mod">
          <ac:chgData name="Nguyen Chi Son" userId="606856d02e9d83ac" providerId="LiveId" clId="{A5CC5DD5-7D26-4064-9F24-33A5796F9398}" dt="2022-05-12T18:53:10.480" v="10025" actId="20577"/>
          <ac:spMkLst>
            <pc:docMk/>
            <pc:sldMk cId="3830709042" sldId="824"/>
            <ac:spMk id="23" creationId="{4828B6D2-EA4D-2DC6-DE05-EB0C614C11B4}"/>
          </ac:spMkLst>
        </pc:spChg>
        <pc:graphicFrameChg chg="del">
          <ac:chgData name="Nguyen Chi Son" userId="606856d02e9d83ac" providerId="LiveId" clId="{A5CC5DD5-7D26-4064-9F24-33A5796F9398}" dt="2022-05-12T18:56:21.478" v="10187" actId="478"/>
          <ac:graphicFrameMkLst>
            <pc:docMk/>
            <pc:sldMk cId="3830709042" sldId="824"/>
            <ac:graphicFrameMk id="28" creationId="{F11B15DE-36D7-3052-BF9A-11C1691A5D87}"/>
          </ac:graphicFrameMkLst>
        </pc:graphicFrameChg>
      </pc:sldChg>
      <pc:sldChg chg="addSp delSp modSp add mod modAnim">
        <pc:chgData name="Nguyen Chi Son" userId="606856d02e9d83ac" providerId="LiveId" clId="{A5CC5DD5-7D26-4064-9F24-33A5796F9398}" dt="2022-05-12T19:27:35.665" v="11438"/>
        <pc:sldMkLst>
          <pc:docMk/>
          <pc:sldMk cId="3706217874" sldId="825"/>
        </pc:sldMkLst>
        <pc:spChg chg="del">
          <ac:chgData name="Nguyen Chi Son" userId="606856d02e9d83ac" providerId="LiveId" clId="{A5CC5DD5-7D26-4064-9F24-33A5796F9398}" dt="2022-05-12T19:09:48.603" v="10275" actId="478"/>
          <ac:spMkLst>
            <pc:docMk/>
            <pc:sldMk cId="3706217874" sldId="825"/>
            <ac:spMk id="2" creationId="{10F4835F-1CBF-4122-84E5-439EAA65895A}"/>
          </ac:spMkLst>
        </pc:spChg>
        <pc:spChg chg="del">
          <ac:chgData name="Nguyen Chi Son" userId="606856d02e9d83ac" providerId="LiveId" clId="{A5CC5DD5-7D26-4064-9F24-33A5796F9398}" dt="2022-05-12T19:09:49.072" v="10276" actId="478"/>
          <ac:spMkLst>
            <pc:docMk/>
            <pc:sldMk cId="3706217874" sldId="825"/>
            <ac:spMk id="14" creationId="{7D32D194-B412-7018-E6CF-A521C44E6F9A}"/>
          </ac:spMkLst>
        </pc:spChg>
        <pc:spChg chg="del">
          <ac:chgData name="Nguyen Chi Son" userId="606856d02e9d83ac" providerId="LiveId" clId="{A5CC5DD5-7D26-4064-9F24-33A5796F9398}" dt="2022-05-12T19:09:50.243" v="10277" actId="478"/>
          <ac:spMkLst>
            <pc:docMk/>
            <pc:sldMk cId="3706217874" sldId="825"/>
            <ac:spMk id="18" creationId="{B0A582C7-5A68-EEDB-B03B-9B8433311579}"/>
          </ac:spMkLst>
        </pc:spChg>
        <pc:spChg chg="mod">
          <ac:chgData name="Nguyen Chi Son" userId="606856d02e9d83ac" providerId="LiveId" clId="{A5CC5DD5-7D26-4064-9F24-33A5796F9398}" dt="2022-05-12T18:58:07.253" v="10234" actId="20577"/>
          <ac:spMkLst>
            <pc:docMk/>
            <pc:sldMk cId="3706217874" sldId="825"/>
            <ac:spMk id="21" creationId="{8BE2A0B7-53EF-93CD-2F4E-E1CFB1DB88D5}"/>
          </ac:spMkLst>
        </pc:spChg>
        <pc:spChg chg="mod">
          <ac:chgData name="Nguyen Chi Son" userId="606856d02e9d83ac" providerId="LiveId" clId="{A5CC5DD5-7D26-4064-9F24-33A5796F9398}" dt="2022-05-12T18:55:00.284" v="10177" actId="20577"/>
          <ac:spMkLst>
            <pc:docMk/>
            <pc:sldMk cId="3706217874" sldId="825"/>
            <ac:spMk id="23" creationId="{4828B6D2-EA4D-2DC6-DE05-EB0C614C11B4}"/>
          </ac:spMkLst>
        </pc:spChg>
        <pc:spChg chg="add mod">
          <ac:chgData name="Nguyen Chi Son" userId="606856d02e9d83ac" providerId="LiveId" clId="{A5CC5DD5-7D26-4064-9F24-33A5796F9398}" dt="2022-05-12T19:10:48.445" v="10286"/>
          <ac:spMkLst>
            <pc:docMk/>
            <pc:sldMk cId="3706217874" sldId="825"/>
            <ac:spMk id="25" creationId="{D3DF160F-77F4-A089-535F-111CAF2E019E}"/>
          </ac:spMkLst>
        </pc:spChg>
        <pc:spChg chg="del">
          <ac:chgData name="Nguyen Chi Son" userId="606856d02e9d83ac" providerId="LiveId" clId="{A5CC5DD5-7D26-4064-9F24-33A5796F9398}" dt="2022-05-12T19:09:50.947" v="10278" actId="478"/>
          <ac:spMkLst>
            <pc:docMk/>
            <pc:sldMk cId="3706217874" sldId="825"/>
            <ac:spMk id="26" creationId="{22BFC6DB-485F-3207-5ECA-221FCAC16D5B}"/>
          </ac:spMkLst>
        </pc:spChg>
        <pc:spChg chg="del mod">
          <ac:chgData name="Nguyen Chi Son" userId="606856d02e9d83ac" providerId="LiveId" clId="{A5CC5DD5-7D26-4064-9F24-33A5796F9398}" dt="2022-05-12T19:10:48.132" v="10285" actId="478"/>
          <ac:spMkLst>
            <pc:docMk/>
            <pc:sldMk cId="3706217874" sldId="825"/>
            <ac:spMk id="32" creationId="{56B6872B-16A9-D03A-AD18-AF87163FDCA7}"/>
          </ac:spMkLst>
        </pc:spChg>
        <pc:graphicFrameChg chg="add mod">
          <ac:chgData name="Nguyen Chi Son" userId="606856d02e9d83ac" providerId="LiveId" clId="{A5CC5DD5-7D26-4064-9F24-33A5796F9398}" dt="2022-05-12T18:58:02.445" v="10232" actId="1076"/>
          <ac:graphicFrameMkLst>
            <pc:docMk/>
            <pc:sldMk cId="3706217874" sldId="825"/>
            <ac:graphicFrameMk id="20" creationId="{1807B21C-E2BD-E8DB-3297-D749A4448490}"/>
          </ac:graphicFrameMkLst>
        </pc:graphicFrameChg>
        <pc:graphicFrameChg chg="mod">
          <ac:chgData name="Nguyen Chi Son" userId="606856d02e9d83ac" providerId="LiveId" clId="{A5CC5DD5-7D26-4064-9F24-33A5796F9398}" dt="2022-05-12T19:04:01.369" v="10248" actId="1076"/>
          <ac:graphicFrameMkLst>
            <pc:docMk/>
            <pc:sldMk cId="3706217874" sldId="825"/>
            <ac:graphicFrameMk id="28" creationId="{F11B15DE-36D7-3052-BF9A-11C1691A5D87}"/>
          </ac:graphicFrameMkLst>
        </pc:graphicFrameChg>
        <pc:graphicFrameChg chg="mod">
          <ac:chgData name="Nguyen Chi Son" userId="606856d02e9d83ac" providerId="LiveId" clId="{A5CC5DD5-7D26-4064-9F24-33A5796F9398}" dt="2022-05-12T19:10:38.742" v="10284" actId="1076"/>
          <ac:graphicFrameMkLst>
            <pc:docMk/>
            <pc:sldMk cId="3706217874" sldId="825"/>
            <ac:graphicFrameMk id="33" creationId="{BC181A5D-CA27-CCE8-EC07-A4EE8D707211}"/>
          </ac:graphicFrameMkLst>
        </pc:graphicFrameChg>
      </pc:sldChg>
      <pc:sldChg chg="delSp modSp add mod modAnim">
        <pc:chgData name="Nguyen Chi Son" userId="606856d02e9d83ac" providerId="LiveId" clId="{A5CC5DD5-7D26-4064-9F24-33A5796F9398}" dt="2022-05-12T19:27:28.368" v="11436"/>
        <pc:sldMkLst>
          <pc:docMk/>
          <pc:sldMk cId="708831908" sldId="826"/>
        </pc:sldMkLst>
        <pc:spChg chg="del">
          <ac:chgData name="Nguyen Chi Son" userId="606856d02e9d83ac" providerId="LiveId" clId="{A5CC5DD5-7D26-4064-9F24-33A5796F9398}" dt="2022-05-12T19:09:44.056" v="10271" actId="478"/>
          <ac:spMkLst>
            <pc:docMk/>
            <pc:sldMk cId="708831908" sldId="826"/>
            <ac:spMk id="2" creationId="{10F4835F-1CBF-4122-84E5-439EAA65895A}"/>
          </ac:spMkLst>
        </pc:spChg>
        <pc:spChg chg="del">
          <ac:chgData name="Nguyen Chi Son" userId="606856d02e9d83ac" providerId="LiveId" clId="{A5CC5DD5-7D26-4064-9F24-33A5796F9398}" dt="2022-05-12T19:09:44.556" v="10272" actId="478"/>
          <ac:spMkLst>
            <pc:docMk/>
            <pc:sldMk cId="708831908" sldId="826"/>
            <ac:spMk id="14" creationId="{7D32D194-B412-7018-E6CF-A521C44E6F9A}"/>
          </ac:spMkLst>
        </pc:spChg>
        <pc:spChg chg="del">
          <ac:chgData name="Nguyen Chi Son" userId="606856d02e9d83ac" providerId="LiveId" clId="{A5CC5DD5-7D26-4064-9F24-33A5796F9398}" dt="2022-05-12T19:09:45.447" v="10273" actId="478"/>
          <ac:spMkLst>
            <pc:docMk/>
            <pc:sldMk cId="708831908" sldId="826"/>
            <ac:spMk id="18" creationId="{B0A582C7-5A68-EEDB-B03B-9B8433311579}"/>
          </ac:spMkLst>
        </pc:spChg>
        <pc:spChg chg="del">
          <ac:chgData name="Nguyen Chi Son" userId="606856d02e9d83ac" providerId="LiveId" clId="{A5CC5DD5-7D26-4064-9F24-33A5796F9398}" dt="2022-05-12T19:09:46.181" v="10274" actId="478"/>
          <ac:spMkLst>
            <pc:docMk/>
            <pc:sldMk cId="708831908" sldId="826"/>
            <ac:spMk id="26" creationId="{22BFC6DB-485F-3207-5ECA-221FCAC16D5B}"/>
          </ac:spMkLst>
        </pc:spChg>
        <pc:graphicFrameChg chg="mod">
          <ac:chgData name="Nguyen Chi Son" userId="606856d02e9d83ac" providerId="LiveId" clId="{A5CC5DD5-7D26-4064-9F24-33A5796F9398}" dt="2022-05-12T19:07:54.869" v="10263" actId="1036"/>
          <ac:graphicFrameMkLst>
            <pc:docMk/>
            <pc:sldMk cId="708831908" sldId="826"/>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7:43.055" v="11440"/>
        <pc:sldMkLst>
          <pc:docMk/>
          <pc:sldMk cId="176765850" sldId="827"/>
        </pc:sldMkLst>
        <pc:spChg chg="mod">
          <ac:chgData name="Nguyen Chi Son" userId="606856d02e9d83ac" providerId="LiveId" clId="{A5CC5DD5-7D26-4064-9F24-33A5796F9398}" dt="2022-05-12T19:11:16.698" v="10290" actId="20577"/>
          <ac:spMkLst>
            <pc:docMk/>
            <pc:sldMk cId="176765850" sldId="827"/>
            <ac:spMk id="23" creationId="{4828B6D2-EA4D-2DC6-DE05-EB0C614C11B4}"/>
          </ac:spMkLst>
        </pc:spChg>
        <pc:graphicFrameChg chg="del">
          <ac:chgData name="Nguyen Chi Son" userId="606856d02e9d83ac" providerId="LiveId" clId="{A5CC5DD5-7D26-4064-9F24-33A5796F9398}" dt="2022-05-12T19:11:10.962" v="10288" actId="478"/>
          <ac:graphicFrameMkLst>
            <pc:docMk/>
            <pc:sldMk cId="176765850" sldId="827"/>
            <ac:graphicFrameMk id="33" creationId="{BC181A5D-CA27-CCE8-EC07-A4EE8D707211}"/>
          </ac:graphicFrameMkLst>
        </pc:graphicFrameChg>
      </pc:sldChg>
      <pc:sldChg chg="modSp add modAnim">
        <pc:chgData name="Nguyen Chi Son" userId="606856d02e9d83ac" providerId="LiveId" clId="{A5CC5DD5-7D26-4064-9F24-33A5796F9398}" dt="2022-05-12T19:27:50.820" v="11442"/>
        <pc:sldMkLst>
          <pc:docMk/>
          <pc:sldMk cId="1740394861" sldId="828"/>
        </pc:sldMkLst>
        <pc:spChg chg="mod">
          <ac:chgData name="Nguyen Chi Son" userId="606856d02e9d83ac" providerId="LiveId" clId="{A5CC5DD5-7D26-4064-9F24-33A5796F9398}" dt="2022-05-12T19:11:30.579" v="10292"/>
          <ac:spMkLst>
            <pc:docMk/>
            <pc:sldMk cId="1740394861" sldId="828"/>
            <ac:spMk id="23" creationId="{4828B6D2-EA4D-2DC6-DE05-EB0C614C11B4}"/>
          </ac:spMkLst>
        </pc:spChg>
      </pc:sldChg>
      <pc:sldChg chg="addSp delSp modSp add mod delAnim modAnim">
        <pc:chgData name="Nguyen Chi Son" userId="606856d02e9d83ac" providerId="LiveId" clId="{A5CC5DD5-7D26-4064-9F24-33A5796F9398}" dt="2022-05-12T19:28:40.220" v="11463"/>
        <pc:sldMkLst>
          <pc:docMk/>
          <pc:sldMk cId="1451218854" sldId="829"/>
        </pc:sldMkLst>
        <pc:spChg chg="del">
          <ac:chgData name="Nguyen Chi Son" userId="606856d02e9d83ac" providerId="LiveId" clId="{A5CC5DD5-7D26-4064-9F24-33A5796F9398}" dt="2022-05-12T19:12:06.813" v="10296" actId="478"/>
          <ac:spMkLst>
            <pc:docMk/>
            <pc:sldMk cId="1451218854" sldId="829"/>
            <ac:spMk id="13" creationId="{CA143F7C-88D4-5EFA-F85C-A8A489BEC27C}"/>
          </ac:spMkLst>
        </pc:spChg>
        <pc:spChg chg="del">
          <ac:chgData name="Nguyen Chi Son" userId="606856d02e9d83ac" providerId="LiveId" clId="{A5CC5DD5-7D26-4064-9F24-33A5796F9398}" dt="2022-05-12T19:12:06.813" v="10296" actId="478"/>
          <ac:spMkLst>
            <pc:docMk/>
            <pc:sldMk cId="1451218854" sldId="829"/>
            <ac:spMk id="14" creationId="{4D59D54C-7348-5204-4FC8-0BE9E77E9CBE}"/>
          </ac:spMkLst>
        </pc:spChg>
        <pc:spChg chg="del">
          <ac:chgData name="Nguyen Chi Son" userId="606856d02e9d83ac" providerId="LiveId" clId="{A5CC5DD5-7D26-4064-9F24-33A5796F9398}" dt="2022-05-12T19:12:06.813" v="10296" actId="478"/>
          <ac:spMkLst>
            <pc:docMk/>
            <pc:sldMk cId="1451218854" sldId="829"/>
            <ac:spMk id="15" creationId="{CD05BD16-4BFD-823C-7806-B6AC9FE0FCA7}"/>
          </ac:spMkLst>
        </pc:spChg>
        <pc:spChg chg="del">
          <ac:chgData name="Nguyen Chi Son" userId="606856d02e9d83ac" providerId="LiveId" clId="{A5CC5DD5-7D26-4064-9F24-33A5796F9398}" dt="2022-05-12T19:12:06.813" v="10296" actId="478"/>
          <ac:spMkLst>
            <pc:docMk/>
            <pc:sldMk cId="1451218854" sldId="829"/>
            <ac:spMk id="16" creationId="{9AF96B58-EC05-4724-BF83-4F29FEC02B98}"/>
          </ac:spMkLst>
        </pc:spChg>
        <pc:spChg chg="mod">
          <ac:chgData name="Nguyen Chi Son" userId="606856d02e9d83ac" providerId="LiveId" clId="{A5CC5DD5-7D26-4064-9F24-33A5796F9398}" dt="2022-05-12T19:13:32.780" v="11162" actId="20577"/>
          <ac:spMkLst>
            <pc:docMk/>
            <pc:sldMk cId="1451218854" sldId="829"/>
            <ac:spMk id="19" creationId="{9C339D16-68E4-43C4-A62E-D0146138D23B}"/>
          </ac:spMkLst>
        </pc:spChg>
        <pc:spChg chg="add mod">
          <ac:chgData name="Nguyen Chi Son" userId="606856d02e9d83ac" providerId="LiveId" clId="{A5CC5DD5-7D26-4064-9F24-33A5796F9398}" dt="2022-05-12T19:21:27.010" v="11331" actId="20577"/>
          <ac:spMkLst>
            <pc:docMk/>
            <pc:sldMk cId="1451218854" sldId="829"/>
            <ac:spMk id="21" creationId="{50DC346E-37D2-67BA-BB07-CBDAA3296872}"/>
          </ac:spMkLst>
        </pc:spChg>
        <pc:spChg chg="add mod">
          <ac:chgData name="Nguyen Chi Son" userId="606856d02e9d83ac" providerId="LiveId" clId="{A5CC5DD5-7D26-4064-9F24-33A5796F9398}" dt="2022-05-12T19:14:01.763" v="11178" actId="1035"/>
          <ac:spMkLst>
            <pc:docMk/>
            <pc:sldMk cId="1451218854" sldId="829"/>
            <ac:spMk id="22" creationId="{743BB189-4CB2-9EA8-7130-A2FD175722BA}"/>
          </ac:spMkLst>
        </pc:spChg>
        <pc:spChg chg="add mod">
          <ac:chgData name="Nguyen Chi Son" userId="606856d02e9d83ac" providerId="LiveId" clId="{A5CC5DD5-7D26-4064-9F24-33A5796F9398}" dt="2022-05-12T19:22:15.946" v="11397" actId="20577"/>
          <ac:spMkLst>
            <pc:docMk/>
            <pc:sldMk cId="1451218854" sldId="829"/>
            <ac:spMk id="23" creationId="{FBDD97D1-F9C0-0E01-FF85-B786B185895F}"/>
          </ac:spMkLst>
        </pc:spChg>
        <pc:spChg chg="add mod">
          <ac:chgData name="Nguyen Chi Son" userId="606856d02e9d83ac" providerId="LiveId" clId="{A5CC5DD5-7D26-4064-9F24-33A5796F9398}" dt="2022-05-12T19:14:01.763" v="11178" actId="1035"/>
          <ac:spMkLst>
            <pc:docMk/>
            <pc:sldMk cId="1451218854" sldId="829"/>
            <ac:spMk id="24" creationId="{6D9BA44E-CD26-6C8A-BED7-1C2F4A9A5079}"/>
          </ac:spMkLst>
        </pc:spChg>
        <pc:graphicFrameChg chg="del">
          <ac:chgData name="Nguyen Chi Son" userId="606856d02e9d83ac" providerId="LiveId" clId="{A5CC5DD5-7D26-4064-9F24-33A5796F9398}" dt="2022-05-12T19:12:06.813" v="10296" actId="478"/>
          <ac:graphicFrameMkLst>
            <pc:docMk/>
            <pc:sldMk cId="1451218854" sldId="829"/>
            <ac:graphicFrameMk id="11" creationId="{50CB3489-ABCF-C823-F890-ED235BA3D376}"/>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7" creationId="{78C25881-7C8B-3C50-09CE-73EA1BE9D7E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8" creationId="{461A1687-07FB-1A8F-5BE0-062DE594986F}"/>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0" creationId="{88B5447F-E622-421C-3772-C017150B8930}"/>
          </ac:graphicFrameMkLst>
        </pc:graphicFrameChg>
        <pc:graphicFrameChg chg="add del mod">
          <ac:chgData name="Nguyen Chi Son" userId="606856d02e9d83ac" providerId="LiveId" clId="{A5CC5DD5-7D26-4064-9F24-33A5796F9398}" dt="2022-05-12T19:16:20.479" v="11209" actId="478"/>
          <ac:graphicFrameMkLst>
            <pc:docMk/>
            <pc:sldMk cId="1451218854" sldId="829"/>
            <ac:graphicFrameMk id="25" creationId="{21A30D41-5DB2-97DF-43E4-03B94307142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6" creationId="{6B5243E3-C74E-DB0F-5491-5E0AC7E5CB36}"/>
          </ac:graphicFrameMkLst>
        </pc:graphicFrameChg>
        <pc:graphicFrameChg chg="add del mod">
          <ac:chgData name="Nguyen Chi Son" userId="606856d02e9d83ac" providerId="LiveId" clId="{A5CC5DD5-7D26-4064-9F24-33A5796F9398}" dt="2022-05-12T19:14:57.386" v="11188" actId="478"/>
          <ac:graphicFrameMkLst>
            <pc:docMk/>
            <pc:sldMk cId="1451218854" sldId="829"/>
            <ac:graphicFrameMk id="27" creationId="{F27F7C1B-AB18-5563-1DDD-FFAE6D4AF419}"/>
          </ac:graphicFrameMkLst>
        </pc:graphicFrameChg>
        <pc:graphicFrameChg chg="add del mod">
          <ac:chgData name="Nguyen Chi Son" userId="606856d02e9d83ac" providerId="LiveId" clId="{A5CC5DD5-7D26-4064-9F24-33A5796F9398}" dt="2022-05-12T19:14:59.449" v="11189" actId="478"/>
          <ac:graphicFrameMkLst>
            <pc:docMk/>
            <pc:sldMk cId="1451218854" sldId="829"/>
            <ac:graphicFrameMk id="28" creationId="{FD267675-AB24-B45E-9412-993912FE9FBE}"/>
          </ac:graphicFrameMkLst>
        </pc:graphicFrameChg>
        <pc:graphicFrameChg chg="add del mod">
          <ac:chgData name="Nguyen Chi Son" userId="606856d02e9d83ac" providerId="LiveId" clId="{A5CC5DD5-7D26-4064-9F24-33A5796F9398}" dt="2022-05-12T19:16:20.822" v="11210" actId="478"/>
          <ac:graphicFrameMkLst>
            <pc:docMk/>
            <pc:sldMk cId="1451218854" sldId="829"/>
            <ac:graphicFrameMk id="29" creationId="{EBD8B1EA-EA33-05EB-863E-D462FE629869}"/>
          </ac:graphicFrameMkLst>
        </pc:graphicFrameChg>
        <pc:graphicFrameChg chg="add mod">
          <ac:chgData name="Nguyen Chi Son" userId="606856d02e9d83ac" providerId="LiveId" clId="{A5CC5DD5-7D26-4064-9F24-33A5796F9398}" dt="2022-05-12T19:21:18.448" v="11316" actId="1038"/>
          <ac:graphicFrameMkLst>
            <pc:docMk/>
            <pc:sldMk cId="1451218854" sldId="829"/>
            <ac:graphicFrameMk id="30" creationId="{B11EEC5E-F8CB-93D2-1BF3-58301FAA5ADB}"/>
          </ac:graphicFrameMkLst>
        </pc:graphicFrameChg>
        <pc:graphicFrameChg chg="add mod">
          <ac:chgData name="Nguyen Chi Son" userId="606856d02e9d83ac" providerId="LiveId" clId="{A5CC5DD5-7D26-4064-9F24-33A5796F9398}" dt="2022-05-12T19:16:08.870" v="11208" actId="1076"/>
          <ac:graphicFrameMkLst>
            <pc:docMk/>
            <pc:sldMk cId="1451218854" sldId="829"/>
            <ac:graphicFrameMk id="31" creationId="{8599E9CB-C620-997B-AD17-817B0D838791}"/>
          </ac:graphicFrameMkLst>
        </pc:graphicFrameChg>
        <pc:graphicFrameChg chg="add mod">
          <ac:chgData name="Nguyen Chi Son" userId="606856d02e9d83ac" providerId="LiveId" clId="{A5CC5DD5-7D26-4064-9F24-33A5796F9398}" dt="2022-05-12T19:19:11.477" v="11274" actId="1076"/>
          <ac:graphicFrameMkLst>
            <pc:docMk/>
            <pc:sldMk cId="1451218854" sldId="829"/>
            <ac:graphicFrameMk id="32" creationId="{251DBB10-B782-3E07-BF3F-F6D5D4D82974}"/>
          </ac:graphicFrameMkLst>
        </pc:graphicFrameChg>
        <pc:graphicFrameChg chg="add mod">
          <ac:chgData name="Nguyen Chi Son" userId="606856d02e9d83ac" providerId="LiveId" clId="{A5CC5DD5-7D26-4064-9F24-33A5796F9398}" dt="2022-05-12T19:22:18.555" v="11402" actId="1036"/>
          <ac:graphicFrameMkLst>
            <pc:docMk/>
            <pc:sldMk cId="1451218854" sldId="829"/>
            <ac:graphicFrameMk id="33" creationId="{E773946E-F8D5-C275-FBB2-57CB2AA31CD6}"/>
          </ac:graphicFrameMkLst>
        </pc:graphicFrameChg>
        <pc:graphicFrameChg chg="add mod">
          <ac:chgData name="Nguyen Chi Son" userId="606856d02e9d83ac" providerId="LiveId" clId="{A5CC5DD5-7D26-4064-9F24-33A5796F9398}" dt="2022-05-12T19:21:41.712" v="11335" actId="1076"/>
          <ac:graphicFrameMkLst>
            <pc:docMk/>
            <pc:sldMk cId="1451218854" sldId="829"/>
            <ac:graphicFrameMk id="34" creationId="{091A29AC-2652-C735-4781-BA998C00FFEC}"/>
          </ac:graphicFrameMkLst>
        </pc:graphicFrameChg>
        <pc:graphicFrameChg chg="add mod">
          <ac:chgData name="Nguyen Chi Son" userId="606856d02e9d83ac" providerId="LiveId" clId="{A5CC5DD5-7D26-4064-9F24-33A5796F9398}" dt="2022-05-12T19:22:22.914" v="11404" actId="1076"/>
          <ac:graphicFrameMkLst>
            <pc:docMk/>
            <pc:sldMk cId="1451218854" sldId="829"/>
            <ac:graphicFrameMk id="35" creationId="{B0190A98-4BF9-2549-98BE-043E2B35EF3D}"/>
          </ac:graphicFrameMkLst>
        </pc:graphicFrameChg>
        <pc:picChg chg="del">
          <ac:chgData name="Nguyen Chi Son" userId="606856d02e9d83ac" providerId="LiveId" clId="{A5CC5DD5-7D26-4064-9F24-33A5796F9398}" dt="2022-05-12T19:12:05.250" v="10295" actId="478"/>
          <ac:picMkLst>
            <pc:docMk/>
            <pc:sldMk cId="1451218854" sldId="829"/>
            <ac:picMk id="4" creationId="{DB0979A4-57B6-FD5B-E7AC-D965352CD6E1}"/>
          </ac:picMkLst>
        </pc:picChg>
      </pc:sldChg>
    </pc:docChg>
  </pc:docChgLst>
  <pc:docChgLst>
    <pc:chgData name="Nguyen Chi Son" userId="606856d02e9d83ac" providerId="LiveId" clId="{2597252C-BE7A-429B-93D9-DB93322F59AB}"/>
    <pc:docChg chg="undo redo custSel addSld delSld modSld">
      <pc:chgData name="Nguyen Chi Son" userId="606856d02e9d83ac" providerId="LiveId" clId="{2597252C-BE7A-429B-93D9-DB93322F59AB}" dt="2022-05-10T14:34:19.447" v="9566"/>
      <pc:docMkLst>
        <pc:docMk/>
      </pc:docMkLst>
      <pc:sldChg chg="modSp mod">
        <pc:chgData name="Nguyen Chi Son" userId="606856d02e9d83ac" providerId="LiveId" clId="{2597252C-BE7A-429B-93D9-DB93322F59AB}" dt="2022-05-10T10:17:44.663" v="77" actId="20577"/>
        <pc:sldMkLst>
          <pc:docMk/>
          <pc:sldMk cId="2922349590" sldId="256"/>
        </pc:sldMkLst>
        <pc:spChg chg="mod">
          <ac:chgData name="Nguyen Chi Son" userId="606856d02e9d83ac" providerId="LiveId" clId="{2597252C-BE7A-429B-93D9-DB93322F59AB}" dt="2022-05-10T10:17:44.663" v="77" actId="20577"/>
          <ac:spMkLst>
            <pc:docMk/>
            <pc:sldMk cId="2922349590" sldId="256"/>
            <ac:spMk id="136" creationId="{C574B640-0199-463F-87CA-8E3956B46E10}"/>
          </ac:spMkLst>
        </pc:spChg>
      </pc:sldChg>
      <pc:sldChg chg="modSp mod">
        <pc:chgData name="Nguyen Chi Son" userId="606856d02e9d83ac" providerId="LiveId" clId="{2597252C-BE7A-429B-93D9-DB93322F59AB}" dt="2022-05-10T10:38:12.240" v="2614" actId="1035"/>
        <pc:sldMkLst>
          <pc:docMk/>
          <pc:sldMk cId="3319126272" sldId="622"/>
        </pc:sldMkLst>
        <pc:spChg chg="mod">
          <ac:chgData name="Nguyen Chi Son" userId="606856d02e9d83ac" providerId="LiveId" clId="{2597252C-BE7A-429B-93D9-DB93322F59AB}" dt="2022-05-10T10:38:07.521" v="2593" actId="20577"/>
          <ac:spMkLst>
            <pc:docMk/>
            <pc:sldMk cId="3319126272" sldId="622"/>
            <ac:spMk id="2" creationId="{DAF08EC2-5D0D-48D9-855C-A59C0E5ED55B}"/>
          </ac:spMkLst>
        </pc:spChg>
        <pc:spChg chg="mod">
          <ac:chgData name="Nguyen Chi Son" userId="606856d02e9d83ac" providerId="LiveId" clId="{2597252C-BE7A-429B-93D9-DB93322F59AB}" dt="2022-05-10T10:38:12.240" v="2614" actId="1035"/>
          <ac:spMkLst>
            <pc:docMk/>
            <pc:sldMk cId="3319126272" sldId="622"/>
            <ac:spMk id="3" creationId="{8CD51C9F-FCB0-4185-93E6-835FC05E1B10}"/>
          </ac:spMkLst>
        </pc:spChg>
      </pc:sldChg>
      <pc:sldChg chg="modSp mod">
        <pc:chgData name="Nguyen Chi Son" userId="606856d02e9d83ac" providerId="LiveId" clId="{2597252C-BE7A-429B-93D9-DB93322F59AB}" dt="2022-05-10T10:19:19.418" v="121" actId="20577"/>
        <pc:sldMkLst>
          <pc:docMk/>
          <pc:sldMk cId="1033004166" sldId="675"/>
        </pc:sldMkLst>
        <pc:spChg chg="mod">
          <ac:chgData name="Nguyen Chi Son" userId="606856d02e9d83ac" providerId="LiveId" clId="{2597252C-BE7A-429B-93D9-DB93322F59AB}" dt="2022-05-10T10:19:19.418" v="121" actId="20577"/>
          <ac:spMkLst>
            <pc:docMk/>
            <pc:sldMk cId="1033004166" sldId="675"/>
            <ac:spMk id="2" creationId="{DAF08EC2-5D0D-48D9-855C-A59C0E5ED55B}"/>
          </ac:spMkLst>
        </pc:spChg>
      </pc:sldChg>
      <pc:sldChg chg="addSp delSp modSp mod modAnim">
        <pc:chgData name="Nguyen Chi Son" userId="606856d02e9d83ac" providerId="LiveId" clId="{2597252C-BE7A-429B-93D9-DB93322F59AB}" dt="2022-05-10T14:30:14.263" v="9496"/>
        <pc:sldMkLst>
          <pc:docMk/>
          <pc:sldMk cId="3436966872" sldId="751"/>
        </pc:sldMkLst>
        <pc:spChg chg="mod">
          <ac:chgData name="Nguyen Chi Son" userId="606856d02e9d83ac" providerId="LiveId" clId="{2597252C-BE7A-429B-93D9-DB93322F59AB}" dt="2022-05-10T13:48:20.103" v="5272" actId="20577"/>
          <ac:spMkLst>
            <pc:docMk/>
            <pc:sldMk cId="3436966872" sldId="751"/>
            <ac:spMk id="2" creationId="{BA8A6260-CA4B-46A9-A06E-C71EE59E6992}"/>
          </ac:spMkLst>
        </pc:spChg>
        <pc:spChg chg="del">
          <ac:chgData name="Nguyen Chi Son" userId="606856d02e9d83ac" providerId="LiveId" clId="{2597252C-BE7A-429B-93D9-DB93322F59AB}" dt="2022-05-10T13:48:22.733" v="5273" actId="478"/>
          <ac:spMkLst>
            <pc:docMk/>
            <pc:sldMk cId="3436966872" sldId="751"/>
            <ac:spMk id="5" creationId="{5FCB6675-D220-43C6-AA0B-F5516442E11D}"/>
          </ac:spMkLst>
        </pc:spChg>
        <pc:spChg chg="add mod">
          <ac:chgData name="Nguyen Chi Son" userId="606856d02e9d83ac" providerId="LiveId" clId="{2597252C-BE7A-429B-93D9-DB93322F59AB}" dt="2022-05-10T13:53:03.437" v="5373" actId="1076"/>
          <ac:spMkLst>
            <pc:docMk/>
            <pc:sldMk cId="3436966872" sldId="751"/>
            <ac:spMk id="12" creationId="{B6FCA183-9F83-59E2-80E3-0C204E852FBA}"/>
          </ac:spMkLst>
        </pc:spChg>
        <pc:graphicFrameChg chg="del">
          <ac:chgData name="Nguyen Chi Son" userId="606856d02e9d83ac" providerId="LiveId" clId="{2597252C-BE7A-429B-93D9-DB93322F59AB}" dt="2022-05-10T13:48:22.733" v="5273" actId="478"/>
          <ac:graphicFrameMkLst>
            <pc:docMk/>
            <pc:sldMk cId="3436966872" sldId="751"/>
            <ac:graphicFrameMk id="6" creationId="{958CE3FE-48E3-45E6-9EFF-37A1076F5283}"/>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8" creationId="{B63BE909-3838-46BD-B286-31B8298D9894}"/>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9" creationId="{E6ABDB40-C45A-4A3E-B632-FE812F0BD4E9}"/>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10" creationId="{A6C4EAB6-8BD5-42F0-AD68-EEB1D5501FF4}"/>
          </ac:graphicFrameMkLst>
        </pc:graphicFrameChg>
        <pc:graphicFrameChg chg="add mod">
          <ac:chgData name="Nguyen Chi Son" userId="606856d02e9d83ac" providerId="LiveId" clId="{2597252C-BE7A-429B-93D9-DB93322F59AB}" dt="2022-05-10T13:53:11.813" v="5375" actId="1076"/>
          <ac:graphicFrameMkLst>
            <pc:docMk/>
            <pc:sldMk cId="3436966872" sldId="751"/>
            <ac:graphicFrameMk id="13" creationId="{5C67F817-AF8C-3E71-F6DD-0F7545CFC157}"/>
          </ac:graphicFrameMkLst>
        </pc:graphicFrameChg>
        <pc:picChg chg="add mod">
          <ac:chgData name="Nguyen Chi Son" userId="606856d02e9d83ac" providerId="LiveId" clId="{2597252C-BE7A-429B-93D9-DB93322F59AB}" dt="2022-05-10T13:53:04.781" v="5374" actId="1076"/>
          <ac:picMkLst>
            <pc:docMk/>
            <pc:sldMk cId="3436966872" sldId="751"/>
            <ac:picMk id="11" creationId="{1D6C5D4D-DFD0-6AB4-E364-A759DDCE0C3C}"/>
          </ac:picMkLst>
        </pc:picChg>
      </pc:sldChg>
      <pc:sldChg chg="addSp delSp modSp mod delAnim modAnim">
        <pc:chgData name="Nguyen Chi Son" userId="606856d02e9d83ac" providerId="LiveId" clId="{2597252C-BE7A-429B-93D9-DB93322F59AB}" dt="2022-05-10T14:25:52.575" v="9466"/>
        <pc:sldMkLst>
          <pc:docMk/>
          <pc:sldMk cId="2195649593" sldId="767"/>
        </pc:sldMkLst>
        <pc:spChg chg="add mod">
          <ac:chgData name="Nguyen Chi Son" userId="606856d02e9d83ac" providerId="LiveId" clId="{2597252C-BE7A-429B-93D9-DB93322F59AB}" dt="2022-05-10T10:36:52.174" v="2237" actId="207"/>
          <ac:spMkLst>
            <pc:docMk/>
            <pc:sldMk cId="2195649593" sldId="767"/>
            <ac:spMk id="11" creationId="{CB9798D1-2A2A-6FF5-4ABE-E90F981A0FF3}"/>
          </ac:spMkLst>
        </pc:spChg>
        <pc:spChg chg="del">
          <ac:chgData name="Nguyen Chi Son" userId="606856d02e9d83ac" providerId="LiveId" clId="{2597252C-BE7A-429B-93D9-DB93322F59AB}" dt="2022-05-10T10:30:46.302" v="1706" actId="478"/>
          <ac:spMkLst>
            <pc:docMk/>
            <pc:sldMk cId="2195649593" sldId="767"/>
            <ac:spMk id="14" creationId="{A530074C-9975-4D4F-AC15-005B11433C74}"/>
          </ac:spMkLst>
        </pc:spChg>
        <pc:spChg chg="del">
          <ac:chgData name="Nguyen Chi Son" userId="606856d02e9d83ac" providerId="LiveId" clId="{2597252C-BE7A-429B-93D9-DB93322F59AB}" dt="2022-05-10T10:30:46.302" v="1706" actId="478"/>
          <ac:spMkLst>
            <pc:docMk/>
            <pc:sldMk cId="2195649593" sldId="767"/>
            <ac:spMk id="15" creationId="{EC5263CE-BE2F-44C4-BD89-2666D2873C33}"/>
          </ac:spMkLst>
        </pc:spChg>
        <pc:spChg chg="add mod">
          <ac:chgData name="Nguyen Chi Son" userId="606856d02e9d83ac" providerId="LiveId" clId="{2597252C-BE7A-429B-93D9-DB93322F59AB}" dt="2022-05-10T10:31:40.802" v="1752" actId="12788"/>
          <ac:spMkLst>
            <pc:docMk/>
            <pc:sldMk cId="2195649593" sldId="767"/>
            <ac:spMk id="17" creationId="{0D791960-F599-A78E-3B96-160B765CDF22}"/>
          </ac:spMkLst>
        </pc:spChg>
        <pc:spChg chg="add mod">
          <ac:chgData name="Nguyen Chi Son" userId="606856d02e9d83ac" providerId="LiveId" clId="{2597252C-BE7A-429B-93D9-DB93322F59AB}" dt="2022-05-10T10:35:08.019" v="1916" actId="20577"/>
          <ac:spMkLst>
            <pc:docMk/>
            <pc:sldMk cId="2195649593" sldId="767"/>
            <ac:spMk id="18" creationId="{A3E75C49-FB07-D321-C4AE-FFC7FF9C0EC8}"/>
          </ac:spMkLst>
        </pc:spChg>
        <pc:spChg chg="mod">
          <ac:chgData name="Nguyen Chi Son" userId="606856d02e9d83ac" providerId="LiveId" clId="{2597252C-BE7A-429B-93D9-DB93322F59AB}" dt="2022-05-10T10:30:50.923" v="1719" actId="20577"/>
          <ac:spMkLst>
            <pc:docMk/>
            <pc:sldMk cId="2195649593" sldId="767"/>
            <ac:spMk id="19" creationId="{9C339D16-68E4-43C4-A62E-D0146138D23B}"/>
          </ac:spMkLst>
        </pc:spChg>
        <pc:graphicFrameChg chg="del">
          <ac:chgData name="Nguyen Chi Son" userId="606856d02e9d83ac" providerId="LiveId" clId="{2597252C-BE7A-429B-93D9-DB93322F59AB}" dt="2022-05-10T10:30:46.302" v="1706" actId="478"/>
          <ac:graphicFrameMkLst>
            <pc:docMk/>
            <pc:sldMk cId="2195649593" sldId="767"/>
            <ac:graphicFrameMk id="12" creationId="{F0E5A0BF-76A2-74C2-776C-3F8C2FB60AC1}"/>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3" creationId="{40D5683C-963C-4B54-2731-333E2EEF208A}"/>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6" creationId="{40EB7D72-E1E3-FC63-98DA-EF5D422769FA}"/>
          </ac:graphicFrameMkLst>
        </pc:graphicFrameChg>
        <pc:graphicFrameChg chg="add mod">
          <ac:chgData name="Nguyen Chi Son" userId="606856d02e9d83ac" providerId="LiveId" clId="{2597252C-BE7A-429B-93D9-DB93322F59AB}" dt="2022-05-10T10:35:47.464" v="1921" actId="1076"/>
          <ac:graphicFrameMkLst>
            <pc:docMk/>
            <pc:sldMk cId="2195649593" sldId="767"/>
            <ac:graphicFrameMk id="20" creationId="{8C81D0F7-0EAF-9B0C-8F4E-2A927FE4012D}"/>
          </ac:graphicFrameMkLst>
        </pc:graphicFrameChg>
        <pc:picChg chg="del">
          <ac:chgData name="Nguyen Chi Son" userId="606856d02e9d83ac" providerId="LiveId" clId="{2597252C-BE7A-429B-93D9-DB93322F59AB}" dt="2022-05-10T10:29:49.285" v="1246" actId="478"/>
          <ac:picMkLst>
            <pc:docMk/>
            <pc:sldMk cId="2195649593" sldId="767"/>
            <ac:picMk id="3" creationId="{260BF355-A728-9707-7ADD-E5B8065A8980}"/>
          </ac:picMkLst>
        </pc:picChg>
        <pc:picChg chg="add mod">
          <ac:chgData name="Nguyen Chi Son" userId="606856d02e9d83ac" providerId="LiveId" clId="{2597252C-BE7A-429B-93D9-DB93322F59AB}" dt="2022-05-10T10:30:55.659" v="1721" actId="1076"/>
          <ac:picMkLst>
            <pc:docMk/>
            <pc:sldMk cId="2195649593" sldId="767"/>
            <ac:picMk id="10" creationId="{1AC35283-CC43-30A5-2503-F294B6639AA8}"/>
          </ac:picMkLst>
        </pc:picChg>
      </pc:sldChg>
      <pc:sldChg chg="del">
        <pc:chgData name="Nguyen Chi Son" userId="606856d02e9d83ac" providerId="LiveId" clId="{2597252C-BE7A-429B-93D9-DB93322F59AB}" dt="2022-05-10T10:37:46.602" v="2473" actId="47"/>
        <pc:sldMkLst>
          <pc:docMk/>
          <pc:sldMk cId="1171149492" sldId="775"/>
        </pc:sldMkLst>
      </pc:sldChg>
      <pc:sldChg chg="addSp delSp modSp mod delAnim modAnim">
        <pc:chgData name="Nguyen Chi Son" userId="606856d02e9d83ac" providerId="LiveId" clId="{2597252C-BE7A-429B-93D9-DB93322F59AB}" dt="2022-05-10T14:31:58.040" v="9544"/>
        <pc:sldMkLst>
          <pc:docMk/>
          <pc:sldMk cId="2246994220" sldId="777"/>
        </pc:sldMkLst>
        <pc:spChg chg="del">
          <ac:chgData name="Nguyen Chi Son" userId="606856d02e9d83ac" providerId="LiveId" clId="{2597252C-BE7A-429B-93D9-DB93322F59AB}" dt="2022-05-10T13:53:36.357" v="5376" actId="478"/>
          <ac:spMkLst>
            <pc:docMk/>
            <pc:sldMk cId="2246994220" sldId="777"/>
            <ac:spMk id="14" creationId="{A530074C-9975-4D4F-AC15-005B11433C74}"/>
          </ac:spMkLst>
        </pc:spChg>
        <pc:spChg chg="del">
          <ac:chgData name="Nguyen Chi Son" userId="606856d02e9d83ac" providerId="LiveId" clId="{2597252C-BE7A-429B-93D9-DB93322F59AB}" dt="2022-05-10T13:53:36.357" v="5376" actId="478"/>
          <ac:spMkLst>
            <pc:docMk/>
            <pc:sldMk cId="2246994220" sldId="777"/>
            <ac:spMk id="15" creationId="{EC5263CE-BE2F-44C4-BD89-2666D2873C33}"/>
          </ac:spMkLst>
        </pc:spChg>
        <pc:spChg chg="mod">
          <ac:chgData name="Nguyen Chi Son" userId="606856d02e9d83ac" providerId="LiveId" clId="{2597252C-BE7A-429B-93D9-DB93322F59AB}" dt="2022-05-10T13:57:11.602" v="5980" actId="20577"/>
          <ac:spMkLst>
            <pc:docMk/>
            <pc:sldMk cId="2246994220" sldId="777"/>
            <ac:spMk id="19" creationId="{9C339D16-68E4-43C4-A62E-D0146138D23B}"/>
          </ac:spMkLst>
        </pc:spChg>
        <pc:spChg chg="del">
          <ac:chgData name="Nguyen Chi Son" userId="606856d02e9d83ac" providerId="LiveId" clId="{2597252C-BE7A-429B-93D9-DB93322F59AB}" dt="2022-05-10T13:53:36.357" v="5376" actId="478"/>
          <ac:spMkLst>
            <pc:docMk/>
            <pc:sldMk cId="2246994220" sldId="777"/>
            <ac:spMk id="21" creationId="{50CCF181-DD22-1EFD-8B79-74BB108C144B}"/>
          </ac:spMkLst>
        </pc:spChg>
        <pc:spChg chg="del">
          <ac:chgData name="Nguyen Chi Son" userId="606856d02e9d83ac" providerId="LiveId" clId="{2597252C-BE7A-429B-93D9-DB93322F59AB}" dt="2022-05-10T13:53:36.357" v="5376" actId="478"/>
          <ac:spMkLst>
            <pc:docMk/>
            <pc:sldMk cId="2246994220" sldId="777"/>
            <ac:spMk id="25" creationId="{959DC754-314B-E6F9-8468-C23D4D64BB61}"/>
          </ac:spMkLst>
        </pc:spChg>
        <pc:spChg chg="del">
          <ac:chgData name="Nguyen Chi Son" userId="606856d02e9d83ac" providerId="LiveId" clId="{2597252C-BE7A-429B-93D9-DB93322F59AB}" dt="2022-05-10T13:53:36.357" v="5376" actId="478"/>
          <ac:spMkLst>
            <pc:docMk/>
            <pc:sldMk cId="2246994220" sldId="777"/>
            <ac:spMk id="26" creationId="{CD1D6AFE-9958-4D1E-9CD2-A14264240D52}"/>
          </ac:spMkLst>
        </pc:spChg>
        <pc:spChg chg="del">
          <ac:chgData name="Nguyen Chi Son" userId="606856d02e9d83ac" providerId="LiveId" clId="{2597252C-BE7A-429B-93D9-DB93322F59AB}" dt="2022-05-10T13:53:36.357" v="5376" actId="478"/>
          <ac:spMkLst>
            <pc:docMk/>
            <pc:sldMk cId="2246994220" sldId="777"/>
            <ac:spMk id="27" creationId="{DB6DD82A-4CA8-4623-BC36-43439A2C4434}"/>
          </ac:spMkLst>
        </pc:spChg>
        <pc:spChg chg="add del mod">
          <ac:chgData name="Nguyen Chi Son" userId="606856d02e9d83ac" providerId="LiveId" clId="{2597252C-BE7A-429B-93D9-DB93322F59AB}" dt="2022-05-10T14:00:25.508" v="6184" actId="478"/>
          <ac:spMkLst>
            <pc:docMk/>
            <pc:sldMk cId="2246994220" sldId="777"/>
            <ac:spMk id="38" creationId="{FA8D8E0B-4774-4FD1-45DB-F9D547B4BFFB}"/>
          </ac:spMkLst>
        </pc:spChg>
        <pc:spChg chg="add mod">
          <ac:chgData name="Nguyen Chi Son" userId="606856d02e9d83ac" providerId="LiveId" clId="{2597252C-BE7A-429B-93D9-DB93322F59AB}" dt="2022-05-10T13:58:17.893" v="5988" actId="1076"/>
          <ac:spMkLst>
            <pc:docMk/>
            <pc:sldMk cId="2246994220" sldId="777"/>
            <ac:spMk id="39" creationId="{5F7C5AD1-7B3B-989E-1297-81E7D9879977}"/>
          </ac:spMkLst>
        </pc:spChg>
        <pc:spChg chg="add mod">
          <ac:chgData name="Nguyen Chi Son" userId="606856d02e9d83ac" providerId="LiveId" clId="{2597252C-BE7A-429B-93D9-DB93322F59AB}" dt="2022-05-10T14:02:35.871" v="6257" actId="554"/>
          <ac:spMkLst>
            <pc:docMk/>
            <pc:sldMk cId="2246994220" sldId="777"/>
            <ac:spMk id="40" creationId="{4CF5E77E-7E84-14D6-DC71-6428DBD2D8DC}"/>
          </ac:spMkLst>
        </pc:spChg>
        <pc:spChg chg="add mod">
          <ac:chgData name="Nguyen Chi Son" userId="606856d02e9d83ac" providerId="LiveId" clId="{2597252C-BE7A-429B-93D9-DB93322F59AB}" dt="2022-05-10T14:02:21.944" v="6255" actId="12788"/>
          <ac:spMkLst>
            <pc:docMk/>
            <pc:sldMk cId="2246994220" sldId="777"/>
            <ac:spMk id="41" creationId="{42DB3B98-2CF8-B925-AD92-8A52BED905C3}"/>
          </ac:spMkLst>
        </pc:spChg>
        <pc:spChg chg="add mod">
          <ac:chgData name="Nguyen Chi Son" userId="606856d02e9d83ac" providerId="LiveId" clId="{2597252C-BE7A-429B-93D9-DB93322F59AB}" dt="2022-05-10T14:01:07.207" v="6203" actId="1076"/>
          <ac:spMkLst>
            <pc:docMk/>
            <pc:sldMk cId="2246994220" sldId="777"/>
            <ac:spMk id="42" creationId="{4AE60AF4-3AF9-E106-B66A-70AD88A56F49}"/>
          </ac:spMkLst>
        </pc:spChg>
        <pc:spChg chg="add mod">
          <ac:chgData name="Nguyen Chi Son" userId="606856d02e9d83ac" providerId="LiveId" clId="{2597252C-BE7A-429B-93D9-DB93322F59AB}" dt="2022-05-10T14:00:28.872" v="6185" actId="1076"/>
          <ac:spMkLst>
            <pc:docMk/>
            <pc:sldMk cId="2246994220" sldId="777"/>
            <ac:spMk id="43" creationId="{B4523C19-E6AA-1690-53CE-96A11FAFEDF8}"/>
          </ac:spMkLst>
        </pc:spChg>
        <pc:spChg chg="add mod">
          <ac:chgData name="Nguyen Chi Son" userId="606856d02e9d83ac" providerId="LiveId" clId="{2597252C-BE7A-429B-93D9-DB93322F59AB}" dt="2022-05-10T14:02:24.823" v="6256" actId="465"/>
          <ac:spMkLst>
            <pc:docMk/>
            <pc:sldMk cId="2246994220" sldId="777"/>
            <ac:spMk id="46" creationId="{58530903-4039-3A62-EE07-551374A8449C}"/>
          </ac:spMkLst>
        </pc:spChg>
        <pc:spChg chg="add mod">
          <ac:chgData name="Nguyen Chi Son" userId="606856d02e9d83ac" providerId="LiveId" clId="{2597252C-BE7A-429B-93D9-DB93322F59AB}" dt="2022-05-10T14:02:24.823" v="6256" actId="465"/>
          <ac:spMkLst>
            <pc:docMk/>
            <pc:sldMk cId="2246994220" sldId="777"/>
            <ac:spMk id="47" creationId="{D58652D7-BECE-54C4-6807-AC262716E2E9}"/>
          </ac:spMkLst>
        </pc:spChg>
        <pc:spChg chg="add mod">
          <ac:chgData name="Nguyen Chi Son" userId="606856d02e9d83ac" providerId="LiveId" clId="{2597252C-BE7A-429B-93D9-DB93322F59AB}" dt="2022-05-10T14:02:21.944" v="6255" actId="12788"/>
          <ac:spMkLst>
            <pc:docMk/>
            <pc:sldMk cId="2246994220" sldId="777"/>
            <ac:spMk id="48" creationId="{C0D98A5E-FFAC-7DC2-8FBF-71A8E4E3C5F4}"/>
          </ac:spMkLst>
        </pc:spChg>
        <pc:spChg chg="add del mod">
          <ac:chgData name="Nguyen Chi Son" userId="606856d02e9d83ac" providerId="LiveId" clId="{2597252C-BE7A-429B-93D9-DB93322F59AB}" dt="2022-05-10T14:01:04.620" v="6202" actId="478"/>
          <ac:spMkLst>
            <pc:docMk/>
            <pc:sldMk cId="2246994220" sldId="777"/>
            <ac:spMk id="49" creationId="{4B679BBE-6B46-645E-DFB8-920364949E52}"/>
          </ac:spMkLst>
        </pc:spChg>
        <pc:spChg chg="add del mod">
          <ac:chgData name="Nguyen Chi Son" userId="606856d02e9d83ac" providerId="LiveId" clId="{2597252C-BE7A-429B-93D9-DB93322F59AB}" dt="2022-05-10T14:01:03.433" v="6201" actId="478"/>
          <ac:spMkLst>
            <pc:docMk/>
            <pc:sldMk cId="2246994220" sldId="777"/>
            <ac:spMk id="50" creationId="{A10FFE20-8262-E90D-C9BF-1494D814774C}"/>
          </ac:spMkLst>
        </pc:spChg>
        <pc:spChg chg="add mod">
          <ac:chgData name="Nguyen Chi Son" userId="606856d02e9d83ac" providerId="LiveId" clId="{2597252C-BE7A-429B-93D9-DB93322F59AB}" dt="2022-05-10T14:02:41.264" v="6258" actId="408"/>
          <ac:spMkLst>
            <pc:docMk/>
            <pc:sldMk cId="2246994220" sldId="777"/>
            <ac:spMk id="51" creationId="{93E4178E-6204-0B32-12BB-7023763447A2}"/>
          </ac:spMkLst>
        </pc:spChg>
        <pc:spChg chg="add mod">
          <ac:chgData name="Nguyen Chi Son" userId="606856d02e9d83ac" providerId="LiveId" clId="{2597252C-BE7A-429B-93D9-DB93322F59AB}" dt="2022-05-10T14:02:41.264" v="6258" actId="408"/>
          <ac:spMkLst>
            <pc:docMk/>
            <pc:sldMk cId="2246994220" sldId="777"/>
            <ac:spMk id="52" creationId="{0EFFBB7E-E750-9FE7-DE2B-29AD2E8C02B0}"/>
          </ac:spMkLst>
        </pc:spChg>
        <pc:spChg chg="add mod">
          <ac:chgData name="Nguyen Chi Son" userId="606856d02e9d83ac" providerId="LiveId" clId="{2597252C-BE7A-429B-93D9-DB93322F59AB}" dt="2022-05-10T14:02:41.264" v="6258" actId="408"/>
          <ac:spMkLst>
            <pc:docMk/>
            <pc:sldMk cId="2246994220" sldId="777"/>
            <ac:spMk id="53" creationId="{B875EB1C-5624-E18B-7870-D4D61FF3FFB1}"/>
          </ac:spMkLst>
        </pc:spChg>
        <pc:spChg chg="add mod">
          <ac:chgData name="Nguyen Chi Son" userId="606856d02e9d83ac" providerId="LiveId" clId="{2597252C-BE7A-429B-93D9-DB93322F59AB}" dt="2022-05-10T14:02:35.871" v="6257" actId="554"/>
          <ac:spMkLst>
            <pc:docMk/>
            <pc:sldMk cId="2246994220" sldId="777"/>
            <ac:spMk id="54" creationId="{AABA7813-E3B0-CA28-1D4D-AE5A37420A74}"/>
          </ac:spMkLst>
        </pc:spChg>
        <pc:spChg chg="add del mod">
          <ac:chgData name="Nguyen Chi Son" userId="606856d02e9d83ac" providerId="LiveId" clId="{2597252C-BE7A-429B-93D9-DB93322F59AB}" dt="2022-05-10T14:00:38.537" v="6191" actId="478"/>
          <ac:spMkLst>
            <pc:docMk/>
            <pc:sldMk cId="2246994220" sldId="777"/>
            <ac:spMk id="55" creationId="{5897EBDE-FDBA-453E-7B63-F0ADAF0CC0F2}"/>
          </ac:spMkLst>
        </pc:spChg>
        <pc:spChg chg="add del mod">
          <ac:chgData name="Nguyen Chi Son" userId="606856d02e9d83ac" providerId="LiveId" clId="{2597252C-BE7A-429B-93D9-DB93322F59AB}" dt="2022-05-10T14:00:23.885" v="6183" actId="478"/>
          <ac:spMkLst>
            <pc:docMk/>
            <pc:sldMk cId="2246994220" sldId="777"/>
            <ac:spMk id="56" creationId="{E4FA7BDA-7714-6D1A-7852-5EDA36E00146}"/>
          </ac:spMkLst>
        </pc:spChg>
        <pc:spChg chg="add del mod">
          <ac:chgData name="Nguyen Chi Son" userId="606856d02e9d83ac" providerId="LiveId" clId="{2597252C-BE7A-429B-93D9-DB93322F59AB}" dt="2022-05-10T14:00:23.040" v="6182" actId="478"/>
          <ac:spMkLst>
            <pc:docMk/>
            <pc:sldMk cId="2246994220" sldId="777"/>
            <ac:spMk id="57" creationId="{2CFA2744-6CF0-4211-78EF-C3B91FC746C4}"/>
          </ac:spMkLst>
        </pc:spChg>
        <pc:spChg chg="add del mod">
          <ac:chgData name="Nguyen Chi Son" userId="606856d02e9d83ac" providerId="LiveId" clId="{2597252C-BE7A-429B-93D9-DB93322F59AB}" dt="2022-05-10T14:00:21.932" v="6181" actId="478"/>
          <ac:spMkLst>
            <pc:docMk/>
            <pc:sldMk cId="2246994220" sldId="777"/>
            <ac:spMk id="58" creationId="{9C1693C4-3B22-1CE7-DD20-797DD7E0CE41}"/>
          </ac:spMkLst>
        </pc:spChg>
        <pc:spChg chg="add del mod">
          <ac:chgData name="Nguyen Chi Son" userId="606856d02e9d83ac" providerId="LiveId" clId="{2597252C-BE7A-429B-93D9-DB93322F59AB}" dt="2022-05-10T14:00:19.861" v="6179" actId="478"/>
          <ac:spMkLst>
            <pc:docMk/>
            <pc:sldMk cId="2246994220" sldId="777"/>
            <ac:spMk id="59" creationId="{FCB0438B-8A24-E0AF-AD54-7346F10B3F77}"/>
          </ac:spMkLst>
        </pc:spChg>
        <pc:spChg chg="add del mod">
          <ac:chgData name="Nguyen Chi Son" userId="606856d02e9d83ac" providerId="LiveId" clId="{2597252C-BE7A-429B-93D9-DB93322F59AB}" dt="2022-05-10T14:00:20.622" v="6180" actId="478"/>
          <ac:spMkLst>
            <pc:docMk/>
            <pc:sldMk cId="2246994220" sldId="777"/>
            <ac:spMk id="60" creationId="{7998C1D7-F270-0B15-54D2-22F35059029A}"/>
          </ac:spMkLst>
        </pc:spChg>
        <pc:spChg chg="add mod">
          <ac:chgData name="Nguyen Chi Son" userId="606856d02e9d83ac" providerId="LiveId" clId="{2597252C-BE7A-429B-93D9-DB93322F59AB}" dt="2022-05-10T14:02:58.761" v="6264" actId="1036"/>
          <ac:spMkLst>
            <pc:docMk/>
            <pc:sldMk cId="2246994220" sldId="777"/>
            <ac:spMk id="61" creationId="{AC323E4F-41F7-5633-2B2B-F1BE7C613272}"/>
          </ac:spMkLst>
        </pc:spChg>
        <pc:spChg chg="add mod">
          <ac:chgData name="Nguyen Chi Son" userId="606856d02e9d83ac" providerId="LiveId" clId="{2597252C-BE7A-429B-93D9-DB93322F59AB}" dt="2022-05-10T14:04:07.399" v="6281" actId="1035"/>
          <ac:spMkLst>
            <pc:docMk/>
            <pc:sldMk cId="2246994220" sldId="777"/>
            <ac:spMk id="63" creationId="{8BB7EF13-0B00-990C-FF26-8DBAE524AD1B}"/>
          </ac:spMkLst>
        </pc:spChg>
        <pc:spChg chg="add mod">
          <ac:chgData name="Nguyen Chi Son" userId="606856d02e9d83ac" providerId="LiveId" clId="{2597252C-BE7A-429B-93D9-DB93322F59AB}" dt="2022-05-10T14:04:08.554" v="6288" actId="1035"/>
          <ac:spMkLst>
            <pc:docMk/>
            <pc:sldMk cId="2246994220" sldId="777"/>
            <ac:spMk id="64" creationId="{C56247E3-4109-2A48-C999-19A7AAC49913}"/>
          </ac:spMkLst>
        </pc:spChg>
        <pc:spChg chg="add mod">
          <ac:chgData name="Nguyen Chi Son" userId="606856d02e9d83ac" providerId="LiveId" clId="{2597252C-BE7A-429B-93D9-DB93322F59AB}" dt="2022-05-10T14:03:22.695" v="6267" actId="571"/>
          <ac:spMkLst>
            <pc:docMk/>
            <pc:sldMk cId="2246994220" sldId="777"/>
            <ac:spMk id="65" creationId="{28D02E18-9A62-127B-9772-DB5E811CECF9}"/>
          </ac:spMkLst>
        </pc:spChg>
        <pc:spChg chg="add mod">
          <ac:chgData name="Nguyen Chi Son" userId="606856d02e9d83ac" providerId="LiveId" clId="{2597252C-BE7A-429B-93D9-DB93322F59AB}" dt="2022-05-10T14:03:28.758" v="6268" actId="571"/>
          <ac:spMkLst>
            <pc:docMk/>
            <pc:sldMk cId="2246994220" sldId="777"/>
            <ac:spMk id="66" creationId="{0FC1DF95-0B64-844E-3CBE-EAA7B88839B2}"/>
          </ac:spMkLst>
        </pc:spChg>
        <pc:spChg chg="add mod">
          <ac:chgData name="Nguyen Chi Son" userId="606856d02e9d83ac" providerId="LiveId" clId="{2597252C-BE7A-429B-93D9-DB93322F59AB}" dt="2022-05-10T14:03:35.431" v="6269" actId="571"/>
          <ac:spMkLst>
            <pc:docMk/>
            <pc:sldMk cId="2246994220" sldId="777"/>
            <ac:spMk id="67" creationId="{EB81ACA0-91B5-7859-9829-DEC18CC65B16}"/>
          </ac:spMkLst>
        </pc:spChg>
        <pc:spChg chg="add mod">
          <ac:chgData name="Nguyen Chi Son" userId="606856d02e9d83ac" providerId="LiveId" clId="{2597252C-BE7A-429B-93D9-DB93322F59AB}" dt="2022-05-10T14:07:40.240" v="6586" actId="20577"/>
          <ac:spMkLst>
            <pc:docMk/>
            <pc:sldMk cId="2246994220" sldId="777"/>
            <ac:spMk id="70" creationId="{D3933081-0870-9883-7475-E85F45A5F73C}"/>
          </ac:spMkLst>
        </pc:spChg>
        <pc:spChg chg="add mod">
          <ac:chgData name="Nguyen Chi Son" userId="606856d02e9d83ac" providerId="LiveId" clId="{2597252C-BE7A-429B-93D9-DB93322F59AB}" dt="2022-05-10T14:05:31.552" v="6330" actId="1035"/>
          <ac:spMkLst>
            <pc:docMk/>
            <pc:sldMk cId="2246994220" sldId="777"/>
            <ac:spMk id="71" creationId="{E1BC523E-3D57-1417-BB3F-DC67C8108E9E}"/>
          </ac:spMkLst>
        </pc:spChg>
        <pc:graphicFrameChg chg="del">
          <ac:chgData name="Nguyen Chi Son" userId="606856d02e9d83ac" providerId="LiveId" clId="{2597252C-BE7A-429B-93D9-DB93322F59AB}" dt="2022-05-10T13:53:36.357" v="5376" actId="478"/>
          <ac:graphicFrameMkLst>
            <pc:docMk/>
            <pc:sldMk cId="2246994220" sldId="777"/>
            <ac:graphicFrameMk id="23" creationId="{7C3FD459-AAC3-BD8D-046E-8BD79423931B}"/>
          </ac:graphicFrameMkLst>
        </pc:graphicFrameChg>
        <pc:graphicFrameChg chg="add mod">
          <ac:chgData name="Nguyen Chi Son" userId="606856d02e9d83ac" providerId="LiveId" clId="{2597252C-BE7A-429B-93D9-DB93322F59AB}" dt="2022-05-10T14:08:06.522" v="6591" actId="1076"/>
          <ac:graphicFrameMkLst>
            <pc:docMk/>
            <pc:sldMk cId="2246994220" sldId="777"/>
            <ac:graphicFrameMk id="72" creationId="{389493BE-A178-AA4E-2B72-6CFBCF25577E}"/>
          </ac:graphicFrameMkLst>
        </pc:graphicFrameChg>
        <pc:picChg chg="add mod">
          <ac:chgData name="Nguyen Chi Son" userId="606856d02e9d83ac" providerId="LiveId" clId="{2597252C-BE7A-429B-93D9-DB93322F59AB}" dt="2022-05-10T13:57:26.321" v="5986" actId="1035"/>
          <ac:picMkLst>
            <pc:docMk/>
            <pc:sldMk cId="2246994220" sldId="777"/>
            <ac:picMk id="3" creationId="{50C0350E-84ED-3870-8B15-75C7D0A5782A}"/>
          </ac:picMkLst>
        </pc:picChg>
        <pc:picChg chg="del">
          <ac:chgData name="Nguyen Chi Son" userId="606856d02e9d83ac" providerId="LiveId" clId="{2597252C-BE7A-429B-93D9-DB93322F59AB}" dt="2022-05-10T13:53:36.357" v="5376" actId="478"/>
          <ac:picMkLst>
            <pc:docMk/>
            <pc:sldMk cId="2246994220" sldId="777"/>
            <ac:picMk id="6" creationId="{5F247A21-5FA3-4AC7-A429-97D3AFAD4B1B}"/>
          </ac:picMkLst>
        </pc:picChg>
        <pc:picChg chg="del">
          <ac:chgData name="Nguyen Chi Son" userId="606856d02e9d83ac" providerId="LiveId" clId="{2597252C-BE7A-429B-93D9-DB93322F59AB}" dt="2022-05-10T13:53:36.357" v="5376" actId="478"/>
          <ac:picMkLst>
            <pc:docMk/>
            <pc:sldMk cId="2246994220" sldId="777"/>
            <ac:picMk id="22" creationId="{93222A87-91ED-4181-B1B0-A0B0D9FE2D30}"/>
          </ac:picMkLst>
        </pc:picChg>
        <pc:cxnChg chg="del">
          <ac:chgData name="Nguyen Chi Son" userId="606856d02e9d83ac" providerId="LiveId" clId="{2597252C-BE7A-429B-93D9-DB93322F59AB}" dt="2022-05-10T13:53:36.357" v="5376" actId="478"/>
          <ac:cxnSpMkLst>
            <pc:docMk/>
            <pc:sldMk cId="2246994220" sldId="777"/>
            <ac:cxnSpMk id="8" creationId="{46ECD3DC-B938-4C39-8E4A-82C99166371D}"/>
          </ac:cxnSpMkLst>
        </pc:cxnChg>
        <pc:cxnChg chg="add del mod">
          <ac:chgData name="Nguyen Chi Son" userId="606856d02e9d83ac" providerId="LiveId" clId="{2597252C-BE7A-429B-93D9-DB93322F59AB}" dt="2022-05-10T14:00:18.882" v="6178" actId="478"/>
          <ac:cxnSpMkLst>
            <pc:docMk/>
            <pc:sldMk cId="2246994220" sldId="777"/>
            <ac:cxnSpMk id="17" creationId="{0E6EB8D4-E546-8D77-4672-83A5566F1A6B}"/>
          </ac:cxnSpMkLst>
        </pc:cxnChg>
        <pc:cxnChg chg="add mod">
          <ac:chgData name="Nguyen Chi Son" userId="606856d02e9d83ac" providerId="LiveId" clId="{2597252C-BE7A-429B-93D9-DB93322F59AB}" dt="2022-05-10T14:01:57.041" v="6234" actId="465"/>
          <ac:cxnSpMkLst>
            <pc:docMk/>
            <pc:sldMk cId="2246994220" sldId="777"/>
            <ac:cxnSpMk id="18" creationId="{85194890-79FF-B576-127D-F91310A79B21}"/>
          </ac:cxnSpMkLst>
        </pc:cxnChg>
        <pc:cxnChg chg="add mod">
          <ac:chgData name="Nguyen Chi Son" userId="606856d02e9d83ac" providerId="LiveId" clId="{2597252C-BE7A-429B-93D9-DB93322F59AB}" dt="2022-05-10T14:01:57.041" v="6234" actId="465"/>
          <ac:cxnSpMkLst>
            <pc:docMk/>
            <pc:sldMk cId="2246994220" sldId="777"/>
            <ac:cxnSpMk id="20" creationId="{18AD3A36-9CD3-11B2-9283-17C74BDC59B9}"/>
          </ac:cxnSpMkLst>
        </pc:cxnChg>
        <pc:cxnChg chg="del">
          <ac:chgData name="Nguyen Chi Son" userId="606856d02e9d83ac" providerId="LiveId" clId="{2597252C-BE7A-429B-93D9-DB93322F59AB}" dt="2022-05-10T13:53:36.357" v="5376" actId="478"/>
          <ac:cxnSpMkLst>
            <pc:docMk/>
            <pc:sldMk cId="2246994220" sldId="777"/>
            <ac:cxnSpMk id="24" creationId="{F21BDA72-869D-4250-88C3-F2480ADEC55F}"/>
          </ac:cxnSpMkLst>
        </pc:cxnChg>
        <pc:cxnChg chg="add mod">
          <ac:chgData name="Nguyen Chi Son" userId="606856d02e9d83ac" providerId="LiveId" clId="{2597252C-BE7A-429B-93D9-DB93322F59AB}" dt="2022-05-10T14:01:57.041" v="6234" actId="465"/>
          <ac:cxnSpMkLst>
            <pc:docMk/>
            <pc:sldMk cId="2246994220" sldId="777"/>
            <ac:cxnSpMk id="28" creationId="{B218D6F4-49F1-139E-27F2-D6E468EA8F59}"/>
          </ac:cxnSpMkLst>
        </pc:cxnChg>
        <pc:cxnChg chg="add mod">
          <ac:chgData name="Nguyen Chi Son" userId="606856d02e9d83ac" providerId="LiveId" clId="{2597252C-BE7A-429B-93D9-DB93322F59AB}" dt="2022-05-10T14:01:57.041" v="6234" actId="465"/>
          <ac:cxnSpMkLst>
            <pc:docMk/>
            <pc:sldMk cId="2246994220" sldId="777"/>
            <ac:cxnSpMk id="29" creationId="{73B4388A-8A9C-7022-7352-4EC88216B9AD}"/>
          </ac:cxnSpMkLst>
        </pc:cxnChg>
        <pc:cxnChg chg="add mod">
          <ac:chgData name="Nguyen Chi Son" userId="606856d02e9d83ac" providerId="LiveId" clId="{2597252C-BE7A-429B-93D9-DB93322F59AB}" dt="2022-05-10T14:01:44.455" v="6233" actId="1036"/>
          <ac:cxnSpMkLst>
            <pc:docMk/>
            <pc:sldMk cId="2246994220" sldId="777"/>
            <ac:cxnSpMk id="30" creationId="{4BAE1519-83C4-C85A-0B69-E87DB76B312C}"/>
          </ac:cxnSpMkLst>
        </pc:cxnChg>
        <pc:cxnChg chg="add mod">
          <ac:chgData name="Nguyen Chi Son" userId="606856d02e9d83ac" providerId="LiveId" clId="{2597252C-BE7A-429B-93D9-DB93322F59AB}" dt="2022-05-10T14:01:37.967" v="6207" actId="408"/>
          <ac:cxnSpMkLst>
            <pc:docMk/>
            <pc:sldMk cId="2246994220" sldId="777"/>
            <ac:cxnSpMk id="31" creationId="{71A6166B-279B-15FA-808A-30DD034AF14F}"/>
          </ac:cxnSpMkLst>
        </pc:cxnChg>
        <pc:cxnChg chg="add mod">
          <ac:chgData name="Nguyen Chi Son" userId="606856d02e9d83ac" providerId="LiveId" clId="{2597252C-BE7A-429B-93D9-DB93322F59AB}" dt="2022-05-10T14:01:37.967" v="6207" actId="408"/>
          <ac:cxnSpMkLst>
            <pc:docMk/>
            <pc:sldMk cId="2246994220" sldId="777"/>
            <ac:cxnSpMk id="32" creationId="{EFA71C93-E4DF-C965-4382-FF9C85AAEF5B}"/>
          </ac:cxnSpMkLst>
        </pc:cxnChg>
        <pc:cxnChg chg="add mod">
          <ac:chgData name="Nguyen Chi Son" userId="606856d02e9d83ac" providerId="LiveId" clId="{2597252C-BE7A-429B-93D9-DB93322F59AB}" dt="2022-05-10T14:01:37.967" v="6207" actId="408"/>
          <ac:cxnSpMkLst>
            <pc:docMk/>
            <pc:sldMk cId="2246994220" sldId="777"/>
            <ac:cxnSpMk id="33" creationId="{0871B35D-66AD-0D98-38E3-116ED1C738F3}"/>
          </ac:cxnSpMkLst>
        </pc:cxnChg>
        <pc:cxnChg chg="add mod">
          <ac:chgData name="Nguyen Chi Son" userId="606856d02e9d83ac" providerId="LiveId" clId="{2597252C-BE7A-429B-93D9-DB93322F59AB}" dt="2022-05-10T14:01:37.967" v="6207" actId="408"/>
          <ac:cxnSpMkLst>
            <pc:docMk/>
            <pc:sldMk cId="2246994220" sldId="777"/>
            <ac:cxnSpMk id="34" creationId="{F493840C-3430-903A-1467-DEEC77765700}"/>
          </ac:cxnSpMkLst>
        </pc:cxnChg>
        <pc:cxnChg chg="add mod">
          <ac:chgData name="Nguyen Chi Son" userId="606856d02e9d83ac" providerId="LiveId" clId="{2597252C-BE7A-429B-93D9-DB93322F59AB}" dt="2022-05-10T14:01:27.711" v="6206" actId="1076"/>
          <ac:cxnSpMkLst>
            <pc:docMk/>
            <pc:sldMk cId="2246994220" sldId="777"/>
            <ac:cxnSpMk id="35" creationId="{6A39064E-8B67-0F45-36C0-0762435070BB}"/>
          </ac:cxnSpMkLst>
        </pc:cxnChg>
        <pc:cxnChg chg="add mod">
          <ac:chgData name="Nguyen Chi Son" userId="606856d02e9d83ac" providerId="LiveId" clId="{2597252C-BE7A-429B-93D9-DB93322F59AB}" dt="2022-05-10T13:58:31.229" v="6026" actId="1036"/>
          <ac:cxnSpMkLst>
            <pc:docMk/>
            <pc:sldMk cId="2246994220" sldId="777"/>
            <ac:cxnSpMk id="36" creationId="{AA051747-560A-87B6-BC52-CE1EA1D15A49}"/>
          </ac:cxnSpMkLst>
        </pc:cxnChg>
        <pc:cxnChg chg="add mod">
          <ac:chgData name="Nguyen Chi Son" userId="606856d02e9d83ac" providerId="LiveId" clId="{2597252C-BE7A-429B-93D9-DB93322F59AB}" dt="2022-05-10T13:59:49.544" v="6136" actId="14100"/>
          <ac:cxnSpMkLst>
            <pc:docMk/>
            <pc:sldMk cId="2246994220" sldId="777"/>
            <ac:cxnSpMk id="37" creationId="{560C8E6C-C7D2-BC76-5FF0-D812BB28CBF1}"/>
          </ac:cxnSpMkLst>
        </pc:cxnChg>
        <pc:cxnChg chg="add del mod">
          <ac:chgData name="Nguyen Chi Son" userId="606856d02e9d83ac" providerId="LiveId" clId="{2597252C-BE7A-429B-93D9-DB93322F59AB}" dt="2022-05-10T14:01:16.741" v="6204" actId="478"/>
          <ac:cxnSpMkLst>
            <pc:docMk/>
            <pc:sldMk cId="2246994220" sldId="777"/>
            <ac:cxnSpMk id="44" creationId="{A05CD8CD-05EF-0D2C-100D-4922307299FE}"/>
          </ac:cxnSpMkLst>
        </pc:cxnChg>
        <pc:cxnChg chg="add del mod">
          <ac:chgData name="Nguyen Chi Son" userId="606856d02e9d83ac" providerId="LiveId" clId="{2597252C-BE7A-429B-93D9-DB93322F59AB}" dt="2022-05-10T14:01:17.764" v="6205" actId="478"/>
          <ac:cxnSpMkLst>
            <pc:docMk/>
            <pc:sldMk cId="2246994220" sldId="777"/>
            <ac:cxnSpMk id="45" creationId="{8470529C-8A32-65A3-DD44-48FA41970CD7}"/>
          </ac:cxnSpMkLst>
        </pc:cxnChg>
        <pc:cxnChg chg="add del mod">
          <ac:chgData name="Nguyen Chi Son" userId="606856d02e9d83ac" providerId="LiveId" clId="{2597252C-BE7A-429B-93D9-DB93322F59AB}" dt="2022-05-10T14:00:18.138" v="6177" actId="478"/>
          <ac:cxnSpMkLst>
            <pc:docMk/>
            <pc:sldMk cId="2246994220" sldId="777"/>
            <ac:cxnSpMk id="62" creationId="{64639978-7485-AFA7-FBD0-D44947ED6775}"/>
          </ac:cxnSpMkLst>
        </pc:cxnChg>
        <pc:cxnChg chg="add mod ord">
          <ac:chgData name="Nguyen Chi Son" userId="606856d02e9d83ac" providerId="LiveId" clId="{2597252C-BE7A-429B-93D9-DB93322F59AB}" dt="2022-05-10T14:04:04.520" v="6275" actId="167"/>
          <ac:cxnSpMkLst>
            <pc:docMk/>
            <pc:sldMk cId="2246994220" sldId="777"/>
            <ac:cxnSpMk id="68" creationId="{6EF74052-0F7C-E733-3420-76453FE4118B}"/>
          </ac:cxnSpMkLst>
        </pc:cxnChg>
        <pc:cxnChg chg="add mod ord">
          <ac:chgData name="Nguyen Chi Son" userId="606856d02e9d83ac" providerId="LiveId" clId="{2597252C-BE7A-429B-93D9-DB93322F59AB}" dt="2022-05-10T14:04:21.750" v="6292" actId="167"/>
          <ac:cxnSpMkLst>
            <pc:docMk/>
            <pc:sldMk cId="2246994220" sldId="777"/>
            <ac:cxnSpMk id="69" creationId="{B464FBFD-36BC-D5AC-E7FA-E03555507F4D}"/>
          </ac:cxnSpMkLst>
        </pc:cxnChg>
      </pc:sldChg>
      <pc:sldChg chg="modSp mod">
        <pc:chgData name="Nguyen Chi Son" userId="606856d02e9d83ac" providerId="LiveId" clId="{2597252C-BE7A-429B-93D9-DB93322F59AB}" dt="2022-05-10T11:33:18.092" v="4988" actId="1036"/>
        <pc:sldMkLst>
          <pc:docMk/>
          <pc:sldMk cId="355541719" sldId="780"/>
        </pc:sldMkLst>
        <pc:spChg chg="mod">
          <ac:chgData name="Nguyen Chi Son" userId="606856d02e9d83ac" providerId="LiveId" clId="{2597252C-BE7A-429B-93D9-DB93322F59AB}" dt="2022-05-10T11:33:12.654" v="4963" actId="20577"/>
          <ac:spMkLst>
            <pc:docMk/>
            <pc:sldMk cId="355541719" sldId="780"/>
            <ac:spMk id="2" creationId="{DAF08EC2-5D0D-48D9-855C-A59C0E5ED55B}"/>
          </ac:spMkLst>
        </pc:spChg>
        <pc:spChg chg="mod">
          <ac:chgData name="Nguyen Chi Son" userId="606856d02e9d83ac" providerId="LiveId" clId="{2597252C-BE7A-429B-93D9-DB93322F59AB}" dt="2022-05-10T11:33:18.092" v="4988" actId="1036"/>
          <ac:spMkLst>
            <pc:docMk/>
            <pc:sldMk cId="355541719" sldId="780"/>
            <ac:spMk id="3" creationId="{8CD51C9F-FCB0-4185-93E6-835FC05E1B10}"/>
          </ac:spMkLst>
        </pc:spChg>
      </pc:sldChg>
      <pc:sldChg chg="addSp delSp modSp mod">
        <pc:chgData name="Nguyen Chi Son" userId="606856d02e9d83ac" providerId="LiveId" clId="{2597252C-BE7A-429B-93D9-DB93322F59AB}" dt="2022-05-10T10:29:00.361" v="1245" actId="207"/>
        <pc:sldMkLst>
          <pc:docMk/>
          <pc:sldMk cId="1219282801" sldId="781"/>
        </pc:sldMkLst>
        <pc:spChg chg="mod">
          <ac:chgData name="Nguyen Chi Son" userId="606856d02e9d83ac" providerId="LiveId" clId="{2597252C-BE7A-429B-93D9-DB93322F59AB}" dt="2022-05-10T10:24:08.188" v="318" actId="20577"/>
          <ac:spMkLst>
            <pc:docMk/>
            <pc:sldMk cId="1219282801" sldId="781"/>
            <ac:spMk id="2" creationId="{BA8A6260-CA4B-46A9-A06E-C71EE59E6992}"/>
          </ac:spMkLst>
        </pc:spChg>
        <pc:spChg chg="del">
          <ac:chgData name="Nguyen Chi Son" userId="606856d02e9d83ac" providerId="LiveId" clId="{2597252C-BE7A-429B-93D9-DB93322F59AB}" dt="2022-05-10T10:19:49.186" v="122" actId="478"/>
          <ac:spMkLst>
            <pc:docMk/>
            <pc:sldMk cId="1219282801" sldId="781"/>
            <ac:spMk id="8" creationId="{955B3B93-F524-912C-E6E6-03B5CA033821}"/>
          </ac:spMkLst>
        </pc:spChg>
        <pc:spChg chg="del">
          <ac:chgData name="Nguyen Chi Son" userId="606856d02e9d83ac" providerId="LiveId" clId="{2597252C-BE7A-429B-93D9-DB93322F59AB}" dt="2022-05-10T10:19:49.186" v="122" actId="478"/>
          <ac:spMkLst>
            <pc:docMk/>
            <pc:sldMk cId="1219282801" sldId="781"/>
            <ac:spMk id="9" creationId="{E599A9CF-04CF-48D0-93AF-AA1516C21AED}"/>
          </ac:spMkLst>
        </pc:spChg>
        <pc:spChg chg="mod">
          <ac:chgData name="Nguyen Chi Son" userId="606856d02e9d83ac" providerId="LiveId" clId="{2597252C-BE7A-429B-93D9-DB93322F59AB}" dt="2022-05-10T10:28:56.678" v="1244" actId="207"/>
          <ac:spMkLst>
            <pc:docMk/>
            <pc:sldMk cId="1219282801" sldId="781"/>
            <ac:spMk id="10" creationId="{3FD708EC-228F-67F0-E1BD-F5A363328896}"/>
          </ac:spMkLst>
        </pc:spChg>
        <pc:spChg chg="del">
          <ac:chgData name="Nguyen Chi Son" userId="606856d02e9d83ac" providerId="LiveId" clId="{2597252C-BE7A-429B-93D9-DB93322F59AB}" dt="2022-05-10T10:19:49.186" v="122" actId="478"/>
          <ac:spMkLst>
            <pc:docMk/>
            <pc:sldMk cId="1219282801" sldId="781"/>
            <ac:spMk id="11" creationId="{72086FFA-A4E4-43D5-877C-B63DBE3E10B8}"/>
          </ac:spMkLst>
        </pc:spChg>
        <pc:spChg chg="add mod">
          <ac:chgData name="Nguyen Chi Son" userId="606856d02e9d83ac" providerId="LiveId" clId="{2597252C-BE7A-429B-93D9-DB93322F59AB}" dt="2022-05-10T10:29:00.361" v="1245" actId="207"/>
          <ac:spMkLst>
            <pc:docMk/>
            <pc:sldMk cId="1219282801" sldId="781"/>
            <ac:spMk id="13" creationId="{6D13369A-D3BB-A532-C67C-F125BCF9463E}"/>
          </ac:spMkLst>
        </pc:spChg>
        <pc:graphicFrameChg chg="del">
          <ac:chgData name="Nguyen Chi Son" userId="606856d02e9d83ac" providerId="LiveId" clId="{2597252C-BE7A-429B-93D9-DB93322F59AB}" dt="2022-05-10T10:19:49.186" v="122" actId="478"/>
          <ac:graphicFrameMkLst>
            <pc:docMk/>
            <pc:sldMk cId="1219282801" sldId="781"/>
            <ac:graphicFrameMk id="5" creationId="{4F77B9F1-96C4-46D9-ADFD-BA23E1ECCE0E}"/>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6" creationId="{2164F7F6-5116-43DA-B801-9947B714DAAC}"/>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7" creationId="{596700B3-CED2-48E2-BFEF-9F6D56F05322}"/>
          </ac:graphicFrameMkLst>
        </pc:graphicFrameChg>
        <pc:picChg chg="add mod">
          <ac:chgData name="Nguyen Chi Son" userId="606856d02e9d83ac" providerId="LiveId" clId="{2597252C-BE7A-429B-93D9-DB93322F59AB}" dt="2022-05-10T10:28:22.285" v="1232" actId="1076"/>
          <ac:picMkLst>
            <pc:docMk/>
            <pc:sldMk cId="1219282801" sldId="781"/>
            <ac:picMk id="4" creationId="{0D0CC154-EC5F-1F05-1351-D77440F3D464}"/>
          </ac:picMkLst>
        </pc:picChg>
        <pc:picChg chg="del">
          <ac:chgData name="Nguyen Chi Son" userId="606856d02e9d83ac" providerId="LiveId" clId="{2597252C-BE7A-429B-93D9-DB93322F59AB}" dt="2022-05-10T10:19:49.186" v="122" actId="478"/>
          <ac:picMkLst>
            <pc:docMk/>
            <pc:sldMk cId="1219282801" sldId="781"/>
            <ac:picMk id="12" creationId="{8C4E97C3-F4E1-C0B0-16DA-B8FA083AC2F0}"/>
          </ac:picMkLst>
        </pc:picChg>
      </pc:sldChg>
      <pc:sldChg chg="addSp delSp modSp mod delAnim modAnim">
        <pc:chgData name="Nguyen Chi Son" userId="606856d02e9d83ac" providerId="LiveId" clId="{2597252C-BE7A-429B-93D9-DB93322F59AB}" dt="2022-05-10T14:28:45.468" v="9481"/>
        <pc:sldMkLst>
          <pc:docMk/>
          <pc:sldMk cId="3014091475" sldId="782"/>
        </pc:sldMkLst>
        <pc:spChg chg="mod">
          <ac:chgData name="Nguyen Chi Son" userId="606856d02e9d83ac" providerId="LiveId" clId="{2597252C-BE7A-429B-93D9-DB93322F59AB}" dt="2022-05-10T10:59:14.069" v="2724" actId="20577"/>
          <ac:spMkLst>
            <pc:docMk/>
            <pc:sldMk cId="3014091475" sldId="782"/>
            <ac:spMk id="2" creationId="{BA8A6260-CA4B-46A9-A06E-C71EE59E6992}"/>
          </ac:spMkLst>
        </pc:spChg>
        <pc:spChg chg="del">
          <ac:chgData name="Nguyen Chi Son" userId="606856d02e9d83ac" providerId="LiveId" clId="{2597252C-BE7A-429B-93D9-DB93322F59AB}" dt="2022-05-10T10:38:19.602" v="2617" actId="478"/>
          <ac:spMkLst>
            <pc:docMk/>
            <pc:sldMk cId="3014091475" sldId="782"/>
            <ac:spMk id="12" creationId="{CAC6F461-55C4-43A2-9ECA-C87005473EB8}"/>
          </ac:spMkLst>
        </pc:spChg>
        <pc:spChg chg="del">
          <ac:chgData name="Nguyen Chi Son" userId="606856d02e9d83ac" providerId="LiveId" clId="{2597252C-BE7A-429B-93D9-DB93322F59AB}" dt="2022-05-10T10:38:18.330" v="2616" actId="478"/>
          <ac:spMkLst>
            <pc:docMk/>
            <pc:sldMk cId="3014091475" sldId="782"/>
            <ac:spMk id="13" creationId="{9C931C15-612C-9208-4F04-621991E64600}"/>
          </ac:spMkLst>
        </pc:spChg>
        <pc:spChg chg="del">
          <ac:chgData name="Nguyen Chi Son" userId="606856d02e9d83ac" providerId="LiveId" clId="{2597252C-BE7A-429B-93D9-DB93322F59AB}" dt="2022-05-10T10:38:17.279" v="2615" actId="478"/>
          <ac:spMkLst>
            <pc:docMk/>
            <pc:sldMk cId="3014091475" sldId="782"/>
            <ac:spMk id="14" creationId="{3BF6A4EC-44C6-3B3B-9E68-BC4B4CB248FA}"/>
          </ac:spMkLst>
        </pc:spChg>
        <pc:spChg chg="del mod">
          <ac:chgData name="Nguyen Chi Son" userId="606856d02e9d83ac" providerId="LiveId" clId="{2597252C-BE7A-429B-93D9-DB93322F59AB}" dt="2022-05-10T10:59:46.490" v="2726" actId="478"/>
          <ac:spMkLst>
            <pc:docMk/>
            <pc:sldMk cId="3014091475" sldId="782"/>
            <ac:spMk id="16" creationId="{0119BE91-3FD4-9980-7595-365DEEE2A376}"/>
          </ac:spMkLst>
        </pc:spChg>
        <pc:spChg chg="add mod">
          <ac:chgData name="Nguyen Chi Son" userId="606856d02e9d83ac" providerId="LiveId" clId="{2597252C-BE7A-429B-93D9-DB93322F59AB}" dt="2022-05-10T11:11:03.108" v="2931" actId="1076"/>
          <ac:spMkLst>
            <pc:docMk/>
            <pc:sldMk cId="3014091475" sldId="782"/>
            <ac:spMk id="17" creationId="{DD6A3664-3EFB-DC6D-E871-D68ECF6B19F8}"/>
          </ac:spMkLst>
        </pc:spChg>
        <pc:spChg chg="add mod">
          <ac:chgData name="Nguyen Chi Son" userId="606856d02e9d83ac" providerId="LiveId" clId="{2597252C-BE7A-429B-93D9-DB93322F59AB}" dt="2022-05-10T11:11:19.435" v="2936" actId="1076"/>
          <ac:spMkLst>
            <pc:docMk/>
            <pc:sldMk cId="3014091475" sldId="782"/>
            <ac:spMk id="20" creationId="{9B0F4213-A693-8626-AAD1-8380A42E4638}"/>
          </ac:spMkLst>
        </pc:spChg>
        <pc:spChg chg="add mod">
          <ac:chgData name="Nguyen Chi Son" userId="606856d02e9d83ac" providerId="LiveId" clId="{2597252C-BE7A-429B-93D9-DB93322F59AB}" dt="2022-05-10T11:11:23.341" v="2937" actId="1076"/>
          <ac:spMkLst>
            <pc:docMk/>
            <pc:sldMk cId="3014091475" sldId="782"/>
            <ac:spMk id="22" creationId="{6DABCBD1-D8E4-E9DB-FF2E-1962493F31BA}"/>
          </ac:spMkLst>
        </pc:spChg>
        <pc:spChg chg="add del mod">
          <ac:chgData name="Nguyen Chi Son" userId="606856d02e9d83ac" providerId="LiveId" clId="{2597252C-BE7A-429B-93D9-DB93322F59AB}" dt="2022-05-10T11:00:21.333" v="2734" actId="478"/>
          <ac:spMkLst>
            <pc:docMk/>
            <pc:sldMk cId="3014091475" sldId="782"/>
            <ac:spMk id="24" creationId="{D64892D1-314B-4B82-C01A-DA8A049FDD36}"/>
          </ac:spMkLst>
        </pc:spChg>
        <pc:spChg chg="add del mod">
          <ac:chgData name="Nguyen Chi Son" userId="606856d02e9d83ac" providerId="LiveId" clId="{2597252C-BE7A-429B-93D9-DB93322F59AB}" dt="2022-05-10T11:00:21.333" v="2734" actId="478"/>
          <ac:spMkLst>
            <pc:docMk/>
            <pc:sldMk cId="3014091475" sldId="782"/>
            <ac:spMk id="25" creationId="{6A7333F8-CD1A-E104-1903-8BBA236ACFC5}"/>
          </ac:spMkLst>
        </pc:spChg>
        <pc:spChg chg="add del mod">
          <ac:chgData name="Nguyen Chi Son" userId="606856d02e9d83ac" providerId="LiveId" clId="{2597252C-BE7A-429B-93D9-DB93322F59AB}" dt="2022-05-10T11:00:21.333" v="2734" actId="478"/>
          <ac:spMkLst>
            <pc:docMk/>
            <pc:sldMk cId="3014091475" sldId="782"/>
            <ac:spMk id="27" creationId="{9C756398-3AC8-146C-5131-144A0D029B2C}"/>
          </ac:spMkLst>
        </pc:spChg>
        <pc:spChg chg="add del mod">
          <ac:chgData name="Nguyen Chi Son" userId="606856d02e9d83ac" providerId="LiveId" clId="{2597252C-BE7A-429B-93D9-DB93322F59AB}" dt="2022-05-10T11:00:21.333" v="2734" actId="478"/>
          <ac:spMkLst>
            <pc:docMk/>
            <pc:sldMk cId="3014091475" sldId="782"/>
            <ac:spMk id="28" creationId="{48A7E723-D5CC-6D34-15A1-940F1ADF0A5A}"/>
          </ac:spMkLst>
        </pc:spChg>
        <pc:spChg chg="add mod">
          <ac:chgData name="Nguyen Chi Son" userId="606856d02e9d83ac" providerId="LiveId" clId="{2597252C-BE7A-429B-93D9-DB93322F59AB}" dt="2022-05-10T11:08:58.159" v="2909" actId="1076"/>
          <ac:spMkLst>
            <pc:docMk/>
            <pc:sldMk cId="3014091475" sldId="782"/>
            <ac:spMk id="43" creationId="{30959D94-1C64-4FE0-F240-96090DB7A422}"/>
          </ac:spMkLst>
        </pc:spChg>
        <pc:spChg chg="add del mod">
          <ac:chgData name="Nguyen Chi Son" userId="606856d02e9d83ac" providerId="LiveId" clId="{2597252C-BE7A-429B-93D9-DB93322F59AB}" dt="2022-05-10T11:06:07.977" v="2839" actId="478"/>
          <ac:spMkLst>
            <pc:docMk/>
            <pc:sldMk cId="3014091475" sldId="782"/>
            <ac:spMk id="44" creationId="{EA63D0A6-53BF-9073-98C8-E726D27369B0}"/>
          </ac:spMkLst>
        </pc:spChg>
        <pc:spChg chg="add del mod">
          <ac:chgData name="Nguyen Chi Son" userId="606856d02e9d83ac" providerId="LiveId" clId="{2597252C-BE7A-429B-93D9-DB93322F59AB}" dt="2022-05-10T11:06:07.055" v="2838" actId="478"/>
          <ac:spMkLst>
            <pc:docMk/>
            <pc:sldMk cId="3014091475" sldId="782"/>
            <ac:spMk id="45" creationId="{D7E5906C-D718-7871-22AF-5DAAC97E1E1C}"/>
          </ac:spMkLst>
        </pc:spChg>
        <pc:spChg chg="add del mod">
          <ac:chgData name="Nguyen Chi Son" userId="606856d02e9d83ac" providerId="LiveId" clId="{2597252C-BE7A-429B-93D9-DB93322F59AB}" dt="2022-05-10T11:06:09.165" v="2840" actId="478"/>
          <ac:spMkLst>
            <pc:docMk/>
            <pc:sldMk cId="3014091475" sldId="782"/>
            <ac:spMk id="46" creationId="{D054108B-EC0E-66A5-B586-DF0399BA709F}"/>
          </ac:spMkLst>
        </pc:spChg>
        <pc:spChg chg="add del mod">
          <ac:chgData name="Nguyen Chi Son" userId="606856d02e9d83ac" providerId="LiveId" clId="{2597252C-BE7A-429B-93D9-DB93322F59AB}" dt="2022-05-10T11:06:10.149" v="2841" actId="478"/>
          <ac:spMkLst>
            <pc:docMk/>
            <pc:sldMk cId="3014091475" sldId="782"/>
            <ac:spMk id="47" creationId="{0442BD2D-61A3-9C1B-E63E-A9ABA28D4CDE}"/>
          </ac:spMkLst>
        </pc:spChg>
        <pc:spChg chg="add del mod">
          <ac:chgData name="Nguyen Chi Son" userId="606856d02e9d83ac" providerId="LiveId" clId="{2597252C-BE7A-429B-93D9-DB93322F59AB}" dt="2022-05-10T11:06:13.165" v="2843" actId="478"/>
          <ac:spMkLst>
            <pc:docMk/>
            <pc:sldMk cId="3014091475" sldId="782"/>
            <ac:spMk id="48" creationId="{F57E3B4E-4402-A1FC-00CF-EB69D14E31EE}"/>
          </ac:spMkLst>
        </pc:spChg>
        <pc:spChg chg="add mod">
          <ac:chgData name="Nguyen Chi Son" userId="606856d02e9d83ac" providerId="LiveId" clId="{2597252C-BE7A-429B-93D9-DB93322F59AB}" dt="2022-05-10T11:03:25.498" v="2815" actId="1076"/>
          <ac:spMkLst>
            <pc:docMk/>
            <pc:sldMk cId="3014091475" sldId="782"/>
            <ac:spMk id="49" creationId="{23A2A7FC-0198-5EE4-EB7A-892A646DCC5A}"/>
          </ac:spMkLst>
        </pc:spChg>
        <pc:spChg chg="add mod">
          <ac:chgData name="Nguyen Chi Son" userId="606856d02e9d83ac" providerId="LiveId" clId="{2597252C-BE7A-429B-93D9-DB93322F59AB}" dt="2022-05-10T11:08:31.472" v="2905" actId="1036"/>
          <ac:spMkLst>
            <pc:docMk/>
            <pc:sldMk cId="3014091475" sldId="782"/>
            <ac:spMk id="50" creationId="{4DAEA2B5-667A-067D-998F-144CC0BD2572}"/>
          </ac:spMkLst>
        </pc:spChg>
        <pc:spChg chg="add del mod">
          <ac:chgData name="Nguyen Chi Son" userId="606856d02e9d83ac" providerId="LiveId" clId="{2597252C-BE7A-429B-93D9-DB93322F59AB}" dt="2022-05-10T11:07:36.021" v="2877" actId="478"/>
          <ac:spMkLst>
            <pc:docMk/>
            <pc:sldMk cId="3014091475" sldId="782"/>
            <ac:spMk id="51" creationId="{ACD24BDD-7513-14E9-1912-C6FCEF4B9C47}"/>
          </ac:spMkLst>
        </pc:spChg>
        <pc:spChg chg="add del mod">
          <ac:chgData name="Nguyen Chi Son" userId="606856d02e9d83ac" providerId="LiveId" clId="{2597252C-BE7A-429B-93D9-DB93322F59AB}" dt="2022-05-10T11:07:36.021" v="2877" actId="478"/>
          <ac:spMkLst>
            <pc:docMk/>
            <pc:sldMk cId="3014091475" sldId="782"/>
            <ac:spMk id="52" creationId="{6B64B39C-3474-D455-D24C-995582157858}"/>
          </ac:spMkLst>
        </pc:spChg>
        <pc:spChg chg="add del mod">
          <ac:chgData name="Nguyen Chi Son" userId="606856d02e9d83ac" providerId="LiveId" clId="{2597252C-BE7A-429B-93D9-DB93322F59AB}" dt="2022-05-10T11:07:36.021" v="2877" actId="478"/>
          <ac:spMkLst>
            <pc:docMk/>
            <pc:sldMk cId="3014091475" sldId="782"/>
            <ac:spMk id="53" creationId="{43CA033C-3A94-3D04-BA5E-A91AEFA323AD}"/>
          </ac:spMkLst>
        </pc:spChg>
        <pc:spChg chg="add del mod">
          <ac:chgData name="Nguyen Chi Son" userId="606856d02e9d83ac" providerId="LiveId" clId="{2597252C-BE7A-429B-93D9-DB93322F59AB}" dt="2022-05-10T11:07:36.021" v="2877" actId="478"/>
          <ac:spMkLst>
            <pc:docMk/>
            <pc:sldMk cId="3014091475" sldId="782"/>
            <ac:spMk id="54" creationId="{6F1FF4D2-2A65-9974-F044-DC903F9E4103}"/>
          </ac:spMkLst>
        </pc:spChg>
        <pc:spChg chg="add mod">
          <ac:chgData name="Nguyen Chi Son" userId="606856d02e9d83ac" providerId="LiveId" clId="{2597252C-BE7A-429B-93D9-DB93322F59AB}" dt="2022-05-10T11:07:27.365" v="2876" actId="1038"/>
          <ac:spMkLst>
            <pc:docMk/>
            <pc:sldMk cId="3014091475" sldId="782"/>
            <ac:spMk id="55" creationId="{3629CAFF-95F2-4CA3-5E71-7405E923B84E}"/>
          </ac:spMkLst>
        </pc:spChg>
        <pc:spChg chg="add del mod">
          <ac:chgData name="Nguyen Chi Son" userId="606856d02e9d83ac" providerId="LiveId" clId="{2597252C-BE7A-429B-93D9-DB93322F59AB}" dt="2022-05-10T11:06:44.695" v="2849" actId="478"/>
          <ac:spMkLst>
            <pc:docMk/>
            <pc:sldMk cId="3014091475" sldId="782"/>
            <ac:spMk id="56" creationId="{E82E8DA0-8F93-EEB9-0F6B-A90DEA5403AC}"/>
          </ac:spMkLst>
        </pc:spChg>
        <pc:spChg chg="add del mod">
          <ac:chgData name="Nguyen Chi Son" userId="606856d02e9d83ac" providerId="LiveId" clId="{2597252C-BE7A-429B-93D9-DB93322F59AB}" dt="2022-05-10T11:06:46.195" v="2850" actId="478"/>
          <ac:spMkLst>
            <pc:docMk/>
            <pc:sldMk cId="3014091475" sldId="782"/>
            <ac:spMk id="57" creationId="{BEBCC6D2-AB7C-652C-8BE1-7101AFCA5621}"/>
          </ac:spMkLst>
        </pc:spChg>
        <pc:spChg chg="add del mod">
          <ac:chgData name="Nguyen Chi Son" userId="606856d02e9d83ac" providerId="LiveId" clId="{2597252C-BE7A-429B-93D9-DB93322F59AB}" dt="2022-05-10T11:06:47.335" v="2851" actId="478"/>
          <ac:spMkLst>
            <pc:docMk/>
            <pc:sldMk cId="3014091475" sldId="782"/>
            <ac:spMk id="58" creationId="{C3F9ED54-BCB0-C479-BCCF-767AA95B7883}"/>
          </ac:spMkLst>
        </pc:spChg>
        <pc:spChg chg="add del mod">
          <ac:chgData name="Nguyen Chi Son" userId="606856d02e9d83ac" providerId="LiveId" clId="{2597252C-BE7A-429B-93D9-DB93322F59AB}" dt="2022-05-10T11:06:49.257" v="2852" actId="478"/>
          <ac:spMkLst>
            <pc:docMk/>
            <pc:sldMk cId="3014091475" sldId="782"/>
            <ac:spMk id="59" creationId="{9C891DF1-0FCC-7C60-31ED-ACFF0D80E57F}"/>
          </ac:spMkLst>
        </pc:spChg>
        <pc:spChg chg="add del mod">
          <ac:chgData name="Nguyen Chi Son" userId="606856d02e9d83ac" providerId="LiveId" clId="{2597252C-BE7A-429B-93D9-DB93322F59AB}" dt="2022-05-10T11:03:18.483" v="2814" actId="478"/>
          <ac:spMkLst>
            <pc:docMk/>
            <pc:sldMk cId="3014091475" sldId="782"/>
            <ac:spMk id="60" creationId="{16B7900F-7C7B-ED9A-0D79-DCCFAF5208E4}"/>
          </ac:spMkLst>
        </pc:spChg>
        <pc:spChg chg="add del mod">
          <ac:chgData name="Nguyen Chi Son" userId="606856d02e9d83ac" providerId="LiveId" clId="{2597252C-BE7A-429B-93D9-DB93322F59AB}" dt="2022-05-10T11:03:17.092" v="2813" actId="478"/>
          <ac:spMkLst>
            <pc:docMk/>
            <pc:sldMk cId="3014091475" sldId="782"/>
            <ac:spMk id="61" creationId="{9202C190-4CFE-778C-97AC-162ED7D55569}"/>
          </ac:spMkLst>
        </pc:spChg>
        <pc:spChg chg="add mod">
          <ac:chgData name="Nguyen Chi Son" userId="606856d02e9d83ac" providerId="LiveId" clId="{2597252C-BE7A-429B-93D9-DB93322F59AB}" dt="2022-05-10T11:03:25.498" v="2815" actId="1076"/>
          <ac:spMkLst>
            <pc:docMk/>
            <pc:sldMk cId="3014091475" sldId="782"/>
            <ac:spMk id="62" creationId="{0C86A3D7-D580-F11C-4B36-EEEBB92CA6FA}"/>
          </ac:spMkLst>
        </pc:spChg>
        <pc:spChg chg="add mod">
          <ac:chgData name="Nguyen Chi Son" userId="606856d02e9d83ac" providerId="LiveId" clId="{2597252C-BE7A-429B-93D9-DB93322F59AB}" dt="2022-05-10T11:05:57.243" v="2833" actId="1076"/>
          <ac:spMkLst>
            <pc:docMk/>
            <pc:sldMk cId="3014091475" sldId="782"/>
            <ac:spMk id="63" creationId="{D9157F3B-5F4D-3D54-ECB5-55D9CF18E027}"/>
          </ac:spMkLst>
        </pc:spChg>
        <pc:spChg chg="add del mod">
          <ac:chgData name="Nguyen Chi Son" userId="606856d02e9d83ac" providerId="LiveId" clId="{2597252C-BE7A-429B-93D9-DB93322F59AB}" dt="2022-05-10T11:06:49.257" v="2852" actId="478"/>
          <ac:spMkLst>
            <pc:docMk/>
            <pc:sldMk cId="3014091475" sldId="782"/>
            <ac:spMk id="66" creationId="{9C8F695F-F7C4-A050-F57E-F3C4A9333E1D}"/>
          </ac:spMkLst>
        </pc:spChg>
        <pc:spChg chg="add del mod">
          <ac:chgData name="Nguyen Chi Son" userId="606856d02e9d83ac" providerId="LiveId" clId="{2597252C-BE7A-429B-93D9-DB93322F59AB}" dt="2022-05-10T11:07:36.021" v="2877" actId="478"/>
          <ac:spMkLst>
            <pc:docMk/>
            <pc:sldMk cId="3014091475" sldId="782"/>
            <ac:spMk id="67" creationId="{217479D8-CA08-13FA-5609-B3CA86EB760D}"/>
          </ac:spMkLst>
        </pc:spChg>
        <pc:spChg chg="add mod">
          <ac:chgData name="Nguyen Chi Son" userId="606856d02e9d83ac" providerId="LiveId" clId="{2597252C-BE7A-429B-93D9-DB93322F59AB}" dt="2022-05-10T11:07:27.365" v="2876" actId="1038"/>
          <ac:spMkLst>
            <pc:docMk/>
            <pc:sldMk cId="3014091475" sldId="782"/>
            <ac:spMk id="68" creationId="{188E8E03-6B15-9ADA-E61D-CE2DDA95D8CA}"/>
          </ac:spMkLst>
        </pc:spChg>
        <pc:spChg chg="add mod">
          <ac:chgData name="Nguyen Chi Son" userId="606856d02e9d83ac" providerId="LiveId" clId="{2597252C-BE7A-429B-93D9-DB93322F59AB}" dt="2022-05-10T11:07:27.365" v="2876" actId="1038"/>
          <ac:spMkLst>
            <pc:docMk/>
            <pc:sldMk cId="3014091475" sldId="782"/>
            <ac:spMk id="69" creationId="{047438EB-A924-2E1D-BD61-339D8EB80914}"/>
          </ac:spMkLst>
        </pc:spChg>
        <pc:spChg chg="add mod">
          <ac:chgData name="Nguyen Chi Son" userId="606856d02e9d83ac" providerId="LiveId" clId="{2597252C-BE7A-429B-93D9-DB93322F59AB}" dt="2022-05-10T11:07:27.365" v="2876" actId="1038"/>
          <ac:spMkLst>
            <pc:docMk/>
            <pc:sldMk cId="3014091475" sldId="782"/>
            <ac:spMk id="70" creationId="{AD70CB73-8470-44CF-1903-5F541248F943}"/>
          </ac:spMkLst>
        </pc:spChg>
        <pc:spChg chg="add mod">
          <ac:chgData name="Nguyen Chi Son" userId="606856d02e9d83ac" providerId="LiveId" clId="{2597252C-BE7A-429B-93D9-DB93322F59AB}" dt="2022-05-10T11:07:27.365" v="2876" actId="1038"/>
          <ac:spMkLst>
            <pc:docMk/>
            <pc:sldMk cId="3014091475" sldId="782"/>
            <ac:spMk id="71" creationId="{549847DD-8D27-F63E-450B-360CBD829838}"/>
          </ac:spMkLst>
        </pc:spChg>
        <pc:spChg chg="add del mod">
          <ac:chgData name="Nguyen Chi Son" userId="606856d02e9d83ac" providerId="LiveId" clId="{2597252C-BE7A-429B-93D9-DB93322F59AB}" dt="2022-05-10T14:27:53.144" v="9471" actId="478"/>
          <ac:spMkLst>
            <pc:docMk/>
            <pc:sldMk cId="3014091475" sldId="782"/>
            <ac:spMk id="72" creationId="{7EE40F0F-C8D1-551C-8F69-441EBCB8ECB8}"/>
          </ac:spMkLst>
        </pc:spChg>
        <pc:spChg chg="add mod">
          <ac:chgData name="Nguyen Chi Son" userId="606856d02e9d83ac" providerId="LiveId" clId="{2597252C-BE7A-429B-93D9-DB93322F59AB}" dt="2022-05-10T11:08:31.472" v="2905" actId="1036"/>
          <ac:spMkLst>
            <pc:docMk/>
            <pc:sldMk cId="3014091475" sldId="782"/>
            <ac:spMk id="73" creationId="{2288ADC7-5FA5-7EFD-B338-868D94ABF76E}"/>
          </ac:spMkLst>
        </pc:spChg>
        <pc:spChg chg="add mod">
          <ac:chgData name="Nguyen Chi Son" userId="606856d02e9d83ac" providerId="LiveId" clId="{2597252C-BE7A-429B-93D9-DB93322F59AB}" dt="2022-05-10T11:08:31.472" v="2905" actId="1036"/>
          <ac:spMkLst>
            <pc:docMk/>
            <pc:sldMk cId="3014091475" sldId="782"/>
            <ac:spMk id="74" creationId="{2692E08D-EEE2-6258-26DB-59C50BAA79E7}"/>
          </ac:spMkLst>
        </pc:spChg>
        <pc:spChg chg="add mod">
          <ac:chgData name="Nguyen Chi Son" userId="606856d02e9d83ac" providerId="LiveId" clId="{2597252C-BE7A-429B-93D9-DB93322F59AB}" dt="2022-05-10T11:08:31.472" v="2905" actId="1036"/>
          <ac:spMkLst>
            <pc:docMk/>
            <pc:sldMk cId="3014091475" sldId="782"/>
            <ac:spMk id="75" creationId="{8CE3ADDC-4FD2-9C68-B67A-9F9C28FEE4EF}"/>
          </ac:spMkLst>
        </pc:spChg>
        <pc:spChg chg="add mod">
          <ac:chgData name="Nguyen Chi Son" userId="606856d02e9d83ac" providerId="LiveId" clId="{2597252C-BE7A-429B-93D9-DB93322F59AB}" dt="2022-05-10T11:08:31.472" v="2905" actId="1036"/>
          <ac:spMkLst>
            <pc:docMk/>
            <pc:sldMk cId="3014091475" sldId="782"/>
            <ac:spMk id="76" creationId="{F854DA7E-CEDD-FC4E-1A85-7DCE208F5131}"/>
          </ac:spMkLst>
        </pc:spChg>
        <pc:spChg chg="add mod">
          <ac:chgData name="Nguyen Chi Son" userId="606856d02e9d83ac" providerId="LiveId" clId="{2597252C-BE7A-429B-93D9-DB93322F59AB}" dt="2022-05-10T11:08:31.472" v="2905" actId="1036"/>
          <ac:spMkLst>
            <pc:docMk/>
            <pc:sldMk cId="3014091475" sldId="782"/>
            <ac:spMk id="77" creationId="{61CF6EE7-143F-A3BB-CD7B-B15C36DA4F5C}"/>
          </ac:spMkLst>
        </pc:spChg>
        <pc:spChg chg="add mod">
          <ac:chgData name="Nguyen Chi Son" userId="606856d02e9d83ac" providerId="LiveId" clId="{2597252C-BE7A-429B-93D9-DB93322F59AB}" dt="2022-05-10T11:10:37.874" v="2926" actId="1037"/>
          <ac:spMkLst>
            <pc:docMk/>
            <pc:sldMk cId="3014091475" sldId="782"/>
            <ac:spMk id="78" creationId="{231CAF42-FB8B-FC5E-2EB5-5418304BCDBE}"/>
          </ac:spMkLst>
        </pc:spChg>
        <pc:spChg chg="add mod">
          <ac:chgData name="Nguyen Chi Son" userId="606856d02e9d83ac" providerId="LiveId" clId="{2597252C-BE7A-429B-93D9-DB93322F59AB}" dt="2022-05-10T11:09:19.393" v="2912" actId="571"/>
          <ac:spMkLst>
            <pc:docMk/>
            <pc:sldMk cId="3014091475" sldId="782"/>
            <ac:spMk id="79" creationId="{1F74FA10-7665-04AD-65BA-8F23FB886012}"/>
          </ac:spMkLst>
        </pc:spChg>
        <pc:spChg chg="add mod">
          <ac:chgData name="Nguyen Chi Son" userId="606856d02e9d83ac" providerId="LiveId" clId="{2597252C-BE7A-429B-93D9-DB93322F59AB}" dt="2022-05-10T11:09:29.486" v="2913" actId="571"/>
          <ac:spMkLst>
            <pc:docMk/>
            <pc:sldMk cId="3014091475" sldId="782"/>
            <ac:spMk id="80" creationId="{6E8F6998-4AD4-54A5-1FDB-1E79911D7C4D}"/>
          </ac:spMkLst>
        </pc:spChg>
        <pc:spChg chg="add mod">
          <ac:chgData name="Nguyen Chi Son" userId="606856d02e9d83ac" providerId="LiveId" clId="{2597252C-BE7A-429B-93D9-DB93322F59AB}" dt="2022-05-10T11:09:35.236" v="2914" actId="571"/>
          <ac:spMkLst>
            <pc:docMk/>
            <pc:sldMk cId="3014091475" sldId="782"/>
            <ac:spMk id="81" creationId="{399D99A2-1ADD-2225-F7C6-F6AB8EC06C22}"/>
          </ac:spMkLst>
        </pc:spChg>
        <pc:spChg chg="add mod">
          <ac:chgData name="Nguyen Chi Son" userId="606856d02e9d83ac" providerId="LiveId" clId="{2597252C-BE7A-429B-93D9-DB93322F59AB}" dt="2022-05-10T11:09:44.517" v="2915" actId="571"/>
          <ac:spMkLst>
            <pc:docMk/>
            <pc:sldMk cId="3014091475" sldId="782"/>
            <ac:spMk id="82" creationId="{5B4C56C9-E8C4-BAFF-702F-DBB5CAB449DD}"/>
          </ac:spMkLst>
        </pc:spChg>
        <pc:spChg chg="add mod">
          <ac:chgData name="Nguyen Chi Son" userId="606856d02e9d83ac" providerId="LiveId" clId="{2597252C-BE7A-429B-93D9-DB93322F59AB}" dt="2022-05-10T11:09:57.235" v="2916" actId="571"/>
          <ac:spMkLst>
            <pc:docMk/>
            <pc:sldMk cId="3014091475" sldId="782"/>
            <ac:spMk id="83" creationId="{57A84E4B-E8DD-0AF7-74F9-2D4B5F6DDEA9}"/>
          </ac:spMkLst>
        </pc:spChg>
        <pc:graphicFrameChg chg="del">
          <ac:chgData name="Nguyen Chi Son" userId="606856d02e9d83ac" providerId="LiveId" clId="{2597252C-BE7A-429B-93D9-DB93322F59AB}" dt="2022-05-10T10:38:17.279" v="2615" actId="478"/>
          <ac:graphicFrameMkLst>
            <pc:docMk/>
            <pc:sldMk cId="3014091475" sldId="782"/>
            <ac:graphicFrameMk id="9" creationId="{5C0A4534-B3B9-450D-A1D7-0B99D9DA0F6B}"/>
          </ac:graphicFrameMkLst>
        </pc:graphicFrameChg>
        <pc:graphicFrameChg chg="del">
          <ac:chgData name="Nguyen Chi Son" userId="606856d02e9d83ac" providerId="LiveId" clId="{2597252C-BE7A-429B-93D9-DB93322F59AB}" dt="2022-05-10T10:38:17.279" v="2615" actId="478"/>
          <ac:graphicFrameMkLst>
            <pc:docMk/>
            <pc:sldMk cId="3014091475" sldId="782"/>
            <ac:graphicFrameMk id="15" creationId="{44436E0A-85A4-10BF-B5CE-56FC49539F26}"/>
          </ac:graphicFrameMkLst>
        </pc:graphicFrameChg>
        <pc:picChg chg="add mod">
          <ac:chgData name="Nguyen Chi Son" userId="606856d02e9d83ac" providerId="LiveId" clId="{2597252C-BE7A-429B-93D9-DB93322F59AB}" dt="2022-05-10T14:26:58.965" v="9470" actId="1076"/>
          <ac:picMkLst>
            <pc:docMk/>
            <pc:sldMk cId="3014091475" sldId="782"/>
            <ac:picMk id="4" creationId="{5026E324-DFDD-0C76-FA74-87FE9448A3E6}"/>
          </ac:picMkLst>
        </pc:picChg>
        <pc:picChg chg="del">
          <ac:chgData name="Nguyen Chi Son" userId="606856d02e9d83ac" providerId="LiveId" clId="{2597252C-BE7A-429B-93D9-DB93322F59AB}" dt="2022-05-10T10:38:20.154" v="2618" actId="478"/>
          <ac:picMkLst>
            <pc:docMk/>
            <pc:sldMk cId="3014091475" sldId="782"/>
            <ac:picMk id="11" creationId="{05D96BD5-9C07-6F23-61E0-2C40A94E1053}"/>
          </ac:picMkLst>
        </pc:picChg>
        <pc:picChg chg="add del mod">
          <ac:chgData name="Nguyen Chi Son" userId="606856d02e9d83ac" providerId="LiveId" clId="{2597252C-BE7A-429B-93D9-DB93322F59AB}" dt="2022-05-10T11:00:10.208" v="2728" actId="478"/>
          <ac:picMkLst>
            <pc:docMk/>
            <pc:sldMk cId="3014091475" sldId="782"/>
            <ac:picMk id="19" creationId="{1EC5F715-62A6-9C80-7D89-4D48F33EEC2A}"/>
          </ac:picMkLst>
        </pc:picChg>
        <pc:picChg chg="add del mod">
          <ac:chgData name="Nguyen Chi Son" userId="606856d02e9d83ac" providerId="LiveId" clId="{2597252C-BE7A-429B-93D9-DB93322F59AB}" dt="2022-05-10T11:00:18.817" v="2732" actId="478"/>
          <ac:picMkLst>
            <pc:docMk/>
            <pc:sldMk cId="3014091475" sldId="782"/>
            <ac:picMk id="21" creationId="{B155DD75-E96F-9420-12DC-AC0CB095C442}"/>
          </ac:picMkLst>
        </pc:picChg>
        <pc:picChg chg="add del mod">
          <ac:chgData name="Nguyen Chi Son" userId="606856d02e9d83ac" providerId="LiveId" clId="{2597252C-BE7A-429B-93D9-DB93322F59AB}" dt="2022-05-10T11:00:19.239" v="2733" actId="478"/>
          <ac:picMkLst>
            <pc:docMk/>
            <pc:sldMk cId="3014091475" sldId="782"/>
            <ac:picMk id="23" creationId="{95C32971-776B-A062-ACC7-6B01E26121D8}"/>
          </ac:picMkLst>
        </pc:picChg>
        <pc:cxnChg chg="add mod ord">
          <ac:chgData name="Nguyen Chi Son" userId="606856d02e9d83ac" providerId="LiveId" clId="{2597252C-BE7A-429B-93D9-DB93322F59AB}" dt="2022-05-10T11:10:36.234" v="2924" actId="167"/>
          <ac:cxnSpMkLst>
            <pc:docMk/>
            <pc:sldMk cId="3014091475" sldId="782"/>
            <ac:cxnSpMk id="6" creationId="{6D96FC0C-3DE0-5605-7B20-826EE790606C}"/>
          </ac:cxnSpMkLst>
        </pc:cxnChg>
        <pc:cxnChg chg="del">
          <ac:chgData name="Nguyen Chi Son" userId="606856d02e9d83ac" providerId="LiveId" clId="{2597252C-BE7A-429B-93D9-DB93322F59AB}" dt="2022-05-10T10:38:21.064" v="2619" actId="478"/>
          <ac:cxnSpMkLst>
            <pc:docMk/>
            <pc:sldMk cId="3014091475" sldId="782"/>
            <ac:cxnSpMk id="18" creationId="{1D24E2C5-5A0C-5B25-9E9D-9D5A81CD79B5}"/>
          </ac:cxnSpMkLst>
        </pc:cxnChg>
        <pc:cxnChg chg="add del mod">
          <ac:chgData name="Nguyen Chi Son" userId="606856d02e9d83ac" providerId="LiveId" clId="{2597252C-BE7A-429B-93D9-DB93322F59AB}" dt="2022-05-10T11:00:21.333" v="2734" actId="478"/>
          <ac:cxnSpMkLst>
            <pc:docMk/>
            <pc:sldMk cId="3014091475" sldId="782"/>
            <ac:cxnSpMk id="26" creationId="{2DA12F7E-526A-685E-4FE7-CCFF85969EBA}"/>
          </ac:cxnSpMkLst>
        </pc:cxnChg>
        <pc:cxnChg chg="add del mod">
          <ac:chgData name="Nguyen Chi Son" userId="606856d02e9d83ac" providerId="LiveId" clId="{2597252C-BE7A-429B-93D9-DB93322F59AB}" dt="2022-05-10T11:06:06.305" v="2837" actId="478"/>
          <ac:cxnSpMkLst>
            <pc:docMk/>
            <pc:sldMk cId="3014091475" sldId="782"/>
            <ac:cxnSpMk id="29" creationId="{4BAC57DA-AF6D-C20C-B75B-21E65A1F768D}"/>
          </ac:cxnSpMkLst>
        </pc:cxnChg>
        <pc:cxnChg chg="add mod">
          <ac:chgData name="Nguyen Chi Son" userId="606856d02e9d83ac" providerId="LiveId" clId="{2597252C-BE7A-429B-93D9-DB93322F59AB}" dt="2022-05-10T11:05:11.229" v="2819" actId="465"/>
          <ac:cxnSpMkLst>
            <pc:docMk/>
            <pc:sldMk cId="3014091475" sldId="782"/>
            <ac:cxnSpMk id="30" creationId="{46E13062-15FA-91D3-157F-C48E1BFB97C1}"/>
          </ac:cxnSpMkLst>
        </pc:cxnChg>
        <pc:cxnChg chg="add mod">
          <ac:chgData name="Nguyen Chi Son" userId="606856d02e9d83ac" providerId="LiveId" clId="{2597252C-BE7A-429B-93D9-DB93322F59AB}" dt="2022-05-10T11:05:11.229" v="2819" actId="465"/>
          <ac:cxnSpMkLst>
            <pc:docMk/>
            <pc:sldMk cId="3014091475" sldId="782"/>
            <ac:cxnSpMk id="31" creationId="{930F85FF-3484-51F4-4E67-4BF1B039D53F}"/>
          </ac:cxnSpMkLst>
        </pc:cxnChg>
        <pc:cxnChg chg="add mod">
          <ac:chgData name="Nguyen Chi Son" userId="606856d02e9d83ac" providerId="LiveId" clId="{2597252C-BE7A-429B-93D9-DB93322F59AB}" dt="2022-05-10T11:05:11.229" v="2819" actId="465"/>
          <ac:cxnSpMkLst>
            <pc:docMk/>
            <pc:sldMk cId="3014091475" sldId="782"/>
            <ac:cxnSpMk id="32" creationId="{2C33EA31-19EC-832F-DBD9-4215D488D2C2}"/>
          </ac:cxnSpMkLst>
        </pc:cxnChg>
        <pc:cxnChg chg="add mod">
          <ac:chgData name="Nguyen Chi Son" userId="606856d02e9d83ac" providerId="LiveId" clId="{2597252C-BE7A-429B-93D9-DB93322F59AB}" dt="2022-05-10T11:05:11.229" v="2819" actId="465"/>
          <ac:cxnSpMkLst>
            <pc:docMk/>
            <pc:sldMk cId="3014091475" sldId="782"/>
            <ac:cxnSpMk id="33" creationId="{F3B9E68E-6492-032F-CDA5-B202AFD4DF8C}"/>
          </ac:cxnSpMkLst>
        </pc:cxnChg>
        <pc:cxnChg chg="add mod">
          <ac:chgData name="Nguyen Chi Son" userId="606856d02e9d83ac" providerId="LiveId" clId="{2597252C-BE7A-429B-93D9-DB93322F59AB}" dt="2022-05-10T11:03:25.498" v="2815" actId="1076"/>
          <ac:cxnSpMkLst>
            <pc:docMk/>
            <pc:sldMk cId="3014091475" sldId="782"/>
            <ac:cxnSpMk id="34" creationId="{B7E86F14-FA11-043A-B9DB-B7244F3E42BB}"/>
          </ac:cxnSpMkLst>
        </pc:cxnChg>
        <pc:cxnChg chg="add mod">
          <ac:chgData name="Nguyen Chi Son" userId="606856d02e9d83ac" providerId="LiveId" clId="{2597252C-BE7A-429B-93D9-DB93322F59AB}" dt="2022-05-10T11:05:00.823" v="2818" actId="408"/>
          <ac:cxnSpMkLst>
            <pc:docMk/>
            <pc:sldMk cId="3014091475" sldId="782"/>
            <ac:cxnSpMk id="35" creationId="{12650A14-0DF3-79B0-9759-06268D2926FE}"/>
          </ac:cxnSpMkLst>
        </pc:cxnChg>
        <pc:cxnChg chg="add mod">
          <ac:chgData name="Nguyen Chi Son" userId="606856d02e9d83ac" providerId="LiveId" clId="{2597252C-BE7A-429B-93D9-DB93322F59AB}" dt="2022-05-10T11:05:00.823" v="2818" actId="408"/>
          <ac:cxnSpMkLst>
            <pc:docMk/>
            <pc:sldMk cId="3014091475" sldId="782"/>
            <ac:cxnSpMk id="36" creationId="{B4155A4C-10A7-26DA-EA76-5AB8A34D8152}"/>
          </ac:cxnSpMkLst>
        </pc:cxnChg>
        <pc:cxnChg chg="add mod">
          <ac:chgData name="Nguyen Chi Son" userId="606856d02e9d83ac" providerId="LiveId" clId="{2597252C-BE7A-429B-93D9-DB93322F59AB}" dt="2022-05-10T11:05:00.823" v="2818" actId="408"/>
          <ac:cxnSpMkLst>
            <pc:docMk/>
            <pc:sldMk cId="3014091475" sldId="782"/>
            <ac:cxnSpMk id="37" creationId="{59AC2609-5105-CCDF-4563-30845E13746C}"/>
          </ac:cxnSpMkLst>
        </pc:cxnChg>
        <pc:cxnChg chg="add mod">
          <ac:chgData name="Nguyen Chi Son" userId="606856d02e9d83ac" providerId="LiveId" clId="{2597252C-BE7A-429B-93D9-DB93322F59AB}" dt="2022-05-10T11:05:00.823" v="2818" actId="408"/>
          <ac:cxnSpMkLst>
            <pc:docMk/>
            <pc:sldMk cId="3014091475" sldId="782"/>
            <ac:cxnSpMk id="38" creationId="{0EA085DA-C887-513E-E595-54651A04801C}"/>
          </ac:cxnSpMkLst>
        </pc:cxnChg>
        <pc:cxnChg chg="add mod">
          <ac:chgData name="Nguyen Chi Son" userId="606856d02e9d83ac" providerId="LiveId" clId="{2597252C-BE7A-429B-93D9-DB93322F59AB}" dt="2022-05-10T11:03:25.498" v="2815" actId="1076"/>
          <ac:cxnSpMkLst>
            <pc:docMk/>
            <pc:sldMk cId="3014091475" sldId="782"/>
            <ac:cxnSpMk id="39" creationId="{92313AE1-E77E-DCD7-5A8F-650111E8789D}"/>
          </ac:cxnSpMkLst>
        </pc:cxnChg>
        <pc:cxnChg chg="add mod">
          <ac:chgData name="Nguyen Chi Son" userId="606856d02e9d83ac" providerId="LiveId" clId="{2597252C-BE7A-429B-93D9-DB93322F59AB}" dt="2022-05-10T11:03:25.498" v="2815" actId="1076"/>
          <ac:cxnSpMkLst>
            <pc:docMk/>
            <pc:sldMk cId="3014091475" sldId="782"/>
            <ac:cxnSpMk id="40" creationId="{50E98EB3-137C-6BA2-399D-21EFF3CF3176}"/>
          </ac:cxnSpMkLst>
        </pc:cxnChg>
        <pc:cxnChg chg="add mod">
          <ac:chgData name="Nguyen Chi Son" userId="606856d02e9d83ac" providerId="LiveId" clId="{2597252C-BE7A-429B-93D9-DB93322F59AB}" dt="2022-05-10T11:03:25.498" v="2815" actId="1076"/>
          <ac:cxnSpMkLst>
            <pc:docMk/>
            <pc:sldMk cId="3014091475" sldId="782"/>
            <ac:cxnSpMk id="41" creationId="{F78968DB-ACF6-45AF-23A8-4407A21BE639}"/>
          </ac:cxnSpMkLst>
        </pc:cxnChg>
        <pc:cxnChg chg="add del mod">
          <ac:chgData name="Nguyen Chi Son" userId="606856d02e9d83ac" providerId="LiveId" clId="{2597252C-BE7A-429B-93D9-DB93322F59AB}" dt="2022-05-10T11:06:05.009" v="2836" actId="478"/>
          <ac:cxnSpMkLst>
            <pc:docMk/>
            <pc:sldMk cId="3014091475" sldId="782"/>
            <ac:cxnSpMk id="42" creationId="{44F4C0E6-CA27-F31F-425A-8C35E89E48C8}"/>
          </ac:cxnSpMkLst>
        </pc:cxnChg>
        <pc:cxnChg chg="add mod">
          <ac:chgData name="Nguyen Chi Son" userId="606856d02e9d83ac" providerId="LiveId" clId="{2597252C-BE7A-429B-93D9-DB93322F59AB}" dt="2022-05-10T11:05:00.823" v="2818" actId="408"/>
          <ac:cxnSpMkLst>
            <pc:docMk/>
            <pc:sldMk cId="3014091475" sldId="782"/>
            <ac:cxnSpMk id="64" creationId="{BD5A81A2-FBF9-88B3-81F6-28E0A21F832D}"/>
          </ac:cxnSpMkLst>
        </pc:cxnChg>
        <pc:cxnChg chg="add mod">
          <ac:chgData name="Nguyen Chi Son" userId="606856d02e9d83ac" providerId="LiveId" clId="{2597252C-BE7A-429B-93D9-DB93322F59AB}" dt="2022-05-10T11:05:11.229" v="2819" actId="465"/>
          <ac:cxnSpMkLst>
            <pc:docMk/>
            <pc:sldMk cId="3014091475" sldId="782"/>
            <ac:cxnSpMk id="65" creationId="{32239710-7CBD-0085-9DA3-23727E57493D}"/>
          </ac:cxnSpMkLst>
        </pc:cxnChg>
        <pc:cxnChg chg="add mod">
          <ac:chgData name="Nguyen Chi Son" userId="606856d02e9d83ac" providerId="LiveId" clId="{2597252C-BE7A-429B-93D9-DB93322F59AB}" dt="2022-05-10T11:10:46.655" v="2929" actId="14100"/>
          <ac:cxnSpMkLst>
            <pc:docMk/>
            <pc:sldMk cId="3014091475" sldId="782"/>
            <ac:cxnSpMk id="84" creationId="{5D6DC388-79AE-CF9A-8A41-A80B2BB9AEA1}"/>
          </ac:cxnSpMkLst>
        </pc:cxnChg>
        <pc:cxnChg chg="add del mod">
          <ac:chgData name="Nguyen Chi Son" userId="606856d02e9d83ac" providerId="LiveId" clId="{2597252C-BE7A-429B-93D9-DB93322F59AB}" dt="2022-05-10T11:24:53.671" v="4634"/>
          <ac:cxnSpMkLst>
            <pc:docMk/>
            <pc:sldMk cId="3014091475" sldId="782"/>
            <ac:cxnSpMk id="87" creationId="{C8F89B40-79EC-3D2B-73B9-AE8903366F48}"/>
          </ac:cxnSpMkLst>
        </pc:cxnChg>
      </pc:sldChg>
      <pc:sldChg chg="del">
        <pc:chgData name="Nguyen Chi Son" userId="606856d02e9d83ac" providerId="LiveId" clId="{2597252C-BE7A-429B-93D9-DB93322F59AB}" dt="2022-05-10T11:11:53.122" v="2938" actId="47"/>
        <pc:sldMkLst>
          <pc:docMk/>
          <pc:sldMk cId="3514233349" sldId="783"/>
        </pc:sldMkLst>
      </pc:sldChg>
      <pc:sldChg chg="addSp delSp modSp mod delAnim modAnim">
        <pc:chgData name="Nguyen Chi Son" userId="606856d02e9d83ac" providerId="LiveId" clId="{2597252C-BE7A-429B-93D9-DB93322F59AB}" dt="2022-05-10T14:33:00.394" v="9560"/>
        <pc:sldMkLst>
          <pc:docMk/>
          <pc:sldMk cId="3278121036" sldId="785"/>
        </pc:sldMkLst>
        <pc:spChg chg="del">
          <ac:chgData name="Nguyen Chi Son" userId="606856d02e9d83ac" providerId="LiveId" clId="{2597252C-BE7A-429B-93D9-DB93322F59AB}" dt="2022-05-10T14:08:39.003" v="6592" actId="478"/>
          <ac:spMkLst>
            <pc:docMk/>
            <pc:sldMk cId="3278121036" sldId="785"/>
            <ac:spMk id="16" creationId="{3D8285F7-5972-A463-C1EB-DC3F1FFE52A0}"/>
          </ac:spMkLst>
        </pc:spChg>
        <pc:spChg chg="del">
          <ac:chgData name="Nguyen Chi Son" userId="606856d02e9d83ac" providerId="LiveId" clId="{2597252C-BE7A-429B-93D9-DB93322F59AB}" dt="2022-05-10T14:08:39.003" v="6592" actId="478"/>
          <ac:spMkLst>
            <pc:docMk/>
            <pc:sldMk cId="3278121036" sldId="785"/>
            <ac:spMk id="18" creationId="{B3B0B2A1-6AD8-6BC0-A5D4-FD27F3C34484}"/>
          </ac:spMkLst>
        </pc:spChg>
        <pc:spChg chg="mod">
          <ac:chgData name="Nguyen Chi Son" userId="606856d02e9d83ac" providerId="LiveId" clId="{2597252C-BE7A-429B-93D9-DB93322F59AB}" dt="2022-05-10T14:11:20.539" v="7619" actId="20577"/>
          <ac:spMkLst>
            <pc:docMk/>
            <pc:sldMk cId="3278121036" sldId="785"/>
            <ac:spMk id="19" creationId="{9C339D16-68E4-43C4-A62E-D0146138D23B}"/>
          </ac:spMkLst>
        </pc:spChg>
        <pc:spChg chg="add mod">
          <ac:chgData name="Nguyen Chi Son" userId="606856d02e9d83ac" providerId="LiveId" clId="{2597252C-BE7A-429B-93D9-DB93322F59AB}" dt="2022-05-10T14:16:25.210" v="8656" actId="58"/>
          <ac:spMkLst>
            <pc:docMk/>
            <pc:sldMk cId="3278121036" sldId="785"/>
            <ac:spMk id="20" creationId="{0934020B-1F3F-46A5-D540-CB1045B4A538}"/>
          </ac:spMkLst>
        </pc:spChg>
        <pc:spChg chg="del">
          <ac:chgData name="Nguyen Chi Son" userId="606856d02e9d83ac" providerId="LiveId" clId="{2597252C-BE7A-429B-93D9-DB93322F59AB}" dt="2022-05-10T14:08:39.003" v="6592" actId="478"/>
          <ac:spMkLst>
            <pc:docMk/>
            <pc:sldMk cId="3278121036" sldId="785"/>
            <ac:spMk id="21" creationId="{50CCF181-DD22-1EFD-8B79-74BB108C144B}"/>
          </ac:spMkLst>
        </pc:spChg>
        <pc:spChg chg="add mod">
          <ac:chgData name="Nguyen Chi Son" userId="606856d02e9d83ac" providerId="LiveId" clId="{2597252C-BE7A-429B-93D9-DB93322F59AB}" dt="2022-05-10T14:11:50.784" v="7645" actId="1035"/>
          <ac:spMkLst>
            <pc:docMk/>
            <pc:sldMk cId="3278121036" sldId="785"/>
            <ac:spMk id="23" creationId="{DF71E831-C932-0FED-E289-5B333C7ABB6D}"/>
          </ac:spMkLst>
        </pc:spChg>
        <pc:spChg chg="add mod">
          <ac:chgData name="Nguyen Chi Son" userId="606856d02e9d83ac" providerId="LiveId" clId="{2597252C-BE7A-429B-93D9-DB93322F59AB}" dt="2022-05-10T14:12:38.938" v="7949" actId="20577"/>
          <ac:spMkLst>
            <pc:docMk/>
            <pc:sldMk cId="3278121036" sldId="785"/>
            <ac:spMk id="25" creationId="{604F79D9-CBF1-74A6-09EC-CA1BF245464A}"/>
          </ac:spMkLst>
        </pc:spChg>
        <pc:spChg chg="del">
          <ac:chgData name="Nguyen Chi Son" userId="606856d02e9d83ac" providerId="LiveId" clId="{2597252C-BE7A-429B-93D9-DB93322F59AB}" dt="2022-05-10T14:08:39.003" v="6592" actId="478"/>
          <ac:spMkLst>
            <pc:docMk/>
            <pc:sldMk cId="3278121036" sldId="785"/>
            <ac:spMk id="26" creationId="{CD1D6AFE-9958-4D1E-9CD2-A14264240D52}"/>
          </ac:spMkLst>
        </pc:spChg>
        <pc:spChg chg="del">
          <ac:chgData name="Nguyen Chi Son" userId="606856d02e9d83ac" providerId="LiveId" clId="{2597252C-BE7A-429B-93D9-DB93322F59AB}" dt="2022-05-10T14:08:39.003" v="6592" actId="478"/>
          <ac:spMkLst>
            <pc:docMk/>
            <pc:sldMk cId="3278121036" sldId="785"/>
            <ac:spMk id="27" creationId="{DB6DD82A-4CA8-4623-BC36-43439A2C4434}"/>
          </ac:spMkLst>
        </pc:spChg>
        <pc:spChg chg="del">
          <ac:chgData name="Nguyen Chi Son" userId="606856d02e9d83ac" providerId="LiveId" clId="{2597252C-BE7A-429B-93D9-DB93322F59AB}" dt="2022-05-10T14:08:39.003" v="6592" actId="478"/>
          <ac:spMkLst>
            <pc:docMk/>
            <pc:sldMk cId="3278121036" sldId="785"/>
            <ac:spMk id="30" creationId="{838B18E4-DC53-B570-58C6-ECC3F5065557}"/>
          </ac:spMkLst>
        </pc:spChg>
        <pc:graphicFrameChg chg="del">
          <ac:chgData name="Nguyen Chi Son" userId="606856d02e9d83ac" providerId="LiveId" clId="{2597252C-BE7A-429B-93D9-DB93322F59AB}" dt="2022-05-10T14:08:39.003" v="6592" actId="478"/>
          <ac:graphicFrameMkLst>
            <pc:docMk/>
            <pc:sldMk cId="3278121036" sldId="785"/>
            <ac:graphicFrameMk id="17" creationId="{BEF7788B-8DC8-5B4D-A0BA-E73F3E50DB3B}"/>
          </ac:graphicFrameMkLst>
        </pc:graphicFrameChg>
        <pc:graphicFrameChg chg="add del mod">
          <ac:chgData name="Nguyen Chi Son" userId="606856d02e9d83ac" providerId="LiveId" clId="{2597252C-BE7A-429B-93D9-DB93322F59AB}" dt="2022-05-10T14:11:53.652" v="7646" actId="478"/>
          <ac:graphicFrameMkLst>
            <pc:docMk/>
            <pc:sldMk cId="3278121036" sldId="785"/>
            <ac:graphicFrameMk id="28" creationId="{47A5B1E9-C6E9-A689-9966-0001A71A52EE}"/>
          </ac:graphicFrameMkLst>
        </pc:graphicFrameChg>
        <pc:picChg chg="add mod">
          <ac:chgData name="Nguyen Chi Son" userId="606856d02e9d83ac" providerId="LiveId" clId="{2597252C-BE7A-429B-93D9-DB93322F59AB}" dt="2022-05-10T14:11:24.282" v="7623" actId="1035"/>
          <ac:picMkLst>
            <pc:docMk/>
            <pc:sldMk cId="3278121036" sldId="785"/>
            <ac:picMk id="3" creationId="{0D99B733-80B0-5BC4-3E37-DBA8ABEEADCC}"/>
          </ac:picMkLst>
        </pc:picChg>
        <pc:picChg chg="del">
          <ac:chgData name="Nguyen Chi Son" userId="606856d02e9d83ac" providerId="LiveId" clId="{2597252C-BE7A-429B-93D9-DB93322F59AB}" dt="2022-05-10T14:08:39.003" v="6592" actId="478"/>
          <ac:picMkLst>
            <pc:docMk/>
            <pc:sldMk cId="3278121036" sldId="785"/>
            <ac:picMk id="6" creationId="{5F247A21-5FA3-4AC7-A429-97D3AFAD4B1B}"/>
          </ac:picMkLst>
        </pc:picChg>
        <pc:picChg chg="del">
          <ac:chgData name="Nguyen Chi Son" userId="606856d02e9d83ac" providerId="LiveId" clId="{2597252C-BE7A-429B-93D9-DB93322F59AB}" dt="2022-05-10T14:08:39.003" v="6592" actId="478"/>
          <ac:picMkLst>
            <pc:docMk/>
            <pc:sldMk cId="3278121036" sldId="785"/>
            <ac:picMk id="22" creationId="{93222A87-91ED-4181-B1B0-A0B0D9FE2D30}"/>
          </ac:picMkLst>
        </pc:picChg>
        <pc:cxnChg chg="add mod">
          <ac:chgData name="Nguyen Chi Son" userId="606856d02e9d83ac" providerId="LiveId" clId="{2597252C-BE7A-429B-93D9-DB93322F59AB}" dt="2022-05-10T14:16:52.922" v="8668" actId="1036"/>
          <ac:cxnSpMkLst>
            <pc:docMk/>
            <pc:sldMk cId="3278121036" sldId="785"/>
            <ac:cxnSpMk id="5" creationId="{1EEC6C7D-5691-17FA-122D-B6085E92555A}"/>
          </ac:cxnSpMkLst>
        </pc:cxnChg>
        <pc:cxnChg chg="del">
          <ac:chgData name="Nguyen Chi Son" userId="606856d02e9d83ac" providerId="LiveId" clId="{2597252C-BE7A-429B-93D9-DB93322F59AB}" dt="2022-05-10T14:08:39.003" v="6592" actId="478"/>
          <ac:cxnSpMkLst>
            <pc:docMk/>
            <pc:sldMk cId="3278121036" sldId="785"/>
            <ac:cxnSpMk id="8" creationId="{46ECD3DC-B938-4C39-8E4A-82C99166371D}"/>
          </ac:cxnSpMkLst>
        </pc:cxnChg>
        <pc:cxnChg chg="del">
          <ac:chgData name="Nguyen Chi Son" userId="606856d02e9d83ac" providerId="LiveId" clId="{2597252C-BE7A-429B-93D9-DB93322F59AB}" dt="2022-05-10T14:08:39.003" v="6592" actId="478"/>
          <ac:cxnSpMkLst>
            <pc:docMk/>
            <pc:sldMk cId="3278121036" sldId="785"/>
            <ac:cxnSpMk id="24" creationId="{F21BDA72-869D-4250-88C3-F2480ADEC55F}"/>
          </ac:cxnSpMkLst>
        </pc:cxnChg>
      </pc:sldChg>
      <pc:sldChg chg="del">
        <pc:chgData name="Nguyen Chi Son" userId="606856d02e9d83ac" providerId="LiveId" clId="{2597252C-BE7A-429B-93D9-DB93322F59AB}" dt="2022-05-10T14:25:41.468" v="9465" actId="47"/>
        <pc:sldMkLst>
          <pc:docMk/>
          <pc:sldMk cId="4062520160" sldId="786"/>
        </pc:sldMkLst>
      </pc:sldChg>
      <pc:sldChg chg="del">
        <pc:chgData name="Nguyen Chi Son" userId="606856d02e9d83ac" providerId="LiveId" clId="{2597252C-BE7A-429B-93D9-DB93322F59AB}" dt="2022-05-10T14:25:41.468" v="9465" actId="47"/>
        <pc:sldMkLst>
          <pc:docMk/>
          <pc:sldMk cId="2806807792" sldId="787"/>
        </pc:sldMkLst>
      </pc:sldChg>
      <pc:sldChg chg="del">
        <pc:chgData name="Nguyen Chi Son" userId="606856d02e9d83ac" providerId="LiveId" clId="{2597252C-BE7A-429B-93D9-DB93322F59AB}" dt="2022-05-10T14:25:41.468" v="9465" actId="47"/>
        <pc:sldMkLst>
          <pc:docMk/>
          <pc:sldMk cId="2750845603" sldId="788"/>
        </pc:sldMkLst>
      </pc:sldChg>
      <pc:sldChg chg="del">
        <pc:chgData name="Nguyen Chi Son" userId="606856d02e9d83ac" providerId="LiveId" clId="{2597252C-BE7A-429B-93D9-DB93322F59AB}" dt="2022-05-10T14:25:41.468" v="9465" actId="47"/>
        <pc:sldMkLst>
          <pc:docMk/>
          <pc:sldMk cId="1403186154" sldId="789"/>
        </pc:sldMkLst>
      </pc:sldChg>
      <pc:sldChg chg="del">
        <pc:chgData name="Nguyen Chi Son" userId="606856d02e9d83ac" providerId="LiveId" clId="{2597252C-BE7A-429B-93D9-DB93322F59AB}" dt="2022-05-10T14:25:41.468" v="9465" actId="47"/>
        <pc:sldMkLst>
          <pc:docMk/>
          <pc:sldMk cId="822980392" sldId="790"/>
        </pc:sldMkLst>
      </pc:sldChg>
      <pc:sldChg chg="modSp add modAnim">
        <pc:chgData name="Nguyen Chi Son" userId="606856d02e9d83ac" providerId="LiveId" clId="{2597252C-BE7A-429B-93D9-DB93322F59AB}" dt="2022-05-10T14:26:00.581" v="9467"/>
        <pc:sldMkLst>
          <pc:docMk/>
          <pc:sldMk cId="1008586418" sldId="791"/>
        </pc:sldMkLst>
        <pc:spChg chg="mod">
          <ac:chgData name="Nguyen Chi Son" userId="606856d02e9d83ac" providerId="LiveId" clId="{2597252C-BE7A-429B-93D9-DB93322F59AB}" dt="2022-05-10T10:37:32.257" v="2472" actId="20577"/>
          <ac:spMkLst>
            <pc:docMk/>
            <pc:sldMk cId="1008586418" sldId="791"/>
            <ac:spMk id="11" creationId="{CB9798D1-2A2A-6FF5-4ABE-E90F981A0FF3}"/>
          </ac:spMkLst>
        </pc:spChg>
      </pc:sldChg>
      <pc:sldChg chg="addSp delSp modSp add mod modAnim">
        <pc:chgData name="Nguyen Chi Son" userId="606856d02e9d83ac" providerId="LiveId" clId="{2597252C-BE7A-429B-93D9-DB93322F59AB}" dt="2022-05-10T14:29:11.532" v="9482"/>
        <pc:sldMkLst>
          <pc:docMk/>
          <pc:sldMk cId="3578155874" sldId="792"/>
        </pc:sldMkLst>
        <pc:spChg chg="mod">
          <ac:chgData name="Nguyen Chi Son" userId="606856d02e9d83ac" providerId="LiveId" clId="{2597252C-BE7A-429B-93D9-DB93322F59AB}" dt="2022-05-10T11:12:11.887" v="3037" actId="20577"/>
          <ac:spMkLst>
            <pc:docMk/>
            <pc:sldMk cId="3578155874" sldId="792"/>
            <ac:spMk id="2" creationId="{BA8A6260-CA4B-46A9-A06E-C71EE59E6992}"/>
          </ac:spMkLst>
        </pc:spChg>
        <pc:spChg chg="add mod">
          <ac:chgData name="Nguyen Chi Son" userId="606856d02e9d83ac" providerId="LiveId" clId="{2597252C-BE7A-429B-93D9-DB93322F59AB}" dt="2022-05-10T11:18:45.624" v="4132" actId="20577"/>
          <ac:spMkLst>
            <pc:docMk/>
            <pc:sldMk cId="3578155874" sldId="792"/>
            <ac:spMk id="6" creationId="{D3015E0F-F19A-8D88-78EF-81142AAABDD2}"/>
          </ac:spMkLst>
        </pc:spChg>
        <pc:spChg chg="add del mod">
          <ac:chgData name="Nguyen Chi Son" userId="606856d02e9d83ac" providerId="LiveId" clId="{2597252C-BE7A-429B-93D9-DB93322F59AB}" dt="2022-05-10T11:22:26.332" v="4406" actId="478"/>
          <ac:spMkLst>
            <pc:docMk/>
            <pc:sldMk cId="3578155874" sldId="792"/>
            <ac:spMk id="9" creationId="{B328CBAB-DF1D-3231-4893-62A8F3C3FDBE}"/>
          </ac:spMkLst>
        </pc:spChg>
        <pc:spChg chg="del">
          <ac:chgData name="Nguyen Chi Son" userId="606856d02e9d83ac" providerId="LiveId" clId="{2597252C-BE7A-429B-93D9-DB93322F59AB}" dt="2022-05-10T11:11:59.090" v="2941" actId="478"/>
          <ac:spMkLst>
            <pc:docMk/>
            <pc:sldMk cId="3578155874" sldId="792"/>
            <ac:spMk id="10" creationId="{3FD708EC-228F-67F0-E1BD-F5A363328896}"/>
          </ac:spMkLst>
        </pc:spChg>
        <pc:spChg chg="add mod">
          <ac:chgData name="Nguyen Chi Son" userId="606856d02e9d83ac" providerId="LiveId" clId="{2597252C-BE7A-429B-93D9-DB93322F59AB}" dt="2022-05-10T11:28:08.852" v="4679" actId="20577"/>
          <ac:spMkLst>
            <pc:docMk/>
            <pc:sldMk cId="3578155874" sldId="792"/>
            <ac:spMk id="11" creationId="{A269EF1A-934B-03C0-B80A-152110471396}"/>
          </ac:spMkLst>
        </pc:spChg>
        <pc:spChg chg="del">
          <ac:chgData name="Nguyen Chi Son" userId="606856d02e9d83ac" providerId="LiveId" clId="{2597252C-BE7A-429B-93D9-DB93322F59AB}" dt="2022-05-10T11:11:59.090" v="2941" actId="478"/>
          <ac:spMkLst>
            <pc:docMk/>
            <pc:sldMk cId="3578155874" sldId="792"/>
            <ac:spMk id="13" creationId="{6D13369A-D3BB-A532-C67C-F125BCF9463E}"/>
          </ac:spMkLst>
        </pc:spChg>
        <pc:graphicFrameChg chg="add mod">
          <ac:chgData name="Nguyen Chi Son" userId="606856d02e9d83ac" providerId="LiveId" clId="{2597252C-BE7A-429B-93D9-DB93322F59AB}" dt="2022-05-10T11:28:12.805" v="4688" actId="1035"/>
          <ac:graphicFrameMkLst>
            <pc:docMk/>
            <pc:sldMk cId="3578155874" sldId="792"/>
            <ac:graphicFrameMk id="12" creationId="{79D6A50B-04C6-09F8-2D0E-BDF0D9763F2E}"/>
          </ac:graphicFrameMkLst>
        </pc:graphicFrameChg>
        <pc:picChg chg="del">
          <ac:chgData name="Nguyen Chi Son" userId="606856d02e9d83ac" providerId="LiveId" clId="{2597252C-BE7A-429B-93D9-DB93322F59AB}" dt="2022-05-10T11:11:57.903" v="2940" actId="478"/>
          <ac:picMkLst>
            <pc:docMk/>
            <pc:sldMk cId="3578155874" sldId="792"/>
            <ac:picMk id="4" creationId="{0D0CC154-EC5F-1F05-1351-D77440F3D464}"/>
          </ac:picMkLst>
        </pc:picChg>
        <pc:picChg chg="add mod">
          <ac:chgData name="Nguyen Chi Son" userId="606856d02e9d83ac" providerId="LiveId" clId="{2597252C-BE7A-429B-93D9-DB93322F59AB}" dt="2022-05-10T11:18:47.327" v="4134" actId="1076"/>
          <ac:picMkLst>
            <pc:docMk/>
            <pc:sldMk cId="3578155874" sldId="792"/>
            <ac:picMk id="5" creationId="{66B10566-DF8E-C4C5-0309-DC35AA8F86F6}"/>
          </ac:picMkLst>
        </pc:picChg>
      </pc:sldChg>
      <pc:sldChg chg="delSp modSp add mod delAnim modAnim">
        <pc:chgData name="Nguyen Chi Son" userId="606856d02e9d83ac" providerId="LiveId" clId="{2597252C-BE7A-429B-93D9-DB93322F59AB}" dt="2022-05-10T14:29:23.435" v="9486"/>
        <pc:sldMkLst>
          <pc:docMk/>
          <pc:sldMk cId="691941493" sldId="793"/>
        </pc:sldMkLst>
        <pc:spChg chg="mod">
          <ac:chgData name="Nguyen Chi Son" userId="606856d02e9d83ac" providerId="LiveId" clId="{2597252C-BE7A-429B-93D9-DB93322F59AB}" dt="2022-05-10T11:24:08.235" v="4606" actId="20577"/>
          <ac:spMkLst>
            <pc:docMk/>
            <pc:sldMk cId="691941493" sldId="793"/>
            <ac:spMk id="11" creationId="{A269EF1A-934B-03C0-B80A-152110471396}"/>
          </ac:spMkLst>
        </pc:spChg>
        <pc:graphicFrameChg chg="del mod">
          <ac:chgData name="Nguyen Chi Son" userId="606856d02e9d83ac" providerId="LiveId" clId="{2597252C-BE7A-429B-93D9-DB93322F59AB}" dt="2022-05-10T11:23:06.565" v="4437" actId="478"/>
          <ac:graphicFrameMkLst>
            <pc:docMk/>
            <pc:sldMk cId="691941493" sldId="793"/>
            <ac:graphicFrameMk id="12" creationId="{79D6A50B-04C6-09F8-2D0E-BDF0D9763F2E}"/>
          </ac:graphicFrameMkLst>
        </pc:graphicFrameChg>
      </pc:sldChg>
      <pc:sldChg chg="addSp modSp add mod modAnim">
        <pc:chgData name="Nguyen Chi Son" userId="606856d02e9d83ac" providerId="LiveId" clId="{2597252C-BE7A-429B-93D9-DB93322F59AB}" dt="2022-05-10T14:29:43.036" v="9489"/>
        <pc:sldMkLst>
          <pc:docMk/>
          <pc:sldMk cId="2169299261" sldId="794"/>
        </pc:sldMkLst>
        <pc:spChg chg="mod">
          <ac:chgData name="Nguyen Chi Son" userId="606856d02e9d83ac" providerId="LiveId" clId="{2597252C-BE7A-429B-93D9-DB93322F59AB}" dt="2022-05-10T11:28:02.290" v="4671" actId="20577"/>
          <ac:spMkLst>
            <pc:docMk/>
            <pc:sldMk cId="2169299261" sldId="794"/>
            <ac:spMk id="11" creationId="{A269EF1A-934B-03C0-B80A-152110471396}"/>
          </ac:spMkLst>
        </pc:spChg>
        <pc:graphicFrameChg chg="add mod">
          <ac:chgData name="Nguyen Chi Son" userId="606856d02e9d83ac" providerId="LiveId" clId="{2597252C-BE7A-429B-93D9-DB93322F59AB}" dt="2022-05-10T11:29:02.382" v="4691" actId="1035"/>
          <ac:graphicFrameMkLst>
            <pc:docMk/>
            <pc:sldMk cId="2169299261" sldId="794"/>
            <ac:graphicFrameMk id="10" creationId="{C523A258-16CA-9357-5DAA-34FC9F4B9049}"/>
          </ac:graphicFrameMkLst>
        </pc:graphicFrameChg>
        <pc:cxnChg chg="add mod">
          <ac:chgData name="Nguyen Chi Son" userId="606856d02e9d83ac" providerId="LiveId" clId="{2597252C-BE7A-429B-93D9-DB93322F59AB}" dt="2022-05-10T11:25:37.107" v="4653" actId="1036"/>
          <ac:cxnSpMkLst>
            <pc:docMk/>
            <pc:sldMk cId="2169299261" sldId="794"/>
            <ac:cxnSpMk id="7" creationId="{3F3FC7C7-6858-6EDD-45C9-25471E63F373}"/>
          </ac:cxnSpMkLst>
        </pc:cxnChg>
      </pc:sldChg>
      <pc:sldChg chg="addSp modSp add mod modAnim">
        <pc:chgData name="Nguyen Chi Son" userId="606856d02e9d83ac" providerId="LiveId" clId="{2597252C-BE7A-429B-93D9-DB93322F59AB}" dt="2022-05-10T14:29:52.860" v="9490"/>
        <pc:sldMkLst>
          <pc:docMk/>
          <pc:sldMk cId="3750732004" sldId="795"/>
        </pc:sldMkLst>
        <pc:spChg chg="mod">
          <ac:chgData name="Nguyen Chi Son" userId="606856d02e9d83ac" providerId="LiveId" clId="{2597252C-BE7A-429B-93D9-DB93322F59AB}" dt="2022-05-10T11:30:31.629" v="4805" actId="122"/>
          <ac:spMkLst>
            <pc:docMk/>
            <pc:sldMk cId="3750732004" sldId="795"/>
            <ac:spMk id="11" creationId="{A269EF1A-934B-03C0-B80A-152110471396}"/>
          </ac:spMkLst>
        </pc:spChg>
        <pc:graphicFrameChg chg="add mod">
          <ac:chgData name="Nguyen Chi Son" userId="606856d02e9d83ac" providerId="LiveId" clId="{2597252C-BE7A-429B-93D9-DB93322F59AB}" dt="2022-05-10T11:30:33.488" v="4806" actId="1076"/>
          <ac:graphicFrameMkLst>
            <pc:docMk/>
            <pc:sldMk cId="3750732004" sldId="795"/>
            <ac:graphicFrameMk id="7" creationId="{D9B7824E-C9DD-BA0A-A5F8-69D079D0265F}"/>
          </ac:graphicFrameMkLst>
        </pc:graphicFrameChg>
      </pc:sldChg>
      <pc:sldChg chg="modSp add mod modAnim">
        <pc:chgData name="Nguyen Chi Son" userId="606856d02e9d83ac" providerId="LiveId" clId="{2597252C-BE7A-429B-93D9-DB93322F59AB}" dt="2022-05-10T14:30:13.791" v="9495"/>
        <pc:sldMkLst>
          <pc:docMk/>
          <pc:sldMk cId="3512007061" sldId="796"/>
        </pc:sldMkLst>
        <pc:spChg chg="mod">
          <ac:chgData name="Nguyen Chi Son" userId="606856d02e9d83ac" providerId="LiveId" clId="{2597252C-BE7A-429B-93D9-DB93322F59AB}" dt="2022-05-10T11:31:15.549" v="4811" actId="20577"/>
          <ac:spMkLst>
            <pc:docMk/>
            <pc:sldMk cId="3512007061" sldId="796"/>
            <ac:spMk id="11" creationId="{A269EF1A-934B-03C0-B80A-152110471396}"/>
          </ac:spMkLst>
        </pc:spChg>
        <pc:graphicFrameChg chg="mod">
          <ac:chgData name="Nguyen Chi Son" userId="606856d02e9d83ac" providerId="LiveId" clId="{2597252C-BE7A-429B-93D9-DB93322F59AB}" dt="2022-05-10T11:31:47.610" v="4815" actId="1076"/>
          <ac:graphicFrameMkLst>
            <pc:docMk/>
            <pc:sldMk cId="3512007061" sldId="796"/>
            <ac:graphicFrameMk id="7" creationId="{D9B7824E-C9DD-BA0A-A5F8-69D079D0265F}"/>
          </ac:graphicFrameMkLst>
        </pc:graphicFrameChg>
      </pc:sldChg>
      <pc:sldChg chg="addSp modSp add modAnim">
        <pc:chgData name="Nguyen Chi Son" userId="606856d02e9d83ac" providerId="LiveId" clId="{2597252C-BE7A-429B-93D9-DB93322F59AB}" dt="2022-05-10T14:33:09.207" v="9561"/>
        <pc:sldMkLst>
          <pc:docMk/>
          <pc:sldMk cId="369859011" sldId="797"/>
        </pc:sldMkLst>
        <pc:spChg chg="mod">
          <ac:chgData name="Nguyen Chi Son" userId="606856d02e9d83ac" providerId="LiveId" clId="{2597252C-BE7A-429B-93D9-DB93322F59AB}" dt="2022-05-10T14:17:28.780" v="8682" actId="58"/>
          <ac:spMkLst>
            <pc:docMk/>
            <pc:sldMk cId="369859011" sldId="797"/>
            <ac:spMk id="20" creationId="{0934020B-1F3F-46A5-D540-CB1045B4A538}"/>
          </ac:spMkLst>
        </pc:spChg>
        <pc:spChg chg="mod">
          <ac:chgData name="Nguyen Chi Son" userId="606856d02e9d83ac" providerId="LiveId" clId="{2597252C-BE7A-429B-93D9-DB93322F59AB}" dt="2022-05-10T14:17:39.055" v="8684" actId="20577"/>
          <ac:spMkLst>
            <pc:docMk/>
            <pc:sldMk cId="369859011" sldId="797"/>
            <ac:spMk id="25" creationId="{604F79D9-CBF1-74A6-09EC-CA1BF245464A}"/>
          </ac:spMkLst>
        </pc:spChg>
        <pc:cxnChg chg="add mod">
          <ac:chgData name="Nguyen Chi Son" userId="606856d02e9d83ac" providerId="LiveId" clId="{2597252C-BE7A-429B-93D9-DB93322F59AB}" dt="2022-05-10T14:16:55.825" v="8669"/>
          <ac:cxnSpMkLst>
            <pc:docMk/>
            <pc:sldMk cId="369859011" sldId="797"/>
            <ac:cxnSpMk id="8" creationId="{DFB8E07B-4C30-8242-BD26-4448757E84E0}"/>
          </ac:cxnSpMkLst>
        </pc:cxnChg>
      </pc:sldChg>
      <pc:sldChg chg="addSp modSp add mod modAnim">
        <pc:chgData name="Nguyen Chi Son" userId="606856d02e9d83ac" providerId="LiveId" clId="{2597252C-BE7A-429B-93D9-DB93322F59AB}" dt="2022-05-10T14:34:19.447" v="9566"/>
        <pc:sldMkLst>
          <pc:docMk/>
          <pc:sldMk cId="2040226191" sldId="798"/>
        </pc:sldMkLst>
        <pc:spChg chg="mod">
          <ac:chgData name="Nguyen Chi Son" userId="606856d02e9d83ac" providerId="LiveId" clId="{2597252C-BE7A-429B-93D9-DB93322F59AB}" dt="2022-05-10T14:21:44.012" v="9049" actId="20577"/>
          <ac:spMkLst>
            <pc:docMk/>
            <pc:sldMk cId="2040226191" sldId="798"/>
            <ac:spMk id="20" creationId="{0934020B-1F3F-46A5-D540-CB1045B4A538}"/>
          </ac:spMkLst>
        </pc:spChg>
        <pc:spChg chg="mod">
          <ac:chgData name="Nguyen Chi Son" userId="606856d02e9d83ac" providerId="LiveId" clId="{2597252C-BE7A-429B-93D9-DB93322F59AB}" dt="2022-05-10T14:21:50.404" v="9053" actId="20577"/>
          <ac:spMkLst>
            <pc:docMk/>
            <pc:sldMk cId="2040226191" sldId="798"/>
            <ac:spMk id="25" creationId="{604F79D9-CBF1-74A6-09EC-CA1BF245464A}"/>
          </ac:spMkLst>
        </pc:spChg>
        <pc:graphicFrameChg chg="add mod">
          <ac:chgData name="Nguyen Chi Son" userId="606856d02e9d83ac" providerId="LiveId" clId="{2597252C-BE7A-429B-93D9-DB93322F59AB}" dt="2022-05-10T14:21:54.126" v="9058" actId="1036"/>
          <ac:graphicFrameMkLst>
            <pc:docMk/>
            <pc:sldMk cId="2040226191" sldId="798"/>
            <ac:graphicFrameMk id="10" creationId="{D650AF04-C697-9853-24BD-9CD3A717B01E}"/>
          </ac:graphicFrameMkLst>
        </pc:graphicFrameChg>
        <pc:graphicFrameChg chg="add mod">
          <ac:chgData name="Nguyen Chi Son" userId="606856d02e9d83ac" providerId="LiveId" clId="{2597252C-BE7A-429B-93D9-DB93322F59AB}" dt="2022-05-10T14:21:57.273" v="9068" actId="1036"/>
          <ac:graphicFrameMkLst>
            <pc:docMk/>
            <pc:sldMk cId="2040226191" sldId="798"/>
            <ac:graphicFrameMk id="11" creationId="{B9504131-6F0C-876E-451C-91E9FDD15BDA}"/>
          </ac:graphicFrameMkLst>
        </pc:graphicFrameChg>
      </pc:sldChg>
      <pc:sldChg chg="modSp add mod modAnim">
        <pc:chgData name="Nguyen Chi Son" userId="606856d02e9d83ac" providerId="LiveId" clId="{2597252C-BE7A-429B-93D9-DB93322F59AB}" dt="2022-05-10T14:33:32.672" v="9565"/>
        <pc:sldMkLst>
          <pc:docMk/>
          <pc:sldMk cId="1281784601" sldId="799"/>
        </pc:sldMkLst>
        <pc:spChg chg="mod">
          <ac:chgData name="Nguyen Chi Son" userId="606856d02e9d83ac" providerId="LiveId" clId="{2597252C-BE7A-429B-93D9-DB93322F59AB}" dt="2022-05-10T14:25:30.716" v="9464" actId="20577"/>
          <ac:spMkLst>
            <pc:docMk/>
            <pc:sldMk cId="1281784601" sldId="799"/>
            <ac:spMk id="20" creationId="{0934020B-1F3F-46A5-D540-CB1045B4A538}"/>
          </ac:spMkLst>
        </pc:spChg>
        <pc:spChg chg="mod">
          <ac:chgData name="Nguyen Chi Son" userId="606856d02e9d83ac" providerId="LiveId" clId="{2597252C-BE7A-429B-93D9-DB93322F59AB}" dt="2022-05-10T14:23:17.296" v="9127" actId="20577"/>
          <ac:spMkLst>
            <pc:docMk/>
            <pc:sldMk cId="1281784601" sldId="799"/>
            <ac:spMk id="25" creationId="{604F79D9-CBF1-74A6-09EC-CA1BF245464A}"/>
          </ac:spMkLst>
        </pc:spChg>
        <pc:graphicFrameChg chg="mod">
          <ac:chgData name="Nguyen Chi Son" userId="606856d02e9d83ac" providerId="LiveId" clId="{2597252C-BE7A-429B-93D9-DB93322F59AB}" dt="2022-05-10T14:23:21.348" v="9131" actId="1037"/>
          <ac:graphicFrameMkLst>
            <pc:docMk/>
            <pc:sldMk cId="1281784601" sldId="799"/>
            <ac:graphicFrameMk id="10" creationId="{D650AF04-C697-9853-24BD-9CD3A717B01E}"/>
          </ac:graphicFrameMkLst>
        </pc:graphicFrameChg>
        <pc:graphicFrameChg chg="mod">
          <ac:chgData name="Nguyen Chi Son" userId="606856d02e9d83ac" providerId="LiveId" clId="{2597252C-BE7A-429B-93D9-DB93322F59AB}" dt="2022-05-10T14:23:29.652" v="9146" actId="1035"/>
          <ac:graphicFrameMkLst>
            <pc:docMk/>
            <pc:sldMk cId="1281784601" sldId="799"/>
            <ac:graphicFrameMk id="11" creationId="{B9504131-6F0C-876E-451C-91E9FDD15BDA}"/>
          </ac:graphicFrameMkLst>
        </pc:graphicFrameChg>
      </pc:sldChg>
    </pc:docChg>
  </pc:docChgLst>
  <pc:docChgLst>
    <pc:chgData name="Nguyen Chi Son" userId="606856d02e9d83ac" providerId="LiveId" clId="{31AFB845-B75F-4443-9CEF-2EA988277B47}"/>
    <pc:docChg chg="undo redo custSel addSld delSld modSld sldOrd">
      <pc:chgData name="Nguyen Chi Son" userId="606856d02e9d83ac" providerId="LiveId" clId="{31AFB845-B75F-4443-9CEF-2EA988277B47}" dt="2022-05-26T15:24:41.260" v="7372" actId="1076"/>
      <pc:docMkLst>
        <pc:docMk/>
      </pc:docMkLst>
      <pc:sldChg chg="modSp mod">
        <pc:chgData name="Nguyen Chi Son" userId="606856d02e9d83ac" providerId="LiveId" clId="{31AFB845-B75F-4443-9CEF-2EA988277B47}" dt="2022-05-26T09:26:25.222" v="51" actId="20577"/>
        <pc:sldMkLst>
          <pc:docMk/>
          <pc:sldMk cId="2922349590" sldId="256"/>
        </pc:sldMkLst>
        <pc:spChg chg="mod">
          <ac:chgData name="Nguyen Chi Son" userId="606856d02e9d83ac" providerId="LiveId" clId="{31AFB845-B75F-4443-9CEF-2EA988277B47}" dt="2022-05-26T09:26:25.222" v="51" actId="20577"/>
          <ac:spMkLst>
            <pc:docMk/>
            <pc:sldMk cId="2922349590" sldId="256"/>
            <ac:spMk id="136" creationId="{C574B640-0199-463F-87CA-8E3956B46E10}"/>
          </ac:spMkLst>
        </pc:spChg>
      </pc:sldChg>
      <pc:sldChg chg="del">
        <pc:chgData name="Nguyen Chi Son" userId="606856d02e9d83ac" providerId="LiveId" clId="{31AFB845-B75F-4443-9CEF-2EA988277B47}" dt="2022-05-26T15:10:19.974" v="5117" actId="47"/>
        <pc:sldMkLst>
          <pc:docMk/>
          <pc:sldMk cId="3319126272" sldId="622"/>
        </pc:sldMkLst>
      </pc:sldChg>
      <pc:sldChg chg="modSp mod">
        <pc:chgData name="Nguyen Chi Son" userId="606856d02e9d83ac" providerId="LiveId" clId="{31AFB845-B75F-4443-9CEF-2EA988277B47}" dt="2022-05-26T09:26:32.229" v="73" actId="20577"/>
        <pc:sldMkLst>
          <pc:docMk/>
          <pc:sldMk cId="1033004166" sldId="675"/>
        </pc:sldMkLst>
        <pc:spChg chg="mod">
          <ac:chgData name="Nguyen Chi Son" userId="606856d02e9d83ac" providerId="LiveId" clId="{31AFB845-B75F-4443-9CEF-2EA988277B47}" dt="2022-05-26T09:26:32.229" v="73" actId="20577"/>
          <ac:spMkLst>
            <pc:docMk/>
            <pc:sldMk cId="1033004166" sldId="675"/>
            <ac:spMk id="2" creationId="{DAF08EC2-5D0D-48D9-855C-A59C0E5ED55B}"/>
          </ac:spMkLst>
        </pc:spChg>
      </pc:sldChg>
      <pc:sldChg chg="del">
        <pc:chgData name="Nguyen Chi Son" userId="606856d02e9d83ac" providerId="LiveId" clId="{31AFB845-B75F-4443-9CEF-2EA988277B47}" dt="2022-05-26T15:10:19.974" v="5117" actId="47"/>
        <pc:sldMkLst>
          <pc:docMk/>
          <pc:sldMk cId="3014091475" sldId="782"/>
        </pc:sldMkLst>
      </pc:sldChg>
      <pc:sldChg chg="del">
        <pc:chgData name="Nguyen Chi Son" userId="606856d02e9d83ac" providerId="LiveId" clId="{31AFB845-B75F-4443-9CEF-2EA988277B47}" dt="2022-05-26T15:10:19.974" v="5117" actId="47"/>
        <pc:sldMkLst>
          <pc:docMk/>
          <pc:sldMk cId="1193280490" sldId="875"/>
        </pc:sldMkLst>
      </pc:sldChg>
      <pc:sldChg chg="addSp delSp modSp mod addAnim delAnim modAnim">
        <pc:chgData name="Nguyen Chi Son" userId="606856d02e9d83ac" providerId="LiveId" clId="{31AFB845-B75F-4443-9CEF-2EA988277B47}" dt="2022-05-26T12:54:58.214" v="1920"/>
        <pc:sldMkLst>
          <pc:docMk/>
          <pc:sldMk cId="780006894" sldId="880"/>
        </pc:sldMkLst>
        <pc:spChg chg="mod">
          <ac:chgData name="Nguyen Chi Son" userId="606856d02e9d83ac" providerId="LiveId" clId="{31AFB845-B75F-4443-9CEF-2EA988277B47}" dt="2022-05-26T09:40:32.493" v="747" actId="20577"/>
          <ac:spMkLst>
            <pc:docMk/>
            <pc:sldMk cId="780006894" sldId="880"/>
            <ac:spMk id="2" creationId="{BA8A6260-CA4B-46A9-A06E-C71EE59E6992}"/>
          </ac:spMkLst>
        </pc:spChg>
        <pc:spChg chg="mod">
          <ac:chgData name="Nguyen Chi Son" userId="606856d02e9d83ac" providerId="LiveId" clId="{31AFB845-B75F-4443-9CEF-2EA988277B47}" dt="2022-05-26T12:54:27.465" v="1914" actId="20577"/>
          <ac:spMkLst>
            <pc:docMk/>
            <pc:sldMk cId="780006894" sldId="880"/>
            <ac:spMk id="20" creationId="{96D10FFF-2A20-0BAF-772A-9E515DAE2B57}"/>
          </ac:spMkLst>
        </pc:spChg>
        <pc:graphicFrameChg chg="del">
          <ac:chgData name="Nguyen Chi Son" userId="606856d02e9d83ac" providerId="LiveId" clId="{31AFB845-B75F-4443-9CEF-2EA988277B47}" dt="2022-05-26T09:26:36.713" v="74" actId="478"/>
          <ac:graphicFrameMkLst>
            <pc:docMk/>
            <pc:sldMk cId="780006894" sldId="880"/>
            <ac:graphicFrameMk id="3" creationId="{83AE0F6A-FC17-36BA-8C0E-94E1503F8F49}"/>
          </ac:graphicFrameMkLst>
        </pc:graphicFrameChg>
        <pc:graphicFrameChg chg="add del mod">
          <ac:chgData name="Nguyen Chi Son" userId="606856d02e9d83ac" providerId="LiveId" clId="{31AFB845-B75F-4443-9CEF-2EA988277B47}" dt="2022-05-26T09:40:34.215" v="748" actId="478"/>
          <ac:graphicFrameMkLst>
            <pc:docMk/>
            <pc:sldMk cId="780006894" sldId="880"/>
            <ac:graphicFrameMk id="5" creationId="{DE07B4D3-4528-E698-038D-14F696737A4F}"/>
          </ac:graphicFrameMkLst>
        </pc:graphicFrameChg>
        <pc:graphicFrameChg chg="add mod">
          <ac:chgData name="Nguyen Chi Son" userId="606856d02e9d83ac" providerId="LiveId" clId="{31AFB845-B75F-4443-9CEF-2EA988277B47}" dt="2022-05-26T12:54:58.214" v="1920"/>
          <ac:graphicFrameMkLst>
            <pc:docMk/>
            <pc:sldMk cId="780006894" sldId="880"/>
            <ac:graphicFrameMk id="6" creationId="{8DC1F8A3-8C03-63CC-C612-B7325476743C}"/>
          </ac:graphicFrameMkLst>
        </pc:graphicFrameChg>
        <pc:graphicFrameChg chg="add del mod">
          <ac:chgData name="Nguyen Chi Son" userId="606856d02e9d83ac" providerId="LiveId" clId="{31AFB845-B75F-4443-9CEF-2EA988277B47}" dt="2022-05-26T09:37:49.681" v="609" actId="478"/>
          <ac:graphicFrameMkLst>
            <pc:docMk/>
            <pc:sldMk cId="780006894" sldId="880"/>
            <ac:graphicFrameMk id="10" creationId="{33EB46AC-1022-970E-2AAD-C57C063C8B31}"/>
          </ac:graphicFrameMkLst>
        </pc:graphicFrameChg>
        <pc:graphicFrameChg chg="add mod">
          <ac:chgData name="Nguyen Chi Son" userId="606856d02e9d83ac" providerId="LiveId" clId="{31AFB845-B75F-4443-9CEF-2EA988277B47}" dt="2022-05-26T12:31:19.724" v="775" actId="1076"/>
          <ac:graphicFrameMkLst>
            <pc:docMk/>
            <pc:sldMk cId="780006894" sldId="880"/>
            <ac:graphicFrameMk id="13" creationId="{BAF89D9D-D2B4-47C4-4549-00DC19F7EF19}"/>
          </ac:graphicFrameMkLst>
        </pc:graphicFrameChg>
        <pc:graphicFrameChg chg="add del mod">
          <ac:chgData name="Nguyen Chi Son" userId="606856d02e9d83ac" providerId="LiveId" clId="{31AFB845-B75F-4443-9CEF-2EA988277B47}" dt="2022-05-26T09:37:48.893" v="608" actId="478"/>
          <ac:graphicFrameMkLst>
            <pc:docMk/>
            <pc:sldMk cId="780006894" sldId="880"/>
            <ac:graphicFrameMk id="14" creationId="{73D33C33-3BC9-8515-1780-34656F205C89}"/>
          </ac:graphicFrameMkLst>
        </pc:graphicFrameChg>
        <pc:graphicFrameChg chg="add mod">
          <ac:chgData name="Nguyen Chi Son" userId="606856d02e9d83ac" providerId="LiveId" clId="{31AFB845-B75F-4443-9CEF-2EA988277B47}" dt="2022-05-26T12:31:30.947" v="779" actId="1076"/>
          <ac:graphicFrameMkLst>
            <pc:docMk/>
            <pc:sldMk cId="780006894" sldId="880"/>
            <ac:graphicFrameMk id="14" creationId="{C786BC57-BBA1-064A-C0CC-EE9F6D5E7372}"/>
          </ac:graphicFrameMkLst>
        </pc:graphicFrameChg>
        <pc:graphicFrameChg chg="add del mod">
          <ac:chgData name="Nguyen Chi Son" userId="606856d02e9d83ac" providerId="LiveId" clId="{31AFB845-B75F-4443-9CEF-2EA988277B47}" dt="2022-05-26T09:37:50.197" v="610" actId="478"/>
          <ac:graphicFrameMkLst>
            <pc:docMk/>
            <pc:sldMk cId="780006894" sldId="880"/>
            <ac:graphicFrameMk id="15" creationId="{09835175-C598-609F-122A-8733A8224DCB}"/>
          </ac:graphicFrameMkLst>
        </pc:graphicFrameChg>
        <pc:graphicFrameChg chg="add del mod">
          <ac:chgData name="Nguyen Chi Son" userId="606856d02e9d83ac" providerId="LiveId" clId="{31AFB845-B75F-4443-9CEF-2EA988277B47}" dt="2022-05-26T12:51:32.028" v="1845"/>
          <ac:graphicFrameMkLst>
            <pc:docMk/>
            <pc:sldMk cId="780006894" sldId="880"/>
            <ac:graphicFrameMk id="16" creationId="{04E9D1CD-162A-A81E-D494-B05FC03D0D03}"/>
          </ac:graphicFrameMkLst>
        </pc:graphicFrameChg>
        <pc:graphicFrameChg chg="add del mod">
          <ac:chgData name="Nguyen Chi Son" userId="606856d02e9d83ac" providerId="LiveId" clId="{31AFB845-B75F-4443-9CEF-2EA988277B47}" dt="2022-05-26T09:37:48.179" v="607" actId="478"/>
          <ac:graphicFrameMkLst>
            <pc:docMk/>
            <pc:sldMk cId="780006894" sldId="880"/>
            <ac:graphicFrameMk id="16" creationId="{96590187-0B65-2DFD-2513-68DCDD649DB2}"/>
          </ac:graphicFrameMkLst>
        </pc:graphicFrameChg>
        <pc:graphicFrameChg chg="add mod">
          <ac:chgData name="Nguyen Chi Son" userId="606856d02e9d83ac" providerId="LiveId" clId="{31AFB845-B75F-4443-9CEF-2EA988277B47}" dt="2022-05-26T12:51:23.582" v="1843" actId="1076"/>
          <ac:graphicFrameMkLst>
            <pc:docMk/>
            <pc:sldMk cId="780006894" sldId="880"/>
            <ac:graphicFrameMk id="18" creationId="{B6AAE363-BFBA-9B38-71D4-6A1565D04374}"/>
          </ac:graphicFrameMkLst>
        </pc:graphicFrameChg>
        <pc:graphicFrameChg chg="add del mod">
          <ac:chgData name="Nguyen Chi Son" userId="606856d02e9d83ac" providerId="LiveId" clId="{31AFB845-B75F-4443-9CEF-2EA988277B47}" dt="2022-05-26T12:31:35.955" v="781" actId="478"/>
          <ac:graphicFrameMkLst>
            <pc:docMk/>
            <pc:sldMk cId="780006894" sldId="880"/>
            <ac:graphicFrameMk id="19" creationId="{320677C7-E4C5-5026-36BD-5EF5B802365C}"/>
          </ac:graphicFrameMkLst>
        </pc:graphicFrameChg>
        <pc:graphicFrameChg chg="add mod">
          <ac:chgData name="Nguyen Chi Son" userId="606856d02e9d83ac" providerId="LiveId" clId="{31AFB845-B75F-4443-9CEF-2EA988277B47}" dt="2022-05-26T12:51:39.183" v="1847" actId="1076"/>
          <ac:graphicFrameMkLst>
            <pc:docMk/>
            <pc:sldMk cId="780006894" sldId="880"/>
            <ac:graphicFrameMk id="21" creationId="{E056EFBB-8846-794E-2091-3724E290FB07}"/>
          </ac:graphicFrameMkLst>
        </pc:graphicFrameChg>
        <pc:graphicFrameChg chg="add mod">
          <ac:chgData name="Nguyen Chi Son" userId="606856d02e9d83ac" providerId="LiveId" clId="{31AFB845-B75F-4443-9CEF-2EA988277B47}" dt="2022-05-26T12:54:19.149" v="1897" actId="1076"/>
          <ac:graphicFrameMkLst>
            <pc:docMk/>
            <pc:sldMk cId="780006894" sldId="880"/>
            <ac:graphicFrameMk id="22" creationId="{D3AC4D9A-74C0-ABEB-A43F-0BD2599B83DD}"/>
          </ac:graphicFrameMkLst>
        </pc:graphicFrameChg>
        <pc:picChg chg="add del mod">
          <ac:chgData name="Nguyen Chi Son" userId="606856d02e9d83ac" providerId="LiveId" clId="{31AFB845-B75F-4443-9CEF-2EA988277B47}" dt="2022-05-26T12:51:21.302" v="1842" actId="1076"/>
          <ac:picMkLst>
            <pc:docMk/>
            <pc:sldMk cId="780006894" sldId="880"/>
            <ac:picMk id="7" creationId="{C4C47F27-E479-9BB6-7B8D-9C3E82D00B4C}"/>
          </ac:picMkLst>
        </pc:picChg>
        <pc:picChg chg="add mod">
          <ac:chgData name="Nguyen Chi Son" userId="606856d02e9d83ac" providerId="LiveId" clId="{31AFB845-B75F-4443-9CEF-2EA988277B47}" dt="2022-05-26T12:31:19.724" v="775" actId="1076"/>
          <ac:picMkLst>
            <pc:docMk/>
            <pc:sldMk cId="780006894" sldId="880"/>
            <ac:picMk id="10" creationId="{E9608142-4166-9309-3056-64FCF61BFFBF}"/>
          </ac:picMkLst>
        </pc:picChg>
        <pc:cxnChg chg="add del mod">
          <ac:chgData name="Nguyen Chi Son" userId="606856d02e9d83ac" providerId="LiveId" clId="{31AFB845-B75F-4443-9CEF-2EA988277B47}" dt="2022-05-26T12:31:35.534" v="780" actId="478"/>
          <ac:cxnSpMkLst>
            <pc:docMk/>
            <pc:sldMk cId="780006894" sldId="880"/>
            <ac:cxnSpMk id="8" creationId="{C1613653-AC36-D928-E951-1D90BFC29C52}"/>
          </ac:cxnSpMkLst>
        </pc:cxnChg>
        <pc:cxnChg chg="add del mod">
          <ac:chgData name="Nguyen Chi Son" userId="606856d02e9d83ac" providerId="LiveId" clId="{31AFB845-B75F-4443-9CEF-2EA988277B47}" dt="2022-05-26T09:37:52.283" v="613" actId="478"/>
          <ac:cxnSpMkLst>
            <pc:docMk/>
            <pc:sldMk cId="780006894" sldId="880"/>
            <ac:cxnSpMk id="9" creationId="{9BA4BCFC-47AA-A076-10D2-5C878229D2EA}"/>
          </ac:cxnSpMkLst>
        </pc:cxnChg>
        <pc:cxnChg chg="add mod">
          <ac:chgData name="Nguyen Chi Son" userId="606856d02e9d83ac" providerId="LiveId" clId="{31AFB845-B75F-4443-9CEF-2EA988277B47}" dt="2022-05-26T09:40:37.405" v="773" actId="1035"/>
          <ac:cxnSpMkLst>
            <pc:docMk/>
            <pc:sldMk cId="780006894" sldId="880"/>
            <ac:cxnSpMk id="11" creationId="{0F8AFB87-8A6B-2629-A3B0-84C07A1DA1B0}"/>
          </ac:cxnSpMkLst>
        </pc:cxnChg>
        <pc:cxnChg chg="add del mod">
          <ac:chgData name="Nguyen Chi Son" userId="606856d02e9d83ac" providerId="LiveId" clId="{31AFB845-B75F-4443-9CEF-2EA988277B47}" dt="2022-05-26T09:37:50.807" v="611" actId="478"/>
          <ac:cxnSpMkLst>
            <pc:docMk/>
            <pc:sldMk cId="780006894" sldId="880"/>
            <ac:cxnSpMk id="12" creationId="{D5F0E018-AD77-4A13-D5B9-CD53F835D9AC}"/>
          </ac:cxnSpMkLst>
        </pc:cxnChg>
        <pc:cxnChg chg="add mod">
          <ac:chgData name="Nguyen Chi Son" userId="606856d02e9d83ac" providerId="LiveId" clId="{31AFB845-B75F-4443-9CEF-2EA988277B47}" dt="2022-05-26T12:31:19.724" v="775" actId="1076"/>
          <ac:cxnSpMkLst>
            <pc:docMk/>
            <pc:sldMk cId="780006894" sldId="880"/>
            <ac:cxnSpMk id="12" creationId="{F35201EA-B488-EC57-43FC-BDDE30300976}"/>
          </ac:cxnSpMkLst>
        </pc:cxnChg>
        <pc:cxnChg chg="add del mod">
          <ac:chgData name="Nguyen Chi Son" userId="606856d02e9d83ac" providerId="LiveId" clId="{31AFB845-B75F-4443-9CEF-2EA988277B47}" dt="2022-05-26T09:37:51.663" v="612" actId="478"/>
          <ac:cxnSpMkLst>
            <pc:docMk/>
            <pc:sldMk cId="780006894" sldId="880"/>
            <ac:cxnSpMk id="13" creationId="{4D87A5AA-F74C-E2AE-1678-052CBFC70E68}"/>
          </ac:cxnSpMkLst>
        </pc:cxnChg>
        <pc:cxnChg chg="add del mod">
          <ac:chgData name="Nguyen Chi Son" userId="606856d02e9d83ac" providerId="LiveId" clId="{31AFB845-B75F-4443-9CEF-2EA988277B47}" dt="2022-05-26T12:51:32.028" v="1845"/>
          <ac:cxnSpMkLst>
            <pc:docMk/>
            <pc:sldMk cId="780006894" sldId="880"/>
            <ac:cxnSpMk id="15" creationId="{AEDBEEC7-B805-A501-7B6B-8DCC4E350AB1}"/>
          </ac:cxnSpMkLst>
        </pc:cxnChg>
        <pc:cxnChg chg="add mod">
          <ac:chgData name="Nguyen Chi Son" userId="606856d02e9d83ac" providerId="LiveId" clId="{31AFB845-B75F-4443-9CEF-2EA988277B47}" dt="2022-05-26T12:51:39.183" v="1847" actId="1076"/>
          <ac:cxnSpMkLst>
            <pc:docMk/>
            <pc:sldMk cId="780006894" sldId="880"/>
            <ac:cxnSpMk id="17" creationId="{0CF2321F-4F7B-0CBB-4675-F104930C5B85}"/>
          </ac:cxnSpMkLst>
        </pc:cxnChg>
      </pc:sldChg>
      <pc:sldChg chg="addSp delSp modSp mod modAnim">
        <pc:chgData name="Nguyen Chi Son" userId="606856d02e9d83ac" providerId="LiveId" clId="{31AFB845-B75F-4443-9CEF-2EA988277B47}" dt="2022-05-26T13:19:51.682" v="3416" actId="20577"/>
        <pc:sldMkLst>
          <pc:docMk/>
          <pc:sldMk cId="1696484547" sldId="885"/>
        </pc:sldMkLst>
        <pc:spChg chg="mod">
          <ac:chgData name="Nguyen Chi Son" userId="606856d02e9d83ac" providerId="LiveId" clId="{31AFB845-B75F-4443-9CEF-2EA988277B47}" dt="2022-05-26T13:19:51.682" v="3416" actId="20577"/>
          <ac:spMkLst>
            <pc:docMk/>
            <pc:sldMk cId="1696484547" sldId="885"/>
            <ac:spMk id="2" creationId="{BA8A6260-CA4B-46A9-A06E-C71EE59E6992}"/>
          </ac:spMkLst>
        </pc:spChg>
        <pc:spChg chg="del">
          <ac:chgData name="Nguyen Chi Son" userId="606856d02e9d83ac" providerId="LiveId" clId="{31AFB845-B75F-4443-9CEF-2EA988277B47}" dt="2022-05-26T13:15:56.127" v="3390" actId="478"/>
          <ac:spMkLst>
            <pc:docMk/>
            <pc:sldMk cId="1696484547" sldId="885"/>
            <ac:spMk id="8" creationId="{36DC28AB-6A52-3788-AFD9-50D553700A46}"/>
          </ac:spMkLst>
        </pc:spChg>
        <pc:spChg chg="del">
          <ac:chgData name="Nguyen Chi Son" userId="606856d02e9d83ac" providerId="LiveId" clId="{31AFB845-B75F-4443-9CEF-2EA988277B47}" dt="2022-05-26T13:15:56.127" v="3390" actId="478"/>
          <ac:spMkLst>
            <pc:docMk/>
            <pc:sldMk cId="1696484547" sldId="885"/>
            <ac:spMk id="10" creationId="{84909DB3-7F2B-47B2-750D-4E088649A8D5}"/>
          </ac:spMkLst>
        </pc:spChg>
        <pc:graphicFrameChg chg="del mod">
          <ac:chgData name="Nguyen Chi Son" userId="606856d02e9d83ac" providerId="LiveId" clId="{31AFB845-B75F-4443-9CEF-2EA988277B47}" dt="2022-05-26T13:15:54.081" v="3389" actId="478"/>
          <ac:graphicFrameMkLst>
            <pc:docMk/>
            <pc:sldMk cId="1696484547" sldId="885"/>
            <ac:graphicFrameMk id="7" creationId="{11CF75B6-1986-A526-9ADF-1179A40AAB78}"/>
          </ac:graphicFrameMkLst>
        </pc:graphicFrameChg>
        <pc:graphicFrameChg chg="add mod">
          <ac:chgData name="Nguyen Chi Son" userId="606856d02e9d83ac" providerId="LiveId" clId="{31AFB845-B75F-4443-9CEF-2EA988277B47}" dt="2022-05-26T13:17:50.838" v="3403" actId="1076"/>
          <ac:graphicFrameMkLst>
            <pc:docMk/>
            <pc:sldMk cId="1696484547" sldId="885"/>
            <ac:graphicFrameMk id="9" creationId="{6A4F1A05-2F4E-E64D-17CF-D36EA3643484}"/>
          </ac:graphicFrameMkLst>
        </pc:graphicFrameChg>
        <pc:picChg chg="add mod">
          <ac:chgData name="Nguyen Chi Son" userId="606856d02e9d83ac" providerId="LiveId" clId="{31AFB845-B75F-4443-9CEF-2EA988277B47}" dt="2022-05-26T13:17:52.501" v="3404" actId="1076"/>
          <ac:picMkLst>
            <pc:docMk/>
            <pc:sldMk cId="1696484547" sldId="885"/>
            <ac:picMk id="6" creationId="{FF730F0C-5550-84A4-7D8E-4B64DFDFAAFC}"/>
          </ac:picMkLst>
        </pc:picChg>
      </pc:sldChg>
      <pc:sldChg chg="del">
        <pc:chgData name="Nguyen Chi Son" userId="606856d02e9d83ac" providerId="LiveId" clId="{31AFB845-B75F-4443-9CEF-2EA988277B47}" dt="2022-05-26T15:10:19.974" v="5117" actId="47"/>
        <pc:sldMkLst>
          <pc:docMk/>
          <pc:sldMk cId="4261963496" sldId="891"/>
        </pc:sldMkLst>
      </pc:sldChg>
      <pc:sldChg chg="del">
        <pc:chgData name="Nguyen Chi Son" userId="606856d02e9d83ac" providerId="LiveId" clId="{31AFB845-B75F-4443-9CEF-2EA988277B47}" dt="2022-05-26T15:10:19.974" v="5117" actId="47"/>
        <pc:sldMkLst>
          <pc:docMk/>
          <pc:sldMk cId="3427705775" sldId="893"/>
        </pc:sldMkLst>
      </pc:sldChg>
      <pc:sldChg chg="modSp mod">
        <pc:chgData name="Nguyen Chi Son" userId="606856d02e9d83ac" providerId="LiveId" clId="{31AFB845-B75F-4443-9CEF-2EA988277B47}" dt="2022-05-26T13:13:27.271" v="2949" actId="20577"/>
        <pc:sldMkLst>
          <pc:docMk/>
          <pc:sldMk cId="2094527133" sldId="894"/>
        </pc:sldMkLst>
        <pc:spChg chg="mod">
          <ac:chgData name="Nguyen Chi Son" userId="606856d02e9d83ac" providerId="LiveId" clId="{31AFB845-B75F-4443-9CEF-2EA988277B47}" dt="2022-05-26T13:13:27.271" v="2949" actId="20577"/>
          <ac:spMkLst>
            <pc:docMk/>
            <pc:sldMk cId="2094527133" sldId="894"/>
            <ac:spMk id="2" creationId="{DAF08EC2-5D0D-48D9-855C-A59C0E5ED55B}"/>
          </ac:spMkLst>
        </pc:spChg>
      </pc:sldChg>
      <pc:sldChg chg="addSp delSp modSp mod delAnim modAnim">
        <pc:chgData name="Nguyen Chi Son" userId="606856d02e9d83ac" providerId="LiveId" clId="{31AFB845-B75F-4443-9CEF-2EA988277B47}" dt="2022-05-26T14:51:08.009" v="4813" actId="1076"/>
        <pc:sldMkLst>
          <pc:docMk/>
          <pc:sldMk cId="743094264" sldId="895"/>
        </pc:sldMkLst>
        <pc:spChg chg="del">
          <ac:chgData name="Nguyen Chi Son" userId="606856d02e9d83ac" providerId="LiveId" clId="{31AFB845-B75F-4443-9CEF-2EA988277B47}" dt="2022-05-26T14:45:57.851" v="3852" actId="478"/>
          <ac:spMkLst>
            <pc:docMk/>
            <pc:sldMk cId="743094264" sldId="895"/>
            <ac:spMk id="10" creationId="{E65D8E01-F884-67BD-3673-5A647D50C62B}"/>
          </ac:spMkLst>
        </pc:spChg>
        <pc:spChg chg="del">
          <ac:chgData name="Nguyen Chi Son" userId="606856d02e9d83ac" providerId="LiveId" clId="{31AFB845-B75F-4443-9CEF-2EA988277B47}" dt="2022-05-26T14:45:57.851" v="3852" actId="478"/>
          <ac:spMkLst>
            <pc:docMk/>
            <pc:sldMk cId="743094264" sldId="895"/>
            <ac:spMk id="11" creationId="{283AF6B0-8B6F-B7A3-FDD2-54A553F91190}"/>
          </ac:spMkLst>
        </pc:spChg>
        <pc:spChg chg="del">
          <ac:chgData name="Nguyen Chi Son" userId="606856d02e9d83ac" providerId="LiveId" clId="{31AFB845-B75F-4443-9CEF-2EA988277B47}" dt="2022-05-26T14:45:57.851" v="3852" actId="478"/>
          <ac:spMkLst>
            <pc:docMk/>
            <pc:sldMk cId="743094264" sldId="895"/>
            <ac:spMk id="12" creationId="{4D8BA207-4B6B-8C9C-DE77-46DD876486B4}"/>
          </ac:spMkLst>
        </pc:spChg>
        <pc:spChg chg="del">
          <ac:chgData name="Nguyen Chi Son" userId="606856d02e9d83ac" providerId="LiveId" clId="{31AFB845-B75F-4443-9CEF-2EA988277B47}" dt="2022-05-26T14:45:57.851" v="3852" actId="478"/>
          <ac:spMkLst>
            <pc:docMk/>
            <pc:sldMk cId="743094264" sldId="895"/>
            <ac:spMk id="13" creationId="{FE2EB0D2-7F50-8A83-8F25-496B2CFB95A3}"/>
          </ac:spMkLst>
        </pc:spChg>
        <pc:spChg chg="add mod">
          <ac:chgData name="Nguyen Chi Son" userId="606856d02e9d83ac" providerId="LiveId" clId="{31AFB845-B75F-4443-9CEF-2EA988277B47}" dt="2022-05-26T14:47:05.737" v="4128" actId="20577"/>
          <ac:spMkLst>
            <pc:docMk/>
            <pc:sldMk cId="743094264" sldId="895"/>
            <ac:spMk id="14" creationId="{B8E466FC-77BB-2CF9-2AF7-3F39CDF534A3}"/>
          </ac:spMkLst>
        </pc:spChg>
        <pc:spChg chg="add mod">
          <ac:chgData name="Nguyen Chi Son" userId="606856d02e9d83ac" providerId="LiveId" clId="{31AFB845-B75F-4443-9CEF-2EA988277B47}" dt="2022-05-26T14:46:59.313" v="4114"/>
          <ac:spMkLst>
            <pc:docMk/>
            <pc:sldMk cId="743094264" sldId="895"/>
            <ac:spMk id="16" creationId="{3F8F6EAA-A402-7CD9-1997-3F88E2EBD1CE}"/>
          </ac:spMkLst>
        </pc:spChg>
        <pc:spChg chg="add mod">
          <ac:chgData name="Nguyen Chi Son" userId="606856d02e9d83ac" providerId="LiveId" clId="{31AFB845-B75F-4443-9CEF-2EA988277B47}" dt="2022-05-26T14:51:04.553" v="4812" actId="20577"/>
          <ac:spMkLst>
            <pc:docMk/>
            <pc:sldMk cId="743094264" sldId="895"/>
            <ac:spMk id="17" creationId="{F4539AF0-9691-804C-DB5B-69CC7B27989A}"/>
          </ac:spMkLst>
        </pc:spChg>
        <pc:spChg chg="add mod">
          <ac:chgData name="Nguyen Chi Son" userId="606856d02e9d83ac" providerId="LiveId" clId="{31AFB845-B75F-4443-9CEF-2EA988277B47}" dt="2022-05-26T14:46:59.313" v="4114"/>
          <ac:spMkLst>
            <pc:docMk/>
            <pc:sldMk cId="743094264" sldId="895"/>
            <ac:spMk id="18" creationId="{2CF0306D-2FAF-2461-516C-8FD3F65B2B94}"/>
          </ac:spMkLst>
        </pc:spChg>
        <pc:spChg chg="mod">
          <ac:chgData name="Nguyen Chi Son" userId="606856d02e9d83ac" providerId="LiveId" clId="{31AFB845-B75F-4443-9CEF-2EA988277B47}" dt="2022-05-26T14:46:43.010" v="4113" actId="20577"/>
          <ac:spMkLst>
            <pc:docMk/>
            <pc:sldMk cId="743094264" sldId="895"/>
            <ac:spMk id="19" creationId="{9C339D16-68E4-43C4-A62E-D0146138D23B}"/>
          </ac:spMkLst>
        </pc:spChg>
        <pc:graphicFrameChg chg="del">
          <ac:chgData name="Nguyen Chi Son" userId="606856d02e9d83ac" providerId="LiveId" clId="{31AFB845-B75F-4443-9CEF-2EA988277B47}" dt="2022-05-26T14:45:57.851" v="3852" actId="478"/>
          <ac:graphicFrameMkLst>
            <pc:docMk/>
            <pc:sldMk cId="743094264" sldId="895"/>
            <ac:graphicFrameMk id="15" creationId="{97B05352-127E-9237-264F-F540B9130D51}"/>
          </ac:graphicFrameMkLst>
        </pc:graphicFrameChg>
        <pc:graphicFrameChg chg="add mod">
          <ac:chgData name="Nguyen Chi Son" userId="606856d02e9d83ac" providerId="LiveId" clId="{31AFB845-B75F-4443-9CEF-2EA988277B47}" dt="2022-05-26T14:51:08.009" v="4813" actId="1076"/>
          <ac:graphicFrameMkLst>
            <pc:docMk/>
            <pc:sldMk cId="743094264" sldId="895"/>
            <ac:graphicFrameMk id="20" creationId="{E5AF8D45-C500-A7EB-03F5-DD031C1833AA}"/>
          </ac:graphicFrameMkLst>
        </pc:graphicFrameChg>
        <pc:graphicFrameChg chg="add mod">
          <ac:chgData name="Nguyen Chi Son" userId="606856d02e9d83ac" providerId="LiveId" clId="{31AFB845-B75F-4443-9CEF-2EA988277B47}" dt="2022-05-26T14:47:18.123" v="4131" actId="1076"/>
          <ac:graphicFrameMkLst>
            <pc:docMk/>
            <pc:sldMk cId="743094264" sldId="895"/>
            <ac:graphicFrameMk id="21" creationId="{6947974C-BA5E-7CAA-7351-840DF27ACAA0}"/>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4" creationId="{1DB324CA-1188-FCE3-6445-1A4850CD2244}"/>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5" creationId="{C99C8B20-187D-9352-DDC7-A6647D1904DB}"/>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6" creationId="{84D6EDEC-8E71-2A8E-B164-A6068958F1F9}"/>
          </ac:graphicFrameMkLst>
        </pc:graphicFrameChg>
      </pc:sldChg>
      <pc:sldChg chg="del">
        <pc:chgData name="Nguyen Chi Son" userId="606856d02e9d83ac" providerId="LiveId" clId="{31AFB845-B75F-4443-9CEF-2EA988277B47}" dt="2022-05-26T15:10:19.974" v="5117" actId="47"/>
        <pc:sldMkLst>
          <pc:docMk/>
          <pc:sldMk cId="1578954145" sldId="896"/>
        </pc:sldMkLst>
      </pc:sldChg>
      <pc:sldChg chg="del">
        <pc:chgData name="Nguyen Chi Son" userId="606856d02e9d83ac" providerId="LiveId" clId="{31AFB845-B75F-4443-9CEF-2EA988277B47}" dt="2022-05-26T15:10:19.974" v="5117" actId="47"/>
        <pc:sldMkLst>
          <pc:docMk/>
          <pc:sldMk cId="864546065" sldId="897"/>
        </pc:sldMkLst>
      </pc:sldChg>
      <pc:sldChg chg="del">
        <pc:chgData name="Nguyen Chi Son" userId="606856d02e9d83ac" providerId="LiveId" clId="{31AFB845-B75F-4443-9CEF-2EA988277B47}" dt="2022-05-26T15:10:19.974" v="5117" actId="47"/>
        <pc:sldMkLst>
          <pc:docMk/>
          <pc:sldMk cId="3210819768" sldId="898"/>
        </pc:sldMkLst>
      </pc:sldChg>
      <pc:sldChg chg="addSp delSp modSp add mod ord delAnim">
        <pc:chgData name="Nguyen Chi Son" userId="606856d02e9d83ac" providerId="LiveId" clId="{31AFB845-B75F-4443-9CEF-2EA988277B47}" dt="2022-05-26T09:40:13.969" v="652" actId="1076"/>
        <pc:sldMkLst>
          <pc:docMk/>
          <pc:sldMk cId="3716057380" sldId="899"/>
        </pc:sldMkLst>
        <pc:spChg chg="add del mod">
          <ac:chgData name="Nguyen Chi Son" userId="606856d02e9d83ac" providerId="LiveId" clId="{31AFB845-B75F-4443-9CEF-2EA988277B47}" dt="2022-05-26T09:39:20.079" v="642" actId="478"/>
          <ac:spMkLst>
            <pc:docMk/>
            <pc:sldMk cId="3716057380" sldId="899"/>
            <ac:spMk id="12" creationId="{FB3B0530-4F10-7AD4-28E9-4138F18715C8}"/>
          </ac:spMkLst>
        </pc:spChg>
        <pc:spChg chg="del">
          <ac:chgData name="Nguyen Chi Son" userId="606856d02e9d83ac" providerId="LiveId" clId="{31AFB845-B75F-4443-9CEF-2EA988277B47}" dt="2022-05-26T09:39:05.175" v="638" actId="478"/>
          <ac:spMkLst>
            <pc:docMk/>
            <pc:sldMk cId="3716057380" sldId="899"/>
            <ac:spMk id="20" creationId="{96D10FFF-2A20-0BAF-772A-9E515DAE2B57}"/>
          </ac:spMkLst>
        </pc:spChg>
        <pc:graphicFrameChg chg="del">
          <ac:chgData name="Nguyen Chi Son" userId="606856d02e9d83ac" providerId="LiveId" clId="{31AFB845-B75F-4443-9CEF-2EA988277B47}" dt="2022-05-26T09:39:05.175" v="638" actId="478"/>
          <ac:graphicFrameMkLst>
            <pc:docMk/>
            <pc:sldMk cId="3716057380" sldId="899"/>
            <ac:graphicFrameMk id="6" creationId="{8DC1F8A3-8C03-63CC-C612-B7325476743C}"/>
          </ac:graphicFrameMkLst>
        </pc:graphicFrameChg>
        <pc:graphicFrameChg chg="del">
          <ac:chgData name="Nguyen Chi Son" userId="606856d02e9d83ac" providerId="LiveId" clId="{31AFB845-B75F-4443-9CEF-2EA988277B47}" dt="2022-05-26T09:39:05.175" v="638" actId="478"/>
          <ac:graphicFrameMkLst>
            <pc:docMk/>
            <pc:sldMk cId="3716057380" sldId="899"/>
            <ac:graphicFrameMk id="18" creationId="{B6AAE363-BFBA-9B38-71D4-6A1565D04374}"/>
          </ac:graphicFrameMkLst>
        </pc:graphicFrameChg>
        <pc:graphicFrameChg chg="del">
          <ac:chgData name="Nguyen Chi Son" userId="606856d02e9d83ac" providerId="LiveId" clId="{31AFB845-B75F-4443-9CEF-2EA988277B47}" dt="2022-05-26T09:39:05.175" v="638" actId="478"/>
          <ac:graphicFrameMkLst>
            <pc:docMk/>
            <pc:sldMk cId="3716057380" sldId="899"/>
            <ac:graphicFrameMk id="19" creationId="{320677C7-E4C5-5026-36BD-5EF5B802365C}"/>
          </ac:graphicFrameMkLst>
        </pc:graphicFrameChg>
        <pc:picChg chg="del">
          <ac:chgData name="Nguyen Chi Son" userId="606856d02e9d83ac" providerId="LiveId" clId="{31AFB845-B75F-4443-9CEF-2EA988277B47}" dt="2022-05-26T09:39:05.175" v="638" actId="478"/>
          <ac:picMkLst>
            <pc:docMk/>
            <pc:sldMk cId="3716057380" sldId="899"/>
            <ac:picMk id="7" creationId="{C4C47F27-E479-9BB6-7B8D-9C3E82D00B4C}"/>
          </ac:picMkLst>
        </pc:picChg>
        <pc:picChg chg="add mod">
          <ac:chgData name="Nguyen Chi Son" userId="606856d02e9d83ac" providerId="LiveId" clId="{31AFB845-B75F-4443-9CEF-2EA988277B47}" dt="2022-05-26T09:40:11.985" v="651" actId="1076"/>
          <ac:picMkLst>
            <pc:docMk/>
            <pc:sldMk cId="3716057380" sldId="899"/>
            <ac:picMk id="13" creationId="{13317062-07A2-90F9-B61E-940D94A4D265}"/>
          </ac:picMkLst>
        </pc:picChg>
        <pc:picChg chg="add mod">
          <ac:chgData name="Nguyen Chi Son" userId="606856d02e9d83ac" providerId="LiveId" clId="{31AFB845-B75F-4443-9CEF-2EA988277B47}" dt="2022-05-26T09:40:13.969" v="652" actId="1076"/>
          <ac:picMkLst>
            <pc:docMk/>
            <pc:sldMk cId="3716057380" sldId="899"/>
            <ac:picMk id="14" creationId="{B7FDC633-95C1-7867-ADA5-B5B9CE2FFB66}"/>
          </ac:picMkLst>
        </pc:picChg>
        <pc:cxnChg chg="del">
          <ac:chgData name="Nguyen Chi Son" userId="606856d02e9d83ac" providerId="LiveId" clId="{31AFB845-B75F-4443-9CEF-2EA988277B47}" dt="2022-05-26T09:39:05.175" v="638" actId="478"/>
          <ac:cxnSpMkLst>
            <pc:docMk/>
            <pc:sldMk cId="3716057380" sldId="899"/>
            <ac:cxnSpMk id="8" creationId="{C1613653-AC36-D928-E951-1D90BFC29C52}"/>
          </ac:cxnSpMkLst>
        </pc:cxnChg>
        <pc:cxnChg chg="del">
          <ac:chgData name="Nguyen Chi Son" userId="606856d02e9d83ac" providerId="LiveId" clId="{31AFB845-B75F-4443-9CEF-2EA988277B47}" dt="2022-05-26T09:39:05.175" v="638" actId="478"/>
          <ac:cxnSpMkLst>
            <pc:docMk/>
            <pc:sldMk cId="3716057380" sldId="899"/>
            <ac:cxnSpMk id="11" creationId="{0F8AFB87-8A6B-2629-A3B0-84C07A1DA1B0}"/>
          </ac:cxnSpMkLst>
        </pc:cxnChg>
      </pc:sldChg>
      <pc:sldChg chg="addSp delSp modSp add mod delAnim modAnim">
        <pc:chgData name="Nguyen Chi Son" userId="606856d02e9d83ac" providerId="LiveId" clId="{31AFB845-B75F-4443-9CEF-2EA988277B47}" dt="2022-05-26T12:36:53.551" v="1272" actId="1076"/>
        <pc:sldMkLst>
          <pc:docMk/>
          <pc:sldMk cId="2460070583" sldId="900"/>
        </pc:sldMkLst>
        <pc:spChg chg="del">
          <ac:chgData name="Nguyen Chi Son" userId="606856d02e9d83ac" providerId="LiveId" clId="{31AFB845-B75F-4443-9CEF-2EA988277B47}" dt="2022-05-26T12:31:56.438" v="784" actId="478"/>
          <ac:spMkLst>
            <pc:docMk/>
            <pc:sldMk cId="2460070583" sldId="900"/>
            <ac:spMk id="10" creationId="{E65D8E01-F884-67BD-3673-5A647D50C62B}"/>
          </ac:spMkLst>
        </pc:spChg>
        <pc:spChg chg="del">
          <ac:chgData name="Nguyen Chi Son" userId="606856d02e9d83ac" providerId="LiveId" clId="{31AFB845-B75F-4443-9CEF-2EA988277B47}" dt="2022-05-26T12:31:56.438" v="784" actId="478"/>
          <ac:spMkLst>
            <pc:docMk/>
            <pc:sldMk cId="2460070583" sldId="900"/>
            <ac:spMk id="11" creationId="{283AF6B0-8B6F-B7A3-FDD2-54A553F91190}"/>
          </ac:spMkLst>
        </pc:spChg>
        <pc:spChg chg="del">
          <ac:chgData name="Nguyen Chi Son" userId="606856d02e9d83ac" providerId="LiveId" clId="{31AFB845-B75F-4443-9CEF-2EA988277B47}" dt="2022-05-26T12:31:56.438" v="784" actId="478"/>
          <ac:spMkLst>
            <pc:docMk/>
            <pc:sldMk cId="2460070583" sldId="900"/>
            <ac:spMk id="12" creationId="{4D8BA207-4B6B-8C9C-DE77-46DD876486B4}"/>
          </ac:spMkLst>
        </pc:spChg>
        <pc:spChg chg="del">
          <ac:chgData name="Nguyen Chi Son" userId="606856d02e9d83ac" providerId="LiveId" clId="{31AFB845-B75F-4443-9CEF-2EA988277B47}" dt="2022-05-26T12:31:56.438" v="784" actId="478"/>
          <ac:spMkLst>
            <pc:docMk/>
            <pc:sldMk cId="2460070583" sldId="900"/>
            <ac:spMk id="13" creationId="{FE2EB0D2-7F50-8A83-8F25-496B2CFB95A3}"/>
          </ac:spMkLst>
        </pc:spChg>
        <pc:spChg chg="add mod">
          <ac:chgData name="Nguyen Chi Son" userId="606856d02e9d83ac" providerId="LiveId" clId="{31AFB845-B75F-4443-9CEF-2EA988277B47}" dt="2022-05-26T12:34:40.997" v="1164" actId="20577"/>
          <ac:spMkLst>
            <pc:docMk/>
            <pc:sldMk cId="2460070583" sldId="900"/>
            <ac:spMk id="14" creationId="{E1E77DCA-C0CC-2A7C-04C8-08F650B95C33}"/>
          </ac:spMkLst>
        </pc:spChg>
        <pc:spChg chg="add mod">
          <ac:chgData name="Nguyen Chi Son" userId="606856d02e9d83ac" providerId="LiveId" clId="{31AFB845-B75F-4443-9CEF-2EA988277B47}" dt="2022-05-26T12:34:36.109" v="1139" actId="1035"/>
          <ac:spMkLst>
            <pc:docMk/>
            <pc:sldMk cId="2460070583" sldId="900"/>
            <ac:spMk id="16" creationId="{4FFAAAF5-61C3-0799-3607-CAC3FDA728DD}"/>
          </ac:spMkLst>
        </pc:spChg>
        <pc:spChg chg="add mod">
          <ac:chgData name="Nguyen Chi Son" userId="606856d02e9d83ac" providerId="LiveId" clId="{31AFB845-B75F-4443-9CEF-2EA988277B47}" dt="2022-05-26T12:35:51.532" v="1265" actId="20577"/>
          <ac:spMkLst>
            <pc:docMk/>
            <pc:sldMk cId="2460070583" sldId="900"/>
            <ac:spMk id="17" creationId="{7E7B6505-D3B4-3552-8272-9D2C206472B0}"/>
          </ac:spMkLst>
        </pc:spChg>
        <pc:spChg chg="add mod">
          <ac:chgData name="Nguyen Chi Son" userId="606856d02e9d83ac" providerId="LiveId" clId="{31AFB845-B75F-4443-9CEF-2EA988277B47}" dt="2022-05-26T12:34:36.109" v="1139" actId="1035"/>
          <ac:spMkLst>
            <pc:docMk/>
            <pc:sldMk cId="2460070583" sldId="900"/>
            <ac:spMk id="18" creationId="{A225B61F-71D4-834E-313C-660EEDFDDCE6}"/>
          </ac:spMkLst>
        </pc:spChg>
        <pc:spChg chg="mod">
          <ac:chgData name="Nguyen Chi Son" userId="606856d02e9d83ac" providerId="LiveId" clId="{31AFB845-B75F-4443-9CEF-2EA988277B47}" dt="2022-05-26T12:34:24.670" v="1116" actId="20577"/>
          <ac:spMkLst>
            <pc:docMk/>
            <pc:sldMk cId="2460070583" sldId="900"/>
            <ac:spMk id="19" creationId="{9C339D16-68E4-43C4-A62E-D0146138D23B}"/>
          </ac:spMkLst>
        </pc:spChg>
        <pc:graphicFrameChg chg="del">
          <ac:chgData name="Nguyen Chi Son" userId="606856d02e9d83ac" providerId="LiveId" clId="{31AFB845-B75F-4443-9CEF-2EA988277B47}" dt="2022-05-26T12:31:56.438" v="784" actId="478"/>
          <ac:graphicFrameMkLst>
            <pc:docMk/>
            <pc:sldMk cId="2460070583" sldId="900"/>
            <ac:graphicFrameMk id="15" creationId="{97B05352-127E-9237-264F-F540B9130D51}"/>
          </ac:graphicFrameMkLst>
        </pc:graphicFrameChg>
        <pc:graphicFrameChg chg="add del mod">
          <ac:chgData name="Nguyen Chi Son" userId="606856d02e9d83ac" providerId="LiveId" clId="{31AFB845-B75F-4443-9CEF-2EA988277B47}" dt="2022-05-26T12:35:43.770" v="1207" actId="478"/>
          <ac:graphicFrameMkLst>
            <pc:docMk/>
            <pc:sldMk cId="2460070583" sldId="900"/>
            <ac:graphicFrameMk id="20" creationId="{CB30D511-B51E-F2F2-159E-93681DEE3722}"/>
          </ac:graphicFrameMkLst>
        </pc:graphicFrameChg>
        <pc:graphicFrameChg chg="add mod">
          <ac:chgData name="Nguyen Chi Son" userId="606856d02e9d83ac" providerId="LiveId" clId="{31AFB845-B75F-4443-9CEF-2EA988277B47}" dt="2022-05-26T12:36:53.551" v="1272" actId="1076"/>
          <ac:graphicFrameMkLst>
            <pc:docMk/>
            <pc:sldMk cId="2460070583" sldId="900"/>
            <ac:graphicFrameMk id="21" creationId="{26ECDDEE-559E-EC54-02A7-00683DEFA119}"/>
          </ac:graphicFrameMkLst>
        </pc:graphicFrameChg>
        <pc:graphicFrameChg chg="add del mod">
          <ac:chgData name="Nguyen Chi Son" userId="606856d02e9d83ac" providerId="LiveId" clId="{31AFB845-B75F-4443-9CEF-2EA988277B47}" dt="2022-05-26T12:34:42.678" v="1165" actId="478"/>
          <ac:graphicFrameMkLst>
            <pc:docMk/>
            <pc:sldMk cId="2460070583" sldId="900"/>
            <ac:graphicFrameMk id="22" creationId="{8B5F0CCE-87A4-0CB2-29D3-2E30CAFAADBB}"/>
          </ac:graphicFrameMkLst>
        </pc:graphicFrameChg>
        <pc:graphicFrameChg chg="add mod">
          <ac:chgData name="Nguyen Chi Son" userId="606856d02e9d83ac" providerId="LiveId" clId="{31AFB845-B75F-4443-9CEF-2EA988277B47}" dt="2022-05-26T12:34:58.921" v="1168" actId="1076"/>
          <ac:graphicFrameMkLst>
            <pc:docMk/>
            <pc:sldMk cId="2460070583" sldId="900"/>
            <ac:graphicFrameMk id="23" creationId="{4E9281B2-81DE-9954-63FA-9B74CCC3E071}"/>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4" creationId="{1DB324CA-1188-FCE3-6445-1A4850CD2244}"/>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5" creationId="{C99C8B20-187D-9352-DDC7-A6647D1904DB}"/>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6" creationId="{84D6EDEC-8E71-2A8E-B164-A6068958F1F9}"/>
          </ac:graphicFrameMkLst>
        </pc:graphicFrameChg>
      </pc:sldChg>
      <pc:sldChg chg="addSp delSp modSp add mod addAnim delAnim modAnim">
        <pc:chgData name="Nguyen Chi Son" userId="606856d02e9d83ac" providerId="LiveId" clId="{31AFB845-B75F-4443-9CEF-2EA988277B47}" dt="2022-05-26T13:04:06.455" v="2057" actId="1076"/>
        <pc:sldMkLst>
          <pc:docMk/>
          <pc:sldMk cId="2247582823" sldId="901"/>
        </pc:sldMkLst>
        <pc:spChg chg="add mod">
          <ac:chgData name="Nguyen Chi Son" userId="606856d02e9d83ac" providerId="LiveId" clId="{31AFB845-B75F-4443-9CEF-2EA988277B47}" dt="2022-05-26T12:57:45.983" v="2036" actId="1035"/>
          <ac:spMkLst>
            <pc:docMk/>
            <pc:sldMk cId="2247582823" sldId="901"/>
            <ac:spMk id="10" creationId="{A9BF2F01-A0F9-5692-B335-DD158B2E92CE}"/>
          </ac:spMkLst>
        </pc:spChg>
        <pc:spChg chg="add mod">
          <ac:chgData name="Nguyen Chi Son" userId="606856d02e9d83ac" providerId="LiveId" clId="{31AFB845-B75F-4443-9CEF-2EA988277B47}" dt="2022-05-26T12:39:58.559" v="1738" actId="1036"/>
          <ac:spMkLst>
            <pc:docMk/>
            <pc:sldMk cId="2247582823" sldId="901"/>
            <ac:spMk id="11" creationId="{DE321EC4-0BB4-B802-3829-EA73F727B4EF}"/>
          </ac:spMkLst>
        </pc:spChg>
        <pc:spChg chg="add mod">
          <ac:chgData name="Nguyen Chi Son" userId="606856d02e9d83ac" providerId="LiveId" clId="{31AFB845-B75F-4443-9CEF-2EA988277B47}" dt="2022-05-26T13:01:12.015" v="2049" actId="20577"/>
          <ac:spMkLst>
            <pc:docMk/>
            <pc:sldMk cId="2247582823" sldId="901"/>
            <ac:spMk id="12" creationId="{58671B3E-9289-47A0-8CE8-784FBE2B60DA}"/>
          </ac:spMkLst>
        </pc:spChg>
        <pc:spChg chg="add mod">
          <ac:chgData name="Nguyen Chi Son" userId="606856d02e9d83ac" providerId="LiveId" clId="{31AFB845-B75F-4443-9CEF-2EA988277B47}" dt="2022-05-26T12:57:45.983" v="2036" actId="1035"/>
          <ac:spMkLst>
            <pc:docMk/>
            <pc:sldMk cId="2247582823" sldId="901"/>
            <ac:spMk id="13" creationId="{473F4193-2E27-FDD8-330C-AB32179D432C}"/>
          </ac:spMkLst>
        </pc:spChg>
        <pc:spChg chg="del">
          <ac:chgData name="Nguyen Chi Son" userId="606856d02e9d83ac" providerId="LiveId" clId="{31AFB845-B75F-4443-9CEF-2EA988277B47}" dt="2022-05-26T12:37:33.688" v="1274" actId="478"/>
          <ac:spMkLst>
            <pc:docMk/>
            <pc:sldMk cId="2247582823" sldId="901"/>
            <ac:spMk id="14" creationId="{E1E77DCA-C0CC-2A7C-04C8-08F650B95C33}"/>
          </ac:spMkLst>
        </pc:spChg>
        <pc:spChg chg="del">
          <ac:chgData name="Nguyen Chi Son" userId="606856d02e9d83ac" providerId="LiveId" clId="{31AFB845-B75F-4443-9CEF-2EA988277B47}" dt="2022-05-26T12:37:33.688" v="1274" actId="478"/>
          <ac:spMkLst>
            <pc:docMk/>
            <pc:sldMk cId="2247582823" sldId="901"/>
            <ac:spMk id="16" creationId="{4FFAAAF5-61C3-0799-3607-CAC3FDA728DD}"/>
          </ac:spMkLst>
        </pc:spChg>
        <pc:spChg chg="del">
          <ac:chgData name="Nguyen Chi Son" userId="606856d02e9d83ac" providerId="LiveId" clId="{31AFB845-B75F-4443-9CEF-2EA988277B47}" dt="2022-05-26T12:37:33.688" v="1274" actId="478"/>
          <ac:spMkLst>
            <pc:docMk/>
            <pc:sldMk cId="2247582823" sldId="901"/>
            <ac:spMk id="17" creationId="{7E7B6505-D3B4-3552-8272-9D2C206472B0}"/>
          </ac:spMkLst>
        </pc:spChg>
        <pc:spChg chg="del">
          <ac:chgData name="Nguyen Chi Son" userId="606856d02e9d83ac" providerId="LiveId" clId="{31AFB845-B75F-4443-9CEF-2EA988277B47}" dt="2022-05-26T12:37:33.688" v="1274" actId="478"/>
          <ac:spMkLst>
            <pc:docMk/>
            <pc:sldMk cId="2247582823" sldId="901"/>
            <ac:spMk id="18" creationId="{A225B61F-71D4-834E-313C-660EEDFDDCE6}"/>
          </ac:spMkLst>
        </pc:spChg>
        <pc:spChg chg="mod">
          <ac:chgData name="Nguyen Chi Son" userId="606856d02e9d83ac" providerId="LiveId" clId="{31AFB845-B75F-4443-9CEF-2EA988277B47}" dt="2022-05-26T12:38:41.509" v="1728" actId="20577"/>
          <ac:spMkLst>
            <pc:docMk/>
            <pc:sldMk cId="2247582823" sldId="901"/>
            <ac:spMk id="19" creationId="{9C339D16-68E4-43C4-A62E-D0146138D23B}"/>
          </ac:spMkLst>
        </pc:spChg>
        <pc:graphicFrameChg chg="add del mod">
          <ac:chgData name="Nguyen Chi Son" userId="606856d02e9d83ac" providerId="LiveId" clId="{31AFB845-B75F-4443-9CEF-2EA988277B47}" dt="2022-05-26T12:47:21.876" v="1815" actId="478"/>
          <ac:graphicFrameMkLst>
            <pc:docMk/>
            <pc:sldMk cId="2247582823" sldId="901"/>
            <ac:graphicFrameMk id="15" creationId="{E70397E1-028C-58DE-E28C-AFEB5C981875}"/>
          </ac:graphicFrameMkLst>
        </pc:graphicFrameChg>
        <pc:graphicFrameChg chg="add del mod">
          <ac:chgData name="Nguyen Chi Son" userId="606856d02e9d83ac" providerId="LiveId" clId="{31AFB845-B75F-4443-9CEF-2EA988277B47}" dt="2022-05-26T12:56:23.574" v="1927" actId="478"/>
          <ac:graphicFrameMkLst>
            <pc:docMk/>
            <pc:sldMk cId="2247582823" sldId="901"/>
            <ac:graphicFrameMk id="20" creationId="{67814ABB-2616-3736-BF60-307E381753C9}"/>
          </ac:graphicFrameMkLst>
        </pc:graphicFrameChg>
        <pc:graphicFrameChg chg="del">
          <ac:chgData name="Nguyen Chi Son" userId="606856d02e9d83ac" providerId="LiveId" clId="{31AFB845-B75F-4443-9CEF-2EA988277B47}" dt="2022-05-26T12:37:33.688" v="1274" actId="478"/>
          <ac:graphicFrameMkLst>
            <pc:docMk/>
            <pc:sldMk cId="2247582823" sldId="901"/>
            <ac:graphicFrameMk id="21" creationId="{26ECDDEE-559E-EC54-02A7-00683DEFA119}"/>
          </ac:graphicFrameMkLst>
        </pc:graphicFrameChg>
        <pc:graphicFrameChg chg="add mod">
          <ac:chgData name="Nguyen Chi Son" userId="606856d02e9d83ac" providerId="LiveId" clId="{31AFB845-B75F-4443-9CEF-2EA988277B47}" dt="2022-05-26T12:57:45.983" v="2036" actId="1035"/>
          <ac:graphicFrameMkLst>
            <pc:docMk/>
            <pc:sldMk cId="2247582823" sldId="901"/>
            <ac:graphicFrameMk id="22" creationId="{536B1AE8-31D4-7607-35C0-62E7A8B311EE}"/>
          </ac:graphicFrameMkLst>
        </pc:graphicFrameChg>
        <pc:graphicFrameChg chg="del">
          <ac:chgData name="Nguyen Chi Son" userId="606856d02e9d83ac" providerId="LiveId" clId="{31AFB845-B75F-4443-9CEF-2EA988277B47}" dt="2022-05-26T12:37:33.688" v="1274" actId="478"/>
          <ac:graphicFrameMkLst>
            <pc:docMk/>
            <pc:sldMk cId="2247582823" sldId="901"/>
            <ac:graphicFrameMk id="23" creationId="{4E9281B2-81DE-9954-63FA-9B74CCC3E071}"/>
          </ac:graphicFrameMkLst>
        </pc:graphicFrameChg>
        <pc:graphicFrameChg chg="add mod">
          <ac:chgData name="Nguyen Chi Son" userId="606856d02e9d83ac" providerId="LiveId" clId="{31AFB845-B75F-4443-9CEF-2EA988277B47}" dt="2022-05-26T13:04:06.455" v="2057" actId="1076"/>
          <ac:graphicFrameMkLst>
            <pc:docMk/>
            <pc:sldMk cId="2247582823" sldId="901"/>
            <ac:graphicFrameMk id="25" creationId="{C1C3A6A2-4449-D381-C082-196817E2AC56}"/>
          </ac:graphicFrameMkLst>
        </pc:graphicFrameChg>
        <pc:graphicFrameChg chg="add mod">
          <ac:chgData name="Nguyen Chi Son" userId="606856d02e9d83ac" providerId="LiveId" clId="{31AFB845-B75F-4443-9CEF-2EA988277B47}" dt="2022-05-26T12:57:14.316" v="2009" actId="1076"/>
          <ac:graphicFrameMkLst>
            <pc:docMk/>
            <pc:sldMk cId="2247582823" sldId="901"/>
            <ac:graphicFrameMk id="29" creationId="{3034E955-CB76-3378-6046-9F95DB4E840D}"/>
          </ac:graphicFrameMkLst>
        </pc:graphicFrameChg>
        <pc:graphicFrameChg chg="add del mod">
          <ac:chgData name="Nguyen Chi Son" userId="606856d02e9d83ac" providerId="LiveId" clId="{31AFB845-B75F-4443-9CEF-2EA988277B47}" dt="2022-05-26T12:57:25.883" v="2015" actId="1076"/>
          <ac:graphicFrameMkLst>
            <pc:docMk/>
            <pc:sldMk cId="2247582823" sldId="901"/>
            <ac:graphicFrameMk id="33" creationId="{EBF7B2EE-2AFE-9728-9AB4-1200167BEB9B}"/>
          </ac:graphicFrameMkLst>
        </pc:graphicFrameChg>
        <pc:graphicFrameChg chg="add mod">
          <ac:chgData name="Nguyen Chi Son" userId="606856d02e9d83ac" providerId="LiveId" clId="{31AFB845-B75F-4443-9CEF-2EA988277B47}" dt="2022-05-26T12:57:39.012" v="2020" actId="1076"/>
          <ac:graphicFrameMkLst>
            <pc:docMk/>
            <pc:sldMk cId="2247582823" sldId="901"/>
            <ac:graphicFrameMk id="34" creationId="{3EE40D26-6357-2246-5865-A80446816CEE}"/>
          </ac:graphicFrameMkLst>
        </pc:graphicFrameChg>
        <pc:graphicFrameChg chg="add mod">
          <ac:chgData name="Nguyen Chi Son" userId="606856d02e9d83ac" providerId="LiveId" clId="{31AFB845-B75F-4443-9CEF-2EA988277B47}" dt="2022-05-26T12:57:14.316" v="2009" actId="1076"/>
          <ac:graphicFrameMkLst>
            <pc:docMk/>
            <pc:sldMk cId="2247582823" sldId="901"/>
            <ac:graphicFrameMk id="35" creationId="{6A6C1ACE-E61B-D80F-14E4-9C1367465E46}"/>
          </ac:graphicFrameMkLst>
        </pc:graphicFrameChg>
        <pc:picChg chg="add mod">
          <ac:chgData name="Nguyen Chi Son" userId="606856d02e9d83ac" providerId="LiveId" clId="{31AFB845-B75F-4443-9CEF-2EA988277B47}" dt="2022-05-26T12:57:14.316" v="2009" actId="1076"/>
          <ac:picMkLst>
            <pc:docMk/>
            <pc:sldMk cId="2247582823" sldId="901"/>
            <ac:picMk id="26" creationId="{241DC436-8033-AE8A-C8A8-4043510BACEC}"/>
          </ac:picMkLst>
        </pc:picChg>
        <pc:cxnChg chg="add del mod">
          <ac:chgData name="Nguyen Chi Son" userId="606856d02e9d83ac" providerId="LiveId" clId="{31AFB845-B75F-4443-9CEF-2EA988277B47}" dt="2022-05-26T12:56:24.228" v="1928" actId="478"/>
          <ac:cxnSpMkLst>
            <pc:docMk/>
            <pc:sldMk cId="2247582823" sldId="901"/>
            <ac:cxnSpMk id="24" creationId="{7F63ECC7-098A-D18B-A257-ACFF7D655801}"/>
          </ac:cxnSpMkLst>
        </pc:cxnChg>
        <pc:cxnChg chg="add mod">
          <ac:chgData name="Nguyen Chi Son" userId="606856d02e9d83ac" providerId="LiveId" clId="{31AFB845-B75F-4443-9CEF-2EA988277B47}" dt="2022-05-26T12:57:37.275" v="2019" actId="1076"/>
          <ac:cxnSpMkLst>
            <pc:docMk/>
            <pc:sldMk cId="2247582823" sldId="901"/>
            <ac:cxnSpMk id="27" creationId="{20B141DF-7CD8-D506-0DF8-E50EB54BBDB1}"/>
          </ac:cxnSpMkLst>
        </pc:cxnChg>
        <pc:cxnChg chg="add mod">
          <ac:chgData name="Nguyen Chi Son" userId="606856d02e9d83ac" providerId="LiveId" clId="{31AFB845-B75F-4443-9CEF-2EA988277B47}" dt="2022-05-26T12:57:35.634" v="2018" actId="1076"/>
          <ac:cxnSpMkLst>
            <pc:docMk/>
            <pc:sldMk cId="2247582823" sldId="901"/>
            <ac:cxnSpMk id="28" creationId="{F63AC38D-3FE7-3E2B-F40B-F67EFEBBED0F}"/>
          </ac:cxnSpMkLst>
        </pc:cxnChg>
        <pc:cxnChg chg="add mod">
          <ac:chgData name="Nguyen Chi Son" userId="606856d02e9d83ac" providerId="LiveId" clId="{31AFB845-B75F-4443-9CEF-2EA988277B47}" dt="2022-05-26T12:57:14.316" v="2009" actId="1076"/>
          <ac:cxnSpMkLst>
            <pc:docMk/>
            <pc:sldMk cId="2247582823" sldId="901"/>
            <ac:cxnSpMk id="30" creationId="{91E7B82E-6715-1D9D-DB52-2CFB4261BB8C}"/>
          </ac:cxnSpMkLst>
        </pc:cxnChg>
        <pc:cxnChg chg="add mod">
          <ac:chgData name="Nguyen Chi Son" userId="606856d02e9d83ac" providerId="LiveId" clId="{31AFB845-B75F-4443-9CEF-2EA988277B47}" dt="2022-05-26T12:57:41.099" v="2021" actId="14100"/>
          <ac:cxnSpMkLst>
            <pc:docMk/>
            <pc:sldMk cId="2247582823" sldId="901"/>
            <ac:cxnSpMk id="31" creationId="{F6B09630-8723-89A7-0EED-AC28FECB0955}"/>
          </ac:cxnSpMkLst>
        </pc:cxnChg>
        <pc:cxnChg chg="add mod">
          <ac:chgData name="Nguyen Chi Son" userId="606856d02e9d83ac" providerId="LiveId" clId="{31AFB845-B75F-4443-9CEF-2EA988277B47}" dt="2022-05-26T12:57:14.316" v="2009" actId="1076"/>
          <ac:cxnSpMkLst>
            <pc:docMk/>
            <pc:sldMk cId="2247582823" sldId="901"/>
            <ac:cxnSpMk id="32" creationId="{9680B77A-95D9-BB30-6AFD-B763DA15343D}"/>
          </ac:cxnSpMkLst>
        </pc:cxnChg>
      </pc:sldChg>
      <pc:sldChg chg="addSp delSp modSp add mod delAnim modAnim">
        <pc:chgData name="Nguyen Chi Son" userId="606856d02e9d83ac" providerId="LiveId" clId="{31AFB845-B75F-4443-9CEF-2EA988277B47}" dt="2022-05-26T13:13:15.149" v="2934" actId="20577"/>
        <pc:sldMkLst>
          <pc:docMk/>
          <pc:sldMk cId="4120104486" sldId="902"/>
        </pc:sldMkLst>
        <pc:spChg chg="add mod">
          <ac:chgData name="Nguyen Chi Son" userId="606856d02e9d83ac" providerId="LiveId" clId="{31AFB845-B75F-4443-9CEF-2EA988277B47}" dt="2022-05-26T13:12:43.321" v="2729" actId="1076"/>
          <ac:spMkLst>
            <pc:docMk/>
            <pc:sldMk cId="4120104486" sldId="902"/>
            <ac:spMk id="11" creationId="{AAB7D2E5-C810-09CD-6CB6-D5EDB13FED38}"/>
          </ac:spMkLst>
        </pc:spChg>
        <pc:spChg chg="add mod">
          <ac:chgData name="Nguyen Chi Son" userId="606856d02e9d83ac" providerId="LiveId" clId="{31AFB845-B75F-4443-9CEF-2EA988277B47}" dt="2022-05-26T13:13:15.149" v="2934" actId="20577"/>
          <ac:spMkLst>
            <pc:docMk/>
            <pc:sldMk cId="4120104486" sldId="902"/>
            <ac:spMk id="12" creationId="{452ABF36-DAA3-F318-11CC-583091904CF1}"/>
          </ac:spMkLst>
        </pc:spChg>
        <pc:spChg chg="del">
          <ac:chgData name="Nguyen Chi Son" userId="606856d02e9d83ac" providerId="LiveId" clId="{31AFB845-B75F-4443-9CEF-2EA988277B47}" dt="2022-05-26T13:04:25.925" v="2059" actId="478"/>
          <ac:spMkLst>
            <pc:docMk/>
            <pc:sldMk cId="4120104486" sldId="902"/>
            <ac:spMk id="14" creationId="{E1E77DCA-C0CC-2A7C-04C8-08F650B95C33}"/>
          </ac:spMkLst>
        </pc:spChg>
        <pc:spChg chg="del">
          <ac:chgData name="Nguyen Chi Son" userId="606856d02e9d83ac" providerId="LiveId" clId="{31AFB845-B75F-4443-9CEF-2EA988277B47}" dt="2022-05-26T13:04:25.925" v="2059" actId="478"/>
          <ac:spMkLst>
            <pc:docMk/>
            <pc:sldMk cId="4120104486" sldId="902"/>
            <ac:spMk id="16" creationId="{4FFAAAF5-61C3-0799-3607-CAC3FDA728DD}"/>
          </ac:spMkLst>
        </pc:spChg>
        <pc:spChg chg="del">
          <ac:chgData name="Nguyen Chi Son" userId="606856d02e9d83ac" providerId="LiveId" clId="{31AFB845-B75F-4443-9CEF-2EA988277B47}" dt="2022-05-26T13:04:25.925" v="2059" actId="478"/>
          <ac:spMkLst>
            <pc:docMk/>
            <pc:sldMk cId="4120104486" sldId="902"/>
            <ac:spMk id="17" creationId="{7E7B6505-D3B4-3552-8272-9D2C206472B0}"/>
          </ac:spMkLst>
        </pc:spChg>
        <pc:spChg chg="del">
          <ac:chgData name="Nguyen Chi Son" userId="606856d02e9d83ac" providerId="LiveId" clId="{31AFB845-B75F-4443-9CEF-2EA988277B47}" dt="2022-05-26T13:04:25.925" v="2059" actId="478"/>
          <ac:spMkLst>
            <pc:docMk/>
            <pc:sldMk cId="4120104486" sldId="902"/>
            <ac:spMk id="18" creationId="{A225B61F-71D4-834E-313C-660EEDFDDCE6}"/>
          </ac:spMkLst>
        </pc:spChg>
        <pc:spChg chg="mod">
          <ac:chgData name="Nguyen Chi Son" userId="606856d02e9d83ac" providerId="LiveId" clId="{31AFB845-B75F-4443-9CEF-2EA988277B47}" dt="2022-05-26T13:12:22.806" v="2724" actId="20577"/>
          <ac:spMkLst>
            <pc:docMk/>
            <pc:sldMk cId="4120104486" sldId="902"/>
            <ac:spMk id="19" creationId="{9C339D16-68E4-43C4-A62E-D0146138D23B}"/>
          </ac:spMkLst>
        </pc:spChg>
        <pc:graphicFrameChg chg="del">
          <ac:chgData name="Nguyen Chi Son" userId="606856d02e9d83ac" providerId="LiveId" clId="{31AFB845-B75F-4443-9CEF-2EA988277B47}" dt="2022-05-26T13:04:25.925" v="2059" actId="478"/>
          <ac:graphicFrameMkLst>
            <pc:docMk/>
            <pc:sldMk cId="4120104486" sldId="902"/>
            <ac:graphicFrameMk id="21" creationId="{26ECDDEE-559E-EC54-02A7-00683DEFA119}"/>
          </ac:graphicFrameMkLst>
        </pc:graphicFrameChg>
        <pc:graphicFrameChg chg="del">
          <ac:chgData name="Nguyen Chi Son" userId="606856d02e9d83ac" providerId="LiveId" clId="{31AFB845-B75F-4443-9CEF-2EA988277B47}" dt="2022-05-26T13:04:25.925" v="2059" actId="478"/>
          <ac:graphicFrameMkLst>
            <pc:docMk/>
            <pc:sldMk cId="4120104486" sldId="902"/>
            <ac:graphicFrameMk id="23" creationId="{4E9281B2-81DE-9954-63FA-9B74CCC3E071}"/>
          </ac:graphicFrameMkLst>
        </pc:graphicFrameChg>
        <pc:picChg chg="add mod">
          <ac:chgData name="Nguyen Chi Son" userId="606856d02e9d83ac" providerId="LiveId" clId="{31AFB845-B75F-4443-9CEF-2EA988277B47}" dt="2022-05-26T13:12:11.841" v="2708"/>
          <ac:picMkLst>
            <pc:docMk/>
            <pc:sldMk cId="4120104486" sldId="902"/>
            <ac:picMk id="10" creationId="{7EF8597C-EAC2-4E62-8F85-AFC2312F9A10}"/>
          </ac:picMkLst>
        </pc:picChg>
      </pc:sldChg>
      <pc:sldChg chg="addSp delSp modSp add mod delAnim modAnim">
        <pc:chgData name="Nguyen Chi Son" userId="606856d02e9d83ac" providerId="LiveId" clId="{31AFB845-B75F-4443-9CEF-2EA988277B47}" dt="2022-05-26T14:45:24.363" v="3851"/>
        <pc:sldMkLst>
          <pc:docMk/>
          <pc:sldMk cId="4202886892" sldId="903"/>
        </pc:sldMkLst>
        <pc:spChg chg="mod">
          <ac:chgData name="Nguyen Chi Son" userId="606856d02e9d83ac" providerId="LiveId" clId="{31AFB845-B75F-4443-9CEF-2EA988277B47}" dt="2022-05-26T13:20:03.892" v="3508" actId="20577"/>
          <ac:spMkLst>
            <pc:docMk/>
            <pc:sldMk cId="4202886892" sldId="903"/>
            <ac:spMk id="2" creationId="{BA8A6260-CA4B-46A9-A06E-C71EE59E6992}"/>
          </ac:spMkLst>
        </pc:spChg>
        <pc:spChg chg="add mod">
          <ac:chgData name="Nguyen Chi Son" userId="606856d02e9d83ac" providerId="LiveId" clId="{31AFB845-B75F-4443-9CEF-2EA988277B47}" dt="2022-05-26T14:43:53.015" v="3630" actId="1076"/>
          <ac:spMkLst>
            <pc:docMk/>
            <pc:sldMk cId="4202886892" sldId="903"/>
            <ac:spMk id="8" creationId="{0104C2A8-D4B6-3EC1-1DC3-024D3C7ADC85}"/>
          </ac:spMkLst>
        </pc:spChg>
        <pc:spChg chg="add mod">
          <ac:chgData name="Nguyen Chi Son" userId="606856d02e9d83ac" providerId="LiveId" clId="{31AFB845-B75F-4443-9CEF-2EA988277B47}" dt="2022-05-26T14:43:53.015" v="3630" actId="1076"/>
          <ac:spMkLst>
            <pc:docMk/>
            <pc:sldMk cId="4202886892" sldId="903"/>
            <ac:spMk id="9" creationId="{2FFBCBB0-0897-D2EC-014C-01B69A099D1B}"/>
          </ac:spMkLst>
        </pc:spChg>
        <pc:spChg chg="add mod">
          <ac:chgData name="Nguyen Chi Son" userId="606856d02e9d83ac" providerId="LiveId" clId="{31AFB845-B75F-4443-9CEF-2EA988277B47}" dt="2022-05-26T14:43:53.015" v="3630" actId="1076"/>
          <ac:spMkLst>
            <pc:docMk/>
            <pc:sldMk cId="4202886892" sldId="903"/>
            <ac:spMk id="10" creationId="{C39324D0-0E63-B880-05DB-F98EDD4E0204}"/>
          </ac:spMkLst>
        </pc:spChg>
        <pc:spChg chg="add mod">
          <ac:chgData name="Nguyen Chi Son" userId="606856d02e9d83ac" providerId="LiveId" clId="{31AFB845-B75F-4443-9CEF-2EA988277B47}" dt="2022-05-26T14:43:53.015" v="3630" actId="1076"/>
          <ac:spMkLst>
            <pc:docMk/>
            <pc:sldMk cId="4202886892" sldId="903"/>
            <ac:spMk id="11" creationId="{8AE254B8-1FA8-902D-6C50-19A27A73A7EF}"/>
          </ac:spMkLst>
        </pc:spChg>
        <pc:spChg chg="add mod">
          <ac:chgData name="Nguyen Chi Son" userId="606856d02e9d83ac" providerId="LiveId" clId="{31AFB845-B75F-4443-9CEF-2EA988277B47}" dt="2022-05-26T14:43:53.015" v="3630" actId="1076"/>
          <ac:spMkLst>
            <pc:docMk/>
            <pc:sldMk cId="4202886892" sldId="903"/>
            <ac:spMk id="12" creationId="{B647DAF0-3122-F88D-6F61-AA945B469E25}"/>
          </ac:spMkLst>
        </pc:spChg>
        <pc:spChg chg="add mod">
          <ac:chgData name="Nguyen Chi Son" userId="606856d02e9d83ac" providerId="LiveId" clId="{31AFB845-B75F-4443-9CEF-2EA988277B47}" dt="2022-05-26T14:43:53.015" v="3630" actId="1076"/>
          <ac:spMkLst>
            <pc:docMk/>
            <pc:sldMk cId="4202886892" sldId="903"/>
            <ac:spMk id="13" creationId="{D583BB8F-7B7F-EA35-DDF3-30B7F35C0319}"/>
          </ac:spMkLst>
        </pc:spChg>
        <pc:spChg chg="add mod">
          <ac:chgData name="Nguyen Chi Son" userId="606856d02e9d83ac" providerId="LiveId" clId="{31AFB845-B75F-4443-9CEF-2EA988277B47}" dt="2022-05-26T14:43:53.015" v="3630" actId="1076"/>
          <ac:spMkLst>
            <pc:docMk/>
            <pc:sldMk cId="4202886892" sldId="903"/>
            <ac:spMk id="15" creationId="{DE8F3BC9-5311-7000-FCB1-99B5B1EACEAE}"/>
          </ac:spMkLst>
        </pc:spChg>
        <pc:spChg chg="add mod">
          <ac:chgData name="Nguyen Chi Son" userId="606856d02e9d83ac" providerId="LiveId" clId="{31AFB845-B75F-4443-9CEF-2EA988277B47}" dt="2022-05-26T14:43:53.015" v="3630" actId="1076"/>
          <ac:spMkLst>
            <pc:docMk/>
            <pc:sldMk cId="4202886892" sldId="903"/>
            <ac:spMk id="16" creationId="{F2907589-B32E-BF2B-E672-34EAD0439F8F}"/>
          </ac:spMkLst>
        </pc:spChg>
        <pc:spChg chg="add mod">
          <ac:chgData name="Nguyen Chi Son" userId="606856d02e9d83ac" providerId="LiveId" clId="{31AFB845-B75F-4443-9CEF-2EA988277B47}" dt="2022-05-26T14:45:08.695" v="3849" actId="20577"/>
          <ac:spMkLst>
            <pc:docMk/>
            <pc:sldMk cId="4202886892" sldId="903"/>
            <ac:spMk id="19" creationId="{A02F6AEB-4C74-B2B3-A810-19B40A0F3DDE}"/>
          </ac:spMkLst>
        </pc:spChg>
        <pc:graphicFrameChg chg="add mod">
          <ac:chgData name="Nguyen Chi Son" userId="606856d02e9d83ac" providerId="LiveId" clId="{31AFB845-B75F-4443-9CEF-2EA988277B47}" dt="2022-05-26T14:43:53.015" v="3630" actId="1076"/>
          <ac:graphicFrameMkLst>
            <pc:docMk/>
            <pc:sldMk cId="4202886892" sldId="903"/>
            <ac:graphicFrameMk id="7" creationId="{1CF7B34D-EE33-8BB9-A5D3-440175C19268}"/>
          </ac:graphicFrameMkLst>
        </pc:graphicFrameChg>
        <pc:graphicFrameChg chg="add mod">
          <ac:chgData name="Nguyen Chi Son" userId="606856d02e9d83ac" providerId="LiveId" clId="{31AFB845-B75F-4443-9CEF-2EA988277B47}" dt="2022-05-26T14:43:55.639" v="3631" actId="1076"/>
          <ac:graphicFrameMkLst>
            <pc:docMk/>
            <pc:sldMk cId="4202886892" sldId="903"/>
            <ac:graphicFrameMk id="17" creationId="{A685B23B-1C2C-5925-A167-EF88254340F5}"/>
          </ac:graphicFrameMkLst>
        </pc:graphicFrameChg>
        <pc:graphicFrameChg chg="add mod">
          <ac:chgData name="Nguyen Chi Son" userId="606856d02e9d83ac" providerId="LiveId" clId="{31AFB845-B75F-4443-9CEF-2EA988277B47}" dt="2022-05-26T14:45:24.363" v="3851"/>
          <ac:graphicFrameMkLst>
            <pc:docMk/>
            <pc:sldMk cId="4202886892" sldId="903"/>
            <ac:graphicFrameMk id="20" creationId="{62C35CD6-AABC-5392-D7D9-53699E95734D}"/>
          </ac:graphicFrameMkLst>
        </pc:graphicFrameChg>
        <pc:picChg chg="del">
          <ac:chgData name="Nguyen Chi Son" userId="606856d02e9d83ac" providerId="LiveId" clId="{31AFB845-B75F-4443-9CEF-2EA988277B47}" dt="2022-05-26T13:18:07.274" v="3405" actId="478"/>
          <ac:picMkLst>
            <pc:docMk/>
            <pc:sldMk cId="4202886892" sldId="903"/>
            <ac:picMk id="6" creationId="{FF730F0C-5550-84A4-7D8E-4B64DFDFAAFC}"/>
          </ac:picMkLst>
        </pc:picChg>
        <pc:cxnChg chg="add mod">
          <ac:chgData name="Nguyen Chi Son" userId="606856d02e9d83ac" providerId="LiveId" clId="{31AFB845-B75F-4443-9CEF-2EA988277B47}" dt="2022-05-26T14:43:53.015" v="3630" actId="1076"/>
          <ac:cxnSpMkLst>
            <pc:docMk/>
            <pc:sldMk cId="4202886892" sldId="903"/>
            <ac:cxnSpMk id="4" creationId="{95D1A614-5BC0-F962-9981-BA1B2FAACD24}"/>
          </ac:cxnSpMkLst>
        </pc:cxnChg>
        <pc:cxnChg chg="add mod">
          <ac:chgData name="Nguyen Chi Son" userId="606856d02e9d83ac" providerId="LiveId" clId="{31AFB845-B75F-4443-9CEF-2EA988277B47}" dt="2022-05-26T14:43:53.015" v="3630" actId="1076"/>
          <ac:cxnSpMkLst>
            <pc:docMk/>
            <pc:sldMk cId="4202886892" sldId="903"/>
            <ac:cxnSpMk id="5" creationId="{7737AC29-E3F1-29CA-C58E-F34A2AF650E5}"/>
          </ac:cxnSpMkLst>
        </pc:cxnChg>
      </pc:sldChg>
      <pc:sldChg chg="addSp delSp modSp add mod delAnim modAnim">
        <pc:chgData name="Nguyen Chi Son" userId="606856d02e9d83ac" providerId="LiveId" clId="{31AFB845-B75F-4443-9CEF-2EA988277B47}" dt="2022-05-26T15:09:45.734" v="5116" actId="1076"/>
        <pc:sldMkLst>
          <pc:docMk/>
          <pc:sldMk cId="3927825265" sldId="904"/>
        </pc:sldMkLst>
        <pc:spChg chg="add mod">
          <ac:chgData name="Nguyen Chi Son" userId="606856d02e9d83ac" providerId="LiveId" clId="{31AFB845-B75F-4443-9CEF-2EA988277B47}" dt="2022-05-26T15:09:45.734" v="5116" actId="1076"/>
          <ac:spMkLst>
            <pc:docMk/>
            <pc:sldMk cId="3927825265" sldId="904"/>
            <ac:spMk id="12" creationId="{9151D402-7A2D-0271-F14E-D7E366127261}"/>
          </ac:spMkLst>
        </pc:spChg>
        <pc:spChg chg="add mod">
          <ac:chgData name="Nguyen Chi Son" userId="606856d02e9d83ac" providerId="LiveId" clId="{31AFB845-B75F-4443-9CEF-2EA988277B47}" dt="2022-05-26T14:51:57.544" v="4856" actId="1035"/>
          <ac:spMkLst>
            <pc:docMk/>
            <pc:sldMk cId="3927825265" sldId="904"/>
            <ac:spMk id="13" creationId="{3EC622C2-B91E-6045-796A-B7A0408870A5}"/>
          </ac:spMkLst>
        </pc:spChg>
        <pc:spChg chg="del">
          <ac:chgData name="Nguyen Chi Son" userId="606856d02e9d83ac" providerId="LiveId" clId="{31AFB845-B75F-4443-9CEF-2EA988277B47}" dt="2022-05-26T14:48:21.076" v="4193" actId="478"/>
          <ac:spMkLst>
            <pc:docMk/>
            <pc:sldMk cId="3927825265" sldId="904"/>
            <ac:spMk id="14" creationId="{B8E466FC-77BB-2CF9-2AF7-3F39CDF534A3}"/>
          </ac:spMkLst>
        </pc:spChg>
        <pc:spChg chg="add mod">
          <ac:chgData name="Nguyen Chi Son" userId="606856d02e9d83ac" providerId="LiveId" clId="{31AFB845-B75F-4443-9CEF-2EA988277B47}" dt="2022-05-26T15:08:46.996" v="5104" actId="20577"/>
          <ac:spMkLst>
            <pc:docMk/>
            <pc:sldMk cId="3927825265" sldId="904"/>
            <ac:spMk id="15" creationId="{687CF24E-22E3-37E9-9FF3-462555BC8461}"/>
          </ac:spMkLst>
        </pc:spChg>
        <pc:spChg chg="del">
          <ac:chgData name="Nguyen Chi Son" userId="606856d02e9d83ac" providerId="LiveId" clId="{31AFB845-B75F-4443-9CEF-2EA988277B47}" dt="2022-05-26T14:48:21.076" v="4193" actId="478"/>
          <ac:spMkLst>
            <pc:docMk/>
            <pc:sldMk cId="3927825265" sldId="904"/>
            <ac:spMk id="16" creationId="{3F8F6EAA-A402-7CD9-1997-3F88E2EBD1CE}"/>
          </ac:spMkLst>
        </pc:spChg>
        <pc:spChg chg="del">
          <ac:chgData name="Nguyen Chi Son" userId="606856d02e9d83ac" providerId="LiveId" clId="{31AFB845-B75F-4443-9CEF-2EA988277B47}" dt="2022-05-26T14:48:21.076" v="4193" actId="478"/>
          <ac:spMkLst>
            <pc:docMk/>
            <pc:sldMk cId="3927825265" sldId="904"/>
            <ac:spMk id="17" creationId="{F4539AF0-9691-804C-DB5B-69CC7B27989A}"/>
          </ac:spMkLst>
        </pc:spChg>
        <pc:spChg chg="del">
          <ac:chgData name="Nguyen Chi Son" userId="606856d02e9d83ac" providerId="LiveId" clId="{31AFB845-B75F-4443-9CEF-2EA988277B47}" dt="2022-05-26T14:48:21.076" v="4193" actId="478"/>
          <ac:spMkLst>
            <pc:docMk/>
            <pc:sldMk cId="3927825265" sldId="904"/>
            <ac:spMk id="18" creationId="{2CF0306D-2FAF-2461-516C-8FD3F65B2B94}"/>
          </ac:spMkLst>
        </pc:spChg>
        <pc:spChg chg="mod">
          <ac:chgData name="Nguyen Chi Son" userId="606856d02e9d83ac" providerId="LiveId" clId="{31AFB845-B75F-4443-9CEF-2EA988277B47}" dt="2022-05-26T14:49:59.994" v="4749" actId="20577"/>
          <ac:spMkLst>
            <pc:docMk/>
            <pc:sldMk cId="3927825265" sldId="904"/>
            <ac:spMk id="19" creationId="{9C339D16-68E4-43C4-A62E-D0146138D23B}"/>
          </ac:spMkLst>
        </pc:spChg>
        <pc:spChg chg="add mod">
          <ac:chgData name="Nguyen Chi Son" userId="606856d02e9d83ac" providerId="LiveId" clId="{31AFB845-B75F-4443-9CEF-2EA988277B47}" dt="2022-05-26T15:09:45.734" v="5116" actId="1076"/>
          <ac:spMkLst>
            <pc:docMk/>
            <pc:sldMk cId="3927825265" sldId="904"/>
            <ac:spMk id="22" creationId="{3F1878D1-6E0D-93D5-B4D9-3759C30453D4}"/>
          </ac:spMkLst>
        </pc:spChg>
        <pc:graphicFrameChg chg="del">
          <ac:chgData name="Nguyen Chi Son" userId="606856d02e9d83ac" providerId="LiveId" clId="{31AFB845-B75F-4443-9CEF-2EA988277B47}" dt="2022-05-26T14:48:21.076" v="4193" actId="478"/>
          <ac:graphicFrameMkLst>
            <pc:docMk/>
            <pc:sldMk cId="3927825265" sldId="904"/>
            <ac:graphicFrameMk id="20" creationId="{E5AF8D45-C500-A7EB-03F5-DD031C1833AA}"/>
          </ac:graphicFrameMkLst>
        </pc:graphicFrameChg>
        <pc:graphicFrameChg chg="del">
          <ac:chgData name="Nguyen Chi Son" userId="606856d02e9d83ac" providerId="LiveId" clId="{31AFB845-B75F-4443-9CEF-2EA988277B47}" dt="2022-05-26T14:48:21.076" v="4193" actId="478"/>
          <ac:graphicFrameMkLst>
            <pc:docMk/>
            <pc:sldMk cId="3927825265" sldId="904"/>
            <ac:graphicFrameMk id="21" creationId="{6947974C-BA5E-7CAA-7351-840DF27ACAA0}"/>
          </ac:graphicFrameMkLst>
        </pc:graphicFrameChg>
        <pc:graphicFrameChg chg="add mod">
          <ac:chgData name="Nguyen Chi Son" userId="606856d02e9d83ac" providerId="LiveId" clId="{31AFB845-B75F-4443-9CEF-2EA988277B47}" dt="2022-05-26T15:08:52.925" v="5109" actId="1035"/>
          <ac:graphicFrameMkLst>
            <pc:docMk/>
            <pc:sldMk cId="3927825265" sldId="904"/>
            <ac:graphicFrameMk id="23" creationId="{DCF1513F-FF50-08D3-6DED-B7B472C25DBF}"/>
          </ac:graphicFrameMkLst>
        </pc:graphicFrameChg>
        <pc:graphicFrameChg chg="add mod">
          <ac:chgData name="Nguyen Chi Son" userId="606856d02e9d83ac" providerId="LiveId" clId="{31AFB845-B75F-4443-9CEF-2EA988277B47}" dt="2022-05-26T15:09:45.734" v="5116" actId="1076"/>
          <ac:graphicFrameMkLst>
            <pc:docMk/>
            <pc:sldMk cId="3927825265" sldId="904"/>
            <ac:graphicFrameMk id="24" creationId="{A6B55209-BED9-1298-060A-6194D887BA4C}"/>
          </ac:graphicFrameMkLst>
        </pc:graphicFrameChg>
        <pc:graphicFrameChg chg="add mod">
          <ac:chgData name="Nguyen Chi Son" userId="606856d02e9d83ac" providerId="LiveId" clId="{31AFB845-B75F-4443-9CEF-2EA988277B47}" dt="2022-05-26T15:09:45.734" v="5116" actId="1076"/>
          <ac:graphicFrameMkLst>
            <pc:docMk/>
            <pc:sldMk cId="3927825265" sldId="904"/>
            <ac:graphicFrameMk id="25" creationId="{E24F574C-2B44-F0EA-5B7D-C3EA9C797A48}"/>
          </ac:graphicFrameMkLst>
        </pc:graphicFrameChg>
        <pc:graphicFrameChg chg="add mod">
          <ac:chgData name="Nguyen Chi Son" userId="606856d02e9d83ac" providerId="LiveId" clId="{31AFB845-B75F-4443-9CEF-2EA988277B47}" dt="2022-05-26T15:09:33.574" v="5114" actId="1076"/>
          <ac:graphicFrameMkLst>
            <pc:docMk/>
            <pc:sldMk cId="3927825265" sldId="904"/>
            <ac:graphicFrameMk id="26" creationId="{ADD69E30-74FF-88C9-886C-DEF86D4F6607}"/>
          </ac:graphicFrameMkLst>
        </pc:graphicFrameChg>
        <pc:picChg chg="add mod">
          <ac:chgData name="Nguyen Chi Son" userId="606856d02e9d83ac" providerId="LiveId" clId="{31AFB845-B75F-4443-9CEF-2EA988277B47}" dt="2022-05-26T14:49:50.065" v="4733" actId="1076"/>
          <ac:picMkLst>
            <pc:docMk/>
            <pc:sldMk cId="3927825265" sldId="904"/>
            <ac:picMk id="3" creationId="{2E5422DB-F4DB-B0C1-3E5A-6162196EE966}"/>
          </ac:picMkLst>
        </pc:picChg>
      </pc:sldChg>
      <pc:sldChg chg="addSp delSp modSp add mod ord modAnim">
        <pc:chgData name="Nguyen Chi Son" userId="606856d02e9d83ac" providerId="LiveId" clId="{31AFB845-B75F-4443-9CEF-2EA988277B47}" dt="2022-05-26T15:19:00.922" v="6502"/>
        <pc:sldMkLst>
          <pc:docMk/>
          <pc:sldMk cId="1339357404" sldId="905"/>
        </pc:sldMkLst>
        <pc:spChg chg="mod">
          <ac:chgData name="Nguyen Chi Son" userId="606856d02e9d83ac" providerId="LiveId" clId="{31AFB845-B75F-4443-9CEF-2EA988277B47}" dt="2022-05-26T15:16:52.943" v="5894" actId="1036"/>
          <ac:spMkLst>
            <pc:docMk/>
            <pc:sldMk cId="1339357404" sldId="905"/>
            <ac:spMk id="11" creationId="{AAB7D2E5-C810-09CD-6CB6-D5EDB13FED38}"/>
          </ac:spMkLst>
        </pc:spChg>
        <pc:spChg chg="mod">
          <ac:chgData name="Nguyen Chi Son" userId="606856d02e9d83ac" providerId="LiveId" clId="{31AFB845-B75F-4443-9CEF-2EA988277B47}" dt="2022-05-26T15:18:34.840" v="6500" actId="20577"/>
          <ac:spMkLst>
            <pc:docMk/>
            <pc:sldMk cId="1339357404" sldId="905"/>
            <ac:spMk id="12" creationId="{452ABF36-DAA3-F318-11CC-583091904CF1}"/>
          </ac:spMkLst>
        </pc:spChg>
        <pc:spChg chg="mod">
          <ac:chgData name="Nguyen Chi Son" userId="606856d02e9d83ac" providerId="LiveId" clId="{31AFB845-B75F-4443-9CEF-2EA988277B47}" dt="2022-05-26T15:16:35.085" v="5869" actId="20577"/>
          <ac:spMkLst>
            <pc:docMk/>
            <pc:sldMk cId="1339357404" sldId="905"/>
            <ac:spMk id="19" creationId="{9C339D16-68E4-43C4-A62E-D0146138D23B}"/>
          </ac:spMkLst>
        </pc:spChg>
        <pc:picChg chg="del">
          <ac:chgData name="Nguyen Chi Son" userId="606856d02e9d83ac" providerId="LiveId" clId="{31AFB845-B75F-4443-9CEF-2EA988277B47}" dt="2022-05-26T15:10:33.840" v="5119" actId="478"/>
          <ac:picMkLst>
            <pc:docMk/>
            <pc:sldMk cId="1339357404" sldId="905"/>
            <ac:picMk id="10" creationId="{7EF8597C-EAC2-4E62-8F85-AFC2312F9A10}"/>
          </ac:picMkLst>
        </pc:picChg>
        <pc:picChg chg="add mod">
          <ac:chgData name="Nguyen Chi Son" userId="606856d02e9d83ac" providerId="LiveId" clId="{31AFB845-B75F-4443-9CEF-2EA988277B47}" dt="2022-05-26T15:16:19.472" v="5851" actId="1076"/>
          <ac:picMkLst>
            <pc:docMk/>
            <pc:sldMk cId="1339357404" sldId="905"/>
            <ac:picMk id="6146" creationId="{290FBAF4-44E2-5B65-5DE4-0F431E9728A0}"/>
          </ac:picMkLst>
        </pc:picChg>
      </pc:sldChg>
      <pc:sldChg chg="addSp delSp modSp add mod modAnim">
        <pc:chgData name="Nguyen Chi Son" userId="606856d02e9d83ac" providerId="LiveId" clId="{31AFB845-B75F-4443-9CEF-2EA988277B47}" dt="2022-05-26T15:22:50.197" v="7058" actId="1076"/>
        <pc:sldMkLst>
          <pc:docMk/>
          <pc:sldMk cId="380557996" sldId="906"/>
        </pc:sldMkLst>
        <pc:spChg chg="add mod">
          <ac:chgData name="Nguyen Chi Son" userId="606856d02e9d83ac" providerId="LiveId" clId="{31AFB845-B75F-4443-9CEF-2EA988277B47}" dt="2022-05-26T15:21:54.973" v="7026" actId="208"/>
          <ac:spMkLst>
            <pc:docMk/>
            <pc:sldMk cId="380557996" sldId="906"/>
            <ac:spMk id="10" creationId="{E6979A5C-8E4F-8181-EB7C-0BE020E049DB}"/>
          </ac:spMkLst>
        </pc:spChg>
        <pc:spChg chg="mod">
          <ac:chgData name="Nguyen Chi Son" userId="606856d02e9d83ac" providerId="LiveId" clId="{31AFB845-B75F-4443-9CEF-2EA988277B47}" dt="2022-05-26T15:21:22.179" v="7020" actId="58"/>
          <ac:spMkLst>
            <pc:docMk/>
            <pc:sldMk cId="380557996" sldId="906"/>
            <ac:spMk id="12" creationId="{452ABF36-DAA3-F318-11CC-583091904CF1}"/>
          </ac:spMkLst>
        </pc:spChg>
        <pc:spChg chg="add mod">
          <ac:chgData name="Nguyen Chi Son" userId="606856d02e9d83ac" providerId="LiveId" clId="{31AFB845-B75F-4443-9CEF-2EA988277B47}" dt="2022-05-26T15:22:17.547" v="7041" actId="1037"/>
          <ac:spMkLst>
            <pc:docMk/>
            <pc:sldMk cId="380557996" sldId="906"/>
            <ac:spMk id="13" creationId="{0802A86F-009B-AFBF-D5CF-A14FC668A779}"/>
          </ac:spMkLst>
        </pc:spChg>
        <pc:spChg chg="add mod">
          <ac:chgData name="Nguyen Chi Son" userId="606856d02e9d83ac" providerId="LiveId" clId="{31AFB845-B75F-4443-9CEF-2EA988277B47}" dt="2022-05-26T15:22:40.078" v="7053" actId="1037"/>
          <ac:spMkLst>
            <pc:docMk/>
            <pc:sldMk cId="380557996" sldId="906"/>
            <ac:spMk id="14" creationId="{1832D5DE-DDDE-2643-622E-F615457BE046}"/>
          </ac:spMkLst>
        </pc:spChg>
        <pc:spChg chg="add mod">
          <ac:chgData name="Nguyen Chi Son" userId="606856d02e9d83ac" providerId="LiveId" clId="{31AFB845-B75F-4443-9CEF-2EA988277B47}" dt="2022-05-26T15:22:50.197" v="7058" actId="1076"/>
          <ac:spMkLst>
            <pc:docMk/>
            <pc:sldMk cId="380557996" sldId="906"/>
            <ac:spMk id="15" creationId="{B3C3974F-F67A-B1B0-CC8A-678CBE52CA02}"/>
          </ac:spMkLst>
        </pc:spChg>
        <pc:spChg chg="mod">
          <ac:chgData name="Nguyen Chi Son" userId="606856d02e9d83ac" providerId="LiveId" clId="{31AFB845-B75F-4443-9CEF-2EA988277B47}" dt="2022-05-26T15:20:24.938" v="6856" actId="20577"/>
          <ac:spMkLst>
            <pc:docMk/>
            <pc:sldMk cId="380557996" sldId="906"/>
            <ac:spMk id="19" creationId="{9C339D16-68E4-43C4-A62E-D0146138D23B}"/>
          </ac:spMkLst>
        </pc:spChg>
        <pc:picChg chg="add mod">
          <ac:chgData name="Nguyen Chi Son" userId="606856d02e9d83ac" providerId="LiveId" clId="{31AFB845-B75F-4443-9CEF-2EA988277B47}" dt="2022-05-26T15:22:37.849" v="7048" actId="1076"/>
          <ac:picMkLst>
            <pc:docMk/>
            <pc:sldMk cId="380557996" sldId="906"/>
            <ac:picMk id="3" creationId="{1CE14078-7675-6E5F-8281-8D1CEFA4E24E}"/>
          </ac:picMkLst>
        </pc:picChg>
        <pc:picChg chg="del">
          <ac:chgData name="Nguyen Chi Son" userId="606856d02e9d83ac" providerId="LiveId" clId="{31AFB845-B75F-4443-9CEF-2EA988277B47}" dt="2022-05-26T15:19:09.419" v="6504" actId="478"/>
          <ac:picMkLst>
            <pc:docMk/>
            <pc:sldMk cId="380557996" sldId="906"/>
            <ac:picMk id="6146" creationId="{290FBAF4-44E2-5B65-5DE4-0F431E9728A0}"/>
          </ac:picMkLst>
        </pc:picChg>
      </pc:sldChg>
      <pc:sldChg chg="addSp delSp modSp add mod delAnim">
        <pc:chgData name="Nguyen Chi Son" userId="606856d02e9d83ac" providerId="LiveId" clId="{31AFB845-B75F-4443-9CEF-2EA988277B47}" dt="2022-05-26T15:24:41.260" v="7372" actId="1076"/>
        <pc:sldMkLst>
          <pc:docMk/>
          <pc:sldMk cId="1105009828" sldId="907"/>
        </pc:sldMkLst>
        <pc:spChg chg="del">
          <ac:chgData name="Nguyen Chi Son" userId="606856d02e9d83ac" providerId="LiveId" clId="{31AFB845-B75F-4443-9CEF-2EA988277B47}" dt="2022-05-26T15:23:20.584" v="7061" actId="478"/>
          <ac:spMkLst>
            <pc:docMk/>
            <pc:sldMk cId="1105009828" sldId="907"/>
            <ac:spMk id="10" creationId="{E6979A5C-8E4F-8181-EB7C-0BE020E049DB}"/>
          </ac:spMkLst>
        </pc:spChg>
        <pc:spChg chg="del">
          <ac:chgData name="Nguyen Chi Son" userId="606856d02e9d83ac" providerId="LiveId" clId="{31AFB845-B75F-4443-9CEF-2EA988277B47}" dt="2022-05-26T15:24:29.774" v="7357" actId="478"/>
          <ac:spMkLst>
            <pc:docMk/>
            <pc:sldMk cId="1105009828" sldId="907"/>
            <ac:spMk id="11" creationId="{AAB7D2E5-C810-09CD-6CB6-D5EDB13FED38}"/>
          </ac:spMkLst>
        </pc:spChg>
        <pc:spChg chg="del">
          <ac:chgData name="Nguyen Chi Son" userId="606856d02e9d83ac" providerId="LiveId" clId="{31AFB845-B75F-4443-9CEF-2EA988277B47}" dt="2022-05-26T15:24:29.774" v="7357" actId="478"/>
          <ac:spMkLst>
            <pc:docMk/>
            <pc:sldMk cId="1105009828" sldId="907"/>
            <ac:spMk id="12" creationId="{452ABF36-DAA3-F318-11CC-583091904CF1}"/>
          </ac:spMkLst>
        </pc:spChg>
        <pc:spChg chg="del">
          <ac:chgData name="Nguyen Chi Son" userId="606856d02e9d83ac" providerId="LiveId" clId="{31AFB845-B75F-4443-9CEF-2EA988277B47}" dt="2022-05-26T15:23:20.584" v="7061" actId="478"/>
          <ac:spMkLst>
            <pc:docMk/>
            <pc:sldMk cId="1105009828" sldId="907"/>
            <ac:spMk id="13" creationId="{0802A86F-009B-AFBF-D5CF-A14FC668A779}"/>
          </ac:spMkLst>
        </pc:spChg>
        <pc:spChg chg="del">
          <ac:chgData name="Nguyen Chi Son" userId="606856d02e9d83ac" providerId="LiveId" clId="{31AFB845-B75F-4443-9CEF-2EA988277B47}" dt="2022-05-26T15:23:20.584" v="7061" actId="478"/>
          <ac:spMkLst>
            <pc:docMk/>
            <pc:sldMk cId="1105009828" sldId="907"/>
            <ac:spMk id="14" creationId="{1832D5DE-DDDE-2643-622E-F615457BE046}"/>
          </ac:spMkLst>
        </pc:spChg>
        <pc:spChg chg="del">
          <ac:chgData name="Nguyen Chi Son" userId="606856d02e9d83ac" providerId="LiveId" clId="{31AFB845-B75F-4443-9CEF-2EA988277B47}" dt="2022-05-26T15:23:20.584" v="7061" actId="478"/>
          <ac:spMkLst>
            <pc:docMk/>
            <pc:sldMk cId="1105009828" sldId="907"/>
            <ac:spMk id="15" creationId="{B3C3974F-F67A-B1B0-CC8A-678CBE52CA02}"/>
          </ac:spMkLst>
        </pc:spChg>
        <pc:spChg chg="mod">
          <ac:chgData name="Nguyen Chi Son" userId="606856d02e9d83ac" providerId="LiveId" clId="{31AFB845-B75F-4443-9CEF-2EA988277B47}" dt="2022-05-26T15:24:35.311" v="7371" actId="20577"/>
          <ac:spMkLst>
            <pc:docMk/>
            <pc:sldMk cId="1105009828" sldId="907"/>
            <ac:spMk id="19" creationId="{9C339D16-68E4-43C4-A62E-D0146138D23B}"/>
          </ac:spMkLst>
        </pc:spChg>
        <pc:picChg chg="del">
          <ac:chgData name="Nguyen Chi Son" userId="606856d02e9d83ac" providerId="LiveId" clId="{31AFB845-B75F-4443-9CEF-2EA988277B47}" dt="2022-05-26T15:23:19.442" v="7060" actId="478"/>
          <ac:picMkLst>
            <pc:docMk/>
            <pc:sldMk cId="1105009828" sldId="907"/>
            <ac:picMk id="3" creationId="{1CE14078-7675-6E5F-8281-8D1CEFA4E24E}"/>
          </ac:picMkLst>
        </pc:picChg>
        <pc:picChg chg="add mod">
          <ac:chgData name="Nguyen Chi Son" userId="606856d02e9d83ac" providerId="LiveId" clId="{31AFB845-B75F-4443-9CEF-2EA988277B47}" dt="2022-05-26T15:24:41.260" v="7372" actId="1076"/>
          <ac:picMkLst>
            <pc:docMk/>
            <pc:sldMk cId="1105009828" sldId="907"/>
            <ac:picMk id="4" creationId="{823C840F-AAAB-000F-735B-B31904908E40}"/>
          </ac:picMkLst>
        </pc:picChg>
      </pc:sldChg>
    </pc:docChg>
  </pc:docChgLst>
  <pc:docChgLst>
    <pc:chgData name="Nguyen Chi Son" userId="606856d02e9d83ac" providerId="LiveId" clId="{BE16DB02-8C76-4369-B962-4C62D34E4EEA}"/>
    <pc:docChg chg="custSel addSld modSld">
      <pc:chgData name="Nguyen Chi Son" userId="606856d02e9d83ac" providerId="LiveId" clId="{BE16DB02-8C76-4369-B962-4C62D34E4EEA}" dt="2021-10-12T15:50:11.153" v="5497" actId="20577"/>
      <pc:docMkLst>
        <pc:docMk/>
      </pc:docMkLst>
      <pc:sldChg chg="modSp mod">
        <pc:chgData name="Nguyen Chi Son" userId="606856d02e9d83ac" providerId="LiveId" clId="{BE16DB02-8C76-4369-B962-4C62D34E4EEA}" dt="2021-10-12T15:08:20.149" v="82" actId="255"/>
        <pc:sldMkLst>
          <pc:docMk/>
          <pc:sldMk cId="2922349590" sldId="256"/>
        </pc:sldMkLst>
        <pc:spChg chg="mod">
          <ac:chgData name="Nguyen Chi Son" userId="606856d02e9d83ac" providerId="LiveId" clId="{BE16DB02-8C76-4369-B962-4C62D34E4EEA}" dt="2021-10-12T15:08:20.149" v="82" actId="255"/>
          <ac:spMkLst>
            <pc:docMk/>
            <pc:sldMk cId="2922349590" sldId="256"/>
            <ac:spMk id="136" creationId="{C574B640-0199-463F-87CA-8E3956B46E10}"/>
          </ac:spMkLst>
        </pc:spChg>
      </pc:sldChg>
      <pc:sldChg chg="modSp mod">
        <pc:chgData name="Nguyen Chi Son" userId="606856d02e9d83ac" providerId="LiveId" clId="{BE16DB02-8C76-4369-B962-4C62D34E4EEA}" dt="2021-10-12T15:10:37.712" v="105" actId="20577"/>
        <pc:sldMkLst>
          <pc:docMk/>
          <pc:sldMk cId="2812505328" sldId="362"/>
        </pc:sldMkLst>
        <pc:spChg chg="mod">
          <ac:chgData name="Nguyen Chi Son" userId="606856d02e9d83ac" providerId="LiveId" clId="{BE16DB02-8C76-4369-B962-4C62D34E4EEA}" dt="2021-10-12T15:10:37.712" v="105" actId="20577"/>
          <ac:spMkLst>
            <pc:docMk/>
            <pc:sldMk cId="2812505328" sldId="362"/>
            <ac:spMk id="2" creationId="{DAF08EC2-5D0D-48D9-855C-A59C0E5ED55B}"/>
          </ac:spMkLst>
        </pc:spChg>
      </pc:sldChg>
      <pc:sldChg chg="addSp delSp modSp mod">
        <pc:chgData name="Nguyen Chi Son" userId="606856d02e9d83ac" providerId="LiveId" clId="{BE16DB02-8C76-4369-B962-4C62D34E4EEA}" dt="2021-10-12T15:23:49.685" v="1829" actId="20577"/>
        <pc:sldMkLst>
          <pc:docMk/>
          <pc:sldMk cId="3298182474" sldId="547"/>
        </pc:sldMkLst>
        <pc:spChg chg="mod">
          <ac:chgData name="Nguyen Chi Son" userId="606856d02e9d83ac" providerId="LiveId" clId="{BE16DB02-8C76-4369-B962-4C62D34E4EEA}" dt="2021-10-12T15:11:27.435" v="265" actId="20577"/>
          <ac:spMkLst>
            <pc:docMk/>
            <pc:sldMk cId="3298182474" sldId="547"/>
            <ac:spMk id="2" creationId="{BA8A6260-CA4B-46A9-A06E-C71EE59E6992}"/>
          </ac:spMkLst>
        </pc:spChg>
        <pc:spChg chg="mod">
          <ac:chgData name="Nguyen Chi Son" userId="606856d02e9d83ac" providerId="LiveId" clId="{BE16DB02-8C76-4369-B962-4C62D34E4EEA}" dt="2021-10-12T15:21:28.939" v="1023" actId="207"/>
          <ac:spMkLst>
            <pc:docMk/>
            <pc:sldMk cId="3298182474" sldId="547"/>
            <ac:spMk id="7" creationId="{CF632240-EE73-4E45-BA66-6CA6C40409AF}"/>
          </ac:spMkLst>
        </pc:spChg>
        <pc:spChg chg="del">
          <ac:chgData name="Nguyen Chi Son" userId="606856d02e9d83ac" providerId="LiveId" clId="{BE16DB02-8C76-4369-B962-4C62D34E4EEA}" dt="2021-10-12T15:11:14.505" v="135" actId="478"/>
          <ac:spMkLst>
            <pc:docMk/>
            <pc:sldMk cId="3298182474" sldId="547"/>
            <ac:spMk id="8" creationId="{528EE5ED-EA1C-459C-BF71-590A3ADCFD9D}"/>
          </ac:spMkLst>
        </pc:spChg>
        <pc:spChg chg="add mod">
          <ac:chgData name="Nguyen Chi Son" userId="606856d02e9d83ac" providerId="LiveId" clId="{BE16DB02-8C76-4369-B962-4C62D34E4EEA}" dt="2021-10-12T15:16:51.440" v="562" actId="571"/>
          <ac:spMkLst>
            <pc:docMk/>
            <pc:sldMk cId="3298182474" sldId="547"/>
            <ac:spMk id="9" creationId="{40854511-88CB-46AD-B032-86C8945C40D4}"/>
          </ac:spMkLst>
        </pc:spChg>
        <pc:spChg chg="add mod">
          <ac:chgData name="Nguyen Chi Son" userId="606856d02e9d83ac" providerId="LiveId" clId="{BE16DB02-8C76-4369-B962-4C62D34E4EEA}" dt="2021-10-12T15:21:32.986" v="1024" actId="207"/>
          <ac:spMkLst>
            <pc:docMk/>
            <pc:sldMk cId="3298182474" sldId="547"/>
            <ac:spMk id="11" creationId="{0E59A2E7-621A-42C1-8E81-C8083687088B}"/>
          </ac:spMkLst>
        </pc:spChg>
        <pc:spChg chg="add mod">
          <ac:chgData name="Nguyen Chi Son" userId="606856d02e9d83ac" providerId="LiveId" clId="{BE16DB02-8C76-4369-B962-4C62D34E4EEA}" dt="2021-10-12T15:23:49.685" v="1829" actId="20577"/>
          <ac:spMkLst>
            <pc:docMk/>
            <pc:sldMk cId="3298182474" sldId="547"/>
            <ac:spMk id="13" creationId="{A1F05AB6-6F21-4D52-B849-E0B5A3D4629A}"/>
          </ac:spMkLst>
        </pc:spChg>
        <pc:picChg chg="del">
          <ac:chgData name="Nguyen Chi Son" userId="606856d02e9d83ac" providerId="LiveId" clId="{BE16DB02-8C76-4369-B962-4C62D34E4EEA}" dt="2021-10-12T15:11:13.229" v="134" actId="478"/>
          <ac:picMkLst>
            <pc:docMk/>
            <pc:sldMk cId="3298182474" sldId="547"/>
            <ac:picMk id="5" creationId="{5E9AE56D-8530-4F15-B3B2-B1842EEAB76A}"/>
          </ac:picMkLst>
        </pc:picChg>
        <pc:picChg chg="del">
          <ac:chgData name="Nguyen Chi Son" userId="606856d02e9d83ac" providerId="LiveId" clId="{BE16DB02-8C76-4369-B962-4C62D34E4EEA}" dt="2021-10-12T15:11:12.792" v="133" actId="478"/>
          <ac:picMkLst>
            <pc:docMk/>
            <pc:sldMk cId="3298182474" sldId="547"/>
            <ac:picMk id="6" creationId="{F3576036-A3D2-4364-A527-D17001D3E79F}"/>
          </ac:picMkLst>
        </pc:picChg>
        <pc:picChg chg="add mod">
          <ac:chgData name="Nguyen Chi Son" userId="606856d02e9d83ac" providerId="LiveId" clId="{BE16DB02-8C76-4369-B962-4C62D34E4EEA}" dt="2021-10-12T15:16:51.440" v="562" actId="571"/>
          <ac:picMkLst>
            <pc:docMk/>
            <pc:sldMk cId="3298182474" sldId="547"/>
            <ac:picMk id="10" creationId="{BB979E39-2BD8-40AD-8345-ED757D07F8C3}"/>
          </ac:picMkLst>
        </pc:picChg>
        <pc:picChg chg="add mod">
          <ac:chgData name="Nguyen Chi Son" userId="606856d02e9d83ac" providerId="LiveId" clId="{BE16DB02-8C76-4369-B962-4C62D34E4EEA}" dt="2021-10-12T15:21:13.268" v="1018" actId="1035"/>
          <ac:picMkLst>
            <pc:docMk/>
            <pc:sldMk cId="3298182474" sldId="547"/>
            <ac:picMk id="1026" creationId="{738B9090-97ED-476D-B3D4-DB890F7DEF89}"/>
          </ac:picMkLst>
        </pc:picChg>
        <pc:picChg chg="add mod">
          <ac:chgData name="Nguyen Chi Son" userId="606856d02e9d83ac" providerId="LiveId" clId="{BE16DB02-8C76-4369-B962-4C62D34E4EEA}" dt="2021-10-12T15:21:13.268" v="1018" actId="1035"/>
          <ac:picMkLst>
            <pc:docMk/>
            <pc:sldMk cId="3298182474" sldId="547"/>
            <ac:picMk id="1028" creationId="{58F1461E-FC0D-4DA4-B5E8-799D8B592AE5}"/>
          </ac:picMkLst>
        </pc:picChg>
        <pc:picChg chg="add mod">
          <ac:chgData name="Nguyen Chi Son" userId="606856d02e9d83ac" providerId="LiveId" clId="{BE16DB02-8C76-4369-B962-4C62D34E4EEA}" dt="2021-10-12T15:21:13.268" v="1018" actId="1035"/>
          <ac:picMkLst>
            <pc:docMk/>
            <pc:sldMk cId="3298182474" sldId="547"/>
            <ac:picMk id="1030" creationId="{102AA4A5-BA3D-4ED1-BCC6-2F941822B4D1}"/>
          </ac:picMkLst>
        </pc:picChg>
      </pc:sldChg>
      <pc:sldChg chg="addSp delSp modSp mod">
        <pc:chgData name="Nguyen Chi Son" userId="606856d02e9d83ac" providerId="LiveId" clId="{BE16DB02-8C76-4369-B962-4C62D34E4EEA}" dt="2021-10-12T15:33:56.255" v="2721" actId="207"/>
        <pc:sldMkLst>
          <pc:docMk/>
          <pc:sldMk cId="3023646297" sldId="614"/>
        </pc:sldMkLst>
        <pc:spChg chg="mod">
          <ac:chgData name="Nguyen Chi Son" userId="606856d02e9d83ac" providerId="LiveId" clId="{BE16DB02-8C76-4369-B962-4C62D34E4EEA}" dt="2021-10-12T15:28:19.392" v="2187" actId="20577"/>
          <ac:spMkLst>
            <pc:docMk/>
            <pc:sldMk cId="3023646297" sldId="614"/>
            <ac:spMk id="2" creationId="{BA8A6260-CA4B-46A9-A06E-C71EE59E6992}"/>
          </ac:spMkLst>
        </pc:spChg>
        <pc:spChg chg="add mod">
          <ac:chgData name="Nguyen Chi Son" userId="606856d02e9d83ac" providerId="LiveId" clId="{BE16DB02-8C76-4369-B962-4C62D34E4EEA}" dt="2021-10-12T15:33:56.255" v="2721" actId="207"/>
          <ac:spMkLst>
            <pc:docMk/>
            <pc:sldMk cId="3023646297" sldId="614"/>
            <ac:spMk id="9" creationId="{0A435016-268D-49D1-8B57-6BD98FB8EBD9}"/>
          </ac:spMkLst>
        </pc:spChg>
        <pc:picChg chg="add del mod">
          <ac:chgData name="Nguyen Chi Son" userId="606856d02e9d83ac" providerId="LiveId" clId="{BE16DB02-8C76-4369-B962-4C62D34E4EEA}" dt="2021-10-12T15:27:26.754" v="2000" actId="478"/>
          <ac:picMkLst>
            <pc:docMk/>
            <pc:sldMk cId="3023646297" sldId="614"/>
            <ac:picMk id="4" creationId="{0A973C47-5DA8-4D3E-9999-0E91F332F876}"/>
          </ac:picMkLst>
        </pc:picChg>
        <pc:picChg chg="add mod modCrop">
          <ac:chgData name="Nguyen Chi Son" userId="606856d02e9d83ac" providerId="LiveId" clId="{BE16DB02-8C76-4369-B962-4C62D34E4EEA}" dt="2021-10-12T15:33:25.365" v="2714" actId="1076"/>
          <ac:picMkLst>
            <pc:docMk/>
            <pc:sldMk cId="3023646297" sldId="614"/>
            <ac:picMk id="6" creationId="{F4ADB876-31CA-4F54-9853-F72A623A5823}"/>
          </ac:picMkLst>
        </pc:picChg>
        <pc:picChg chg="del">
          <ac:chgData name="Nguyen Chi Son" userId="606856d02e9d83ac" providerId="LiveId" clId="{BE16DB02-8C76-4369-B962-4C62D34E4EEA}" dt="2021-10-12T15:24:16.708" v="1910" actId="478"/>
          <ac:picMkLst>
            <pc:docMk/>
            <pc:sldMk cId="3023646297" sldId="614"/>
            <ac:picMk id="12" creationId="{9B9EC51C-3591-4FF4-ADDB-1CF1D9A9DD81}"/>
          </ac:picMkLst>
        </pc:picChg>
        <pc:picChg chg="del">
          <ac:chgData name="Nguyen Chi Son" userId="606856d02e9d83ac" providerId="LiveId" clId="{BE16DB02-8C76-4369-B962-4C62D34E4EEA}" dt="2021-10-12T15:24:14.216" v="1909" actId="478"/>
          <ac:picMkLst>
            <pc:docMk/>
            <pc:sldMk cId="3023646297" sldId="614"/>
            <ac:picMk id="1026" creationId="{310F6338-0061-4384-AB4B-3E1FC47C01A2}"/>
          </ac:picMkLst>
        </pc:picChg>
      </pc:sldChg>
      <pc:sldChg chg="modSp mod">
        <pc:chgData name="Nguyen Chi Son" userId="606856d02e9d83ac" providerId="LiveId" clId="{BE16DB02-8C76-4369-B962-4C62D34E4EEA}" dt="2021-10-12T15:24:10.091" v="1908" actId="1036"/>
        <pc:sldMkLst>
          <pc:docMk/>
          <pc:sldMk cId="3607990327" sldId="616"/>
        </pc:sldMkLst>
        <pc:spChg chg="mod">
          <ac:chgData name="Nguyen Chi Son" userId="606856d02e9d83ac" providerId="LiveId" clId="{BE16DB02-8C76-4369-B962-4C62D34E4EEA}" dt="2021-10-12T15:24:05.216" v="1884" actId="20577"/>
          <ac:spMkLst>
            <pc:docMk/>
            <pc:sldMk cId="3607990327" sldId="616"/>
            <ac:spMk id="2" creationId="{DAF08EC2-5D0D-48D9-855C-A59C0E5ED55B}"/>
          </ac:spMkLst>
        </pc:spChg>
        <pc:spChg chg="mod">
          <ac:chgData name="Nguyen Chi Son" userId="606856d02e9d83ac" providerId="LiveId" clId="{BE16DB02-8C76-4369-B962-4C62D34E4EEA}" dt="2021-10-12T15:24:10.091" v="1908" actId="1036"/>
          <ac:spMkLst>
            <pc:docMk/>
            <pc:sldMk cId="3607990327" sldId="616"/>
            <ac:spMk id="3" creationId="{8CD51C9F-FCB0-4185-93E6-835FC05E1B10}"/>
          </ac:spMkLst>
        </pc:spChg>
      </pc:sldChg>
      <pc:sldChg chg="addSp modSp mod modAnim">
        <pc:chgData name="Nguyen Chi Son" userId="606856d02e9d83ac" providerId="LiveId" clId="{BE16DB02-8C76-4369-B962-4C62D34E4EEA}" dt="2021-10-12T15:48:52.233" v="5473"/>
        <pc:sldMkLst>
          <pc:docMk/>
          <pc:sldMk cId="3964383563" sldId="716"/>
        </pc:sldMkLst>
        <pc:spChg chg="mod">
          <ac:chgData name="Nguyen Chi Son" userId="606856d02e9d83ac" providerId="LiveId" clId="{BE16DB02-8C76-4369-B962-4C62D34E4EEA}" dt="2021-10-12T15:23:44.326" v="1813" actId="20577"/>
          <ac:spMkLst>
            <pc:docMk/>
            <pc:sldMk cId="3964383563" sldId="716"/>
            <ac:spMk id="14" creationId="{A530074C-9975-4D4F-AC15-005B11433C74}"/>
          </ac:spMkLst>
        </pc:spChg>
        <pc:spChg chg="mod">
          <ac:chgData name="Nguyen Chi Son" userId="606856d02e9d83ac" providerId="LiveId" clId="{BE16DB02-8C76-4369-B962-4C62D34E4EEA}" dt="2021-10-12T15:22:46.322" v="1293" actId="1036"/>
          <ac:spMkLst>
            <pc:docMk/>
            <pc:sldMk cId="3964383563" sldId="716"/>
            <ac:spMk id="15" creationId="{EC5263CE-BE2F-44C4-BD89-2666D2873C33}"/>
          </ac:spMkLst>
        </pc:spChg>
        <pc:spChg chg="mod">
          <ac:chgData name="Nguyen Chi Son" userId="606856d02e9d83ac" providerId="LiveId" clId="{BE16DB02-8C76-4369-B962-4C62D34E4EEA}" dt="2021-10-12T15:22:42.010" v="1283" actId="20577"/>
          <ac:spMkLst>
            <pc:docMk/>
            <pc:sldMk cId="3964383563" sldId="716"/>
            <ac:spMk id="19" creationId="{9C339D16-68E4-43C4-A62E-D0146138D23B}"/>
          </ac:spMkLst>
        </pc:spChg>
        <pc:picChg chg="add mod">
          <ac:chgData name="Nguyen Chi Son" userId="606856d02e9d83ac" providerId="LiveId" clId="{BE16DB02-8C76-4369-B962-4C62D34E4EEA}" dt="2021-10-12T15:48:45.108" v="5471" actId="1076"/>
          <ac:picMkLst>
            <pc:docMk/>
            <pc:sldMk cId="3964383563" sldId="716"/>
            <ac:picMk id="6" creationId="{DE3022AF-48EB-49FE-8CE8-F8A7272039EC}"/>
          </ac:picMkLst>
        </pc:picChg>
        <pc:picChg chg="add mod">
          <ac:chgData name="Nguyen Chi Son" userId="606856d02e9d83ac" providerId="LiveId" clId="{BE16DB02-8C76-4369-B962-4C62D34E4EEA}" dt="2021-10-12T15:48:45.108" v="5471" actId="1076"/>
          <ac:picMkLst>
            <pc:docMk/>
            <pc:sldMk cId="3964383563" sldId="716"/>
            <ac:picMk id="7" creationId="{3A6A3E84-FCB4-4246-801E-AB686CD7FFDE}"/>
          </ac:picMkLst>
        </pc:picChg>
        <pc:picChg chg="add mod">
          <ac:chgData name="Nguyen Chi Son" userId="606856d02e9d83ac" providerId="LiveId" clId="{BE16DB02-8C76-4369-B962-4C62D34E4EEA}" dt="2021-10-12T15:48:45.108" v="5471" actId="1076"/>
          <ac:picMkLst>
            <pc:docMk/>
            <pc:sldMk cId="3964383563" sldId="716"/>
            <ac:picMk id="8" creationId="{C50E3AB7-F288-482A-A051-3F1B40A7A38B}"/>
          </ac:picMkLst>
        </pc:picChg>
      </pc:sldChg>
      <pc:sldChg chg="delSp modSp mod modAnim">
        <pc:chgData name="Nguyen Chi Son" userId="606856d02e9d83ac" providerId="LiveId" clId="{BE16DB02-8C76-4369-B962-4C62D34E4EEA}" dt="2021-10-12T15:49:45.091" v="5496" actId="20577"/>
        <pc:sldMkLst>
          <pc:docMk/>
          <pc:sldMk cId="2132589863" sldId="717"/>
        </pc:sldMkLst>
        <pc:spChg chg="mod">
          <ac:chgData name="Nguyen Chi Son" userId="606856d02e9d83ac" providerId="LiveId" clId="{BE16DB02-8C76-4369-B962-4C62D34E4EEA}" dt="2021-10-12T15:49:45.091" v="5496" actId="20577"/>
          <ac:spMkLst>
            <pc:docMk/>
            <pc:sldMk cId="2132589863" sldId="717"/>
            <ac:spMk id="14" creationId="{A530074C-9975-4D4F-AC15-005B11433C74}"/>
          </ac:spMkLst>
        </pc:spChg>
        <pc:spChg chg="mod">
          <ac:chgData name="Nguyen Chi Son" userId="606856d02e9d83ac" providerId="LiveId" clId="{BE16DB02-8C76-4369-B962-4C62D34E4EEA}" dt="2021-10-12T15:37:41.789" v="4094" actId="1035"/>
          <ac:spMkLst>
            <pc:docMk/>
            <pc:sldMk cId="2132589863" sldId="717"/>
            <ac:spMk id="15" creationId="{EC5263CE-BE2F-44C4-BD89-2666D2873C33}"/>
          </ac:spMkLst>
        </pc:spChg>
        <pc:spChg chg="mod">
          <ac:chgData name="Nguyen Chi Son" userId="606856d02e9d83ac" providerId="LiveId" clId="{BE16DB02-8C76-4369-B962-4C62D34E4EEA}" dt="2021-10-12T15:37:38.243" v="4070" actId="20577"/>
          <ac:spMkLst>
            <pc:docMk/>
            <pc:sldMk cId="2132589863" sldId="717"/>
            <ac:spMk id="19" creationId="{9C339D16-68E4-43C4-A62E-D0146138D23B}"/>
          </ac:spMkLst>
        </pc:spChg>
        <pc:picChg chg="del">
          <ac:chgData name="Nguyen Chi Son" userId="606856d02e9d83ac" providerId="LiveId" clId="{BE16DB02-8C76-4369-B962-4C62D34E4EEA}" dt="2021-10-12T15:34:33.385" v="2722" actId="478"/>
          <ac:picMkLst>
            <pc:docMk/>
            <pc:sldMk cId="2132589863" sldId="717"/>
            <ac:picMk id="6" creationId="{E2DB30ED-A651-4A99-99FF-98B5DFD609B0}"/>
          </ac:picMkLst>
        </pc:picChg>
      </pc:sldChg>
      <pc:sldChg chg="modSp add mod">
        <pc:chgData name="Nguyen Chi Son" userId="606856d02e9d83ac" providerId="LiveId" clId="{BE16DB02-8C76-4369-B962-4C62D34E4EEA}" dt="2021-10-12T15:38:56.872" v="4321" actId="20577"/>
        <pc:sldMkLst>
          <pc:docMk/>
          <pc:sldMk cId="2563395140" sldId="718"/>
        </pc:sldMkLst>
        <pc:spChg chg="mod">
          <ac:chgData name="Nguyen Chi Son" userId="606856d02e9d83ac" providerId="LiveId" clId="{BE16DB02-8C76-4369-B962-4C62D34E4EEA}" dt="2021-10-12T15:38:56.872" v="4321" actId="20577"/>
          <ac:spMkLst>
            <pc:docMk/>
            <pc:sldMk cId="2563395140" sldId="718"/>
            <ac:spMk id="2" creationId="{DAF08EC2-5D0D-48D9-855C-A59C0E5ED55B}"/>
          </ac:spMkLst>
        </pc:spChg>
        <pc:spChg chg="mod">
          <ac:chgData name="Nguyen Chi Son" userId="606856d02e9d83ac" providerId="LiveId" clId="{BE16DB02-8C76-4369-B962-4C62D34E4EEA}" dt="2021-10-12T15:38:52.183" v="4278" actId="20577"/>
          <ac:spMkLst>
            <pc:docMk/>
            <pc:sldMk cId="2563395140" sldId="718"/>
            <ac:spMk id="3" creationId="{8CD51C9F-FCB0-4185-93E6-835FC05E1B10}"/>
          </ac:spMkLst>
        </pc:spChg>
      </pc:sldChg>
      <pc:sldChg chg="addSp delSp modSp add mod modAnim">
        <pc:chgData name="Nguyen Chi Son" userId="606856d02e9d83ac" providerId="LiveId" clId="{BE16DB02-8C76-4369-B962-4C62D34E4EEA}" dt="2021-10-12T15:49:01.082" v="5474"/>
        <pc:sldMkLst>
          <pc:docMk/>
          <pc:sldMk cId="1775800129" sldId="719"/>
        </pc:sldMkLst>
        <pc:spChg chg="mod">
          <ac:chgData name="Nguyen Chi Son" userId="606856d02e9d83ac" providerId="LiveId" clId="{BE16DB02-8C76-4369-B962-4C62D34E4EEA}" dt="2021-10-12T15:39:23.394" v="4486" actId="20577"/>
          <ac:spMkLst>
            <pc:docMk/>
            <pc:sldMk cId="1775800129" sldId="719"/>
            <ac:spMk id="2" creationId="{BA8A6260-CA4B-46A9-A06E-C71EE59E6992}"/>
          </ac:spMkLst>
        </pc:spChg>
        <pc:spChg chg="add mod">
          <ac:chgData name="Nguyen Chi Son" userId="606856d02e9d83ac" providerId="LiveId" clId="{BE16DB02-8C76-4369-B962-4C62D34E4EEA}" dt="2021-10-12T15:42:14.967" v="4865" actId="207"/>
          <ac:spMkLst>
            <pc:docMk/>
            <pc:sldMk cId="1775800129" sldId="719"/>
            <ac:spMk id="8" creationId="{535DF136-E233-4A03-B7AD-044EB6D9A3FE}"/>
          </ac:spMkLst>
        </pc:spChg>
        <pc:spChg chg="mod">
          <ac:chgData name="Nguyen Chi Son" userId="606856d02e9d83ac" providerId="LiveId" clId="{BE16DB02-8C76-4369-B962-4C62D34E4EEA}" dt="2021-10-12T15:42:14.967" v="4865" actId="207"/>
          <ac:spMkLst>
            <pc:docMk/>
            <pc:sldMk cId="1775800129" sldId="719"/>
            <ac:spMk id="9" creationId="{0A435016-268D-49D1-8B57-6BD98FB8EBD9}"/>
          </ac:spMkLst>
        </pc:spChg>
        <pc:picChg chg="add mod">
          <ac:chgData name="Nguyen Chi Son" userId="606856d02e9d83ac" providerId="LiveId" clId="{BE16DB02-8C76-4369-B962-4C62D34E4EEA}" dt="2021-10-12T15:42:00.589" v="4861" actId="1076"/>
          <ac:picMkLst>
            <pc:docMk/>
            <pc:sldMk cId="1775800129" sldId="719"/>
            <ac:picMk id="5" creationId="{941E28AC-C8D1-49F9-B26E-F771C07652D3}"/>
          </ac:picMkLst>
        </pc:picChg>
        <pc:picChg chg="del">
          <ac:chgData name="Nguyen Chi Son" userId="606856d02e9d83ac" providerId="LiveId" clId="{BE16DB02-8C76-4369-B962-4C62D34E4EEA}" dt="2021-10-12T15:39:01.139" v="4323" actId="478"/>
          <ac:picMkLst>
            <pc:docMk/>
            <pc:sldMk cId="1775800129" sldId="719"/>
            <ac:picMk id="6" creationId="{F4ADB876-31CA-4F54-9853-F72A623A5823}"/>
          </ac:picMkLst>
        </pc:picChg>
        <pc:picChg chg="add mod">
          <ac:chgData name="Nguyen Chi Son" userId="606856d02e9d83ac" providerId="LiveId" clId="{BE16DB02-8C76-4369-B962-4C62D34E4EEA}" dt="2021-10-12T15:41:56.287" v="4860" actId="1076"/>
          <ac:picMkLst>
            <pc:docMk/>
            <pc:sldMk cId="1775800129" sldId="719"/>
            <ac:picMk id="7" creationId="{4B536C8D-AEED-4657-845A-BE2DE2B651B9}"/>
          </ac:picMkLst>
        </pc:picChg>
      </pc:sldChg>
      <pc:sldChg chg="addSp delSp modSp add mod modAnim">
        <pc:chgData name="Nguyen Chi Son" userId="606856d02e9d83ac" providerId="LiveId" clId="{BE16DB02-8C76-4369-B962-4C62D34E4EEA}" dt="2021-10-12T15:50:11.153" v="5497" actId="20577"/>
        <pc:sldMkLst>
          <pc:docMk/>
          <pc:sldMk cId="358649922" sldId="720"/>
        </pc:sldMkLst>
        <pc:spChg chg="add del">
          <ac:chgData name="Nguyen Chi Son" userId="606856d02e9d83ac" providerId="LiveId" clId="{BE16DB02-8C76-4369-B962-4C62D34E4EEA}" dt="2021-10-12T15:45:59.313" v="5243" actId="478"/>
          <ac:spMkLst>
            <pc:docMk/>
            <pc:sldMk cId="358649922" sldId="720"/>
            <ac:spMk id="2" creationId="{8283F6B5-1DD6-46A0-B64B-D4BA1128564D}"/>
          </ac:spMkLst>
        </pc:spChg>
        <pc:spChg chg="mod">
          <ac:chgData name="Nguyen Chi Son" userId="606856d02e9d83ac" providerId="LiveId" clId="{BE16DB02-8C76-4369-B962-4C62D34E4EEA}" dt="2021-10-12T15:50:11.153" v="5497" actId="20577"/>
          <ac:spMkLst>
            <pc:docMk/>
            <pc:sldMk cId="358649922" sldId="720"/>
            <ac:spMk id="14" creationId="{A530074C-9975-4D4F-AC15-005B11433C74}"/>
          </ac:spMkLst>
        </pc:spChg>
        <pc:spChg chg="mod">
          <ac:chgData name="Nguyen Chi Son" userId="606856d02e9d83ac" providerId="LiveId" clId="{BE16DB02-8C76-4369-B962-4C62D34E4EEA}" dt="2021-10-12T15:42:38.132" v="5009" actId="1035"/>
          <ac:spMkLst>
            <pc:docMk/>
            <pc:sldMk cId="358649922" sldId="720"/>
            <ac:spMk id="15" creationId="{EC5263CE-BE2F-44C4-BD89-2666D2873C33}"/>
          </ac:spMkLst>
        </pc:spChg>
        <pc:spChg chg="mod">
          <ac:chgData name="Nguyen Chi Son" userId="606856d02e9d83ac" providerId="LiveId" clId="{BE16DB02-8C76-4369-B962-4C62D34E4EEA}" dt="2021-10-12T15:42:34.072" v="4978" actId="20577"/>
          <ac:spMkLst>
            <pc:docMk/>
            <pc:sldMk cId="358649922" sldId="720"/>
            <ac:spMk id="19" creationId="{9C339D16-68E4-43C4-A62E-D0146138D23B}"/>
          </ac:spMkLst>
        </pc:spChg>
        <pc:picChg chg="add mod">
          <ac:chgData name="Nguyen Chi Son" userId="606856d02e9d83ac" providerId="LiveId" clId="{BE16DB02-8C76-4369-B962-4C62D34E4EEA}" dt="2021-10-12T15:47:58.110" v="5458" actId="1076"/>
          <ac:picMkLst>
            <pc:docMk/>
            <pc:sldMk cId="358649922" sldId="720"/>
            <ac:picMk id="6" creationId="{20004E69-971B-42CA-AA9D-0F86947414D1}"/>
          </ac:picMkLst>
        </pc:picChg>
        <pc:picChg chg="add mod">
          <ac:chgData name="Nguyen Chi Son" userId="606856d02e9d83ac" providerId="LiveId" clId="{BE16DB02-8C76-4369-B962-4C62D34E4EEA}" dt="2021-10-12T15:47:55.454" v="5456" actId="1076"/>
          <ac:picMkLst>
            <pc:docMk/>
            <pc:sldMk cId="358649922" sldId="720"/>
            <ac:picMk id="2052" creationId="{F028C028-E2E6-444C-97AA-A2B8CF6E45E6}"/>
          </ac:picMkLst>
        </pc:picChg>
      </pc:sldChg>
    </pc:docChg>
  </pc:docChgLst>
  <pc:docChgLst>
    <pc:chgData name="Nguyen Chi Son" userId="606856d02e9d83ac" providerId="LiveId" clId="{4FA3F93A-FA95-4B26-8367-F4360452403D}"/>
    <pc:docChg chg="undo custSel addSld delSld modSld">
      <pc:chgData name="Nguyen Chi Son" userId="606856d02e9d83ac" providerId="LiveId" clId="{4FA3F93A-FA95-4B26-8367-F4360452403D}" dt="2022-05-26T09:06:10.956" v="5704" actId="1076"/>
      <pc:docMkLst>
        <pc:docMk/>
      </pc:docMkLst>
      <pc:sldChg chg="modSp mod">
        <pc:chgData name="Nguyen Chi Son" userId="606856d02e9d83ac" providerId="LiveId" clId="{4FA3F93A-FA95-4B26-8367-F4360452403D}" dt="2022-05-25T08:55:18.273" v="25" actId="20577"/>
        <pc:sldMkLst>
          <pc:docMk/>
          <pc:sldMk cId="2922349590" sldId="256"/>
        </pc:sldMkLst>
        <pc:spChg chg="mod">
          <ac:chgData name="Nguyen Chi Son" userId="606856d02e9d83ac" providerId="LiveId" clId="{4FA3F93A-FA95-4B26-8367-F4360452403D}" dt="2022-05-25T08:55:18.273" v="25" actId="20577"/>
          <ac:spMkLst>
            <pc:docMk/>
            <pc:sldMk cId="2922349590" sldId="256"/>
            <ac:spMk id="136" creationId="{C574B640-0199-463F-87CA-8E3956B46E10}"/>
          </ac:spMkLst>
        </pc:spChg>
      </pc:sldChg>
      <pc:sldChg chg="modSp mod">
        <pc:chgData name="Nguyen Chi Son" userId="606856d02e9d83ac" providerId="LiveId" clId="{4FA3F93A-FA95-4B26-8367-F4360452403D}" dt="2022-05-25T11:09:08.067" v="2742" actId="20577"/>
        <pc:sldMkLst>
          <pc:docMk/>
          <pc:sldMk cId="3319126272" sldId="622"/>
        </pc:sldMkLst>
        <pc:spChg chg="mod">
          <ac:chgData name="Nguyen Chi Son" userId="606856d02e9d83ac" providerId="LiveId" clId="{4FA3F93A-FA95-4B26-8367-F4360452403D}" dt="2022-05-25T11:09:08.067" v="2742" actId="20577"/>
          <ac:spMkLst>
            <pc:docMk/>
            <pc:sldMk cId="3319126272" sldId="622"/>
            <ac:spMk id="2" creationId="{DAF08EC2-5D0D-48D9-855C-A59C0E5ED55B}"/>
          </ac:spMkLst>
        </pc:spChg>
        <pc:spChg chg="mod">
          <ac:chgData name="Nguyen Chi Son" userId="606856d02e9d83ac" providerId="LiveId" clId="{4FA3F93A-FA95-4B26-8367-F4360452403D}" dt="2022-05-25T11:08:57.899" v="2649" actId="20577"/>
          <ac:spMkLst>
            <pc:docMk/>
            <pc:sldMk cId="3319126272" sldId="622"/>
            <ac:spMk id="3" creationId="{8CD51C9F-FCB0-4185-93E6-835FC05E1B10}"/>
          </ac:spMkLst>
        </pc:spChg>
      </pc:sldChg>
      <pc:sldChg chg="modSp mod">
        <pc:chgData name="Nguyen Chi Son" userId="606856d02e9d83ac" providerId="LiveId" clId="{4FA3F93A-FA95-4B26-8367-F4360452403D}" dt="2022-05-25T08:55:27.866" v="61" actId="20577"/>
        <pc:sldMkLst>
          <pc:docMk/>
          <pc:sldMk cId="1033004166" sldId="675"/>
        </pc:sldMkLst>
        <pc:spChg chg="mod">
          <ac:chgData name="Nguyen Chi Son" userId="606856d02e9d83ac" providerId="LiveId" clId="{4FA3F93A-FA95-4B26-8367-F4360452403D}" dt="2022-05-25T08:55:27.866" v="61" actId="20577"/>
          <ac:spMkLst>
            <pc:docMk/>
            <pc:sldMk cId="1033004166" sldId="675"/>
            <ac:spMk id="2" creationId="{DAF08EC2-5D0D-48D9-855C-A59C0E5ED55B}"/>
          </ac:spMkLst>
        </pc:spChg>
      </pc:sldChg>
      <pc:sldChg chg="addSp delSp modSp mod modAnim">
        <pc:chgData name="Nguyen Chi Son" userId="606856d02e9d83ac" providerId="LiveId" clId="{4FA3F93A-FA95-4B26-8367-F4360452403D}" dt="2022-05-25T16:44:49.949" v="3355"/>
        <pc:sldMkLst>
          <pc:docMk/>
          <pc:sldMk cId="3014091475" sldId="782"/>
        </pc:sldMkLst>
        <pc:spChg chg="mod">
          <ac:chgData name="Nguyen Chi Son" userId="606856d02e9d83ac" providerId="LiveId" clId="{4FA3F93A-FA95-4B26-8367-F4360452403D}" dt="2022-05-25T11:10:56.263" v="2834" actId="20577"/>
          <ac:spMkLst>
            <pc:docMk/>
            <pc:sldMk cId="3014091475" sldId="782"/>
            <ac:spMk id="2" creationId="{BA8A6260-CA4B-46A9-A06E-C71EE59E6992}"/>
          </ac:spMkLst>
        </pc:spChg>
        <pc:spChg chg="add mod">
          <ac:chgData name="Nguyen Chi Son" userId="606856d02e9d83ac" providerId="LiveId" clId="{4FA3F93A-FA95-4B26-8367-F4360452403D}" dt="2022-05-25T11:17:31.918" v="2928" actId="1036"/>
          <ac:spMkLst>
            <pc:docMk/>
            <pc:sldMk cId="3014091475" sldId="782"/>
            <ac:spMk id="8" creationId="{33E1FBE4-905A-4FAD-EACE-C2152964CA14}"/>
          </ac:spMkLst>
        </pc:spChg>
        <pc:spChg chg="del">
          <ac:chgData name="Nguyen Chi Son" userId="606856d02e9d83ac" providerId="LiveId" clId="{4FA3F93A-FA95-4B26-8367-F4360452403D}" dt="2022-05-25T11:10:58.952" v="2835" actId="478"/>
          <ac:spMkLst>
            <pc:docMk/>
            <pc:sldMk cId="3014091475" sldId="782"/>
            <ac:spMk id="9" creationId="{E3A1964F-4B9E-0EEC-7228-640C17629044}"/>
          </ac:spMkLst>
        </pc:spChg>
        <pc:spChg chg="add mod">
          <ac:chgData name="Nguyen Chi Son" userId="606856d02e9d83ac" providerId="LiveId" clId="{4FA3F93A-FA95-4B26-8367-F4360452403D}" dt="2022-05-25T11:17:31.918" v="2928" actId="1036"/>
          <ac:spMkLst>
            <pc:docMk/>
            <pc:sldMk cId="3014091475" sldId="782"/>
            <ac:spMk id="10" creationId="{7805EEB1-3F4D-03D1-3D20-519AD6BBA8F1}"/>
          </ac:spMkLst>
        </pc:spChg>
        <pc:graphicFrameChg chg="add mod">
          <ac:chgData name="Nguyen Chi Son" userId="606856d02e9d83ac" providerId="LiveId" clId="{4FA3F93A-FA95-4B26-8367-F4360452403D}" dt="2022-05-25T16:44:49.949" v="3355"/>
          <ac:graphicFrameMkLst>
            <pc:docMk/>
            <pc:sldMk cId="3014091475" sldId="782"/>
            <ac:graphicFrameMk id="5" creationId="{651A29E1-9532-FF94-908A-D04E60706831}"/>
          </ac:graphicFrameMkLst>
        </pc:graphicFrameChg>
        <pc:graphicFrameChg chg="add mod">
          <ac:chgData name="Nguyen Chi Son" userId="606856d02e9d83ac" providerId="LiveId" clId="{4FA3F93A-FA95-4B26-8367-F4360452403D}" dt="2022-05-25T11:17:31.918" v="2928" actId="1036"/>
          <ac:graphicFrameMkLst>
            <pc:docMk/>
            <pc:sldMk cId="3014091475" sldId="782"/>
            <ac:graphicFrameMk id="6" creationId="{C17B251E-BB16-F094-4A3A-7E9888E4C538}"/>
          </ac:graphicFrameMkLst>
        </pc:graphicFrameChg>
        <pc:graphicFrameChg chg="add mod">
          <ac:chgData name="Nguyen Chi Son" userId="606856d02e9d83ac" providerId="LiveId" clId="{4FA3F93A-FA95-4B26-8367-F4360452403D}" dt="2022-05-25T11:17:31.918" v="2928" actId="1036"/>
          <ac:graphicFrameMkLst>
            <pc:docMk/>
            <pc:sldMk cId="3014091475" sldId="782"/>
            <ac:graphicFrameMk id="7" creationId="{ED20F616-B636-AA1F-1BA5-6D79C4CB67E9}"/>
          </ac:graphicFrameMkLst>
        </pc:graphicFrameChg>
        <pc:picChg chg="del">
          <ac:chgData name="Nguyen Chi Son" userId="606856d02e9d83ac" providerId="LiveId" clId="{4FA3F93A-FA95-4B26-8367-F4360452403D}" dt="2022-05-25T11:09:38.551" v="2743" actId="478"/>
          <ac:picMkLst>
            <pc:docMk/>
            <pc:sldMk cId="3014091475" sldId="782"/>
            <ac:picMk id="4" creationId="{AF348E5F-FDB8-1C26-9498-33EBEE47CE19}"/>
          </ac:picMkLst>
        </pc:picChg>
      </pc:sldChg>
      <pc:sldChg chg="del">
        <pc:chgData name="Nguyen Chi Son" userId="606856d02e9d83ac" providerId="LiveId" clId="{4FA3F93A-FA95-4B26-8367-F4360452403D}" dt="2022-05-25T09:20:03.293" v="1367" actId="47"/>
        <pc:sldMkLst>
          <pc:docMk/>
          <pc:sldMk cId="3086765662" sldId="871"/>
        </pc:sldMkLst>
      </pc:sldChg>
      <pc:sldChg chg="addSp delSp modSp mod delAnim">
        <pc:chgData name="Nguyen Chi Son" userId="606856d02e9d83ac" providerId="LiveId" clId="{4FA3F93A-FA95-4B26-8367-F4360452403D}" dt="2022-05-26T08:33:30.516" v="3844" actId="478"/>
        <pc:sldMkLst>
          <pc:docMk/>
          <pc:sldMk cId="1193280490" sldId="875"/>
        </pc:sldMkLst>
        <pc:spChg chg="mod">
          <ac:chgData name="Nguyen Chi Son" userId="606856d02e9d83ac" providerId="LiveId" clId="{4FA3F93A-FA95-4B26-8367-F4360452403D}" dt="2022-05-26T08:31:09.216" v="3836" actId="20577"/>
          <ac:spMkLst>
            <pc:docMk/>
            <pc:sldMk cId="1193280490" sldId="875"/>
            <ac:spMk id="19" creationId="{9C339D16-68E4-43C4-A62E-D0146138D23B}"/>
          </ac:spMkLst>
        </pc:spChg>
        <pc:spChg chg="del">
          <ac:chgData name="Nguyen Chi Son" userId="606856d02e9d83ac" providerId="LiveId" clId="{4FA3F93A-FA95-4B26-8367-F4360452403D}" dt="2022-05-26T08:33:30.516" v="3844" actId="478"/>
          <ac:spMkLst>
            <pc:docMk/>
            <pc:sldMk cId="1193280490" sldId="875"/>
            <ac:spMk id="20" creationId="{CE10C48B-DD3B-F42D-4D17-30876BB2C636}"/>
          </ac:spMkLst>
        </pc:spChg>
        <pc:spChg chg="del">
          <ac:chgData name="Nguyen Chi Son" userId="606856d02e9d83ac" providerId="LiveId" clId="{4FA3F93A-FA95-4B26-8367-F4360452403D}" dt="2022-05-26T08:33:30.516" v="3844" actId="478"/>
          <ac:spMkLst>
            <pc:docMk/>
            <pc:sldMk cId="1193280490" sldId="875"/>
            <ac:spMk id="21" creationId="{09A56ADD-F181-F414-B6D2-57F43B4AD9CF}"/>
          </ac:spMkLst>
        </pc:spChg>
        <pc:spChg chg="del">
          <ac:chgData name="Nguyen Chi Son" userId="606856d02e9d83ac" providerId="LiveId" clId="{4FA3F93A-FA95-4B26-8367-F4360452403D}" dt="2022-05-26T08:33:30.516" v="3844" actId="478"/>
          <ac:spMkLst>
            <pc:docMk/>
            <pc:sldMk cId="1193280490" sldId="875"/>
            <ac:spMk id="24" creationId="{8730772F-B50E-8A02-F3ED-000879F9434B}"/>
          </ac:spMkLst>
        </pc:spChg>
        <pc:spChg chg="del">
          <ac:chgData name="Nguyen Chi Son" userId="606856d02e9d83ac" providerId="LiveId" clId="{4FA3F93A-FA95-4B26-8367-F4360452403D}" dt="2022-05-26T08:33:30.516" v="3844" actId="478"/>
          <ac:spMkLst>
            <pc:docMk/>
            <pc:sldMk cId="1193280490" sldId="875"/>
            <ac:spMk id="25" creationId="{F474139B-D30E-D7B2-4555-F4D8A87237D4}"/>
          </ac:spMkLst>
        </pc:spChg>
        <pc:spChg chg="del">
          <ac:chgData name="Nguyen Chi Son" userId="606856d02e9d83ac" providerId="LiveId" clId="{4FA3F93A-FA95-4B26-8367-F4360452403D}" dt="2022-05-26T08:33:30.516" v="3844" actId="478"/>
          <ac:spMkLst>
            <pc:docMk/>
            <pc:sldMk cId="1193280490" sldId="875"/>
            <ac:spMk id="44" creationId="{BF3D2036-2A8E-5EAD-E085-219DA2D1C7E5}"/>
          </ac:spMkLst>
        </pc:spChg>
        <pc:spChg chg="del">
          <ac:chgData name="Nguyen Chi Son" userId="606856d02e9d83ac" providerId="LiveId" clId="{4FA3F93A-FA95-4B26-8367-F4360452403D}" dt="2022-05-26T08:29:11.495" v="3572" actId="478"/>
          <ac:spMkLst>
            <pc:docMk/>
            <pc:sldMk cId="1193280490" sldId="875"/>
            <ac:spMk id="45" creationId="{50D09B75-7E36-E168-0199-EE2C694E9C0A}"/>
          </ac:spMkLst>
        </pc:spChg>
        <pc:spChg chg="del">
          <ac:chgData name="Nguyen Chi Son" userId="606856d02e9d83ac" providerId="LiveId" clId="{4FA3F93A-FA95-4B26-8367-F4360452403D}" dt="2022-05-26T08:29:11.495" v="3572" actId="478"/>
          <ac:spMkLst>
            <pc:docMk/>
            <pc:sldMk cId="1193280490" sldId="875"/>
            <ac:spMk id="47" creationId="{5BB72B79-E8B8-7EDD-FF83-F91999E03524}"/>
          </ac:spMkLst>
        </pc:spChg>
        <pc:spChg chg="del">
          <ac:chgData name="Nguyen Chi Son" userId="606856d02e9d83ac" providerId="LiveId" clId="{4FA3F93A-FA95-4B26-8367-F4360452403D}" dt="2022-05-26T08:29:11.495" v="3572" actId="478"/>
          <ac:spMkLst>
            <pc:docMk/>
            <pc:sldMk cId="1193280490" sldId="875"/>
            <ac:spMk id="48" creationId="{4FE5EAA8-423D-C036-E655-8524A5DADCE3}"/>
          </ac:spMkLst>
        </pc:spChg>
        <pc:spChg chg="del">
          <ac:chgData name="Nguyen Chi Son" userId="606856d02e9d83ac" providerId="LiveId" clId="{4FA3F93A-FA95-4B26-8367-F4360452403D}" dt="2022-05-26T08:29:11.495" v="3572" actId="478"/>
          <ac:spMkLst>
            <pc:docMk/>
            <pc:sldMk cId="1193280490" sldId="875"/>
            <ac:spMk id="53" creationId="{86C2E2EA-DBC2-C5D3-481A-EAA26463488E}"/>
          </ac:spMkLst>
        </pc:spChg>
        <pc:graphicFrameChg chg="del">
          <ac:chgData name="Nguyen Chi Son" userId="606856d02e9d83ac" providerId="LiveId" clId="{4FA3F93A-FA95-4B26-8367-F4360452403D}" dt="2022-05-26T08:33:30.516" v="3844" actId="478"/>
          <ac:graphicFrameMkLst>
            <pc:docMk/>
            <pc:sldMk cId="1193280490" sldId="875"/>
            <ac:graphicFrameMk id="26" creationId="{337A5948-71FF-8780-069E-0E88337AEEC9}"/>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7" creationId="{9619F209-552C-59EF-A7E4-A2774C9ABF43}"/>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8" creationId="{E2A4CDD9-6EC1-9E06-A468-25D76759FB59}"/>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9" creationId="{E98BA1B6-47DB-7968-BEED-954285AA6F05}"/>
          </ac:graphicFrameMkLst>
        </pc:graphicFrameChg>
        <pc:graphicFrameChg chg="del">
          <ac:chgData name="Nguyen Chi Son" userId="606856d02e9d83ac" providerId="LiveId" clId="{4FA3F93A-FA95-4B26-8367-F4360452403D}" dt="2022-05-26T08:29:11.495" v="3572" actId="478"/>
          <ac:graphicFrameMkLst>
            <pc:docMk/>
            <pc:sldMk cId="1193280490" sldId="875"/>
            <ac:graphicFrameMk id="35" creationId="{613BAA41-415D-C3A2-D7AC-323EEEB4F13A}"/>
          </ac:graphicFrameMkLst>
        </pc:graphicFrameChg>
        <pc:graphicFrameChg chg="del">
          <ac:chgData name="Nguyen Chi Son" userId="606856d02e9d83ac" providerId="LiveId" clId="{4FA3F93A-FA95-4B26-8367-F4360452403D}" dt="2022-05-26T08:29:11.495" v="3572" actId="478"/>
          <ac:graphicFrameMkLst>
            <pc:docMk/>
            <pc:sldMk cId="1193280490" sldId="875"/>
            <ac:graphicFrameMk id="36" creationId="{2F127881-198B-22E5-E44E-CD64A32E93C7}"/>
          </ac:graphicFrameMkLst>
        </pc:graphicFrameChg>
        <pc:picChg chg="del">
          <ac:chgData name="Nguyen Chi Son" userId="606856d02e9d83ac" providerId="LiveId" clId="{4FA3F93A-FA95-4B26-8367-F4360452403D}" dt="2022-05-26T08:29:11.495" v="3572" actId="478"/>
          <ac:picMkLst>
            <pc:docMk/>
            <pc:sldMk cId="1193280490" sldId="875"/>
            <ac:picMk id="43" creationId="{2CE7806F-D5B6-0F6A-E793-B0AB39423681}"/>
          </ac:picMkLst>
        </pc:picChg>
        <pc:picChg chg="add mod">
          <ac:chgData name="Nguyen Chi Son" userId="606856d02e9d83ac" providerId="LiveId" clId="{4FA3F93A-FA95-4B26-8367-F4360452403D}" dt="2022-05-26T08:33:01.697" v="3843" actId="1076"/>
          <ac:picMkLst>
            <pc:docMk/>
            <pc:sldMk cId="1193280490" sldId="875"/>
            <ac:picMk id="1026" creationId="{5FC38954-91C7-FB3D-DFC7-E005CF87DCA4}"/>
          </ac:picMkLst>
        </pc:picChg>
        <pc:cxnChg chg="del">
          <ac:chgData name="Nguyen Chi Son" userId="606856d02e9d83ac" providerId="LiveId" clId="{4FA3F93A-FA95-4B26-8367-F4360452403D}" dt="2022-05-26T08:29:11.495" v="3572" actId="478"/>
          <ac:cxnSpMkLst>
            <pc:docMk/>
            <pc:sldMk cId="1193280490" sldId="875"/>
            <ac:cxnSpMk id="8" creationId="{EBFD1242-6F93-305E-DA12-993262491EDB}"/>
          </ac:cxnSpMkLst>
        </pc:cxnChg>
        <pc:cxnChg chg="del">
          <ac:chgData name="Nguyen Chi Son" userId="606856d02e9d83ac" providerId="LiveId" clId="{4FA3F93A-FA95-4B26-8367-F4360452403D}" dt="2022-05-26T08:33:30.516" v="3844" actId="478"/>
          <ac:cxnSpMkLst>
            <pc:docMk/>
            <pc:sldMk cId="1193280490" sldId="875"/>
            <ac:cxnSpMk id="30" creationId="{11294E06-0884-166C-56CC-9AC80DAF9207}"/>
          </ac:cxnSpMkLst>
        </pc:cxnChg>
        <pc:cxnChg chg="del">
          <ac:chgData name="Nguyen Chi Son" userId="606856d02e9d83ac" providerId="LiveId" clId="{4FA3F93A-FA95-4B26-8367-F4360452403D}" dt="2022-05-26T08:33:30.516" v="3844" actId="478"/>
          <ac:cxnSpMkLst>
            <pc:docMk/>
            <pc:sldMk cId="1193280490" sldId="875"/>
            <ac:cxnSpMk id="31" creationId="{A4271015-9604-3256-757F-477A9F3041D7}"/>
          </ac:cxnSpMkLst>
        </pc:cxnChg>
        <pc:cxnChg chg="del">
          <ac:chgData name="Nguyen Chi Son" userId="606856d02e9d83ac" providerId="LiveId" clId="{4FA3F93A-FA95-4B26-8367-F4360452403D}" dt="2022-05-26T08:33:30.516" v="3844" actId="478"/>
          <ac:cxnSpMkLst>
            <pc:docMk/>
            <pc:sldMk cId="1193280490" sldId="875"/>
            <ac:cxnSpMk id="32" creationId="{4A77CDC0-B701-92BA-D37F-1EB5FA7C9538}"/>
          </ac:cxnSpMkLst>
        </pc:cxnChg>
        <pc:cxnChg chg="del">
          <ac:chgData name="Nguyen Chi Son" userId="606856d02e9d83ac" providerId="LiveId" clId="{4FA3F93A-FA95-4B26-8367-F4360452403D}" dt="2022-05-26T08:29:11.495" v="3572" actId="478"/>
          <ac:cxnSpMkLst>
            <pc:docMk/>
            <pc:sldMk cId="1193280490" sldId="875"/>
            <ac:cxnSpMk id="34" creationId="{68E850D4-2E11-317B-57F9-4C861CB849AD}"/>
          </ac:cxnSpMkLst>
        </pc:cxnChg>
        <pc:cxnChg chg="del">
          <ac:chgData name="Nguyen Chi Son" userId="606856d02e9d83ac" providerId="LiveId" clId="{4FA3F93A-FA95-4B26-8367-F4360452403D}" dt="2022-05-26T08:29:11.495" v="3572" actId="478"/>
          <ac:cxnSpMkLst>
            <pc:docMk/>
            <pc:sldMk cId="1193280490" sldId="875"/>
            <ac:cxnSpMk id="37" creationId="{687986D7-6254-7582-0E32-EF45C187506F}"/>
          </ac:cxnSpMkLst>
        </pc:cxnChg>
        <pc:cxnChg chg="del">
          <ac:chgData name="Nguyen Chi Son" userId="606856d02e9d83ac" providerId="LiveId" clId="{4FA3F93A-FA95-4B26-8367-F4360452403D}" dt="2022-05-26T08:29:11.495" v="3572" actId="478"/>
          <ac:cxnSpMkLst>
            <pc:docMk/>
            <pc:sldMk cId="1193280490" sldId="875"/>
            <ac:cxnSpMk id="49" creationId="{8DBC8FBA-1F1B-19F1-A24B-EB16A1D6DC7C}"/>
          </ac:cxnSpMkLst>
        </pc:cxnChg>
        <pc:cxnChg chg="del">
          <ac:chgData name="Nguyen Chi Son" userId="606856d02e9d83ac" providerId="LiveId" clId="{4FA3F93A-FA95-4B26-8367-F4360452403D}" dt="2022-05-26T08:29:11.495" v="3572" actId="478"/>
          <ac:cxnSpMkLst>
            <pc:docMk/>
            <pc:sldMk cId="1193280490" sldId="875"/>
            <ac:cxnSpMk id="62" creationId="{8CF87836-BD49-D14C-F84D-529FEADF7BEF}"/>
          </ac:cxnSpMkLst>
        </pc:cxnChg>
      </pc:sldChg>
      <pc:sldChg chg="addSp delSp modSp mod">
        <pc:chgData name="Nguyen Chi Son" userId="606856d02e9d83ac" providerId="LiveId" clId="{4FA3F93A-FA95-4B26-8367-F4360452403D}" dt="2022-05-25T09:05:49.794" v="1085" actId="1076"/>
        <pc:sldMkLst>
          <pc:docMk/>
          <pc:sldMk cId="780006894" sldId="880"/>
        </pc:sldMkLst>
        <pc:spChg chg="mod">
          <ac:chgData name="Nguyen Chi Son" userId="606856d02e9d83ac" providerId="LiveId" clId="{4FA3F93A-FA95-4B26-8367-F4360452403D}" dt="2022-05-25T09:05:08.497" v="1015" actId="20577"/>
          <ac:spMkLst>
            <pc:docMk/>
            <pc:sldMk cId="780006894" sldId="880"/>
            <ac:spMk id="2" creationId="{BA8A6260-CA4B-46A9-A06E-C71EE59E6992}"/>
          </ac:spMkLst>
        </pc:spChg>
        <pc:spChg chg="del">
          <ac:chgData name="Nguyen Chi Son" userId="606856d02e9d83ac" providerId="LiveId" clId="{4FA3F93A-FA95-4B26-8367-F4360452403D}" dt="2022-05-25T08:55:32.505" v="62" actId="478"/>
          <ac:spMkLst>
            <pc:docMk/>
            <pc:sldMk cId="780006894" sldId="880"/>
            <ac:spMk id="18" creationId="{4E28DC3C-8812-9D91-DC91-38A00F10E985}"/>
          </ac:spMkLst>
        </pc:spChg>
        <pc:spChg chg="del">
          <ac:chgData name="Nguyen Chi Son" userId="606856d02e9d83ac" providerId="LiveId" clId="{4FA3F93A-FA95-4B26-8367-F4360452403D}" dt="2022-05-25T08:55:32.505" v="62" actId="478"/>
          <ac:spMkLst>
            <pc:docMk/>
            <pc:sldMk cId="780006894" sldId="880"/>
            <ac:spMk id="19" creationId="{436FDEF3-7BBB-FF69-515C-1D5E44ACC829}"/>
          </ac:spMkLst>
        </pc:spChg>
        <pc:spChg chg="add mod">
          <ac:chgData name="Nguyen Chi Son" userId="606856d02e9d83ac" providerId="LiveId" clId="{4FA3F93A-FA95-4B26-8367-F4360452403D}" dt="2022-05-25T09:05:49.794" v="1085" actId="1076"/>
          <ac:spMkLst>
            <pc:docMk/>
            <pc:sldMk cId="780006894" sldId="880"/>
            <ac:spMk id="20" creationId="{96D10FFF-2A20-0BAF-772A-9E515DAE2B57}"/>
          </ac:spMkLst>
        </pc:spChg>
        <pc:spChg chg="del">
          <ac:chgData name="Nguyen Chi Son" userId="606856d02e9d83ac" providerId="LiveId" clId="{4FA3F93A-FA95-4B26-8367-F4360452403D}" dt="2022-05-25T08:55:32.505" v="62" actId="478"/>
          <ac:spMkLst>
            <pc:docMk/>
            <pc:sldMk cId="780006894" sldId="880"/>
            <ac:spMk id="22" creationId="{44024C8B-F687-D0B0-B963-07741558C43F}"/>
          </ac:spMkLst>
        </pc:spChg>
        <pc:spChg chg="del">
          <ac:chgData name="Nguyen Chi Son" userId="606856d02e9d83ac" providerId="LiveId" clId="{4FA3F93A-FA95-4B26-8367-F4360452403D}" dt="2022-05-25T08:55:32.505" v="62" actId="478"/>
          <ac:spMkLst>
            <pc:docMk/>
            <pc:sldMk cId="780006894" sldId="880"/>
            <ac:spMk id="28" creationId="{5CD28F21-B054-A037-1F37-9670A4B98D6C}"/>
          </ac:spMkLst>
        </pc:spChg>
        <pc:spChg chg="del">
          <ac:chgData name="Nguyen Chi Son" userId="606856d02e9d83ac" providerId="LiveId" clId="{4FA3F93A-FA95-4B26-8367-F4360452403D}" dt="2022-05-25T08:55:32.505" v="62" actId="478"/>
          <ac:spMkLst>
            <pc:docMk/>
            <pc:sldMk cId="780006894" sldId="880"/>
            <ac:spMk id="31" creationId="{A2A147A6-2A90-C9F3-7E8E-FA333AB6E363}"/>
          </ac:spMkLst>
        </pc:spChg>
        <pc:spChg chg="del">
          <ac:chgData name="Nguyen Chi Son" userId="606856d02e9d83ac" providerId="LiveId" clId="{4FA3F93A-FA95-4B26-8367-F4360452403D}" dt="2022-05-25T08:55:32.505" v="62" actId="478"/>
          <ac:spMkLst>
            <pc:docMk/>
            <pc:sldMk cId="780006894" sldId="880"/>
            <ac:spMk id="37" creationId="{62FA5845-9973-BC57-6488-03F66C1B3539}"/>
          </ac:spMkLst>
        </pc:spChg>
        <pc:spChg chg="del">
          <ac:chgData name="Nguyen Chi Son" userId="606856d02e9d83ac" providerId="LiveId" clId="{4FA3F93A-FA95-4B26-8367-F4360452403D}" dt="2022-05-25T08:55:32.505" v="62" actId="478"/>
          <ac:spMkLst>
            <pc:docMk/>
            <pc:sldMk cId="780006894" sldId="880"/>
            <ac:spMk id="38" creationId="{DC5C7130-4078-9AF1-3506-EDE8B0F28A73}"/>
          </ac:spMkLst>
        </pc:spChg>
        <pc:spChg chg="del">
          <ac:chgData name="Nguyen Chi Son" userId="606856d02e9d83ac" providerId="LiveId" clId="{4FA3F93A-FA95-4B26-8367-F4360452403D}" dt="2022-05-25T08:55:32.505" v="62" actId="478"/>
          <ac:spMkLst>
            <pc:docMk/>
            <pc:sldMk cId="780006894" sldId="880"/>
            <ac:spMk id="41" creationId="{FFC908F8-AA3E-703E-9444-609BB736DDEA}"/>
          </ac:spMkLst>
        </pc:spChg>
        <pc:graphicFrameChg chg="add mod modGraphic">
          <ac:chgData name="Nguyen Chi Son" userId="606856d02e9d83ac" providerId="LiveId" clId="{4FA3F93A-FA95-4B26-8367-F4360452403D}" dt="2022-05-25T09:05:13.250" v="1016" actId="1076"/>
          <ac:graphicFrameMkLst>
            <pc:docMk/>
            <pc:sldMk cId="780006894" sldId="880"/>
            <ac:graphicFrameMk id="3" creationId="{83AE0F6A-FC17-36BA-8C0E-94E1503F8F49}"/>
          </ac:graphicFrameMkLst>
        </pc:graphicFrameChg>
        <pc:picChg chg="del">
          <ac:chgData name="Nguyen Chi Son" userId="606856d02e9d83ac" providerId="LiveId" clId="{4FA3F93A-FA95-4B26-8367-F4360452403D}" dt="2022-05-25T08:55:32.505" v="62" actId="478"/>
          <ac:picMkLst>
            <pc:docMk/>
            <pc:sldMk cId="780006894" sldId="880"/>
            <ac:picMk id="25" creationId="{51581906-FFB0-281B-16DE-C71BEF50748B}"/>
          </ac:picMkLst>
        </pc:picChg>
        <pc:picChg chg="del">
          <ac:chgData name="Nguyen Chi Son" userId="606856d02e9d83ac" providerId="LiveId" clId="{4FA3F93A-FA95-4B26-8367-F4360452403D}" dt="2022-05-25T08:55:32.505" v="62" actId="478"/>
          <ac:picMkLst>
            <pc:docMk/>
            <pc:sldMk cId="780006894" sldId="880"/>
            <ac:picMk id="26" creationId="{1FA2807B-CCE8-4A90-B2C5-38B0139302F5}"/>
          </ac:picMkLst>
        </pc:picChg>
        <pc:picChg chg="del">
          <ac:chgData name="Nguyen Chi Son" userId="606856d02e9d83ac" providerId="LiveId" clId="{4FA3F93A-FA95-4B26-8367-F4360452403D}" dt="2022-05-25T08:55:32.505" v="62" actId="478"/>
          <ac:picMkLst>
            <pc:docMk/>
            <pc:sldMk cId="780006894" sldId="880"/>
            <ac:picMk id="27" creationId="{C2793200-3515-77E0-E689-56AF77F3A5F5}"/>
          </ac:picMkLst>
        </pc:picChg>
        <pc:picChg chg="del">
          <ac:chgData name="Nguyen Chi Son" userId="606856d02e9d83ac" providerId="LiveId" clId="{4FA3F93A-FA95-4B26-8367-F4360452403D}" dt="2022-05-25T08:55:32.505" v="62" actId="478"/>
          <ac:picMkLst>
            <pc:docMk/>
            <pc:sldMk cId="780006894" sldId="880"/>
            <ac:picMk id="33" creationId="{248F88D9-A682-9E0B-D068-233DAF732513}"/>
          </ac:picMkLst>
        </pc:picChg>
        <pc:picChg chg="del">
          <ac:chgData name="Nguyen Chi Son" userId="606856d02e9d83ac" providerId="LiveId" clId="{4FA3F93A-FA95-4B26-8367-F4360452403D}" dt="2022-05-25T08:55:32.505" v="62" actId="478"/>
          <ac:picMkLst>
            <pc:docMk/>
            <pc:sldMk cId="780006894" sldId="880"/>
            <ac:picMk id="36" creationId="{D05BA277-BE7E-F6A9-FEF5-12379B3AD12E}"/>
          </ac:picMkLst>
        </pc:picChg>
        <pc:picChg chg="del">
          <ac:chgData name="Nguyen Chi Son" userId="606856d02e9d83ac" providerId="LiveId" clId="{4FA3F93A-FA95-4B26-8367-F4360452403D}" dt="2022-05-25T08:55:32.505" v="62" actId="478"/>
          <ac:picMkLst>
            <pc:docMk/>
            <pc:sldMk cId="780006894" sldId="880"/>
            <ac:picMk id="39" creationId="{064F45B1-627A-F4DF-98C3-7E83EBAF4E88}"/>
          </ac:picMkLst>
        </pc:picChg>
        <pc:picChg chg="del">
          <ac:chgData name="Nguyen Chi Son" userId="606856d02e9d83ac" providerId="LiveId" clId="{4FA3F93A-FA95-4B26-8367-F4360452403D}" dt="2022-05-25T08:55:32.505" v="62" actId="478"/>
          <ac:picMkLst>
            <pc:docMk/>
            <pc:sldMk cId="780006894" sldId="880"/>
            <ac:picMk id="40" creationId="{BD9540D2-263A-B97C-D0C1-D29D0D9AF6B2}"/>
          </ac:picMkLst>
        </pc:picChg>
        <pc:picChg chg="del">
          <ac:chgData name="Nguyen Chi Son" userId="606856d02e9d83ac" providerId="LiveId" clId="{4FA3F93A-FA95-4B26-8367-F4360452403D}" dt="2022-05-25T08:55:32.505" v="62" actId="478"/>
          <ac:picMkLst>
            <pc:docMk/>
            <pc:sldMk cId="780006894" sldId="880"/>
            <ac:picMk id="42" creationId="{4B1C9EDB-F294-EE43-02FA-69863138B5AB}"/>
          </ac:picMkLst>
        </pc:picChg>
      </pc:sldChg>
      <pc:sldChg chg="addSp delSp modSp mod">
        <pc:chgData name="Nguyen Chi Son" userId="606856d02e9d83ac" providerId="LiveId" clId="{4FA3F93A-FA95-4B26-8367-F4360452403D}" dt="2022-05-25T11:01:11.853" v="2244"/>
        <pc:sldMkLst>
          <pc:docMk/>
          <pc:sldMk cId="1696484547" sldId="885"/>
        </pc:sldMkLst>
        <pc:spChg chg="mod">
          <ac:chgData name="Nguyen Chi Son" userId="606856d02e9d83ac" providerId="LiveId" clId="{4FA3F93A-FA95-4B26-8367-F4360452403D}" dt="2022-05-25T09:07:11.358" v="1225" actId="20577"/>
          <ac:spMkLst>
            <pc:docMk/>
            <pc:sldMk cId="1696484547" sldId="885"/>
            <ac:spMk id="2" creationId="{BA8A6260-CA4B-46A9-A06E-C71EE59E6992}"/>
          </ac:spMkLst>
        </pc:spChg>
        <pc:spChg chg="add mod">
          <ac:chgData name="Nguyen Chi Son" userId="606856d02e9d83ac" providerId="LiveId" clId="{4FA3F93A-FA95-4B26-8367-F4360452403D}" dt="2022-05-25T09:19:01.983" v="1365" actId="1076"/>
          <ac:spMkLst>
            <pc:docMk/>
            <pc:sldMk cId="1696484547" sldId="885"/>
            <ac:spMk id="8" creationId="{36DC28AB-6A52-3788-AFD9-50D553700A46}"/>
          </ac:spMkLst>
        </pc:spChg>
        <pc:spChg chg="add del mod">
          <ac:chgData name="Nguyen Chi Son" userId="606856d02e9d83ac" providerId="LiveId" clId="{4FA3F93A-FA95-4B26-8367-F4360452403D}" dt="2022-05-25T09:18:10.994" v="1299" actId="478"/>
          <ac:spMkLst>
            <pc:docMk/>
            <pc:sldMk cId="1696484547" sldId="885"/>
            <ac:spMk id="9" creationId="{FF29CD9A-E387-166A-FA81-4F04556D05AF}"/>
          </ac:spMkLst>
        </pc:spChg>
        <pc:spChg chg="add mod">
          <ac:chgData name="Nguyen Chi Son" userId="606856d02e9d83ac" providerId="LiveId" clId="{4FA3F93A-FA95-4B26-8367-F4360452403D}" dt="2022-05-25T09:19:05.646" v="1366" actId="1076"/>
          <ac:spMkLst>
            <pc:docMk/>
            <pc:sldMk cId="1696484547" sldId="885"/>
            <ac:spMk id="10" creationId="{84909DB3-7F2B-47B2-750D-4E088649A8D5}"/>
          </ac:spMkLst>
        </pc:spChg>
        <pc:spChg chg="del">
          <ac:chgData name="Nguyen Chi Son" userId="606856d02e9d83ac" providerId="LiveId" clId="{4FA3F93A-FA95-4B26-8367-F4360452403D}" dt="2022-05-25T09:06:57.615" v="1136" actId="478"/>
          <ac:spMkLst>
            <pc:docMk/>
            <pc:sldMk cId="1696484547" sldId="885"/>
            <ac:spMk id="20" creationId="{4923C834-A5EA-37FD-3EAB-FCF66741A39A}"/>
          </ac:spMkLst>
        </pc:spChg>
        <pc:spChg chg="del">
          <ac:chgData name="Nguyen Chi Son" userId="606856d02e9d83ac" providerId="LiveId" clId="{4FA3F93A-FA95-4B26-8367-F4360452403D}" dt="2022-05-25T09:06:57.615" v="1136" actId="478"/>
          <ac:spMkLst>
            <pc:docMk/>
            <pc:sldMk cId="1696484547" sldId="885"/>
            <ac:spMk id="23" creationId="{749A2025-3C32-9B3F-8FDF-5F65909380C5}"/>
          </ac:spMkLst>
        </pc:spChg>
        <pc:graphicFrameChg chg="add mod">
          <ac:chgData name="Nguyen Chi Son" userId="606856d02e9d83ac" providerId="LiveId" clId="{4FA3F93A-FA95-4B26-8367-F4360452403D}" dt="2022-05-25T11:01:11.853" v="2244"/>
          <ac:graphicFrameMkLst>
            <pc:docMk/>
            <pc:sldMk cId="1696484547" sldId="885"/>
            <ac:graphicFrameMk id="7" creationId="{11CF75B6-1986-A526-9ADF-1179A40AAB78}"/>
          </ac:graphicFrameMkLst>
        </pc:graphicFrameChg>
        <pc:picChg chg="del">
          <ac:chgData name="Nguyen Chi Son" userId="606856d02e9d83ac" providerId="LiveId" clId="{4FA3F93A-FA95-4B26-8367-F4360452403D}" dt="2022-05-25T09:06:57.615" v="1136" actId="478"/>
          <ac:picMkLst>
            <pc:docMk/>
            <pc:sldMk cId="1696484547" sldId="885"/>
            <ac:picMk id="21" creationId="{B3DF0F24-878B-7612-7D2B-1149A9172838}"/>
          </ac:picMkLst>
        </pc:picChg>
        <pc:picChg chg="del">
          <ac:chgData name="Nguyen Chi Son" userId="606856d02e9d83ac" providerId="LiveId" clId="{4FA3F93A-FA95-4B26-8367-F4360452403D}" dt="2022-05-25T09:06:57.615" v="1136" actId="478"/>
          <ac:picMkLst>
            <pc:docMk/>
            <pc:sldMk cId="1696484547" sldId="885"/>
            <ac:picMk id="24" creationId="{8F21F8A0-EF0E-1F36-F3B4-6A48459882A8}"/>
          </ac:picMkLst>
        </pc:picChg>
      </pc:sldChg>
      <pc:sldChg chg="del">
        <pc:chgData name="Nguyen Chi Son" userId="606856d02e9d83ac" providerId="LiveId" clId="{4FA3F93A-FA95-4B26-8367-F4360452403D}" dt="2022-05-25T09:20:03.293" v="1367" actId="47"/>
        <pc:sldMkLst>
          <pc:docMk/>
          <pc:sldMk cId="646538931" sldId="886"/>
        </pc:sldMkLst>
      </pc:sldChg>
      <pc:sldChg chg="del">
        <pc:chgData name="Nguyen Chi Son" userId="606856d02e9d83ac" providerId="LiveId" clId="{4FA3F93A-FA95-4B26-8367-F4360452403D}" dt="2022-05-25T09:20:03.293" v="1367" actId="47"/>
        <pc:sldMkLst>
          <pc:docMk/>
          <pc:sldMk cId="507097286" sldId="887"/>
        </pc:sldMkLst>
      </pc:sldChg>
      <pc:sldChg chg="del">
        <pc:chgData name="Nguyen Chi Son" userId="606856d02e9d83ac" providerId="LiveId" clId="{4FA3F93A-FA95-4B26-8367-F4360452403D}" dt="2022-05-25T09:20:03.293" v="1367" actId="47"/>
        <pc:sldMkLst>
          <pc:docMk/>
          <pc:sldMk cId="2485355141" sldId="888"/>
        </pc:sldMkLst>
      </pc:sldChg>
      <pc:sldChg chg="del">
        <pc:chgData name="Nguyen Chi Son" userId="606856d02e9d83ac" providerId="LiveId" clId="{4FA3F93A-FA95-4B26-8367-F4360452403D}" dt="2022-05-25T16:42:38.907" v="2929" actId="47"/>
        <pc:sldMkLst>
          <pc:docMk/>
          <pc:sldMk cId="3786204935" sldId="889"/>
        </pc:sldMkLst>
      </pc:sldChg>
      <pc:sldChg chg="del">
        <pc:chgData name="Nguyen Chi Son" userId="606856d02e9d83ac" providerId="LiveId" clId="{4FA3F93A-FA95-4B26-8367-F4360452403D}" dt="2022-05-25T16:42:38.907" v="2929" actId="47"/>
        <pc:sldMkLst>
          <pc:docMk/>
          <pc:sldMk cId="1336287172" sldId="890"/>
        </pc:sldMkLst>
      </pc:sldChg>
      <pc:sldChg chg="delSp modSp mod delAnim">
        <pc:chgData name="Nguyen Chi Son" userId="606856d02e9d83ac" providerId="LiveId" clId="{4FA3F93A-FA95-4B26-8367-F4360452403D}" dt="2022-05-26T08:29:03.447" v="3570" actId="478"/>
        <pc:sldMkLst>
          <pc:docMk/>
          <pc:sldMk cId="4261963496" sldId="891"/>
        </pc:sldMkLst>
        <pc:spChg chg="del">
          <ac:chgData name="Nguyen Chi Son" userId="606856d02e9d83ac" providerId="LiveId" clId="{4FA3F93A-FA95-4B26-8367-F4360452403D}" dt="2022-05-26T08:29:03.447" v="3570" actId="478"/>
          <ac:spMkLst>
            <pc:docMk/>
            <pc:sldMk cId="4261963496" sldId="891"/>
            <ac:spMk id="10" creationId="{F4205AE1-636D-BDDB-4225-92233C151819}"/>
          </ac:spMkLst>
        </pc:spChg>
        <pc:spChg chg="del">
          <ac:chgData name="Nguyen Chi Son" userId="606856d02e9d83ac" providerId="LiveId" clId="{4FA3F93A-FA95-4B26-8367-F4360452403D}" dt="2022-05-26T08:29:03.447" v="3570" actId="478"/>
          <ac:spMkLst>
            <pc:docMk/>
            <pc:sldMk cId="4261963496" sldId="891"/>
            <ac:spMk id="11" creationId="{37FD3D5F-6F2A-B0D9-413D-61A29CD4E631}"/>
          </ac:spMkLst>
        </pc:spChg>
        <pc:spChg chg="del">
          <ac:chgData name="Nguyen Chi Son" userId="606856d02e9d83ac" providerId="LiveId" clId="{4FA3F93A-FA95-4B26-8367-F4360452403D}" dt="2022-05-26T08:29:03.447" v="3570" actId="478"/>
          <ac:spMkLst>
            <pc:docMk/>
            <pc:sldMk cId="4261963496" sldId="891"/>
            <ac:spMk id="12" creationId="{A09936E7-D4EC-50C5-E56D-BC010AD323C0}"/>
          </ac:spMkLst>
        </pc:spChg>
        <pc:spChg chg="del">
          <ac:chgData name="Nguyen Chi Son" userId="606856d02e9d83ac" providerId="LiveId" clId="{4FA3F93A-FA95-4B26-8367-F4360452403D}" dt="2022-05-26T08:29:03.447" v="3570" actId="478"/>
          <ac:spMkLst>
            <pc:docMk/>
            <pc:sldMk cId="4261963496" sldId="891"/>
            <ac:spMk id="13" creationId="{1689C147-E1D9-D170-B80A-E08C63BA3A52}"/>
          </ac:spMkLst>
        </pc:spChg>
        <pc:spChg chg="mod">
          <ac:chgData name="Nguyen Chi Son" userId="606856d02e9d83ac" providerId="LiveId" clId="{4FA3F93A-FA95-4B26-8367-F4360452403D}" dt="2022-05-25T16:48:04.305" v="3569" actId="20577"/>
          <ac:spMkLst>
            <pc:docMk/>
            <pc:sldMk cId="4261963496" sldId="891"/>
            <ac:spMk id="19" creationId="{9C339D16-68E4-43C4-A62E-D0146138D23B}"/>
          </ac:spMkLst>
        </pc:spChg>
        <pc:graphicFrameChg chg="del">
          <ac:chgData name="Nguyen Chi Son" userId="606856d02e9d83ac" providerId="LiveId" clId="{4FA3F93A-FA95-4B26-8367-F4360452403D}" dt="2022-05-26T08:29:03.447" v="3570" actId="478"/>
          <ac:graphicFrameMkLst>
            <pc:docMk/>
            <pc:sldMk cId="4261963496" sldId="891"/>
            <ac:graphicFrameMk id="22" creationId="{7677A667-558C-E6FD-204F-CB18D8AEB9BD}"/>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23" creationId="{28C1E386-07AB-F59C-9336-964FA158C179}"/>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4" creationId="{800E6BFF-C476-28B2-04CB-64AFCC48C5DB}"/>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5" creationId="{AF1AB04F-D083-D7B9-C859-8A13950B2673}"/>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7" creationId="{9FBBA06A-C849-8324-3337-3348C7076E80}"/>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29" creationId="{DEB118FF-F024-C132-BEFA-BCB258473A44}"/>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30" creationId="{F9CD7546-68BB-8872-4584-FFA54E2B1249}"/>
          </ac:graphicFrameMkLst>
        </pc:graphicFrameChg>
        <pc:picChg chg="del">
          <ac:chgData name="Nguyen Chi Son" userId="606856d02e9d83ac" providerId="LiveId" clId="{4FA3F93A-FA95-4B26-8367-F4360452403D}" dt="2022-05-25T16:47:47.944" v="3446" actId="478"/>
          <ac:picMkLst>
            <pc:docMk/>
            <pc:sldMk cId="4261963496" sldId="891"/>
            <ac:picMk id="3" creationId="{DCA5DDF8-3FE0-3A4D-FEA1-CA6BFD060D75}"/>
          </ac:picMkLst>
        </pc:picChg>
        <pc:cxnChg chg="del">
          <ac:chgData name="Nguyen Chi Son" userId="606856d02e9d83ac" providerId="LiveId" clId="{4FA3F93A-FA95-4B26-8367-F4360452403D}" dt="2022-05-25T16:47:49.251" v="3447" actId="478"/>
          <ac:cxnSpMkLst>
            <pc:docMk/>
            <pc:sldMk cId="4261963496" sldId="891"/>
            <ac:cxnSpMk id="20" creationId="{674BB650-E23B-6FDD-C3E1-12F7AE543E00}"/>
          </ac:cxnSpMkLst>
        </pc:cxnChg>
        <pc:cxnChg chg="del">
          <ac:chgData name="Nguyen Chi Son" userId="606856d02e9d83ac" providerId="LiveId" clId="{4FA3F93A-FA95-4B26-8367-F4360452403D}" dt="2022-05-25T16:47:49.251" v="3447" actId="478"/>
          <ac:cxnSpMkLst>
            <pc:docMk/>
            <pc:sldMk cId="4261963496" sldId="891"/>
            <ac:cxnSpMk id="21" creationId="{3F44A1FC-4395-9FD2-0BBE-4488487789A0}"/>
          </ac:cxnSpMkLst>
        </pc:cxnChg>
        <pc:cxnChg chg="del">
          <ac:chgData name="Nguyen Chi Son" userId="606856d02e9d83ac" providerId="LiveId" clId="{4FA3F93A-FA95-4B26-8367-F4360452403D}" dt="2022-05-25T16:47:49.251" v="3447" actId="478"/>
          <ac:cxnSpMkLst>
            <pc:docMk/>
            <pc:sldMk cId="4261963496" sldId="891"/>
            <ac:cxnSpMk id="26" creationId="{B22D062F-FD5F-40F6-7BB2-D24C7A117D6B}"/>
          </ac:cxnSpMkLst>
        </pc:cxnChg>
        <pc:cxnChg chg="del">
          <ac:chgData name="Nguyen Chi Son" userId="606856d02e9d83ac" providerId="LiveId" clId="{4FA3F93A-FA95-4B26-8367-F4360452403D}" dt="2022-05-26T08:29:03.447" v="3570" actId="478"/>
          <ac:cxnSpMkLst>
            <pc:docMk/>
            <pc:sldMk cId="4261963496" sldId="891"/>
            <ac:cxnSpMk id="31" creationId="{82D09B0B-CA77-8908-0127-51A7063AFCC6}"/>
          </ac:cxnSpMkLst>
        </pc:cxnChg>
        <pc:cxnChg chg="del">
          <ac:chgData name="Nguyen Chi Son" userId="606856d02e9d83ac" providerId="LiveId" clId="{4FA3F93A-FA95-4B26-8367-F4360452403D}" dt="2022-05-26T08:29:03.447" v="3570" actId="478"/>
          <ac:cxnSpMkLst>
            <pc:docMk/>
            <pc:sldMk cId="4261963496" sldId="891"/>
            <ac:cxnSpMk id="33" creationId="{DDC99A72-B6C6-6C27-08E9-A338A1382213}"/>
          </ac:cxnSpMkLst>
        </pc:cxnChg>
        <pc:cxnChg chg="del">
          <ac:chgData name="Nguyen Chi Son" userId="606856d02e9d83ac" providerId="LiveId" clId="{4FA3F93A-FA95-4B26-8367-F4360452403D}" dt="2022-05-26T08:29:03.447" v="3570" actId="478"/>
          <ac:cxnSpMkLst>
            <pc:docMk/>
            <pc:sldMk cId="4261963496" sldId="891"/>
            <ac:cxnSpMk id="35" creationId="{2AB4E6BD-8B58-FE2B-A4B7-700917BAA834}"/>
          </ac:cxnSpMkLst>
        </pc:cxnChg>
      </pc:sldChg>
      <pc:sldChg chg="del">
        <pc:chgData name="Nguyen Chi Son" userId="606856d02e9d83ac" providerId="LiveId" clId="{4FA3F93A-FA95-4B26-8367-F4360452403D}" dt="2022-05-25T16:42:41.159" v="2930" actId="47"/>
        <pc:sldMkLst>
          <pc:docMk/>
          <pc:sldMk cId="1960958627" sldId="892"/>
        </pc:sldMkLst>
      </pc:sldChg>
      <pc:sldChg chg="addSp delSp modSp mod modAnim">
        <pc:chgData name="Nguyen Chi Son" userId="606856d02e9d83ac" providerId="LiveId" clId="{4FA3F93A-FA95-4B26-8367-F4360452403D}" dt="2022-05-25T16:47:07.265" v="3444" actId="1076"/>
        <pc:sldMkLst>
          <pc:docMk/>
          <pc:sldMk cId="3427705775" sldId="893"/>
        </pc:sldMkLst>
        <pc:spChg chg="mod">
          <ac:chgData name="Nguyen Chi Son" userId="606856d02e9d83ac" providerId="LiveId" clId="{4FA3F93A-FA95-4B26-8367-F4360452403D}" dt="2022-05-25T16:43:43.563" v="3235" actId="20577"/>
          <ac:spMkLst>
            <pc:docMk/>
            <pc:sldMk cId="3427705775" sldId="893"/>
            <ac:spMk id="19" creationId="{9C339D16-68E4-43C4-A62E-D0146138D23B}"/>
          </ac:spMkLst>
        </pc:spChg>
        <pc:spChg chg="mod">
          <ac:chgData name="Nguyen Chi Son" userId="606856d02e9d83ac" providerId="LiveId" clId="{4FA3F93A-FA95-4B26-8367-F4360452403D}" dt="2022-05-25T16:45:52.801" v="3413" actId="1035"/>
          <ac:spMkLst>
            <pc:docMk/>
            <pc:sldMk cId="3427705775" sldId="893"/>
            <ac:spMk id="38" creationId="{7AC60F1B-76D9-25F7-70E1-82A1F7B7F6B1}"/>
          </ac:spMkLst>
        </pc:spChg>
        <pc:spChg chg="mod">
          <ac:chgData name="Nguyen Chi Son" userId="606856d02e9d83ac" providerId="LiveId" clId="{4FA3F93A-FA95-4B26-8367-F4360452403D}" dt="2022-05-25T16:45:52.801" v="3413" actId="1035"/>
          <ac:spMkLst>
            <pc:docMk/>
            <pc:sldMk cId="3427705775" sldId="893"/>
            <ac:spMk id="39" creationId="{0EF46F33-DFAE-C016-1061-10E61B3F98A2}"/>
          </ac:spMkLst>
        </pc:spChg>
        <pc:spChg chg="mod">
          <ac:chgData name="Nguyen Chi Son" userId="606856d02e9d83ac" providerId="LiveId" clId="{4FA3F93A-FA95-4B26-8367-F4360452403D}" dt="2022-05-25T16:45:52.801" v="3413" actId="1035"/>
          <ac:spMkLst>
            <pc:docMk/>
            <pc:sldMk cId="3427705775" sldId="893"/>
            <ac:spMk id="40" creationId="{137BEFC3-449D-80E3-ACF8-2AD4052BB7EC}"/>
          </ac:spMkLst>
        </pc:spChg>
        <pc:spChg chg="mod">
          <ac:chgData name="Nguyen Chi Son" userId="606856d02e9d83ac" providerId="LiveId" clId="{4FA3F93A-FA95-4B26-8367-F4360452403D}" dt="2022-05-25T16:45:52.801" v="3413" actId="1035"/>
          <ac:spMkLst>
            <pc:docMk/>
            <pc:sldMk cId="3427705775" sldId="893"/>
            <ac:spMk id="41" creationId="{7864308A-95FB-62FE-EFE7-1A12F04868A8}"/>
          </ac:spMkLst>
        </pc:spChg>
        <pc:graphicFrameChg chg="add mod">
          <ac:chgData name="Nguyen Chi Son" userId="606856d02e9d83ac" providerId="LiveId" clId="{4FA3F93A-FA95-4B26-8367-F4360452403D}" dt="2022-05-25T16:45:52.801" v="3413" actId="1035"/>
          <ac:graphicFrameMkLst>
            <pc:docMk/>
            <pc:sldMk cId="3427705775" sldId="893"/>
            <ac:graphicFrameMk id="10" creationId="{B918EF76-950B-75B9-7E04-C283423EF77E}"/>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1" creationId="{AC9862B1-BAED-8ED3-F719-0B881B00D2CA}"/>
          </ac:graphicFrameMkLst>
        </pc:graphicFrameChg>
        <pc:graphicFrameChg chg="add mod">
          <ac:chgData name="Nguyen Chi Son" userId="606856d02e9d83ac" providerId="LiveId" clId="{4FA3F93A-FA95-4B26-8367-F4360452403D}" dt="2022-05-25T16:46:21.928" v="3426" actId="1076"/>
          <ac:graphicFrameMkLst>
            <pc:docMk/>
            <pc:sldMk cId="3427705775" sldId="893"/>
            <ac:graphicFrameMk id="12" creationId="{E6D90A40-1AAB-3061-8AEB-E3D946D93B05}"/>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3" creationId="{BD4752E1-4632-4560-AC34-9A3B7380F501}"/>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8" creationId="{1CB04738-9BA5-F716-FA17-B13A6F2080EC}"/>
          </ac:graphicFrameMkLst>
        </pc:graphicFrameChg>
        <pc:graphicFrameChg chg="mod">
          <ac:chgData name="Nguyen Chi Son" userId="606856d02e9d83ac" providerId="LiveId" clId="{4FA3F93A-FA95-4B26-8367-F4360452403D}" dt="2022-05-25T16:45:52.801" v="3413" actId="1035"/>
          <ac:graphicFrameMkLst>
            <pc:docMk/>
            <pc:sldMk cId="3427705775" sldId="893"/>
            <ac:graphicFrameMk id="46" creationId="{2592ADDB-C88E-68D5-3485-EC15F9CDA01D}"/>
          </ac:graphicFrameMkLst>
        </pc:graphicFrameChg>
        <pc:picChg chg="del">
          <ac:chgData name="Nguyen Chi Son" userId="606856d02e9d83ac" providerId="LiveId" clId="{4FA3F93A-FA95-4B26-8367-F4360452403D}" dt="2022-05-25T16:42:48.801" v="2932" actId="478"/>
          <ac:picMkLst>
            <pc:docMk/>
            <pc:sldMk cId="3427705775" sldId="893"/>
            <ac:picMk id="33" creationId="{40AB3395-3E5B-B27C-1B0C-75FC92C2758B}"/>
          </ac:picMkLst>
        </pc:picChg>
        <pc:cxnChg chg="add mod">
          <ac:chgData name="Nguyen Chi Son" userId="606856d02e9d83ac" providerId="LiveId" clId="{4FA3F93A-FA95-4B26-8367-F4360452403D}" dt="2022-05-25T16:47:07.265" v="3444" actId="1076"/>
          <ac:cxnSpMkLst>
            <pc:docMk/>
            <pc:sldMk cId="3427705775" sldId="893"/>
            <ac:cxnSpMk id="14" creationId="{44F6DCA9-4525-1B4D-3D62-4D6E81831D3D}"/>
          </ac:cxnSpMkLst>
        </pc:cxnChg>
        <pc:cxnChg chg="add mod">
          <ac:chgData name="Nguyen Chi Son" userId="606856d02e9d83ac" providerId="LiveId" clId="{4FA3F93A-FA95-4B26-8367-F4360452403D}" dt="2022-05-25T16:47:07.265" v="3444" actId="1076"/>
          <ac:cxnSpMkLst>
            <pc:docMk/>
            <pc:sldMk cId="3427705775" sldId="893"/>
            <ac:cxnSpMk id="16" creationId="{0420D3EF-483D-C87D-6DFE-93451CD5F4A0}"/>
          </ac:cxnSpMkLst>
        </pc:cxnChg>
      </pc:sldChg>
      <pc:sldChg chg="modSp add mod">
        <pc:chgData name="Nguyen Chi Son" userId="606856d02e9d83ac" providerId="LiveId" clId="{4FA3F93A-FA95-4B26-8367-F4360452403D}" dt="2022-05-25T09:06:53.584" v="1135" actId="20577"/>
        <pc:sldMkLst>
          <pc:docMk/>
          <pc:sldMk cId="2094527133" sldId="894"/>
        </pc:sldMkLst>
        <pc:spChg chg="mod">
          <ac:chgData name="Nguyen Chi Son" userId="606856d02e9d83ac" providerId="LiveId" clId="{4FA3F93A-FA95-4B26-8367-F4360452403D}" dt="2022-05-25T09:06:53.584" v="1135" actId="20577"/>
          <ac:spMkLst>
            <pc:docMk/>
            <pc:sldMk cId="2094527133" sldId="894"/>
            <ac:spMk id="2" creationId="{DAF08EC2-5D0D-48D9-855C-A59C0E5ED55B}"/>
          </ac:spMkLst>
        </pc:spChg>
        <pc:spChg chg="mod">
          <ac:chgData name="Nguyen Chi Son" userId="606856d02e9d83ac" providerId="LiveId" clId="{4FA3F93A-FA95-4B26-8367-F4360452403D}" dt="2022-05-25T09:06:47.514" v="1088" actId="20577"/>
          <ac:spMkLst>
            <pc:docMk/>
            <pc:sldMk cId="2094527133" sldId="894"/>
            <ac:spMk id="3" creationId="{8CD51C9F-FCB0-4185-93E6-835FC05E1B10}"/>
          </ac:spMkLst>
        </pc:spChg>
      </pc:sldChg>
      <pc:sldChg chg="addSp delSp modSp add mod delAnim modAnim">
        <pc:chgData name="Nguyen Chi Son" userId="606856d02e9d83ac" providerId="LiveId" clId="{4FA3F93A-FA95-4B26-8367-F4360452403D}" dt="2022-05-25T11:08:32.022" v="2647" actId="1037"/>
        <pc:sldMkLst>
          <pc:docMk/>
          <pc:sldMk cId="743094264" sldId="895"/>
        </pc:sldMkLst>
        <pc:spChg chg="add mod">
          <ac:chgData name="Nguyen Chi Son" userId="606856d02e9d83ac" providerId="LiveId" clId="{4FA3F93A-FA95-4B26-8367-F4360452403D}" dt="2022-05-25T11:08:26.895" v="2642" actId="20577"/>
          <ac:spMkLst>
            <pc:docMk/>
            <pc:sldMk cId="743094264" sldId="895"/>
            <ac:spMk id="10" creationId="{E65D8E01-F884-67BD-3673-5A647D50C62B}"/>
          </ac:spMkLst>
        </pc:spChg>
        <pc:spChg chg="add mod">
          <ac:chgData name="Nguyen Chi Son" userId="606856d02e9d83ac" providerId="LiveId" clId="{4FA3F93A-FA95-4B26-8367-F4360452403D}" dt="2022-05-25T09:22:07.549" v="2024" actId="1035"/>
          <ac:spMkLst>
            <pc:docMk/>
            <pc:sldMk cId="743094264" sldId="895"/>
            <ac:spMk id="11" creationId="{283AF6B0-8B6F-B7A3-FDD2-54A553F91190}"/>
          </ac:spMkLst>
        </pc:spChg>
        <pc:spChg chg="add mod">
          <ac:chgData name="Nguyen Chi Son" userId="606856d02e9d83ac" providerId="LiveId" clId="{4FA3F93A-FA95-4B26-8367-F4360452403D}" dt="2022-05-25T11:06:55.141" v="2518" actId="20577"/>
          <ac:spMkLst>
            <pc:docMk/>
            <pc:sldMk cId="743094264" sldId="895"/>
            <ac:spMk id="12" creationId="{4D8BA207-4B6B-8C9C-DE77-46DD876486B4}"/>
          </ac:spMkLst>
        </pc:spChg>
        <pc:spChg chg="add mod">
          <ac:chgData name="Nguyen Chi Son" userId="606856d02e9d83ac" providerId="LiveId" clId="{4FA3F93A-FA95-4B26-8367-F4360452403D}" dt="2022-05-25T09:22:07.549" v="2024" actId="1035"/>
          <ac:spMkLst>
            <pc:docMk/>
            <pc:sldMk cId="743094264" sldId="895"/>
            <ac:spMk id="13" creationId="{FE2EB0D2-7F50-8A83-8F25-496B2CFB95A3}"/>
          </ac:spMkLst>
        </pc:spChg>
        <pc:spChg chg="mod">
          <ac:chgData name="Nguyen Chi Son" userId="606856d02e9d83ac" providerId="LiveId" clId="{4FA3F93A-FA95-4B26-8367-F4360452403D}" dt="2022-05-25T09:21:54.629" v="1996" actId="20577"/>
          <ac:spMkLst>
            <pc:docMk/>
            <pc:sldMk cId="743094264" sldId="895"/>
            <ac:spMk id="19" creationId="{9C339D16-68E4-43C4-A62E-D0146138D23B}"/>
          </ac:spMkLst>
        </pc:spChg>
        <pc:spChg chg="add mod">
          <ac:chgData name="Nguyen Chi Son" userId="606856d02e9d83ac" providerId="LiveId" clId="{4FA3F93A-FA95-4B26-8367-F4360452403D}" dt="2022-05-25T11:01:02.600" v="2240" actId="571"/>
          <ac:spMkLst>
            <pc:docMk/>
            <pc:sldMk cId="743094264" sldId="895"/>
            <ac:spMk id="22" creationId="{26EF10D1-1B59-7FAE-E19C-45078B8D7AE5}"/>
          </ac:spMkLst>
        </pc:spChg>
        <pc:spChg chg="del">
          <ac:chgData name="Nguyen Chi Son" userId="606856d02e9d83ac" providerId="LiveId" clId="{4FA3F93A-FA95-4B26-8367-F4360452403D}" dt="2022-05-25T09:20:17.281" v="1371" actId="478"/>
          <ac:spMkLst>
            <pc:docMk/>
            <pc:sldMk cId="743094264" sldId="895"/>
            <ac:spMk id="38" creationId="{7AC60F1B-76D9-25F7-70E1-82A1F7B7F6B1}"/>
          </ac:spMkLst>
        </pc:spChg>
        <pc:spChg chg="del">
          <ac:chgData name="Nguyen Chi Son" userId="606856d02e9d83ac" providerId="LiveId" clId="{4FA3F93A-FA95-4B26-8367-F4360452403D}" dt="2022-05-25T09:20:17.281" v="1371" actId="478"/>
          <ac:spMkLst>
            <pc:docMk/>
            <pc:sldMk cId="743094264" sldId="895"/>
            <ac:spMk id="39" creationId="{0EF46F33-DFAE-C016-1061-10E61B3F98A2}"/>
          </ac:spMkLst>
        </pc:spChg>
        <pc:spChg chg="del">
          <ac:chgData name="Nguyen Chi Son" userId="606856d02e9d83ac" providerId="LiveId" clId="{4FA3F93A-FA95-4B26-8367-F4360452403D}" dt="2022-05-25T09:20:17.281" v="1371" actId="478"/>
          <ac:spMkLst>
            <pc:docMk/>
            <pc:sldMk cId="743094264" sldId="895"/>
            <ac:spMk id="40" creationId="{137BEFC3-449D-80E3-ACF8-2AD4052BB7EC}"/>
          </ac:spMkLst>
        </pc:spChg>
        <pc:spChg chg="del">
          <ac:chgData name="Nguyen Chi Son" userId="606856d02e9d83ac" providerId="LiveId" clId="{4FA3F93A-FA95-4B26-8367-F4360452403D}" dt="2022-05-25T09:20:17.281" v="1371" actId="478"/>
          <ac:spMkLst>
            <pc:docMk/>
            <pc:sldMk cId="743094264" sldId="895"/>
            <ac:spMk id="41" creationId="{7864308A-95FB-62FE-EFE7-1A12F04868A8}"/>
          </ac:spMkLst>
        </pc:spChg>
        <pc:graphicFrameChg chg="add del mod">
          <ac:chgData name="Nguyen Chi Son" userId="606856d02e9d83ac" providerId="LiveId" clId="{4FA3F93A-FA95-4B26-8367-F4360452403D}" dt="2022-05-25T11:07:16.070" v="2546" actId="478"/>
          <ac:graphicFrameMkLst>
            <pc:docMk/>
            <pc:sldMk cId="743094264" sldId="895"/>
            <ac:graphicFrameMk id="14" creationId="{C4C51359-6F94-9580-C7EF-B23FEF49E5F1}"/>
          </ac:graphicFrameMkLst>
        </pc:graphicFrameChg>
        <pc:graphicFrameChg chg="add mod">
          <ac:chgData name="Nguyen Chi Son" userId="606856d02e9d83ac" providerId="LiveId" clId="{4FA3F93A-FA95-4B26-8367-F4360452403D}" dt="2022-05-25T11:06:58.806" v="2522" actId="1036"/>
          <ac:graphicFrameMkLst>
            <pc:docMk/>
            <pc:sldMk cId="743094264" sldId="895"/>
            <ac:graphicFrameMk id="15" creationId="{97B05352-127E-9237-264F-F540B9130D51}"/>
          </ac:graphicFrameMkLst>
        </pc:graphicFrameChg>
        <pc:graphicFrameChg chg="add del mod">
          <ac:chgData name="Nguyen Chi Son" userId="606856d02e9d83ac" providerId="LiveId" clId="{4FA3F93A-FA95-4B26-8367-F4360452403D}" dt="2022-05-25T11:07:16.070" v="2546" actId="478"/>
          <ac:graphicFrameMkLst>
            <pc:docMk/>
            <pc:sldMk cId="743094264" sldId="895"/>
            <ac:graphicFrameMk id="16" creationId="{C9E15B16-00F4-1B75-73C5-751FBD791938}"/>
          </ac:graphicFrameMkLst>
        </pc:graphicFrameChg>
        <pc:graphicFrameChg chg="add del mod">
          <ac:chgData name="Nguyen Chi Son" userId="606856d02e9d83ac" providerId="LiveId" clId="{4FA3F93A-FA95-4B26-8367-F4360452403D}" dt="2022-05-25T11:07:16.070" v="2546" actId="478"/>
          <ac:graphicFrameMkLst>
            <pc:docMk/>
            <pc:sldMk cId="743094264" sldId="895"/>
            <ac:graphicFrameMk id="17" creationId="{BC105F22-C65C-4A52-9659-6A7D03B7D663}"/>
          </ac:graphicFrameMkLst>
        </pc:graphicFrameChg>
        <pc:graphicFrameChg chg="add mod">
          <ac:chgData name="Nguyen Chi Son" userId="606856d02e9d83ac" providerId="LiveId" clId="{4FA3F93A-FA95-4B26-8367-F4360452403D}" dt="2022-05-25T11:01:04.754" v="2242" actId="571"/>
          <ac:graphicFrameMkLst>
            <pc:docMk/>
            <pc:sldMk cId="743094264" sldId="895"/>
            <ac:graphicFrameMk id="23" creationId="{9B89640F-D2BD-CA47-8ABE-E6883EEC23AF}"/>
          </ac:graphicFrameMkLst>
        </pc:graphicFrameChg>
        <pc:graphicFrameChg chg="add mod">
          <ac:chgData name="Nguyen Chi Son" userId="606856d02e9d83ac" providerId="LiveId" clId="{4FA3F93A-FA95-4B26-8367-F4360452403D}" dt="2022-05-25T11:07:01.094" v="2523" actId="1076"/>
          <ac:graphicFrameMkLst>
            <pc:docMk/>
            <pc:sldMk cId="743094264" sldId="895"/>
            <ac:graphicFrameMk id="24" creationId="{1DB324CA-1188-FCE3-6445-1A4850CD2244}"/>
          </ac:graphicFrameMkLst>
        </pc:graphicFrameChg>
        <pc:graphicFrameChg chg="add mod">
          <ac:chgData name="Nguyen Chi Son" userId="606856d02e9d83ac" providerId="LiveId" clId="{4FA3F93A-FA95-4B26-8367-F4360452403D}" dt="2022-05-25T11:07:48.686" v="2552" actId="1076"/>
          <ac:graphicFrameMkLst>
            <pc:docMk/>
            <pc:sldMk cId="743094264" sldId="895"/>
            <ac:graphicFrameMk id="25" creationId="{C99C8B20-187D-9352-DDC7-A6647D1904DB}"/>
          </ac:graphicFrameMkLst>
        </pc:graphicFrameChg>
        <pc:graphicFrameChg chg="add mod">
          <ac:chgData name="Nguyen Chi Son" userId="606856d02e9d83ac" providerId="LiveId" clId="{4FA3F93A-FA95-4B26-8367-F4360452403D}" dt="2022-05-25T11:08:32.022" v="2647" actId="1037"/>
          <ac:graphicFrameMkLst>
            <pc:docMk/>
            <pc:sldMk cId="743094264" sldId="895"/>
            <ac:graphicFrameMk id="26" creationId="{84D6EDEC-8E71-2A8E-B164-A6068958F1F9}"/>
          </ac:graphicFrameMkLst>
        </pc:graphicFrameChg>
        <pc:graphicFrameChg chg="del">
          <ac:chgData name="Nguyen Chi Son" userId="606856d02e9d83ac" providerId="LiveId" clId="{4FA3F93A-FA95-4B26-8367-F4360452403D}" dt="2022-05-25T09:20:17.281" v="1371" actId="478"/>
          <ac:graphicFrameMkLst>
            <pc:docMk/>
            <pc:sldMk cId="743094264" sldId="895"/>
            <ac:graphicFrameMk id="46" creationId="{2592ADDB-C88E-68D5-3485-EC15F9CDA01D}"/>
          </ac:graphicFrameMkLst>
        </pc:graphicFrameChg>
        <pc:picChg chg="del">
          <ac:chgData name="Nguyen Chi Son" userId="606856d02e9d83ac" providerId="LiveId" clId="{4FA3F93A-FA95-4B26-8367-F4360452403D}" dt="2022-05-25T09:20:14.570" v="1370" actId="478"/>
          <ac:picMkLst>
            <pc:docMk/>
            <pc:sldMk cId="743094264" sldId="895"/>
            <ac:picMk id="33" creationId="{40AB3395-3E5B-B27C-1B0C-75FC92C2758B}"/>
          </ac:picMkLst>
        </pc:picChg>
        <pc:cxnChg chg="add del mod">
          <ac:chgData name="Nguyen Chi Son" userId="606856d02e9d83ac" providerId="LiveId" clId="{4FA3F93A-FA95-4B26-8367-F4360452403D}" dt="2022-05-25T11:07:16.070" v="2546" actId="478"/>
          <ac:cxnSpMkLst>
            <pc:docMk/>
            <pc:sldMk cId="743094264" sldId="895"/>
            <ac:cxnSpMk id="18" creationId="{CFCEAC2F-1BEE-A510-E82B-25D67112A3FB}"/>
          </ac:cxnSpMkLst>
        </pc:cxnChg>
        <pc:cxnChg chg="add del mod">
          <ac:chgData name="Nguyen Chi Son" userId="606856d02e9d83ac" providerId="LiveId" clId="{4FA3F93A-FA95-4B26-8367-F4360452403D}" dt="2022-05-25T11:07:16.070" v="2546" actId="478"/>
          <ac:cxnSpMkLst>
            <pc:docMk/>
            <pc:sldMk cId="743094264" sldId="895"/>
            <ac:cxnSpMk id="20" creationId="{6051DDD6-4CE0-47F0-2D10-5E51D203EA51}"/>
          </ac:cxnSpMkLst>
        </pc:cxnChg>
        <pc:cxnChg chg="add del mod">
          <ac:chgData name="Nguyen Chi Son" userId="606856d02e9d83ac" providerId="LiveId" clId="{4FA3F93A-FA95-4B26-8367-F4360452403D}" dt="2022-05-25T11:07:16.070" v="2546" actId="478"/>
          <ac:cxnSpMkLst>
            <pc:docMk/>
            <pc:sldMk cId="743094264" sldId="895"/>
            <ac:cxnSpMk id="21" creationId="{F4D43761-FDCC-7E7D-565A-300D08D33748}"/>
          </ac:cxnSpMkLst>
        </pc:cxnChg>
      </pc:sldChg>
      <pc:sldChg chg="addSp delSp modSp add mod delAnim modAnim">
        <pc:chgData name="Nguyen Chi Son" userId="606856d02e9d83ac" providerId="LiveId" clId="{4FA3F93A-FA95-4B26-8367-F4360452403D}" dt="2022-05-26T08:36:41.992" v="4243" actId="1076"/>
        <pc:sldMkLst>
          <pc:docMk/>
          <pc:sldMk cId="1578954145" sldId="896"/>
        </pc:sldMkLst>
        <pc:spChg chg="add mod">
          <ac:chgData name="Nguyen Chi Son" userId="606856d02e9d83ac" providerId="LiveId" clId="{4FA3F93A-FA95-4B26-8367-F4360452403D}" dt="2022-05-26T08:34:44.713" v="4231" actId="1036"/>
          <ac:spMkLst>
            <pc:docMk/>
            <pc:sldMk cId="1578954145" sldId="896"/>
            <ac:spMk id="4" creationId="{75AEA58F-4C30-337A-855F-F1B26720F800}"/>
          </ac:spMkLst>
        </pc:spChg>
        <pc:spChg chg="add mod">
          <ac:chgData name="Nguyen Chi Son" userId="606856d02e9d83ac" providerId="LiveId" clId="{4FA3F93A-FA95-4B26-8367-F4360452403D}" dt="2022-05-26T08:34:44.713" v="4231" actId="1036"/>
          <ac:spMkLst>
            <pc:docMk/>
            <pc:sldMk cId="1578954145" sldId="896"/>
            <ac:spMk id="5" creationId="{559A6B00-735B-1097-BC94-4B4C9A54D2E5}"/>
          </ac:spMkLst>
        </pc:spChg>
        <pc:spChg chg="add mod">
          <ac:chgData name="Nguyen Chi Son" userId="606856d02e9d83ac" providerId="LiveId" clId="{4FA3F93A-FA95-4B26-8367-F4360452403D}" dt="2022-05-26T08:34:44.713" v="4231" actId="1036"/>
          <ac:spMkLst>
            <pc:docMk/>
            <pc:sldMk cId="1578954145" sldId="896"/>
            <ac:spMk id="6" creationId="{25A6B206-E213-7ECB-B83D-45C98CF58552}"/>
          </ac:spMkLst>
        </pc:spChg>
        <pc:spChg chg="add mod">
          <ac:chgData name="Nguyen Chi Son" userId="606856d02e9d83ac" providerId="LiveId" clId="{4FA3F93A-FA95-4B26-8367-F4360452403D}" dt="2022-05-26T08:34:44.713" v="4231" actId="1036"/>
          <ac:spMkLst>
            <pc:docMk/>
            <pc:sldMk cId="1578954145" sldId="896"/>
            <ac:spMk id="7" creationId="{552817ED-6AE6-15DB-1812-2EFE610C42FC}"/>
          </ac:spMkLst>
        </pc:spChg>
        <pc:spChg chg="mod">
          <ac:chgData name="Nguyen Chi Son" userId="606856d02e9d83ac" providerId="LiveId" clId="{4FA3F93A-FA95-4B26-8367-F4360452403D}" dt="2022-05-26T08:34:31.528" v="4218" actId="20577"/>
          <ac:spMkLst>
            <pc:docMk/>
            <pc:sldMk cId="1578954145" sldId="896"/>
            <ac:spMk id="19" creationId="{9C339D16-68E4-43C4-A62E-D0146138D23B}"/>
          </ac:spMkLst>
        </pc:spChg>
        <pc:graphicFrameChg chg="add mod">
          <ac:chgData name="Nguyen Chi Son" userId="606856d02e9d83ac" providerId="LiveId" clId="{4FA3F93A-FA95-4B26-8367-F4360452403D}" dt="2022-05-26T08:35:12.544" v="4236"/>
          <ac:graphicFrameMkLst>
            <pc:docMk/>
            <pc:sldMk cId="1578954145" sldId="896"/>
            <ac:graphicFrameMk id="8" creationId="{0B471EDF-E040-1C63-0603-47F291B30CE5}"/>
          </ac:graphicFrameMkLst>
        </pc:graphicFrameChg>
        <pc:graphicFrameChg chg="add mod">
          <ac:chgData name="Nguyen Chi Son" userId="606856d02e9d83ac" providerId="LiveId" clId="{4FA3F93A-FA95-4B26-8367-F4360452403D}" dt="2022-05-26T08:36:41.992" v="4243" actId="1076"/>
          <ac:graphicFrameMkLst>
            <pc:docMk/>
            <pc:sldMk cId="1578954145" sldId="896"/>
            <ac:graphicFrameMk id="10" creationId="{9B5651B7-908B-28E1-EF71-3AAE13FC6886}"/>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1" creationId="{2448C188-9381-BDB4-F4F1-B0EF25535089}"/>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2" creationId="{5C98F8F2-3E95-574E-3AE6-4457BA75630E}"/>
          </ac:graphicFrameMkLst>
        </pc:graphicFrameChg>
        <pc:graphicFrameChg chg="add del mod">
          <ac:chgData name="Nguyen Chi Son" userId="606856d02e9d83ac" providerId="LiveId" clId="{4FA3F93A-FA95-4B26-8367-F4360452403D}" dt="2022-05-26T08:34:58.498" v="4233" actId="478"/>
          <ac:graphicFrameMkLst>
            <pc:docMk/>
            <pc:sldMk cId="1578954145" sldId="896"/>
            <ac:graphicFrameMk id="13" creationId="{27208A58-264A-EC21-5237-47A00414F660}"/>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6" creationId="{F79731AE-5B0D-04BE-51B9-09CEE268455F}"/>
          </ac:graphicFrameMkLst>
        </pc:graphicFrameChg>
        <pc:cxnChg chg="add del mod">
          <ac:chgData name="Nguyen Chi Son" userId="606856d02e9d83ac" providerId="LiveId" clId="{4FA3F93A-FA95-4B26-8367-F4360452403D}" dt="2022-05-26T08:34:57.791" v="4232" actId="478"/>
          <ac:cxnSpMkLst>
            <pc:docMk/>
            <pc:sldMk cId="1578954145" sldId="896"/>
            <ac:cxnSpMk id="14" creationId="{354EF057-53CC-C539-8DAC-4AD6EFFB3EFA}"/>
          </ac:cxnSpMkLst>
        </pc:cxnChg>
        <pc:cxnChg chg="add mod">
          <ac:chgData name="Nguyen Chi Son" userId="606856d02e9d83ac" providerId="LiveId" clId="{4FA3F93A-FA95-4B26-8367-F4360452403D}" dt="2022-05-26T08:34:44.713" v="4231" actId="1036"/>
          <ac:cxnSpMkLst>
            <pc:docMk/>
            <pc:sldMk cId="1578954145" sldId="896"/>
            <ac:cxnSpMk id="15" creationId="{E3D3C3C5-74FA-D328-97B5-FF9CAE7B865A}"/>
          </ac:cxnSpMkLst>
        </pc:cxnChg>
      </pc:sldChg>
      <pc:sldChg chg="addSp delSp modSp add mod addAnim delAnim modAnim">
        <pc:chgData name="Nguyen Chi Son" userId="606856d02e9d83ac" providerId="LiveId" clId="{4FA3F93A-FA95-4B26-8367-F4360452403D}" dt="2022-05-26T09:05:01.530" v="5623" actId="20577"/>
        <pc:sldMkLst>
          <pc:docMk/>
          <pc:sldMk cId="864546065" sldId="897"/>
        </pc:sldMkLst>
        <pc:spChg chg="del">
          <ac:chgData name="Nguyen Chi Son" userId="606856d02e9d83ac" providerId="LiveId" clId="{4FA3F93A-FA95-4B26-8367-F4360452403D}" dt="2022-05-26T08:36:54.527" v="4245" actId="478"/>
          <ac:spMkLst>
            <pc:docMk/>
            <pc:sldMk cId="864546065" sldId="897"/>
            <ac:spMk id="4" creationId="{75AEA58F-4C30-337A-855F-F1B26720F800}"/>
          </ac:spMkLst>
        </pc:spChg>
        <pc:spChg chg="del">
          <ac:chgData name="Nguyen Chi Son" userId="606856d02e9d83ac" providerId="LiveId" clId="{4FA3F93A-FA95-4B26-8367-F4360452403D}" dt="2022-05-26T08:36:54.527" v="4245" actId="478"/>
          <ac:spMkLst>
            <pc:docMk/>
            <pc:sldMk cId="864546065" sldId="897"/>
            <ac:spMk id="5" creationId="{559A6B00-735B-1097-BC94-4B4C9A54D2E5}"/>
          </ac:spMkLst>
        </pc:spChg>
        <pc:spChg chg="del">
          <ac:chgData name="Nguyen Chi Son" userId="606856d02e9d83ac" providerId="LiveId" clId="{4FA3F93A-FA95-4B26-8367-F4360452403D}" dt="2022-05-26T08:36:54.527" v="4245" actId="478"/>
          <ac:spMkLst>
            <pc:docMk/>
            <pc:sldMk cId="864546065" sldId="897"/>
            <ac:spMk id="6" creationId="{25A6B206-E213-7ECB-B83D-45C98CF58552}"/>
          </ac:spMkLst>
        </pc:spChg>
        <pc:spChg chg="del">
          <ac:chgData name="Nguyen Chi Son" userId="606856d02e9d83ac" providerId="LiveId" clId="{4FA3F93A-FA95-4B26-8367-F4360452403D}" dt="2022-05-26T08:36:54.527" v="4245" actId="478"/>
          <ac:spMkLst>
            <pc:docMk/>
            <pc:sldMk cId="864546065" sldId="897"/>
            <ac:spMk id="7" creationId="{552817ED-6AE6-15DB-1812-2EFE610C42FC}"/>
          </ac:spMkLst>
        </pc:spChg>
        <pc:spChg chg="add del mod">
          <ac:chgData name="Nguyen Chi Son" userId="606856d02e9d83ac" providerId="LiveId" clId="{4FA3F93A-FA95-4B26-8367-F4360452403D}" dt="2022-05-26T08:42:12.650" v="4959" actId="478"/>
          <ac:spMkLst>
            <pc:docMk/>
            <pc:sldMk cId="864546065" sldId="897"/>
            <ac:spMk id="14" creationId="{A3EE5E60-CEE4-C95D-4CFC-E11941DF2013}"/>
          </ac:spMkLst>
        </pc:spChg>
        <pc:spChg chg="add del mod">
          <ac:chgData name="Nguyen Chi Son" userId="606856d02e9d83ac" providerId="LiveId" clId="{4FA3F93A-FA95-4B26-8367-F4360452403D}" dt="2022-05-26T08:42:12.650" v="4959" actId="478"/>
          <ac:spMkLst>
            <pc:docMk/>
            <pc:sldMk cId="864546065" sldId="897"/>
            <ac:spMk id="17" creationId="{F08B1C0E-ADED-84E2-8B67-A747C2C6A1CD}"/>
          </ac:spMkLst>
        </pc:spChg>
        <pc:spChg chg="add del mod">
          <ac:chgData name="Nguyen Chi Son" userId="606856d02e9d83ac" providerId="LiveId" clId="{4FA3F93A-FA95-4B26-8367-F4360452403D}" dt="2022-05-26T08:42:12.650" v="4959" actId="478"/>
          <ac:spMkLst>
            <pc:docMk/>
            <pc:sldMk cId="864546065" sldId="897"/>
            <ac:spMk id="18" creationId="{42F7229F-7A91-5FF4-71E6-77BE64FFA200}"/>
          </ac:spMkLst>
        </pc:spChg>
        <pc:spChg chg="mod">
          <ac:chgData name="Nguyen Chi Son" userId="606856d02e9d83ac" providerId="LiveId" clId="{4FA3F93A-FA95-4B26-8367-F4360452403D}" dt="2022-05-26T08:38:17.522" v="4940" actId="20577"/>
          <ac:spMkLst>
            <pc:docMk/>
            <pc:sldMk cId="864546065" sldId="897"/>
            <ac:spMk id="19" creationId="{9C339D16-68E4-43C4-A62E-D0146138D23B}"/>
          </ac:spMkLst>
        </pc:spChg>
        <pc:spChg chg="add del mod">
          <ac:chgData name="Nguyen Chi Son" userId="606856d02e9d83ac" providerId="LiveId" clId="{4FA3F93A-FA95-4B26-8367-F4360452403D}" dt="2022-05-26T08:42:12.650" v="4959" actId="478"/>
          <ac:spMkLst>
            <pc:docMk/>
            <pc:sldMk cId="864546065" sldId="897"/>
            <ac:spMk id="20" creationId="{22928C39-CB76-E975-4488-F4911786CFDB}"/>
          </ac:spMkLst>
        </pc:spChg>
        <pc:spChg chg="add del mod">
          <ac:chgData name="Nguyen Chi Son" userId="606856d02e9d83ac" providerId="LiveId" clId="{4FA3F93A-FA95-4B26-8367-F4360452403D}" dt="2022-05-26T08:42:14.728" v="4961"/>
          <ac:spMkLst>
            <pc:docMk/>
            <pc:sldMk cId="864546065" sldId="897"/>
            <ac:spMk id="27" creationId="{E9A8AC84-F584-3DA6-7285-9712C336FA1C}"/>
          </ac:spMkLst>
        </pc:spChg>
        <pc:spChg chg="add del mod">
          <ac:chgData name="Nguyen Chi Son" userId="606856d02e9d83ac" providerId="LiveId" clId="{4FA3F93A-FA95-4B26-8367-F4360452403D}" dt="2022-05-26T08:42:14.728" v="4961"/>
          <ac:spMkLst>
            <pc:docMk/>
            <pc:sldMk cId="864546065" sldId="897"/>
            <ac:spMk id="28" creationId="{5F2A366F-DCE0-3919-8868-C4B160EBF2B8}"/>
          </ac:spMkLst>
        </pc:spChg>
        <pc:spChg chg="add del mod">
          <ac:chgData name="Nguyen Chi Son" userId="606856d02e9d83ac" providerId="LiveId" clId="{4FA3F93A-FA95-4B26-8367-F4360452403D}" dt="2022-05-26T08:42:14.728" v="4961"/>
          <ac:spMkLst>
            <pc:docMk/>
            <pc:sldMk cId="864546065" sldId="897"/>
            <ac:spMk id="29" creationId="{012EF9FF-EBA5-06E5-875F-8A0B66FDBF7F}"/>
          </ac:spMkLst>
        </pc:spChg>
        <pc:spChg chg="add del mod">
          <ac:chgData name="Nguyen Chi Son" userId="606856d02e9d83ac" providerId="LiveId" clId="{4FA3F93A-FA95-4B26-8367-F4360452403D}" dt="2022-05-26T08:42:14.728" v="4961"/>
          <ac:spMkLst>
            <pc:docMk/>
            <pc:sldMk cId="864546065" sldId="897"/>
            <ac:spMk id="30" creationId="{A5858B12-88DD-6E4D-3307-8C874F032081}"/>
          </ac:spMkLst>
        </pc:spChg>
        <pc:spChg chg="add del mod">
          <ac:chgData name="Nguyen Chi Son" userId="606856d02e9d83ac" providerId="LiveId" clId="{4FA3F93A-FA95-4B26-8367-F4360452403D}" dt="2022-05-26T08:42:26.473" v="4964" actId="478"/>
          <ac:spMkLst>
            <pc:docMk/>
            <pc:sldMk cId="864546065" sldId="897"/>
            <ac:spMk id="37" creationId="{1DCEB6B6-66CA-9D69-8748-5B31CD63C839}"/>
          </ac:spMkLst>
        </pc:spChg>
        <pc:spChg chg="add del mod">
          <ac:chgData name="Nguyen Chi Son" userId="606856d02e9d83ac" providerId="LiveId" clId="{4FA3F93A-FA95-4B26-8367-F4360452403D}" dt="2022-05-26T08:43:44.894" v="4998" actId="478"/>
          <ac:spMkLst>
            <pc:docMk/>
            <pc:sldMk cId="864546065" sldId="897"/>
            <ac:spMk id="43" creationId="{9316B717-2AB1-582A-DDAD-681E6346CE5F}"/>
          </ac:spMkLst>
        </pc:spChg>
        <pc:spChg chg="add mod">
          <ac:chgData name="Nguyen Chi Son" userId="606856d02e9d83ac" providerId="LiveId" clId="{4FA3F93A-FA95-4B26-8367-F4360452403D}" dt="2022-05-26T08:47:44.994" v="5097" actId="1076"/>
          <ac:spMkLst>
            <pc:docMk/>
            <pc:sldMk cId="864546065" sldId="897"/>
            <ac:spMk id="49" creationId="{0BEE701F-7424-8F31-A2C4-061FA691779F}"/>
          </ac:spMkLst>
        </pc:spChg>
        <pc:spChg chg="add mod">
          <ac:chgData name="Nguyen Chi Son" userId="606856d02e9d83ac" providerId="LiveId" clId="{4FA3F93A-FA95-4B26-8367-F4360452403D}" dt="2022-05-26T08:48:43.771" v="5206" actId="20577"/>
          <ac:spMkLst>
            <pc:docMk/>
            <pc:sldMk cId="864546065" sldId="897"/>
            <ac:spMk id="76" creationId="{3A2F4B2D-D6FC-A44F-A9C7-5DCA4163CC13}"/>
          </ac:spMkLst>
        </pc:spChg>
        <pc:spChg chg="add mod">
          <ac:chgData name="Nguyen Chi Son" userId="606856d02e9d83ac" providerId="LiveId" clId="{4FA3F93A-FA95-4B26-8367-F4360452403D}" dt="2022-05-26T08:48:23.769" v="5163" actId="1035"/>
          <ac:spMkLst>
            <pc:docMk/>
            <pc:sldMk cId="864546065" sldId="897"/>
            <ac:spMk id="77" creationId="{0FAE2BF2-84D6-DB3A-BB38-839980A1F258}"/>
          </ac:spMkLst>
        </pc:spChg>
        <pc:spChg chg="add mod">
          <ac:chgData name="Nguyen Chi Son" userId="606856d02e9d83ac" providerId="LiveId" clId="{4FA3F93A-FA95-4B26-8367-F4360452403D}" dt="2022-05-26T08:56:14.977" v="5317" actId="1036"/>
          <ac:spMkLst>
            <pc:docMk/>
            <pc:sldMk cId="864546065" sldId="897"/>
            <ac:spMk id="105" creationId="{27588071-5F5F-CCE4-A47F-2C3DE53FF78D}"/>
          </ac:spMkLst>
        </pc:spChg>
        <pc:spChg chg="add mod">
          <ac:chgData name="Nguyen Chi Son" userId="606856d02e9d83ac" providerId="LiveId" clId="{4FA3F93A-FA95-4B26-8367-F4360452403D}" dt="2022-05-26T09:05:01.530" v="5623" actId="20577"/>
          <ac:spMkLst>
            <pc:docMk/>
            <pc:sldMk cId="864546065" sldId="897"/>
            <ac:spMk id="106" creationId="{19EBE08D-3936-3DAC-833B-32A2F5193C9E}"/>
          </ac:spMkLst>
        </pc:spChg>
        <pc:graphicFrameChg chg="del">
          <ac:chgData name="Nguyen Chi Son" userId="606856d02e9d83ac" providerId="LiveId" clId="{4FA3F93A-FA95-4B26-8367-F4360452403D}" dt="2022-05-26T08:36:54.527" v="4245" actId="478"/>
          <ac:graphicFrameMkLst>
            <pc:docMk/>
            <pc:sldMk cId="864546065" sldId="897"/>
            <ac:graphicFrameMk id="8" creationId="{0B471EDF-E040-1C63-0603-47F291B30CE5}"/>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0" creationId="{9B5651B7-908B-28E1-EF71-3AAE13FC6886}"/>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1" creationId="{2448C188-9381-BDB4-F4F1-B0EF25535089}"/>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2" creationId="{5C98F8F2-3E95-574E-3AE6-4457BA75630E}"/>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6" creationId="{F79731AE-5B0D-04BE-51B9-09CEE268455F}"/>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1" creationId="{1A69F127-750F-B62F-AEEE-DC616B380A99}"/>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2" creationId="{8F642640-75FC-B913-D175-20C62D5E200C}"/>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3" creationId="{BB1F4DC9-5A1A-B709-8814-1C7E4FAFB120}"/>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4" creationId="{481301E1-0E96-EE2B-FF6F-129E178C9089}"/>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6" creationId="{C00C392E-208E-09C4-5846-BCDF1C57DA6B}"/>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1" creationId="{8DB56F1B-1CA8-DF9F-E2CE-D0F0F9D9B012}"/>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2" creationId="{90970F89-41B4-F0EC-772F-73DE5E448794}"/>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3" creationId="{B6EB49B6-68A8-9588-4EBA-E6AC5D225153}"/>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4" creationId="{C88BD0CC-EADD-21F0-ADEE-9E057D311025}"/>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6" creationId="{2156D198-FDD9-682E-25B8-29997D793B7D}"/>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41" creationId="{C1DD6CF3-0320-308C-21CD-81D01B8EBD48}"/>
          </ac:graphicFrameMkLst>
        </pc:graphicFrameChg>
        <pc:graphicFrameChg chg="add del mod">
          <ac:chgData name="Nguyen Chi Son" userId="606856d02e9d83ac" providerId="LiveId" clId="{4FA3F93A-FA95-4B26-8367-F4360452403D}" dt="2022-05-26T08:46:15.282" v="5063" actId="478"/>
          <ac:graphicFrameMkLst>
            <pc:docMk/>
            <pc:sldMk cId="864546065" sldId="897"/>
            <ac:graphicFrameMk id="42" creationId="{9962AD76-451B-7276-27EB-64F4BE412D15}"/>
          </ac:graphicFrameMkLst>
        </pc:graphicFrameChg>
        <pc:graphicFrameChg chg="add del mod">
          <ac:chgData name="Nguyen Chi Son" userId="606856d02e9d83ac" providerId="LiveId" clId="{4FA3F93A-FA95-4B26-8367-F4360452403D}" dt="2022-05-26T08:44:51.929" v="5036" actId="478"/>
          <ac:graphicFrameMkLst>
            <pc:docMk/>
            <pc:sldMk cId="864546065" sldId="897"/>
            <ac:graphicFrameMk id="50" creationId="{F152F2BB-2C8A-6CAE-64CD-F9428A9C67EA}"/>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68" creationId="{D7099D65-3CE2-C30C-36E6-0C7982DE0719}"/>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69" creationId="{2A1FA2E0-05B8-5EA6-623D-179AEFB47C74}"/>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70" creationId="{79A59E0C-55D0-D00C-D652-8653A56AE968}"/>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71" creationId="{117B8F82-DD6D-BEAD-3567-4CCCC7B723B3}"/>
          </ac:graphicFrameMkLst>
        </pc:graphicFrameChg>
        <pc:graphicFrameChg chg="add mod">
          <ac:chgData name="Nguyen Chi Son" userId="606856d02e9d83ac" providerId="LiveId" clId="{4FA3F93A-FA95-4B26-8367-F4360452403D}" dt="2022-05-26T08:54:42.219" v="5279" actId="1076"/>
          <ac:graphicFrameMkLst>
            <pc:docMk/>
            <pc:sldMk cId="864546065" sldId="897"/>
            <ac:graphicFrameMk id="72" creationId="{5007AA52-596D-EA30-1C87-3F9F7CF158EB}"/>
          </ac:graphicFrameMkLst>
        </pc:graphicFrameChg>
        <pc:graphicFrameChg chg="add mod">
          <ac:chgData name="Nguyen Chi Son" userId="606856d02e9d83ac" providerId="LiveId" clId="{4FA3F93A-FA95-4B26-8367-F4360452403D}" dt="2022-05-26T08:50:14.957" v="5227" actId="1076"/>
          <ac:graphicFrameMkLst>
            <pc:docMk/>
            <pc:sldMk cId="864546065" sldId="897"/>
            <ac:graphicFrameMk id="73" creationId="{D1C8DAC6-8B31-5F31-B5FF-315C94CE91D3}"/>
          </ac:graphicFrameMkLst>
        </pc:graphicFrameChg>
        <pc:graphicFrameChg chg="add mod">
          <ac:chgData name="Nguyen Chi Son" userId="606856d02e9d83ac" providerId="LiveId" clId="{4FA3F93A-FA95-4B26-8367-F4360452403D}" dt="2022-05-26T08:50:11.910" v="5226" actId="1076"/>
          <ac:graphicFrameMkLst>
            <pc:docMk/>
            <pc:sldMk cId="864546065" sldId="897"/>
            <ac:graphicFrameMk id="74" creationId="{B8F60860-5702-96E2-22D2-C3FE35997A4E}"/>
          </ac:graphicFrameMkLst>
        </pc:graphicFrameChg>
        <pc:graphicFrameChg chg="add mod">
          <ac:chgData name="Nguyen Chi Son" userId="606856d02e9d83ac" providerId="LiveId" clId="{4FA3F93A-FA95-4B26-8367-F4360452403D}" dt="2022-05-26T08:48:07.067" v="5109" actId="1035"/>
          <ac:graphicFrameMkLst>
            <pc:docMk/>
            <pc:sldMk cId="864546065" sldId="897"/>
            <ac:graphicFrameMk id="75" creationId="{0D6EE778-F01F-0ACB-5CC4-D12FF41E8860}"/>
          </ac:graphicFrameMkLst>
        </pc:graphicFrameChg>
        <pc:graphicFrameChg chg="add mod">
          <ac:chgData name="Nguyen Chi Son" userId="606856d02e9d83ac" providerId="LiveId" clId="{4FA3F93A-FA95-4B26-8367-F4360452403D}" dt="2022-05-26T08:57:45.928" v="5366" actId="1076"/>
          <ac:graphicFrameMkLst>
            <pc:docMk/>
            <pc:sldMk cId="864546065" sldId="897"/>
            <ac:graphicFrameMk id="78" creationId="{9ED3E9A3-B6F0-9586-2FEC-44D659524AA1}"/>
          </ac:graphicFrameMkLst>
        </pc:graphicFrameChg>
        <pc:graphicFrameChg chg="add del mod">
          <ac:chgData name="Nguyen Chi Son" userId="606856d02e9d83ac" providerId="LiveId" clId="{4FA3F93A-FA95-4B26-8367-F4360452403D}" dt="2022-05-26T08:48:58.645" v="5212" actId="478"/>
          <ac:graphicFrameMkLst>
            <pc:docMk/>
            <pc:sldMk cId="864546065" sldId="897"/>
            <ac:graphicFrameMk id="79" creationId="{822289FB-8742-D5D4-D3E8-629D36509DA9}"/>
          </ac:graphicFrameMkLst>
        </pc:graphicFrameChg>
        <pc:graphicFrameChg chg="add mod">
          <ac:chgData name="Nguyen Chi Son" userId="606856d02e9d83ac" providerId="LiveId" clId="{4FA3F93A-FA95-4B26-8367-F4360452403D}" dt="2022-05-26T09:03:37.346" v="5612" actId="1037"/>
          <ac:graphicFrameMkLst>
            <pc:docMk/>
            <pc:sldMk cId="864546065" sldId="897"/>
            <ac:graphicFrameMk id="81" creationId="{79D37350-1BE6-CBF5-4A11-C58EFD8B5A01}"/>
          </ac:graphicFrameMkLst>
        </pc:graphicFrameChg>
        <pc:graphicFrameChg chg="add mod">
          <ac:chgData name="Nguyen Chi Son" userId="606856d02e9d83ac" providerId="LiveId" clId="{4FA3F93A-FA95-4B26-8367-F4360452403D}" dt="2022-05-26T08:51:43.804" v="5260" actId="1076"/>
          <ac:graphicFrameMkLst>
            <pc:docMk/>
            <pc:sldMk cId="864546065" sldId="897"/>
            <ac:graphicFrameMk id="96" creationId="{C861FC3F-3ABC-08D7-5C2E-CE3616E2EBC8}"/>
          </ac:graphicFrameMkLst>
        </pc:graphicFrameChg>
        <pc:graphicFrameChg chg="add mod">
          <ac:chgData name="Nguyen Chi Son" userId="606856d02e9d83ac" providerId="LiveId" clId="{4FA3F93A-FA95-4B26-8367-F4360452403D}" dt="2022-05-26T08:51:50.284" v="5264" actId="1076"/>
          <ac:graphicFrameMkLst>
            <pc:docMk/>
            <pc:sldMk cId="864546065" sldId="897"/>
            <ac:graphicFrameMk id="97" creationId="{90AC84CB-1391-E4E5-3AD3-3FAB99B324EF}"/>
          </ac:graphicFrameMkLst>
        </pc:graphicFrameChg>
        <pc:graphicFrameChg chg="add mod">
          <ac:chgData name="Nguyen Chi Son" userId="606856d02e9d83ac" providerId="LiveId" clId="{4FA3F93A-FA95-4B26-8367-F4360452403D}" dt="2022-05-26T08:57:40.753" v="5364" actId="1076"/>
          <ac:graphicFrameMkLst>
            <pc:docMk/>
            <pc:sldMk cId="864546065" sldId="897"/>
            <ac:graphicFrameMk id="101" creationId="{709144EC-1C13-3ACD-B9FA-D0F4DFC3DA9C}"/>
          </ac:graphicFrameMkLst>
        </pc:graphicFrameChg>
        <pc:graphicFrameChg chg="add del mod">
          <ac:chgData name="Nguyen Chi Son" userId="606856d02e9d83ac" providerId="LiveId" clId="{4FA3F93A-FA95-4B26-8367-F4360452403D}" dt="2022-05-26T08:58:42.402" v="5382" actId="478"/>
          <ac:graphicFrameMkLst>
            <pc:docMk/>
            <pc:sldMk cId="864546065" sldId="897"/>
            <ac:graphicFrameMk id="107" creationId="{100BC1E2-9A80-4FC8-8050-E3632A4F9B9B}"/>
          </ac:graphicFrameMkLst>
        </pc:graphicFrameChg>
        <pc:graphicFrameChg chg="add del mod">
          <ac:chgData name="Nguyen Chi Son" userId="606856d02e9d83ac" providerId="LiveId" clId="{4FA3F93A-FA95-4B26-8367-F4360452403D}" dt="2022-05-26T08:59:56.244" v="5477" actId="478"/>
          <ac:graphicFrameMkLst>
            <pc:docMk/>
            <pc:sldMk cId="864546065" sldId="897"/>
            <ac:graphicFrameMk id="108" creationId="{304551D2-0C06-8B42-4AEF-3B38590F5310}"/>
          </ac:graphicFrameMkLst>
        </pc:graphicFrameChg>
        <pc:graphicFrameChg chg="add del mod">
          <ac:chgData name="Nguyen Chi Son" userId="606856d02e9d83ac" providerId="LiveId" clId="{4FA3F93A-FA95-4B26-8367-F4360452403D}" dt="2022-05-26T08:57:25.221" v="5359" actId="478"/>
          <ac:graphicFrameMkLst>
            <pc:docMk/>
            <pc:sldMk cId="864546065" sldId="897"/>
            <ac:graphicFrameMk id="109" creationId="{EB209757-D808-2212-8227-647AE02A9AEA}"/>
          </ac:graphicFrameMkLst>
        </pc:graphicFrameChg>
        <pc:graphicFrameChg chg="add mod">
          <ac:chgData name="Nguyen Chi Son" userId="606856d02e9d83ac" providerId="LiveId" clId="{4FA3F93A-FA95-4B26-8367-F4360452403D}" dt="2022-05-26T08:58:29.153" v="5379" actId="1076"/>
          <ac:graphicFrameMkLst>
            <pc:docMk/>
            <pc:sldMk cId="864546065" sldId="897"/>
            <ac:graphicFrameMk id="110" creationId="{5D2B13AF-ED6A-3D4B-B334-98325A6D873E}"/>
          </ac:graphicFrameMkLst>
        </pc:graphicFrameChg>
        <pc:graphicFrameChg chg="add mod">
          <ac:chgData name="Nguyen Chi Son" userId="606856d02e9d83ac" providerId="LiveId" clId="{4FA3F93A-FA95-4B26-8367-F4360452403D}" dt="2022-05-26T09:00:09.767" v="5520" actId="1076"/>
          <ac:graphicFrameMkLst>
            <pc:docMk/>
            <pc:sldMk cId="864546065" sldId="897"/>
            <ac:graphicFrameMk id="116" creationId="{E25A6F79-CBDE-7AB0-6FD3-81A6BA49EB4F}"/>
          </ac:graphicFrameMkLst>
        </pc:graphicFrameChg>
        <pc:graphicFrameChg chg="add mod">
          <ac:chgData name="Nguyen Chi Son" userId="606856d02e9d83ac" providerId="LiveId" clId="{4FA3F93A-FA95-4B26-8367-F4360452403D}" dt="2022-05-26T09:01:10.615" v="5525" actId="1076"/>
          <ac:graphicFrameMkLst>
            <pc:docMk/>
            <pc:sldMk cId="864546065" sldId="897"/>
            <ac:graphicFrameMk id="117" creationId="{B0FFBB2A-109D-8229-A418-2D16E61CE56D}"/>
          </ac:graphicFrameMkLst>
        </pc:graphicFrameChg>
        <pc:graphicFrameChg chg="add del mod">
          <ac:chgData name="Nguyen Chi Son" userId="606856d02e9d83ac" providerId="LiveId" clId="{4FA3F93A-FA95-4B26-8367-F4360452403D}" dt="2022-05-26T09:03:40.410" v="5613" actId="478"/>
          <ac:graphicFrameMkLst>
            <pc:docMk/>
            <pc:sldMk cId="864546065" sldId="897"/>
            <ac:graphicFrameMk id="118" creationId="{FC3B788D-BB25-67A3-2ECC-B7B84B1AEABA}"/>
          </ac:graphicFrameMkLst>
        </pc:graphicFrameChg>
        <pc:graphicFrameChg chg="add del mod">
          <ac:chgData name="Nguyen Chi Son" userId="606856d02e9d83ac" providerId="LiveId" clId="{4FA3F93A-FA95-4B26-8367-F4360452403D}" dt="2022-05-26T09:04:59.612" v="5622" actId="478"/>
          <ac:graphicFrameMkLst>
            <pc:docMk/>
            <pc:sldMk cId="864546065" sldId="897"/>
            <ac:graphicFrameMk id="119" creationId="{7D1DDF03-7001-CE53-6A1D-043077863C51}"/>
          </ac:graphicFrameMkLst>
        </pc:graphicFrameChg>
        <pc:picChg chg="add mod">
          <ac:chgData name="Nguyen Chi Son" userId="606856d02e9d83ac" providerId="LiveId" clId="{4FA3F93A-FA95-4B26-8367-F4360452403D}" dt="2022-05-26T08:47:44.994" v="5097" actId="1076"/>
          <ac:picMkLst>
            <pc:docMk/>
            <pc:sldMk cId="864546065" sldId="897"/>
            <ac:picMk id="38" creationId="{DCF21A58-3DB3-E6E0-EB08-9E6F47BC5A3C}"/>
          </ac:picMkLst>
        </pc:picChg>
        <pc:picChg chg="add mod">
          <ac:chgData name="Nguyen Chi Son" userId="606856d02e9d83ac" providerId="LiveId" clId="{4FA3F93A-FA95-4B26-8367-F4360452403D}" dt="2022-05-26T08:47:44.994" v="5097" actId="1076"/>
          <ac:picMkLst>
            <pc:docMk/>
            <pc:sldMk cId="864546065" sldId="897"/>
            <ac:picMk id="51" creationId="{99D0AFA8-E0BD-A869-8839-3CCD77BFFEDD}"/>
          </ac:picMkLst>
        </pc:picChg>
        <pc:cxnChg chg="add mod">
          <ac:chgData name="Nguyen Chi Son" userId="606856d02e9d83ac" providerId="LiveId" clId="{4FA3F93A-FA95-4B26-8367-F4360452403D}" dt="2022-05-26T08:47:44.994" v="5097" actId="1076"/>
          <ac:cxnSpMkLst>
            <pc:docMk/>
            <pc:sldMk cId="864546065" sldId="897"/>
            <ac:cxnSpMk id="3" creationId="{4C3F21E3-8A18-08D0-AB45-50732316DBB4}"/>
          </ac:cxnSpMkLst>
        </pc:cxnChg>
        <pc:cxnChg chg="del">
          <ac:chgData name="Nguyen Chi Son" userId="606856d02e9d83ac" providerId="LiveId" clId="{4FA3F93A-FA95-4B26-8367-F4360452403D}" dt="2022-05-26T08:36:54.527" v="4245" actId="478"/>
          <ac:cxnSpMkLst>
            <pc:docMk/>
            <pc:sldMk cId="864546065" sldId="897"/>
            <ac:cxnSpMk id="15" creationId="{E3D3C3C5-74FA-D328-97B5-FF9CAE7B865A}"/>
          </ac:cxnSpMkLst>
        </pc:cxnChg>
        <pc:cxnChg chg="add del mod">
          <ac:chgData name="Nguyen Chi Son" userId="606856d02e9d83ac" providerId="LiveId" clId="{4FA3F93A-FA95-4B26-8367-F4360452403D}" dt="2022-05-26T08:42:12.650" v="4959" actId="478"/>
          <ac:cxnSpMkLst>
            <pc:docMk/>
            <pc:sldMk cId="864546065" sldId="897"/>
            <ac:cxnSpMk id="25" creationId="{B9BD4B91-C457-884B-FCDF-6F1FBFC3A4FD}"/>
          </ac:cxnSpMkLst>
        </pc:cxnChg>
        <pc:cxnChg chg="add del mod">
          <ac:chgData name="Nguyen Chi Son" userId="606856d02e9d83ac" providerId="LiveId" clId="{4FA3F93A-FA95-4B26-8367-F4360452403D}" dt="2022-05-26T08:42:14.728" v="4961"/>
          <ac:cxnSpMkLst>
            <pc:docMk/>
            <pc:sldMk cId="864546065" sldId="897"/>
            <ac:cxnSpMk id="35" creationId="{750DCD79-5700-879E-BC63-8F8B561EEC96}"/>
          </ac:cxnSpMkLst>
        </pc:cxnChg>
        <pc:cxnChg chg="add mod">
          <ac:chgData name="Nguyen Chi Son" userId="606856d02e9d83ac" providerId="LiveId" clId="{4FA3F93A-FA95-4B26-8367-F4360452403D}" dt="2022-05-26T08:47:44.994" v="5097" actId="1076"/>
          <ac:cxnSpMkLst>
            <pc:docMk/>
            <pc:sldMk cId="864546065" sldId="897"/>
            <ac:cxnSpMk id="39" creationId="{0D350279-3E87-48D3-B22D-9813CA40E598}"/>
          </ac:cxnSpMkLst>
        </pc:cxnChg>
        <pc:cxnChg chg="add mod">
          <ac:chgData name="Nguyen Chi Son" userId="606856d02e9d83ac" providerId="LiveId" clId="{4FA3F93A-FA95-4B26-8367-F4360452403D}" dt="2022-05-26T08:47:44.994" v="5097" actId="1076"/>
          <ac:cxnSpMkLst>
            <pc:docMk/>
            <pc:sldMk cId="864546065" sldId="897"/>
            <ac:cxnSpMk id="40" creationId="{EB869060-2170-099D-E8B5-41693DAB3357}"/>
          </ac:cxnSpMkLst>
        </pc:cxnChg>
        <pc:cxnChg chg="add mod">
          <ac:chgData name="Nguyen Chi Son" userId="606856d02e9d83ac" providerId="LiveId" clId="{4FA3F93A-FA95-4B26-8367-F4360452403D}" dt="2022-05-26T08:47:44.994" v="5097" actId="1076"/>
          <ac:cxnSpMkLst>
            <pc:docMk/>
            <pc:sldMk cId="864546065" sldId="897"/>
            <ac:cxnSpMk id="44" creationId="{56C22F56-A0E3-4250-568A-A8670363A8C1}"/>
          </ac:cxnSpMkLst>
        </pc:cxnChg>
        <pc:cxnChg chg="add mod">
          <ac:chgData name="Nguyen Chi Son" userId="606856d02e9d83ac" providerId="LiveId" clId="{4FA3F93A-FA95-4B26-8367-F4360452403D}" dt="2022-05-26T08:47:44.994" v="5097" actId="1076"/>
          <ac:cxnSpMkLst>
            <pc:docMk/>
            <pc:sldMk cId="864546065" sldId="897"/>
            <ac:cxnSpMk id="46" creationId="{24FB3349-5E22-AC67-8AA3-6D93E3F58D71}"/>
          </ac:cxnSpMkLst>
        </pc:cxnChg>
        <pc:cxnChg chg="add mod">
          <ac:chgData name="Nguyen Chi Son" userId="606856d02e9d83ac" providerId="LiveId" clId="{4FA3F93A-FA95-4B26-8367-F4360452403D}" dt="2022-05-26T08:50:17.260" v="5228" actId="1076"/>
          <ac:cxnSpMkLst>
            <pc:docMk/>
            <pc:sldMk cId="864546065" sldId="897"/>
            <ac:cxnSpMk id="54" creationId="{81956715-62D0-3BA9-9325-6A2528DBAF61}"/>
          </ac:cxnSpMkLst>
        </pc:cxnChg>
        <pc:cxnChg chg="add mod">
          <ac:chgData name="Nguyen Chi Son" userId="606856d02e9d83ac" providerId="LiveId" clId="{4FA3F93A-FA95-4B26-8367-F4360452403D}" dt="2022-05-26T08:47:44.994" v="5097" actId="1076"/>
          <ac:cxnSpMkLst>
            <pc:docMk/>
            <pc:sldMk cId="864546065" sldId="897"/>
            <ac:cxnSpMk id="56" creationId="{93B83342-9533-9594-D954-000514600248}"/>
          </ac:cxnSpMkLst>
        </pc:cxnChg>
        <pc:cxnChg chg="add mod">
          <ac:chgData name="Nguyen Chi Son" userId="606856d02e9d83ac" providerId="LiveId" clId="{4FA3F93A-FA95-4B26-8367-F4360452403D}" dt="2022-05-26T08:47:44.994" v="5097" actId="1076"/>
          <ac:cxnSpMkLst>
            <pc:docMk/>
            <pc:sldMk cId="864546065" sldId="897"/>
            <ac:cxnSpMk id="58" creationId="{1D203F92-B812-5401-9F37-0C32D8AD6029}"/>
          </ac:cxnSpMkLst>
        </pc:cxnChg>
        <pc:cxnChg chg="add mod">
          <ac:chgData name="Nguyen Chi Son" userId="606856d02e9d83ac" providerId="LiveId" clId="{4FA3F93A-FA95-4B26-8367-F4360452403D}" dt="2022-05-26T08:47:44.994" v="5097" actId="1076"/>
          <ac:cxnSpMkLst>
            <pc:docMk/>
            <pc:sldMk cId="864546065" sldId="897"/>
            <ac:cxnSpMk id="60" creationId="{822A3BAE-4B51-DB66-C761-5F7356EA82B2}"/>
          </ac:cxnSpMkLst>
        </pc:cxnChg>
        <pc:cxnChg chg="add mod">
          <ac:chgData name="Nguyen Chi Son" userId="606856d02e9d83ac" providerId="LiveId" clId="{4FA3F93A-FA95-4B26-8367-F4360452403D}" dt="2022-05-26T08:50:38.685" v="5236" actId="14100"/>
          <ac:cxnSpMkLst>
            <pc:docMk/>
            <pc:sldMk cId="864546065" sldId="897"/>
            <ac:cxnSpMk id="62" creationId="{4A9BAAA9-8214-62E6-784B-EE3622A33E66}"/>
          </ac:cxnSpMkLst>
        </pc:cxnChg>
        <pc:cxnChg chg="add mod">
          <ac:chgData name="Nguyen Chi Son" userId="606856d02e9d83ac" providerId="LiveId" clId="{4FA3F93A-FA95-4B26-8367-F4360452403D}" dt="2022-05-26T08:50:04.853" v="5222" actId="1076"/>
          <ac:cxnSpMkLst>
            <pc:docMk/>
            <pc:sldMk cId="864546065" sldId="897"/>
            <ac:cxnSpMk id="65" creationId="{29762CF2-5062-A056-CBA8-8832F41C8803}"/>
          </ac:cxnSpMkLst>
        </pc:cxnChg>
        <pc:cxnChg chg="add mod">
          <ac:chgData name="Nguyen Chi Son" userId="606856d02e9d83ac" providerId="LiveId" clId="{4FA3F93A-FA95-4B26-8367-F4360452403D}" dt="2022-05-26T08:58:07.512" v="5372" actId="14100"/>
          <ac:cxnSpMkLst>
            <pc:docMk/>
            <pc:sldMk cId="864546065" sldId="897"/>
            <ac:cxnSpMk id="80" creationId="{68C76CB6-5971-6DF0-DDC3-A5B8FEEF9217}"/>
          </ac:cxnSpMkLst>
        </pc:cxnChg>
        <pc:cxnChg chg="add mod">
          <ac:chgData name="Nguyen Chi Son" userId="606856d02e9d83ac" providerId="LiveId" clId="{4FA3F93A-FA95-4B26-8367-F4360452403D}" dt="2022-05-26T08:50:51.302" v="5242" actId="208"/>
          <ac:cxnSpMkLst>
            <pc:docMk/>
            <pc:sldMk cId="864546065" sldId="897"/>
            <ac:cxnSpMk id="82" creationId="{926A589D-BD1E-5743-26DA-B1568DC78EC4}"/>
          </ac:cxnSpMkLst>
        </pc:cxnChg>
        <pc:cxnChg chg="add mod">
          <ac:chgData name="Nguyen Chi Son" userId="606856d02e9d83ac" providerId="LiveId" clId="{4FA3F93A-FA95-4B26-8367-F4360452403D}" dt="2022-05-26T08:51:29.908" v="5256" actId="14100"/>
          <ac:cxnSpMkLst>
            <pc:docMk/>
            <pc:sldMk cId="864546065" sldId="897"/>
            <ac:cxnSpMk id="85" creationId="{00AB2EC8-7C94-CD1D-21FC-07A744ECDE67}"/>
          </ac:cxnSpMkLst>
        </pc:cxnChg>
        <pc:cxnChg chg="add mod">
          <ac:chgData name="Nguyen Chi Son" userId="606856d02e9d83ac" providerId="LiveId" clId="{4FA3F93A-FA95-4B26-8367-F4360452403D}" dt="2022-05-26T08:51:14.494" v="5250" actId="1036"/>
          <ac:cxnSpMkLst>
            <pc:docMk/>
            <pc:sldMk cId="864546065" sldId="897"/>
            <ac:cxnSpMk id="89" creationId="{C0F24DB6-727E-84B6-F10B-FB352345FA29}"/>
          </ac:cxnSpMkLst>
        </pc:cxnChg>
        <pc:cxnChg chg="add mod">
          <ac:chgData name="Nguyen Chi Son" userId="606856d02e9d83ac" providerId="LiveId" clId="{4FA3F93A-FA95-4B26-8367-F4360452403D}" dt="2022-05-26T08:51:26.172" v="5255" actId="14100"/>
          <ac:cxnSpMkLst>
            <pc:docMk/>
            <pc:sldMk cId="864546065" sldId="897"/>
            <ac:cxnSpMk id="91" creationId="{15F05268-B4B9-7978-7764-00ED5D50EA42}"/>
          </ac:cxnSpMkLst>
        </pc:cxnChg>
        <pc:cxnChg chg="add mod">
          <ac:chgData name="Nguyen Chi Son" userId="606856d02e9d83ac" providerId="LiveId" clId="{4FA3F93A-FA95-4B26-8367-F4360452403D}" dt="2022-05-26T08:58:17.041" v="5375" actId="1076"/>
          <ac:cxnSpMkLst>
            <pc:docMk/>
            <pc:sldMk cId="864546065" sldId="897"/>
            <ac:cxnSpMk id="103" creationId="{E98ECCE8-67CB-776D-8CA6-687F1DD51EBF}"/>
          </ac:cxnSpMkLst>
        </pc:cxnChg>
        <pc:cxnChg chg="add mod">
          <ac:chgData name="Nguyen Chi Son" userId="606856d02e9d83ac" providerId="LiveId" clId="{4FA3F93A-FA95-4B26-8367-F4360452403D}" dt="2022-05-26T08:58:27.048" v="5378" actId="14100"/>
          <ac:cxnSpMkLst>
            <pc:docMk/>
            <pc:sldMk cId="864546065" sldId="897"/>
            <ac:cxnSpMk id="114" creationId="{B40C99AD-6B70-8648-FFA9-804E5AD2D664}"/>
          </ac:cxnSpMkLst>
        </pc:cxnChg>
      </pc:sldChg>
      <pc:sldChg chg="addSp delSp modSp add mod delAnim modAnim">
        <pc:chgData name="Nguyen Chi Son" userId="606856d02e9d83ac" providerId="LiveId" clId="{4FA3F93A-FA95-4B26-8367-F4360452403D}" dt="2022-05-26T09:06:10.956" v="5704" actId="1076"/>
        <pc:sldMkLst>
          <pc:docMk/>
          <pc:sldMk cId="3210819768" sldId="898"/>
        </pc:sldMkLst>
        <pc:spChg chg="mod">
          <ac:chgData name="Nguyen Chi Son" userId="606856d02e9d83ac" providerId="LiveId" clId="{4FA3F93A-FA95-4B26-8367-F4360452403D}" dt="2022-05-26T09:05:41.364" v="5694" actId="20577"/>
          <ac:spMkLst>
            <pc:docMk/>
            <pc:sldMk cId="3210819768" sldId="898"/>
            <ac:spMk id="106" creationId="{19EBE08D-3936-3DAC-833B-32A2F5193C9E}"/>
          </ac:spMkLst>
        </pc:spChg>
        <pc:graphicFrameChg chg="add mod">
          <ac:chgData name="Nguyen Chi Son" userId="606856d02e9d83ac" providerId="LiveId" clId="{4FA3F93A-FA95-4B26-8367-F4360452403D}" dt="2022-05-26T09:06:10.956" v="5704" actId="1076"/>
          <ac:graphicFrameMkLst>
            <pc:docMk/>
            <pc:sldMk cId="3210819768" sldId="898"/>
            <ac:graphicFrameMk id="47" creationId="{FA065834-96D1-3CE5-1D65-8D8FAC30142E}"/>
          </ac:graphicFrameMkLst>
        </pc:graphicFrameChg>
        <pc:graphicFrameChg chg="del">
          <ac:chgData name="Nguyen Chi Son" userId="606856d02e9d83ac" providerId="LiveId" clId="{4FA3F93A-FA95-4B26-8367-F4360452403D}" dt="2022-05-26T09:05:04.790" v="5625" actId="478"/>
          <ac:graphicFrameMkLst>
            <pc:docMk/>
            <pc:sldMk cId="3210819768" sldId="898"/>
            <ac:graphicFrameMk id="116" creationId="{E25A6F79-CBDE-7AB0-6FD3-81A6BA49EB4F}"/>
          </ac:graphicFrameMkLst>
        </pc:graphicFrameChg>
        <pc:graphicFrameChg chg="del">
          <ac:chgData name="Nguyen Chi Son" userId="606856d02e9d83ac" providerId="LiveId" clId="{4FA3F93A-FA95-4B26-8367-F4360452403D}" dt="2022-05-26T09:05:04.268" v="5624" actId="478"/>
          <ac:graphicFrameMkLst>
            <pc:docMk/>
            <pc:sldMk cId="3210819768" sldId="898"/>
            <ac:graphicFrameMk id="117" creationId="{B0FFBB2A-109D-8229-A418-2D16E61CE56D}"/>
          </ac:graphicFrameMkLst>
        </pc:graphicFrameChg>
        <pc:graphicFrameChg chg="mod">
          <ac:chgData name="Nguyen Chi Son" userId="606856d02e9d83ac" providerId="LiveId" clId="{4FA3F93A-FA95-4B26-8367-F4360452403D}" dt="2022-05-26T09:05:43.516" v="5699" actId="1035"/>
          <ac:graphicFrameMkLst>
            <pc:docMk/>
            <pc:sldMk cId="3210819768" sldId="898"/>
            <ac:graphicFrameMk id="119" creationId="{7D1DDF03-7001-CE53-6A1D-043077863C51}"/>
          </ac:graphicFrameMkLst>
        </pc:graphicFrameChg>
      </pc:sldChg>
    </pc:docChg>
  </pc:docChgLst>
  <pc:docChgLst>
    <pc:chgData name="Nguyen Chi Son" userId="606856d02e9d83ac" providerId="LiveId" clId="{6D243AD4-F978-4D67-A959-3DC053EDE48D}"/>
    <pc:docChg chg="undo redo custSel addSld delSld modSld sldOrd">
      <pc:chgData name="Nguyen Chi Son" userId="606856d02e9d83ac" providerId="LiveId" clId="{6D243AD4-F978-4D67-A959-3DC053EDE48D}" dt="2022-05-10T02:54:07.463" v="12035"/>
      <pc:docMkLst>
        <pc:docMk/>
      </pc:docMkLst>
      <pc:sldChg chg="modSp mod">
        <pc:chgData name="Nguyen Chi Son" userId="606856d02e9d83ac" providerId="LiveId" clId="{6D243AD4-F978-4D67-A959-3DC053EDE48D}" dt="2022-05-06T15:30:28.083" v="4455" actId="207"/>
        <pc:sldMkLst>
          <pc:docMk/>
          <pc:sldMk cId="3118415587" sldId="294"/>
        </pc:sldMkLst>
        <pc:spChg chg="mod">
          <ac:chgData name="Nguyen Chi Son" userId="606856d02e9d83ac" providerId="LiveId" clId="{6D243AD4-F978-4D67-A959-3DC053EDE48D}" dt="2022-05-06T15:30:28.083" v="4455" actId="207"/>
          <ac:spMkLst>
            <pc:docMk/>
            <pc:sldMk cId="3118415587" sldId="294"/>
            <ac:spMk id="36" creationId="{B4C64120-116A-4E6E-A3E4-6D677D5EF447}"/>
          </ac:spMkLst>
        </pc:spChg>
      </pc:sldChg>
      <pc:sldChg chg="addSp delSp modSp del mod">
        <pc:chgData name="Nguyen Chi Son" userId="606856d02e9d83ac" providerId="LiveId" clId="{6D243AD4-F978-4D67-A959-3DC053EDE48D}" dt="2022-05-09T22:37:58.423" v="4622" actId="47"/>
        <pc:sldMkLst>
          <pc:docMk/>
          <pc:sldMk cId="470225863" sldId="691"/>
        </pc:sldMkLst>
        <pc:spChg chg="mod">
          <ac:chgData name="Nguyen Chi Son" userId="606856d02e9d83ac" providerId="LiveId" clId="{6D243AD4-F978-4D67-A959-3DC053EDE48D}" dt="2022-05-09T22:34:46.923" v="4574" actId="20577"/>
          <ac:spMkLst>
            <pc:docMk/>
            <pc:sldMk cId="470225863" sldId="691"/>
            <ac:spMk id="2" creationId="{BA8A6260-CA4B-46A9-A06E-C71EE59E6992}"/>
          </ac:spMkLst>
        </pc:spChg>
        <pc:spChg chg="add del mod">
          <ac:chgData name="Nguyen Chi Son" userId="606856d02e9d83ac" providerId="LiveId" clId="{6D243AD4-F978-4D67-A959-3DC053EDE48D}" dt="2022-05-09T22:35:56.709" v="4586"/>
          <ac:spMkLst>
            <pc:docMk/>
            <pc:sldMk cId="470225863" sldId="691"/>
            <ac:spMk id="8" creationId="{190240BB-0B31-41A4-E2FC-0C54C328B4C7}"/>
          </ac:spMkLst>
        </pc:spChg>
      </pc:sldChg>
      <pc:sldChg chg="del">
        <pc:chgData name="Nguyen Chi Son" userId="606856d02e9d83ac" providerId="LiveId" clId="{6D243AD4-F978-4D67-A959-3DC053EDE48D}" dt="2022-05-09T22:38:08.693" v="4624" actId="47"/>
        <pc:sldMkLst>
          <pc:docMk/>
          <pc:sldMk cId="3964383563" sldId="722"/>
        </pc:sldMkLst>
      </pc:sldChg>
      <pc:sldChg chg="add del">
        <pc:chgData name="Nguyen Chi Son" userId="606856d02e9d83ac" providerId="LiveId" clId="{6D243AD4-F978-4D67-A959-3DC053EDE48D}" dt="2022-05-09T23:05:58.384" v="5283" actId="47"/>
        <pc:sldMkLst>
          <pc:docMk/>
          <pc:sldMk cId="3267194069" sldId="747"/>
        </pc:sldMkLst>
      </pc:sldChg>
      <pc:sldChg chg="modSp del mod">
        <pc:chgData name="Nguyen Chi Son" userId="606856d02e9d83ac" providerId="LiveId" clId="{6D243AD4-F978-4D67-A959-3DC053EDE48D}" dt="2022-03-04T20:32:54.651" v="4426" actId="47"/>
        <pc:sldMkLst>
          <pc:docMk/>
          <pc:sldMk cId="3650864165" sldId="750"/>
        </pc:sldMkLst>
        <pc:spChg chg="mod">
          <ac:chgData name="Nguyen Chi Son" userId="606856d02e9d83ac" providerId="LiveId" clId="{6D243AD4-F978-4D67-A959-3DC053EDE48D}" dt="2022-03-04T19:22:08.557" v="338" actId="20577"/>
          <ac:spMkLst>
            <pc:docMk/>
            <pc:sldMk cId="3650864165" sldId="750"/>
            <ac:spMk id="2" creationId="{DAF08EC2-5D0D-48D9-855C-A59C0E5ED55B}"/>
          </ac:spMkLst>
        </pc:spChg>
        <pc:spChg chg="mod">
          <ac:chgData name="Nguyen Chi Son" userId="606856d02e9d83ac" providerId="LiveId" clId="{6D243AD4-F978-4D67-A959-3DC053EDE48D}" dt="2022-03-04T19:22:17.916" v="353" actId="1036"/>
          <ac:spMkLst>
            <pc:docMk/>
            <pc:sldMk cId="3650864165" sldId="750"/>
            <ac:spMk id="3" creationId="{8CD51C9F-FCB0-4185-93E6-835FC05E1B10}"/>
          </ac:spMkLst>
        </pc:spChg>
      </pc:sldChg>
      <pc:sldChg chg="addSp delSp modSp mod ord delAnim modAnim">
        <pc:chgData name="Nguyen Chi Son" userId="606856d02e9d83ac" providerId="LiveId" clId="{6D243AD4-F978-4D67-A959-3DC053EDE48D}" dt="2022-05-10T02:49:27.549" v="11931"/>
        <pc:sldMkLst>
          <pc:docMk/>
          <pc:sldMk cId="3436966872" sldId="751"/>
        </pc:sldMkLst>
        <pc:spChg chg="mod">
          <ac:chgData name="Nguyen Chi Son" userId="606856d02e9d83ac" providerId="LiveId" clId="{6D243AD4-F978-4D67-A959-3DC053EDE48D}" dt="2022-05-10T00:36:31.353" v="6353" actId="20577"/>
          <ac:spMkLst>
            <pc:docMk/>
            <pc:sldMk cId="3436966872" sldId="751"/>
            <ac:spMk id="2" creationId="{BA8A6260-CA4B-46A9-A06E-C71EE59E6992}"/>
          </ac:spMkLst>
        </pc:spChg>
        <pc:spChg chg="mod">
          <ac:chgData name="Nguyen Chi Son" userId="606856d02e9d83ac" providerId="LiveId" clId="{6D243AD4-F978-4D67-A959-3DC053EDE48D}" dt="2022-05-10T00:36:36.505" v="6377" actId="1036"/>
          <ac:spMkLst>
            <pc:docMk/>
            <pc:sldMk cId="3436966872" sldId="751"/>
            <ac:spMk id="5" creationId="{5FCB6675-D220-43C6-AA0B-F5516442E11D}"/>
          </ac:spMkLst>
        </pc:spChg>
        <pc:graphicFrameChg chg="add mod">
          <ac:chgData name="Nguyen Chi Son" userId="606856d02e9d83ac" providerId="LiveId" clId="{6D243AD4-F978-4D67-A959-3DC053EDE48D}" dt="2022-05-10T00:36:36.505" v="6377" actId="1036"/>
          <ac:graphicFrameMkLst>
            <pc:docMk/>
            <pc:sldMk cId="3436966872" sldId="751"/>
            <ac:graphicFrameMk id="6" creationId="{958CE3FE-48E3-45E6-9EFF-37A1076F5283}"/>
          </ac:graphicFrameMkLst>
        </pc:graphicFrameChg>
        <pc:graphicFrameChg chg="add mod">
          <ac:chgData name="Nguyen Chi Son" userId="606856d02e9d83ac" providerId="LiveId" clId="{6D243AD4-F978-4D67-A959-3DC053EDE48D}" dt="2022-03-04T19:29:41.980" v="952" actId="571"/>
          <ac:graphicFrameMkLst>
            <pc:docMk/>
            <pc:sldMk cId="3436966872" sldId="751"/>
            <ac:graphicFrameMk id="7" creationId="{1981B969-CF39-4F68-B372-F2AE1DA83460}"/>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8" creationId="{B63BE909-3838-46BD-B286-31B8298D9894}"/>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9" creationId="{E6ABDB40-C45A-4A3E-B632-FE812F0BD4E9}"/>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10" creationId="{A6C4EAB6-8BD5-42F0-AD68-EEB1D5501FF4}"/>
          </ac:graphicFrameMkLst>
        </pc:graphicFrameChg>
        <pc:picChg chg="del">
          <ac:chgData name="Nguyen Chi Son" userId="606856d02e9d83ac" providerId="LiveId" clId="{6D243AD4-F978-4D67-A959-3DC053EDE48D}" dt="2022-03-04T19:22:21.166" v="354" actId="478"/>
          <ac:picMkLst>
            <pc:docMk/>
            <pc:sldMk cId="3436966872" sldId="751"/>
            <ac:picMk id="4" creationId="{0151BF90-08BD-4CC0-A842-7CA08B416050}"/>
          </ac:picMkLst>
        </pc:picChg>
        <pc:cxnChg chg="add del mod">
          <ac:chgData name="Nguyen Chi Son" userId="606856d02e9d83ac" providerId="LiveId" clId="{6D243AD4-F978-4D67-A959-3DC053EDE48D}" dt="2022-05-10T00:35:29.295" v="6234" actId="478"/>
          <ac:cxnSpMkLst>
            <pc:docMk/>
            <pc:sldMk cId="3436966872" sldId="751"/>
            <ac:cxnSpMk id="11" creationId="{464B6344-ED70-50BC-AE61-BB63DEEF3966}"/>
          </ac:cxnSpMkLst>
        </pc:cxnChg>
      </pc:sldChg>
      <pc:sldChg chg="del">
        <pc:chgData name="Nguyen Chi Son" userId="606856d02e9d83ac" providerId="LiveId" clId="{6D243AD4-F978-4D67-A959-3DC053EDE48D}" dt="2022-05-09T22:32:33.248" v="4456" actId="47"/>
        <pc:sldMkLst>
          <pc:docMk/>
          <pc:sldMk cId="3920108429" sldId="760"/>
        </pc:sldMkLst>
      </pc:sldChg>
      <pc:sldChg chg="del">
        <pc:chgData name="Nguyen Chi Son" userId="606856d02e9d83ac" providerId="LiveId" clId="{6D243AD4-F978-4D67-A959-3DC053EDE48D}" dt="2022-05-09T22:32:33.248" v="4456" actId="47"/>
        <pc:sldMkLst>
          <pc:docMk/>
          <pc:sldMk cId="2383046546" sldId="761"/>
        </pc:sldMkLst>
      </pc:sldChg>
      <pc:sldChg chg="addSp delSp modSp mod modAnim">
        <pc:chgData name="Nguyen Chi Son" userId="606856d02e9d83ac" providerId="LiveId" clId="{6D243AD4-F978-4D67-A959-3DC053EDE48D}" dt="2022-05-09T22:40:27.004" v="4655" actId="14100"/>
        <pc:sldMkLst>
          <pc:docMk/>
          <pc:sldMk cId="2195649593" sldId="767"/>
        </pc:sldMkLst>
        <pc:spChg chg="mod">
          <ac:chgData name="Nguyen Chi Son" userId="606856d02e9d83ac" providerId="LiveId" clId="{6D243AD4-F978-4D67-A959-3DC053EDE48D}" dt="2022-05-09T22:40:27.004" v="4655" actId="14100"/>
          <ac:spMkLst>
            <pc:docMk/>
            <pc:sldMk cId="2195649593" sldId="767"/>
            <ac:spMk id="14" creationId="{A530074C-9975-4D4F-AC15-005B11433C74}"/>
          </ac:spMkLst>
        </pc:spChg>
        <pc:spChg chg="mod">
          <ac:chgData name="Nguyen Chi Son" userId="606856d02e9d83ac" providerId="LiveId" clId="{6D243AD4-F978-4D67-A959-3DC053EDE48D}" dt="2022-05-09T22:38:47.479" v="4632" actId="20577"/>
          <ac:spMkLst>
            <pc:docMk/>
            <pc:sldMk cId="2195649593" sldId="767"/>
            <ac:spMk id="19" creationId="{9C339D16-68E4-43C4-A62E-D0146138D23B}"/>
          </ac:spMkLst>
        </pc:spChg>
        <pc:graphicFrameChg chg="add mod">
          <ac:chgData name="Nguyen Chi Son" userId="606856d02e9d83ac" providerId="LiveId" clId="{6D243AD4-F978-4D67-A959-3DC053EDE48D}" dt="2022-05-09T22:39:46.413" v="4641" actId="1076"/>
          <ac:graphicFrameMkLst>
            <pc:docMk/>
            <pc:sldMk cId="2195649593" sldId="767"/>
            <ac:graphicFrameMk id="12" creationId="{F0E5A0BF-76A2-74C2-776C-3F8C2FB60AC1}"/>
          </ac:graphicFrameMkLst>
        </pc:graphicFrameChg>
        <pc:graphicFrameChg chg="add mod">
          <ac:chgData name="Nguyen Chi Son" userId="606856d02e9d83ac" providerId="LiveId" clId="{6D243AD4-F978-4D67-A959-3DC053EDE48D}" dt="2022-05-09T22:40:00.810" v="4649"/>
          <ac:graphicFrameMkLst>
            <pc:docMk/>
            <pc:sldMk cId="2195649593" sldId="767"/>
            <ac:graphicFrameMk id="13" creationId="{40D5683C-963C-4B54-2731-333E2EEF208A}"/>
          </ac:graphicFrameMkLst>
        </pc:graphicFrameChg>
        <pc:graphicFrameChg chg="add mod">
          <ac:chgData name="Nguyen Chi Son" userId="606856d02e9d83ac" providerId="LiveId" clId="{6D243AD4-F978-4D67-A959-3DC053EDE48D}" dt="2022-05-09T22:40:09.850" v="4654" actId="1076"/>
          <ac:graphicFrameMkLst>
            <pc:docMk/>
            <pc:sldMk cId="2195649593" sldId="767"/>
            <ac:graphicFrameMk id="16" creationId="{40EB7D72-E1E3-FC63-98DA-EF5D422769FA}"/>
          </ac:graphicFrameMkLst>
        </pc:graphicFrameChg>
        <pc:graphicFrameChg chg="del mod">
          <ac:chgData name="Nguyen Chi Son" userId="606856d02e9d83ac" providerId="LiveId" clId="{6D243AD4-F978-4D67-A959-3DC053EDE48D}" dt="2022-05-09T22:39:44.020" v="4640" actId="478"/>
          <ac:graphicFrameMkLst>
            <pc:docMk/>
            <pc:sldMk cId="2195649593" sldId="767"/>
            <ac:graphicFrameMk id="17" creationId="{9F3D2C78-53FC-46F7-A1C6-58D77D78D728}"/>
          </ac:graphicFrameMkLst>
        </pc:graphicFrameChg>
        <pc:graphicFrameChg chg="del mod">
          <ac:chgData name="Nguyen Chi Son" userId="606856d02e9d83ac" providerId="LiveId" clId="{6D243AD4-F978-4D67-A959-3DC053EDE48D}" dt="2022-05-09T22:39:55.681" v="4646" actId="478"/>
          <ac:graphicFrameMkLst>
            <pc:docMk/>
            <pc:sldMk cId="2195649593" sldId="767"/>
            <ac:graphicFrameMk id="18" creationId="{F728AE51-7B7A-467D-B034-FEDEF21CCB2A}"/>
          </ac:graphicFrameMkLst>
        </pc:graphicFrameChg>
        <pc:graphicFrameChg chg="del mod">
          <ac:chgData name="Nguyen Chi Son" userId="606856d02e9d83ac" providerId="LiveId" clId="{6D243AD4-F978-4D67-A959-3DC053EDE48D}" dt="2022-05-09T22:40:06.121" v="4653" actId="478"/>
          <ac:graphicFrameMkLst>
            <pc:docMk/>
            <pc:sldMk cId="2195649593" sldId="767"/>
            <ac:graphicFrameMk id="22" creationId="{4BEC68DF-89A9-40F5-9E73-7F06583742F4}"/>
          </ac:graphicFrameMkLst>
        </pc:graphicFrameChg>
        <pc:picChg chg="add mod">
          <ac:chgData name="Nguyen Chi Son" userId="606856d02e9d83ac" providerId="LiveId" clId="{6D243AD4-F978-4D67-A959-3DC053EDE48D}" dt="2022-05-09T22:38:40.070" v="4630" actId="1076"/>
          <ac:picMkLst>
            <pc:docMk/>
            <pc:sldMk cId="2195649593" sldId="767"/>
            <ac:picMk id="3" creationId="{260BF355-A728-9707-7ADD-E5B8065A8980}"/>
          </ac:picMkLst>
        </pc:picChg>
        <pc:picChg chg="del">
          <ac:chgData name="Nguyen Chi Son" userId="606856d02e9d83ac" providerId="LiveId" clId="{6D243AD4-F978-4D67-A959-3DC053EDE48D}" dt="2022-05-09T22:38:33.729" v="4625" actId="478"/>
          <ac:picMkLst>
            <pc:docMk/>
            <pc:sldMk cId="2195649593" sldId="767"/>
            <ac:picMk id="4" creationId="{C2CBF8D2-32DF-4276-93A2-1B23CBB2118E}"/>
          </ac:picMkLst>
        </pc:picChg>
      </pc:sldChg>
      <pc:sldChg chg="addSp delSp modSp del mod delAnim modAnim">
        <pc:chgData name="Nguyen Chi Son" userId="606856d02e9d83ac" providerId="LiveId" clId="{6D243AD4-F978-4D67-A959-3DC053EDE48D}" dt="2022-05-09T23:27:14.345" v="6217" actId="47"/>
        <pc:sldMkLst>
          <pc:docMk/>
          <pc:sldMk cId="3676216439" sldId="768"/>
        </pc:sldMkLst>
        <pc:spChg chg="mod">
          <ac:chgData name="Nguyen Chi Son" userId="606856d02e9d83ac" providerId="LiveId" clId="{6D243AD4-F978-4D67-A959-3DC053EDE48D}" dt="2022-05-09T23:11:02.471" v="5369" actId="1076"/>
          <ac:spMkLst>
            <pc:docMk/>
            <pc:sldMk cId="3676216439" sldId="768"/>
            <ac:spMk id="14" creationId="{A530074C-9975-4D4F-AC15-005B11433C74}"/>
          </ac:spMkLst>
        </pc:spChg>
        <pc:spChg chg="mod">
          <ac:chgData name="Nguyen Chi Son" userId="606856d02e9d83ac" providerId="LiveId" clId="{6D243AD4-F978-4D67-A959-3DC053EDE48D}" dt="2022-05-09T23:07:00.282" v="5296" actId="14100"/>
          <ac:spMkLst>
            <pc:docMk/>
            <pc:sldMk cId="3676216439" sldId="768"/>
            <ac:spMk id="19" creationId="{9C339D16-68E4-43C4-A62E-D0146138D23B}"/>
          </ac:spMkLst>
        </pc:spChg>
        <pc:spChg chg="add mod">
          <ac:chgData name="Nguyen Chi Son" userId="606856d02e9d83ac" providerId="LiveId" clId="{6D243AD4-F978-4D67-A959-3DC053EDE48D}" dt="2022-05-09T23:13:58.339" v="5630" actId="1036"/>
          <ac:spMkLst>
            <pc:docMk/>
            <pc:sldMk cId="3676216439" sldId="768"/>
            <ac:spMk id="25" creationId="{0D5A494E-EF26-2F8E-A832-BDE3D4B4142A}"/>
          </ac:spMkLst>
        </pc:spChg>
        <pc:spChg chg="add mod">
          <ac:chgData name="Nguyen Chi Son" userId="606856d02e9d83ac" providerId="LiveId" clId="{6D243AD4-F978-4D67-A959-3DC053EDE48D}" dt="2022-05-09T23:13:43.681" v="5626" actId="20577"/>
          <ac:spMkLst>
            <pc:docMk/>
            <pc:sldMk cId="3676216439" sldId="768"/>
            <ac:spMk id="26" creationId="{52579209-DABA-D0A0-056F-9A50F430061C}"/>
          </ac:spMkLst>
        </pc:spChg>
        <pc:graphicFrameChg chg="del mod">
          <ac:chgData name="Nguyen Chi Son" userId="606856d02e9d83ac" providerId="LiveId" clId="{6D243AD4-F978-4D67-A959-3DC053EDE48D}" dt="2022-05-09T23:07:58.330" v="5312" actId="478"/>
          <ac:graphicFrameMkLst>
            <pc:docMk/>
            <pc:sldMk cId="3676216439" sldId="768"/>
            <ac:graphicFrameMk id="10" creationId="{3BB6272D-C463-4F1F-B370-B26B08F88317}"/>
          </ac:graphicFrameMkLst>
        </pc:graphicFrameChg>
        <pc:graphicFrameChg chg="del mod">
          <ac:chgData name="Nguyen Chi Son" userId="606856d02e9d83ac" providerId="LiveId" clId="{6D243AD4-F978-4D67-A959-3DC053EDE48D}" dt="2022-05-09T23:08:07.106" v="5318" actId="478"/>
          <ac:graphicFrameMkLst>
            <pc:docMk/>
            <pc:sldMk cId="3676216439" sldId="768"/>
            <ac:graphicFrameMk id="11" creationId="{2B80DBA2-E9FE-4316-B978-28CA3DC7049F}"/>
          </ac:graphicFrameMkLst>
        </pc:graphicFrameChg>
        <pc:graphicFrameChg chg="add del mod">
          <ac:chgData name="Nguyen Chi Son" userId="606856d02e9d83ac" providerId="LiveId" clId="{6D243AD4-F978-4D67-A959-3DC053EDE48D}" dt="2022-05-09T23:08:14.901" v="5324" actId="478"/>
          <ac:graphicFrameMkLst>
            <pc:docMk/>
            <pc:sldMk cId="3676216439" sldId="768"/>
            <ac:graphicFrameMk id="12" creationId="{5F5759D3-52EB-4685-AB60-BB9CA6D00CCE}"/>
          </ac:graphicFrameMkLst>
        </pc:graphicFrameChg>
        <pc:graphicFrameChg chg="add mod">
          <ac:chgData name="Nguyen Chi Son" userId="606856d02e9d83ac" providerId="LiveId" clId="{6D243AD4-F978-4D67-A959-3DC053EDE48D}" dt="2022-05-09T23:11:04.095" v="5370" actId="1076"/>
          <ac:graphicFrameMkLst>
            <pc:docMk/>
            <pc:sldMk cId="3676216439" sldId="768"/>
            <ac:graphicFrameMk id="13" creationId="{80DA1C4B-FD6F-EA77-52DA-CBA73A7EACB1}"/>
          </ac:graphicFrameMkLst>
        </pc:graphicFrameChg>
        <pc:graphicFrameChg chg="add mod">
          <ac:chgData name="Nguyen Chi Son" userId="606856d02e9d83ac" providerId="LiveId" clId="{6D243AD4-F978-4D67-A959-3DC053EDE48D}" dt="2022-05-09T23:11:05.199" v="5371" actId="1076"/>
          <ac:graphicFrameMkLst>
            <pc:docMk/>
            <pc:sldMk cId="3676216439" sldId="768"/>
            <ac:graphicFrameMk id="16" creationId="{E92C1995-82EA-FA0B-9053-BB1C5D0D11D0}"/>
          </ac:graphicFrameMkLst>
        </pc:graphicFrameChg>
        <pc:graphicFrameChg chg="add mod">
          <ac:chgData name="Nguyen Chi Son" userId="606856d02e9d83ac" providerId="LiveId" clId="{6D243AD4-F978-4D67-A959-3DC053EDE48D}" dt="2022-05-09T23:11:06.191" v="5372" actId="1076"/>
          <ac:graphicFrameMkLst>
            <pc:docMk/>
            <pc:sldMk cId="3676216439" sldId="768"/>
            <ac:graphicFrameMk id="17" creationId="{1AA985A1-081C-53AC-2690-9739D6944289}"/>
          </ac:graphicFrameMkLst>
        </pc:graphicFrameChg>
        <pc:graphicFrameChg chg="add mod">
          <ac:chgData name="Nguyen Chi Son" userId="606856d02e9d83ac" providerId="LiveId" clId="{6D243AD4-F978-4D67-A959-3DC053EDE48D}" dt="2022-05-09T23:13:42.365" v="5625" actId="1076"/>
          <ac:graphicFrameMkLst>
            <pc:docMk/>
            <pc:sldMk cId="3676216439" sldId="768"/>
            <ac:graphicFrameMk id="27" creationId="{42E8FFD0-2AD1-1A4B-9EE9-EBED28D580D4}"/>
          </ac:graphicFrameMkLst>
        </pc:graphicFrameChg>
        <pc:graphicFrameChg chg="add mod">
          <ac:chgData name="Nguyen Chi Son" userId="606856d02e9d83ac" providerId="LiveId" clId="{6D243AD4-F978-4D67-A959-3DC053EDE48D}" dt="2022-05-09T23:12:14.382" v="5462" actId="571"/>
          <ac:graphicFrameMkLst>
            <pc:docMk/>
            <pc:sldMk cId="3676216439" sldId="768"/>
            <ac:graphicFrameMk id="28" creationId="{51BBE2F2-69A9-6458-8DA5-88D19D9DBBD7}"/>
          </ac:graphicFrameMkLst>
        </pc:graphicFrameChg>
        <pc:graphicFrameChg chg="add mod">
          <ac:chgData name="Nguyen Chi Son" userId="606856d02e9d83ac" providerId="LiveId" clId="{6D243AD4-F978-4D67-A959-3DC053EDE48D}" dt="2022-05-09T23:14:22.434" v="5643" actId="1035"/>
          <ac:graphicFrameMkLst>
            <pc:docMk/>
            <pc:sldMk cId="3676216439" sldId="768"/>
            <ac:graphicFrameMk id="29" creationId="{1F397B3A-3E4A-3EA4-118E-93736A998FA9}"/>
          </ac:graphicFrameMkLst>
        </pc:graphicFrameChg>
        <pc:picChg chg="add mod">
          <ac:chgData name="Nguyen Chi Son" userId="606856d02e9d83ac" providerId="LiveId" clId="{6D243AD4-F978-4D67-A959-3DC053EDE48D}" dt="2022-05-09T23:06:56.906" v="5295" actId="1076"/>
          <ac:picMkLst>
            <pc:docMk/>
            <pc:sldMk cId="3676216439" sldId="768"/>
            <ac:picMk id="3" creationId="{F8AF86E7-6716-1DA8-CC8D-749851C8D1FE}"/>
          </ac:picMkLst>
        </pc:picChg>
        <pc:picChg chg="del">
          <ac:chgData name="Nguyen Chi Son" userId="606856d02e9d83ac" providerId="LiveId" clId="{6D243AD4-F978-4D67-A959-3DC053EDE48D}" dt="2022-05-09T23:06:03.771" v="5284" actId="478"/>
          <ac:picMkLst>
            <pc:docMk/>
            <pc:sldMk cId="3676216439" sldId="768"/>
            <ac:picMk id="4" creationId="{695F173E-A5D3-4F94-BC70-88D7589ADC12}"/>
          </ac:picMkLst>
        </pc:picChg>
        <pc:cxnChg chg="add mod">
          <ac:chgData name="Nguyen Chi Son" userId="606856d02e9d83ac" providerId="LiveId" clId="{6D243AD4-F978-4D67-A959-3DC053EDE48D}" dt="2022-05-09T23:09:30.960" v="5337" actId="14100"/>
          <ac:cxnSpMkLst>
            <pc:docMk/>
            <pc:sldMk cId="3676216439" sldId="768"/>
            <ac:cxnSpMk id="18" creationId="{270D70F4-4549-8879-7378-A9262E0D030C}"/>
          </ac:cxnSpMkLst>
        </pc:cxnChg>
        <pc:cxnChg chg="add mod">
          <ac:chgData name="Nguyen Chi Son" userId="606856d02e9d83ac" providerId="LiveId" clId="{6D243AD4-F978-4D67-A959-3DC053EDE48D}" dt="2022-05-09T23:10:01.732" v="5350" actId="1037"/>
          <ac:cxnSpMkLst>
            <pc:docMk/>
            <pc:sldMk cId="3676216439" sldId="768"/>
            <ac:cxnSpMk id="20" creationId="{82938206-8838-8197-590C-88FC9F6EDFA0}"/>
          </ac:cxnSpMkLst>
        </pc:cxnChg>
        <pc:cxnChg chg="add mod">
          <ac:chgData name="Nguyen Chi Son" userId="606856d02e9d83ac" providerId="LiveId" clId="{6D243AD4-F978-4D67-A959-3DC053EDE48D}" dt="2022-05-09T23:10:41.374" v="5367" actId="208"/>
          <ac:cxnSpMkLst>
            <pc:docMk/>
            <pc:sldMk cId="3676216439" sldId="768"/>
            <ac:cxnSpMk id="23" creationId="{EF62FD74-FD05-ADA8-5E46-2C99F854B75E}"/>
          </ac:cxnSpMkLst>
        </pc:cxnChg>
      </pc:sldChg>
      <pc:sldChg chg="del">
        <pc:chgData name="Nguyen Chi Son" userId="606856d02e9d83ac" providerId="LiveId" clId="{6D243AD4-F978-4D67-A959-3DC053EDE48D}" dt="2022-03-04T20:32:57.932" v="4427" actId="47"/>
        <pc:sldMkLst>
          <pc:docMk/>
          <pc:sldMk cId="1864116384" sldId="769"/>
        </pc:sldMkLst>
      </pc:sldChg>
      <pc:sldChg chg="del">
        <pc:chgData name="Nguyen Chi Son" userId="606856d02e9d83ac" providerId="LiveId" clId="{6D243AD4-F978-4D67-A959-3DC053EDE48D}" dt="2022-03-04T20:32:57.932" v="4427" actId="47"/>
        <pc:sldMkLst>
          <pc:docMk/>
          <pc:sldMk cId="3542298664" sldId="770"/>
        </pc:sldMkLst>
      </pc:sldChg>
      <pc:sldChg chg="del">
        <pc:chgData name="Nguyen Chi Son" userId="606856d02e9d83ac" providerId="LiveId" clId="{6D243AD4-F978-4D67-A959-3DC053EDE48D}" dt="2022-05-09T22:32:33.248" v="4456" actId="47"/>
        <pc:sldMkLst>
          <pc:docMk/>
          <pc:sldMk cId="1130125944" sldId="771"/>
        </pc:sldMkLst>
      </pc:sldChg>
      <pc:sldChg chg="del">
        <pc:chgData name="Nguyen Chi Son" userId="606856d02e9d83ac" providerId="LiveId" clId="{6D243AD4-F978-4D67-A959-3DC053EDE48D}" dt="2022-05-09T22:32:33.248" v="4456" actId="47"/>
        <pc:sldMkLst>
          <pc:docMk/>
          <pc:sldMk cId="3104360816" sldId="772"/>
        </pc:sldMkLst>
      </pc:sldChg>
      <pc:sldChg chg="del">
        <pc:chgData name="Nguyen Chi Son" userId="606856d02e9d83ac" providerId="LiveId" clId="{6D243AD4-F978-4D67-A959-3DC053EDE48D}" dt="2022-05-09T22:32:33.248" v="4456" actId="47"/>
        <pc:sldMkLst>
          <pc:docMk/>
          <pc:sldMk cId="1281092170" sldId="773"/>
        </pc:sldMkLst>
      </pc:sldChg>
      <pc:sldChg chg="del ord">
        <pc:chgData name="Nguyen Chi Son" userId="606856d02e9d83ac" providerId="LiveId" clId="{6D243AD4-F978-4D67-A959-3DC053EDE48D}" dt="2022-05-09T22:37:59.550" v="4623" actId="47"/>
        <pc:sldMkLst>
          <pc:docMk/>
          <pc:sldMk cId="3362158315" sldId="774"/>
        </pc:sldMkLst>
      </pc:sldChg>
      <pc:sldChg chg="addSp delSp modSp mod modAnim">
        <pc:chgData name="Nguyen Chi Son" userId="606856d02e9d83ac" providerId="LiveId" clId="{6D243AD4-F978-4D67-A959-3DC053EDE48D}" dt="2022-05-10T02:48:41.894" v="11926"/>
        <pc:sldMkLst>
          <pc:docMk/>
          <pc:sldMk cId="1171149492" sldId="775"/>
        </pc:sldMkLst>
        <pc:spChg chg="add mod">
          <ac:chgData name="Nguyen Chi Son" userId="606856d02e9d83ac" providerId="LiveId" clId="{6D243AD4-F978-4D67-A959-3DC053EDE48D}" dt="2022-05-09T22:46:17.688" v="4939" actId="20577"/>
          <ac:spMkLst>
            <pc:docMk/>
            <pc:sldMk cId="1171149492" sldId="775"/>
            <ac:spMk id="7" creationId="{7F822CC2-6FFF-9848-C71D-BEE8CAE25D8E}"/>
          </ac:spMkLst>
        </pc:spChg>
        <pc:spChg chg="add mod">
          <ac:chgData name="Nguyen Chi Son" userId="606856d02e9d83ac" providerId="LiveId" clId="{6D243AD4-F978-4D67-A959-3DC053EDE48D}" dt="2022-05-09T22:44:16.932" v="4709" actId="20577"/>
          <ac:spMkLst>
            <pc:docMk/>
            <pc:sldMk cId="1171149492" sldId="775"/>
            <ac:spMk id="8" creationId="{19838A2F-DA7B-E6E4-888B-49861B5C2666}"/>
          </ac:spMkLst>
        </pc:spChg>
        <pc:spChg chg="mod">
          <ac:chgData name="Nguyen Chi Son" userId="606856d02e9d83ac" providerId="LiveId" clId="{6D243AD4-F978-4D67-A959-3DC053EDE48D}" dt="2022-05-09T22:44:01.929" v="4679" actId="12788"/>
          <ac:spMkLst>
            <pc:docMk/>
            <pc:sldMk cId="1171149492" sldId="775"/>
            <ac:spMk id="14" creationId="{A530074C-9975-4D4F-AC15-005B11433C74}"/>
          </ac:spMkLst>
        </pc:spChg>
        <pc:spChg chg="mod">
          <ac:chgData name="Nguyen Chi Son" userId="606856d02e9d83ac" providerId="LiveId" clId="{6D243AD4-F978-4D67-A959-3DC053EDE48D}" dt="2022-05-09T22:44:01.929" v="4679" actId="12788"/>
          <ac:spMkLst>
            <pc:docMk/>
            <pc:sldMk cId="1171149492" sldId="775"/>
            <ac:spMk id="15" creationId="{EC5263CE-BE2F-44C4-BD89-2666D2873C33}"/>
          </ac:spMkLst>
        </pc:spChg>
        <pc:spChg chg="mod">
          <ac:chgData name="Nguyen Chi Son" userId="606856d02e9d83ac" providerId="LiveId" clId="{6D243AD4-F978-4D67-A959-3DC053EDE48D}" dt="2022-05-09T22:40:41.700" v="4656" actId="20577"/>
          <ac:spMkLst>
            <pc:docMk/>
            <pc:sldMk cId="1171149492" sldId="775"/>
            <ac:spMk id="19" creationId="{9C339D16-68E4-43C4-A62E-D0146138D23B}"/>
          </ac:spMkLst>
        </pc:spChg>
        <pc:graphicFrameChg chg="del mod">
          <ac:chgData name="Nguyen Chi Son" userId="606856d02e9d83ac" providerId="LiveId" clId="{6D243AD4-F978-4D67-A959-3DC053EDE48D}" dt="2022-05-09T23:07:44.440" v="5302" actId="478"/>
          <ac:graphicFrameMkLst>
            <pc:docMk/>
            <pc:sldMk cId="1171149492" sldId="775"/>
            <ac:graphicFrameMk id="6" creationId="{640389C1-22CE-43C6-9D35-D354BCA3B7A4}"/>
          </ac:graphicFrameMkLst>
        </pc:graphicFrameChg>
        <pc:graphicFrameChg chg="add mod">
          <ac:chgData name="Nguyen Chi Son" userId="606856d02e9d83ac" providerId="LiveId" clId="{6D243AD4-F978-4D67-A959-3DC053EDE48D}" dt="2022-05-09T22:45:19.398" v="4765" actId="1035"/>
          <ac:graphicFrameMkLst>
            <pc:docMk/>
            <pc:sldMk cId="1171149492" sldId="775"/>
            <ac:graphicFrameMk id="10" creationId="{101A414A-E97C-373B-8113-473F4DDF192A}"/>
          </ac:graphicFrameMkLst>
        </pc:graphicFrameChg>
        <pc:graphicFrameChg chg="add mod">
          <ac:chgData name="Nguyen Chi Son" userId="606856d02e9d83ac" providerId="LiveId" clId="{6D243AD4-F978-4D67-A959-3DC053EDE48D}" dt="2022-05-09T23:07:47.771" v="5306" actId="1035"/>
          <ac:graphicFrameMkLst>
            <pc:docMk/>
            <pc:sldMk cId="1171149492" sldId="775"/>
            <ac:graphicFrameMk id="13" creationId="{04A831D1-FE46-E727-781E-A0333A00C53B}"/>
          </ac:graphicFrameMkLst>
        </pc:graphicFrameChg>
        <pc:cxnChg chg="add del mod">
          <ac:chgData name="Nguyen Chi Son" userId="606856d02e9d83ac" providerId="LiveId" clId="{6D243AD4-F978-4D67-A959-3DC053EDE48D}" dt="2022-05-09T22:45:16.015" v="4762" actId="478"/>
          <ac:cxnSpMkLst>
            <pc:docMk/>
            <pc:sldMk cId="1171149492" sldId="775"/>
            <ac:cxnSpMk id="3" creationId="{E12BC902-AC4D-6BCE-DB2B-F7E7EC858851}"/>
          </ac:cxnSpMkLst>
        </pc:cxnChg>
      </pc:sldChg>
      <pc:sldChg chg="delSp modSp add del mod">
        <pc:chgData name="Nguyen Chi Son" userId="606856d02e9d83ac" providerId="LiveId" clId="{6D243AD4-F978-4D67-A959-3DC053EDE48D}" dt="2022-05-09T23:00:20.864" v="5113" actId="47"/>
        <pc:sldMkLst>
          <pc:docMk/>
          <pc:sldMk cId="1500776157" sldId="776"/>
        </pc:sldMkLst>
        <pc:spChg chg="mod">
          <ac:chgData name="Nguyen Chi Son" userId="606856d02e9d83ac" providerId="LiveId" clId="{6D243AD4-F978-4D67-A959-3DC053EDE48D}" dt="2022-03-04T19:20:29.930" v="264" actId="20577"/>
          <ac:spMkLst>
            <pc:docMk/>
            <pc:sldMk cId="1500776157" sldId="776"/>
            <ac:spMk id="2" creationId="{BA8A6260-CA4B-46A9-A06E-C71EE59E6992}"/>
          </ac:spMkLst>
        </pc:spChg>
        <pc:spChg chg="mod">
          <ac:chgData name="Nguyen Chi Son" userId="606856d02e9d83ac" providerId="LiveId" clId="{6D243AD4-F978-4D67-A959-3DC053EDE48D}" dt="2022-03-04T19:21:25.114" v="291" actId="1076"/>
          <ac:spMkLst>
            <pc:docMk/>
            <pc:sldMk cId="1500776157" sldId="776"/>
            <ac:spMk id="6" creationId="{88401D78-E8E5-4B33-952F-54CD58F78924}"/>
          </ac:spMkLst>
        </pc:spChg>
        <pc:spChg chg="del">
          <ac:chgData name="Nguyen Chi Son" userId="606856d02e9d83ac" providerId="LiveId" clId="{6D243AD4-F978-4D67-A959-3DC053EDE48D}" dt="2022-03-04T19:21:12.083" v="286" actId="478"/>
          <ac:spMkLst>
            <pc:docMk/>
            <pc:sldMk cId="1500776157" sldId="776"/>
            <ac:spMk id="12" creationId="{CAC6F461-55C4-43A2-9ECA-C87005473EB8}"/>
          </ac:spMkLst>
        </pc:spChg>
        <pc:graphicFrameChg chg="mod">
          <ac:chgData name="Nguyen Chi Son" userId="606856d02e9d83ac" providerId="LiveId" clId="{6D243AD4-F978-4D67-A959-3DC053EDE48D}" dt="2022-03-04T19:21:19.505" v="289" actId="1076"/>
          <ac:graphicFrameMkLst>
            <pc:docMk/>
            <pc:sldMk cId="1500776157" sldId="776"/>
            <ac:graphicFrameMk id="9" creationId="{5C0A4534-B3B9-450D-A1D7-0B99D9DA0F6B}"/>
          </ac:graphicFrameMkLst>
        </pc:graphicFrameChg>
        <pc:picChg chg="del">
          <ac:chgData name="Nguyen Chi Son" userId="606856d02e9d83ac" providerId="LiveId" clId="{6D243AD4-F978-4D67-A959-3DC053EDE48D}" dt="2022-03-04T19:21:10.943" v="285" actId="478"/>
          <ac:picMkLst>
            <pc:docMk/>
            <pc:sldMk cId="1500776157" sldId="776"/>
            <ac:picMk id="4" creationId="{57E467ED-81E7-430E-9F30-ED47D7F123D8}"/>
          </ac:picMkLst>
        </pc:picChg>
      </pc:sldChg>
      <pc:sldChg chg="addSp delSp modSp add mod addAnim delAnim modAnim">
        <pc:chgData name="Nguyen Chi Son" userId="606856d02e9d83ac" providerId="LiveId" clId="{6D243AD4-F978-4D67-A959-3DC053EDE48D}" dt="2022-05-10T02:49:42.078" v="11938"/>
        <pc:sldMkLst>
          <pc:docMk/>
          <pc:sldMk cId="2246994220" sldId="777"/>
        </pc:sldMkLst>
        <pc:spChg chg="mod">
          <ac:chgData name="Nguyen Chi Son" userId="606856d02e9d83ac" providerId="LiveId" clId="{6D243AD4-F978-4D67-A959-3DC053EDE48D}" dt="2022-05-10T01:03:18.372" v="8162" actId="207"/>
          <ac:spMkLst>
            <pc:docMk/>
            <pc:sldMk cId="2246994220" sldId="777"/>
            <ac:spMk id="14" creationId="{A530074C-9975-4D4F-AC15-005B11433C74}"/>
          </ac:spMkLst>
        </pc:spChg>
        <pc:spChg chg="mod">
          <ac:chgData name="Nguyen Chi Son" userId="606856d02e9d83ac" providerId="LiveId" clId="{6D243AD4-F978-4D67-A959-3DC053EDE48D}" dt="2022-05-10T01:02:59.127" v="8126" actId="1076"/>
          <ac:spMkLst>
            <pc:docMk/>
            <pc:sldMk cId="2246994220" sldId="777"/>
            <ac:spMk id="15" creationId="{EC5263CE-BE2F-44C4-BD89-2666D2873C33}"/>
          </ac:spMkLst>
        </pc:spChg>
        <pc:spChg chg="mod">
          <ac:chgData name="Nguyen Chi Son" userId="606856d02e9d83ac" providerId="LiveId" clId="{6D243AD4-F978-4D67-A959-3DC053EDE48D}" dt="2022-05-10T00:47:01.145" v="7379" actId="20577"/>
          <ac:spMkLst>
            <pc:docMk/>
            <pc:sldMk cId="2246994220" sldId="777"/>
            <ac:spMk id="19" creationId="{9C339D16-68E4-43C4-A62E-D0146138D23B}"/>
          </ac:spMkLst>
        </pc:spChg>
        <pc:spChg chg="add mod">
          <ac:chgData name="Nguyen Chi Son" userId="606856d02e9d83ac" providerId="LiveId" clId="{6D243AD4-F978-4D67-A959-3DC053EDE48D}" dt="2022-05-10T01:21:52.109" v="8650" actId="20577"/>
          <ac:spMkLst>
            <pc:docMk/>
            <pc:sldMk cId="2246994220" sldId="777"/>
            <ac:spMk id="21" creationId="{50CCF181-DD22-1EFD-8B79-74BB108C144B}"/>
          </ac:spMkLst>
        </pc:spChg>
        <pc:spChg chg="add mod">
          <ac:chgData name="Nguyen Chi Son" userId="606856d02e9d83ac" providerId="LiveId" clId="{6D243AD4-F978-4D67-A959-3DC053EDE48D}" dt="2022-05-10T01:03:11.199" v="8161" actId="20577"/>
          <ac:spMkLst>
            <pc:docMk/>
            <pc:sldMk cId="2246994220" sldId="777"/>
            <ac:spMk id="25" creationId="{959DC754-314B-E6F9-8468-C23D4D64BB61}"/>
          </ac:spMkLst>
        </pc:spChg>
        <pc:spChg chg="add mod">
          <ac:chgData name="Nguyen Chi Son" userId="606856d02e9d83ac" providerId="LiveId" clId="{6D243AD4-F978-4D67-A959-3DC053EDE48D}" dt="2022-05-10T00:47:16.573" v="7384" actId="20577"/>
          <ac:spMkLst>
            <pc:docMk/>
            <pc:sldMk cId="2246994220" sldId="777"/>
            <ac:spMk id="26" creationId="{CD1D6AFE-9958-4D1E-9CD2-A14264240D52}"/>
          </ac:spMkLst>
        </pc:spChg>
        <pc:spChg chg="add mod">
          <ac:chgData name="Nguyen Chi Son" userId="606856d02e9d83ac" providerId="LiveId" clId="{6D243AD4-F978-4D67-A959-3DC053EDE48D}" dt="2022-05-10T00:47:18.320" v="7385" actId="20577"/>
          <ac:spMkLst>
            <pc:docMk/>
            <pc:sldMk cId="2246994220" sldId="777"/>
            <ac:spMk id="27" creationId="{DB6DD82A-4CA8-4623-BC36-43439A2C4434}"/>
          </ac:spMkLst>
        </pc:spChg>
        <pc:spChg chg="add del mod">
          <ac:chgData name="Nguyen Chi Son" userId="606856d02e9d83ac" providerId="LiveId" clId="{6D243AD4-F978-4D67-A959-3DC053EDE48D}" dt="2022-05-10T01:20:44.647" v="8574" actId="478"/>
          <ac:spMkLst>
            <pc:docMk/>
            <pc:sldMk cId="2246994220" sldId="777"/>
            <ac:spMk id="29" creationId="{76FE6B8B-52D8-8222-296F-7DC668892C91}"/>
          </ac:spMkLst>
        </pc:spChg>
        <pc:spChg chg="add del mod">
          <ac:chgData name="Nguyen Chi Son" userId="606856d02e9d83ac" providerId="LiveId" clId="{6D243AD4-F978-4D67-A959-3DC053EDE48D}" dt="2022-05-10T01:20:43.100" v="8573" actId="478"/>
          <ac:spMkLst>
            <pc:docMk/>
            <pc:sldMk cId="2246994220" sldId="777"/>
            <ac:spMk id="31" creationId="{4927351F-CDA3-803C-150B-FE64F45D7F8C}"/>
          </ac:spMkLst>
        </pc:spChg>
        <pc:graphicFrameChg chg="add del mod modGraphic">
          <ac:chgData name="Nguyen Chi Son" userId="606856d02e9d83ac" providerId="LiveId" clId="{6D243AD4-F978-4D67-A959-3DC053EDE48D}" dt="2022-03-04T19:46:09.861" v="2478" actId="478"/>
          <ac:graphicFrameMkLst>
            <pc:docMk/>
            <pc:sldMk cId="2246994220" sldId="777"/>
            <ac:graphicFrameMk id="2" creationId="{2C62C02A-6B92-4FD6-9C21-FCAEFE75C6C1}"/>
          </ac:graphicFrameMkLst>
        </pc:graphicFrameChg>
        <pc:graphicFrameChg chg="add del mod modGraphic">
          <ac:chgData name="Nguyen Chi Son" userId="606856d02e9d83ac" providerId="LiveId" clId="{6D243AD4-F978-4D67-A959-3DC053EDE48D}" dt="2022-03-04T19:45:21.408" v="2472" actId="478"/>
          <ac:graphicFrameMkLst>
            <pc:docMk/>
            <pc:sldMk cId="2246994220" sldId="777"/>
            <ac:graphicFrameMk id="3" creationId="{DEE2B706-2938-4A6A-AF9F-46858FC7A0D8}"/>
          </ac:graphicFrameMkLst>
        </pc:graphicFrameChg>
        <pc:graphicFrameChg chg="add del mod modGraphic">
          <ac:chgData name="Nguyen Chi Son" userId="606856d02e9d83ac" providerId="LiveId" clId="{6D243AD4-F978-4D67-A959-3DC053EDE48D}" dt="2022-03-04T19:46:02.198" v="2476" actId="478"/>
          <ac:graphicFrameMkLst>
            <pc:docMk/>
            <pc:sldMk cId="2246994220" sldId="777"/>
            <ac:graphicFrameMk id="5" creationId="{E3F96900-23A5-4874-9B1A-F91A8F78CABE}"/>
          </ac:graphicFrameMkLst>
        </pc:graphicFrameChg>
        <pc:graphicFrameChg chg="del">
          <ac:chgData name="Nguyen Chi Son" userId="606856d02e9d83ac" providerId="LiveId" clId="{6D243AD4-F978-4D67-A959-3DC053EDE48D}" dt="2022-03-04T19:33:05.696" v="1600" actId="478"/>
          <ac:graphicFrameMkLst>
            <pc:docMk/>
            <pc:sldMk cId="2246994220" sldId="777"/>
            <ac:graphicFrameMk id="10" creationId="{3BB6272D-C463-4F1F-B370-B26B08F88317}"/>
          </ac:graphicFrameMkLst>
        </pc:graphicFrameChg>
        <pc:graphicFrameChg chg="del">
          <ac:chgData name="Nguyen Chi Son" userId="606856d02e9d83ac" providerId="LiveId" clId="{6D243AD4-F978-4D67-A959-3DC053EDE48D}" dt="2022-03-04T19:33:06.384" v="1601" actId="478"/>
          <ac:graphicFrameMkLst>
            <pc:docMk/>
            <pc:sldMk cId="2246994220" sldId="777"/>
            <ac:graphicFrameMk id="11" creationId="{2B80DBA2-E9FE-4316-B978-28CA3DC7049F}"/>
          </ac:graphicFrameMkLst>
        </pc:graphicFrameChg>
        <pc:graphicFrameChg chg="del">
          <ac:chgData name="Nguyen Chi Son" userId="606856d02e9d83ac" providerId="LiveId" clId="{6D243AD4-F978-4D67-A959-3DC053EDE48D}" dt="2022-03-04T19:33:07.321" v="1602" actId="478"/>
          <ac:graphicFrameMkLst>
            <pc:docMk/>
            <pc:sldMk cId="2246994220" sldId="777"/>
            <ac:graphicFrameMk id="12" creationId="{5F5759D3-52EB-4685-AB60-BB9CA6D00CCE}"/>
          </ac:graphicFrameMkLst>
        </pc:graphicFrameChg>
        <pc:graphicFrameChg chg="add del mod">
          <ac:chgData name="Nguyen Chi Son" userId="606856d02e9d83ac" providerId="LiveId" clId="{6D243AD4-F978-4D67-A959-3DC053EDE48D}" dt="2022-05-10T00:47:38.561" v="7386" actId="478"/>
          <ac:graphicFrameMkLst>
            <pc:docMk/>
            <pc:sldMk cId="2246994220" sldId="777"/>
            <ac:graphicFrameMk id="13" creationId="{93877B7C-1BB9-4A36-B685-B97727B0F31B}"/>
          </ac:graphicFrameMkLst>
        </pc:graphicFrameChg>
        <pc:graphicFrameChg chg="add del mod">
          <ac:chgData name="Nguyen Chi Son" userId="606856d02e9d83ac" providerId="LiveId" clId="{6D243AD4-F978-4D67-A959-3DC053EDE48D}" dt="2022-05-10T00:52:44.837" v="7395" actId="478"/>
          <ac:graphicFrameMkLst>
            <pc:docMk/>
            <pc:sldMk cId="2246994220" sldId="777"/>
            <ac:graphicFrameMk id="16" creationId="{B11A5CA0-5F43-4EBA-B901-1FB23B551E76}"/>
          </ac:graphicFrameMkLst>
        </pc:graphicFrameChg>
        <pc:graphicFrameChg chg="add del mod">
          <ac:chgData name="Nguyen Chi Son" userId="606856d02e9d83ac" providerId="LiveId" clId="{6D243AD4-F978-4D67-A959-3DC053EDE48D}" dt="2022-05-10T00:52:43.701" v="7393" actId="478"/>
          <ac:graphicFrameMkLst>
            <pc:docMk/>
            <pc:sldMk cId="2246994220" sldId="777"/>
            <ac:graphicFrameMk id="17" creationId="{26E13E92-87BD-4853-B63B-82BFB2B09132}"/>
          </ac:graphicFrameMkLst>
        </pc:graphicFrameChg>
        <pc:graphicFrameChg chg="add del mod">
          <ac:chgData name="Nguyen Chi Son" userId="606856d02e9d83ac" providerId="LiveId" clId="{6D243AD4-F978-4D67-A959-3DC053EDE48D}" dt="2022-05-10T00:52:44.100" v="7394" actId="478"/>
          <ac:graphicFrameMkLst>
            <pc:docMk/>
            <pc:sldMk cId="2246994220" sldId="777"/>
            <ac:graphicFrameMk id="18" creationId="{E4B914AD-F8F3-4055-8BE4-568DC8188E56}"/>
          </ac:graphicFrameMkLst>
        </pc:graphicFrameChg>
        <pc:graphicFrameChg chg="add del mod modGraphic">
          <ac:chgData name="Nguyen Chi Son" userId="606856d02e9d83ac" providerId="LiveId" clId="{6D243AD4-F978-4D67-A959-3DC053EDE48D}" dt="2022-03-04T19:48:45.564" v="2500" actId="478"/>
          <ac:graphicFrameMkLst>
            <pc:docMk/>
            <pc:sldMk cId="2246994220" sldId="777"/>
            <ac:graphicFrameMk id="20" creationId="{D2C07282-6428-4CF7-B984-D7C53DA427F3}"/>
          </ac:graphicFrameMkLst>
        </pc:graphicFrameChg>
        <pc:graphicFrameChg chg="add del mod">
          <ac:chgData name="Nguyen Chi Son" userId="606856d02e9d83ac" providerId="LiveId" clId="{6D243AD4-F978-4D67-A959-3DC053EDE48D}" dt="2022-05-10T00:59:04.570" v="7934" actId="478"/>
          <ac:graphicFrameMkLst>
            <pc:docMk/>
            <pc:sldMk cId="2246994220" sldId="777"/>
            <ac:graphicFrameMk id="20" creationId="{D72E10A1-EEFC-F859-3478-12AF31EF80AC}"/>
          </ac:graphicFrameMkLst>
        </pc:graphicFrameChg>
        <pc:graphicFrameChg chg="add mod">
          <ac:chgData name="Nguyen Chi Son" userId="606856d02e9d83ac" providerId="LiveId" clId="{6D243AD4-F978-4D67-A959-3DC053EDE48D}" dt="2022-05-10T01:03:32.789" v="8170" actId="1038"/>
          <ac:graphicFrameMkLst>
            <pc:docMk/>
            <pc:sldMk cId="2246994220" sldId="777"/>
            <ac:graphicFrameMk id="23" creationId="{7C3FD459-AAC3-BD8D-046E-8BD79423931B}"/>
          </ac:graphicFrameMkLst>
        </pc:graphicFrameChg>
        <pc:picChg chg="del">
          <ac:chgData name="Nguyen Chi Son" userId="606856d02e9d83ac" providerId="LiveId" clId="{6D243AD4-F978-4D67-A959-3DC053EDE48D}" dt="2022-03-04T19:32:35.321" v="1578" actId="478"/>
          <ac:picMkLst>
            <pc:docMk/>
            <pc:sldMk cId="2246994220" sldId="777"/>
            <ac:picMk id="4" creationId="{695F173E-A5D3-4F94-BC70-88D7589ADC12}"/>
          </ac:picMkLst>
        </pc:picChg>
        <pc:picChg chg="add mod">
          <ac:chgData name="Nguyen Chi Son" userId="606856d02e9d83ac" providerId="LiveId" clId="{6D243AD4-F978-4D67-A959-3DC053EDE48D}" dt="2022-03-04T19:47:26.181" v="2498" actId="1076"/>
          <ac:picMkLst>
            <pc:docMk/>
            <pc:sldMk cId="2246994220" sldId="777"/>
            <ac:picMk id="6" creationId="{5F247A21-5FA3-4AC7-A429-97D3AFAD4B1B}"/>
          </ac:picMkLst>
        </pc:picChg>
        <pc:picChg chg="add mod modCrop">
          <ac:chgData name="Nguyen Chi Son" userId="606856d02e9d83ac" providerId="LiveId" clId="{6D243AD4-F978-4D67-A959-3DC053EDE48D}" dt="2022-03-04T19:50:25.193" v="2516" actId="1076"/>
          <ac:picMkLst>
            <pc:docMk/>
            <pc:sldMk cId="2246994220" sldId="777"/>
            <ac:picMk id="22" creationId="{93222A87-91ED-4181-B1B0-A0B0D9FE2D30}"/>
          </ac:picMkLst>
        </pc:picChg>
        <pc:picChg chg="add del">
          <ac:chgData name="Nguyen Chi Son" userId="606856d02e9d83ac" providerId="LiveId" clId="{6D243AD4-F978-4D67-A959-3DC053EDE48D}" dt="2022-03-04T19:49:20.015" v="2502"/>
          <ac:picMkLst>
            <pc:docMk/>
            <pc:sldMk cId="2246994220" sldId="777"/>
            <ac:picMk id="10242" creationId="{EDA2AFDF-1EFB-40C6-82FF-00AEA74DCEC2}"/>
          </ac:picMkLst>
        </pc:picChg>
        <pc:cxnChg chg="add mod">
          <ac:chgData name="Nguyen Chi Son" userId="606856d02e9d83ac" providerId="LiveId" clId="{6D243AD4-F978-4D67-A959-3DC053EDE48D}" dt="2022-03-04T19:47:26.181" v="2498" actId="1076"/>
          <ac:cxnSpMkLst>
            <pc:docMk/>
            <pc:sldMk cId="2246994220" sldId="777"/>
            <ac:cxnSpMk id="8" creationId="{46ECD3DC-B938-4C39-8E4A-82C99166371D}"/>
          </ac:cxnSpMkLst>
        </pc:cxnChg>
        <pc:cxnChg chg="add mod">
          <ac:chgData name="Nguyen Chi Son" userId="606856d02e9d83ac" providerId="LiveId" clId="{6D243AD4-F978-4D67-A959-3DC053EDE48D}" dt="2022-03-04T19:50:38.986" v="2520" actId="1076"/>
          <ac:cxnSpMkLst>
            <pc:docMk/>
            <pc:sldMk cId="2246994220" sldId="777"/>
            <ac:cxnSpMk id="24" creationId="{F21BDA72-869D-4250-88C3-F2480ADEC55F}"/>
          </ac:cxnSpMkLst>
        </pc:cxnChg>
        <pc:cxnChg chg="add del mod">
          <ac:chgData name="Nguyen Chi Son" userId="606856d02e9d83ac" providerId="LiveId" clId="{6D243AD4-F978-4D67-A959-3DC053EDE48D}" dt="2022-05-10T01:20:43.100" v="8573" actId="478"/>
          <ac:cxnSpMkLst>
            <pc:docMk/>
            <pc:sldMk cId="2246994220" sldId="777"/>
            <ac:cxnSpMk id="28" creationId="{6548BDC9-A295-8BE7-9E2F-A4BD4B79C624}"/>
          </ac:cxnSpMkLst>
        </pc:cxnChg>
        <pc:cxnChg chg="add del mod">
          <ac:chgData name="Nguyen Chi Son" userId="606856d02e9d83ac" providerId="LiveId" clId="{6D243AD4-F978-4D67-A959-3DC053EDE48D}" dt="2022-05-10T01:20:43.100" v="8573" actId="478"/>
          <ac:cxnSpMkLst>
            <pc:docMk/>
            <pc:sldMk cId="2246994220" sldId="777"/>
            <ac:cxnSpMk id="30" creationId="{4F0176C9-6DC2-D278-1B7A-2979A939D34C}"/>
          </ac:cxnSpMkLst>
        </pc:cxnChg>
      </pc:sldChg>
      <pc:sldChg chg="addSp delSp modSp add del mod addAnim delAnim modAnim">
        <pc:chgData name="Nguyen Chi Son" userId="606856d02e9d83ac" providerId="LiveId" clId="{6D243AD4-F978-4D67-A959-3DC053EDE48D}" dt="2022-05-10T01:09:24.850" v="8447" actId="47"/>
        <pc:sldMkLst>
          <pc:docMk/>
          <pc:sldMk cId="594113847" sldId="778"/>
        </pc:sldMkLst>
        <pc:spChg chg="mod">
          <ac:chgData name="Nguyen Chi Son" userId="606856d02e9d83ac" providerId="LiveId" clId="{6D243AD4-F978-4D67-A959-3DC053EDE48D}" dt="2022-03-04T20:15:51.541" v="3792" actId="20577"/>
          <ac:spMkLst>
            <pc:docMk/>
            <pc:sldMk cId="594113847" sldId="778"/>
            <ac:spMk id="14" creationId="{A530074C-9975-4D4F-AC15-005B11433C74}"/>
          </ac:spMkLst>
        </pc:spChg>
        <pc:spChg chg="mod">
          <ac:chgData name="Nguyen Chi Son" userId="606856d02e9d83ac" providerId="LiveId" clId="{6D243AD4-F978-4D67-A959-3DC053EDE48D}" dt="2022-03-04T20:05:46.901" v="3303" actId="1035"/>
          <ac:spMkLst>
            <pc:docMk/>
            <pc:sldMk cId="594113847" sldId="778"/>
            <ac:spMk id="15" creationId="{EC5263CE-BE2F-44C4-BD89-2666D2873C33}"/>
          </ac:spMkLst>
        </pc:spChg>
        <pc:spChg chg="mod">
          <ac:chgData name="Nguyen Chi Son" userId="606856d02e9d83ac" providerId="LiveId" clId="{6D243AD4-F978-4D67-A959-3DC053EDE48D}" dt="2022-05-10T00:59:23.498" v="7943" actId="20577"/>
          <ac:spMkLst>
            <pc:docMk/>
            <pc:sldMk cId="594113847" sldId="778"/>
            <ac:spMk id="19" creationId="{9C339D16-68E4-43C4-A62E-D0146138D23B}"/>
          </ac:spMkLst>
        </pc:spChg>
        <pc:spChg chg="add del mod ord topLvl">
          <ac:chgData name="Nguyen Chi Son" userId="606856d02e9d83ac" providerId="LiveId" clId="{6D243AD4-F978-4D67-A959-3DC053EDE48D}" dt="2022-03-04T20:05:43.206" v="3290" actId="1076"/>
          <ac:spMkLst>
            <pc:docMk/>
            <pc:sldMk cId="594113847" sldId="778"/>
            <ac:spMk id="20" creationId="{08CE1102-CA77-4608-B428-8C6F1F6A5480}"/>
          </ac:spMkLst>
        </pc:spChg>
        <pc:spChg chg="add mod ord topLvl">
          <ac:chgData name="Nguyen Chi Son" userId="606856d02e9d83ac" providerId="LiveId" clId="{6D243AD4-F978-4D67-A959-3DC053EDE48D}" dt="2022-03-04T20:05:43.206" v="3290" actId="1076"/>
          <ac:spMkLst>
            <pc:docMk/>
            <pc:sldMk cId="594113847" sldId="778"/>
            <ac:spMk id="21" creationId="{6B00622C-4FBB-4182-9D48-F59B3C49B799}"/>
          </ac:spMkLst>
        </pc:spChg>
        <pc:spChg chg="mod">
          <ac:chgData name="Nguyen Chi Son" userId="606856d02e9d83ac" providerId="LiveId" clId="{6D243AD4-F978-4D67-A959-3DC053EDE48D}" dt="2022-03-04T20:05:43.206" v="3290" actId="1076"/>
          <ac:spMkLst>
            <pc:docMk/>
            <pc:sldMk cId="594113847" sldId="778"/>
            <ac:spMk id="26" creationId="{CD1D6AFE-9958-4D1E-9CD2-A14264240D52}"/>
          </ac:spMkLst>
        </pc:spChg>
        <pc:spChg chg="mod">
          <ac:chgData name="Nguyen Chi Son" userId="606856d02e9d83ac" providerId="LiveId" clId="{6D243AD4-F978-4D67-A959-3DC053EDE48D}" dt="2022-03-04T20:05:43.206" v="3290" actId="1076"/>
          <ac:spMkLst>
            <pc:docMk/>
            <pc:sldMk cId="594113847" sldId="778"/>
            <ac:spMk id="27" creationId="{DB6DD82A-4CA8-4623-BC36-43439A2C4434}"/>
          </ac:spMkLst>
        </pc:spChg>
        <pc:spChg chg="add mod ord topLvl">
          <ac:chgData name="Nguyen Chi Son" userId="606856d02e9d83ac" providerId="LiveId" clId="{6D243AD4-F978-4D67-A959-3DC053EDE48D}" dt="2022-03-04T20:05:43.206" v="3290" actId="1076"/>
          <ac:spMkLst>
            <pc:docMk/>
            <pc:sldMk cId="594113847" sldId="778"/>
            <ac:spMk id="28" creationId="{D46309C5-5371-4322-B302-5322A187EB80}"/>
          </ac:spMkLst>
        </pc:spChg>
        <pc:spChg chg="add del mod">
          <ac:chgData name="Nguyen Chi Son" userId="606856d02e9d83ac" providerId="LiveId" clId="{6D243AD4-F978-4D67-A959-3DC053EDE48D}" dt="2022-03-04T19:59:59.661" v="3193" actId="478"/>
          <ac:spMkLst>
            <pc:docMk/>
            <pc:sldMk cId="594113847" sldId="778"/>
            <ac:spMk id="32" creationId="{FADB33D8-2B0D-4D91-992D-30B91C916827}"/>
          </ac:spMkLst>
        </pc:spChg>
        <pc:spChg chg="add del mod">
          <ac:chgData name="Nguyen Chi Son" userId="606856d02e9d83ac" providerId="LiveId" clId="{6D243AD4-F978-4D67-A959-3DC053EDE48D}" dt="2022-03-04T19:59:49.165" v="3187" actId="478"/>
          <ac:spMkLst>
            <pc:docMk/>
            <pc:sldMk cId="594113847" sldId="778"/>
            <ac:spMk id="33" creationId="{2A6CF8B3-2D7F-44F6-BDC8-B9D3C63965E6}"/>
          </ac:spMkLst>
        </pc:spChg>
        <pc:spChg chg="add del mod">
          <ac:chgData name="Nguyen Chi Son" userId="606856d02e9d83ac" providerId="LiveId" clId="{6D243AD4-F978-4D67-A959-3DC053EDE48D}" dt="2022-03-04T19:59:55.666" v="3190" actId="478"/>
          <ac:spMkLst>
            <pc:docMk/>
            <pc:sldMk cId="594113847" sldId="778"/>
            <ac:spMk id="34" creationId="{152012FD-AF85-4B6C-9FEB-C08E67F1E64D}"/>
          </ac:spMkLst>
        </pc:spChg>
        <pc:spChg chg="add del mod">
          <ac:chgData name="Nguyen Chi Son" userId="606856d02e9d83ac" providerId="LiveId" clId="{6D243AD4-F978-4D67-A959-3DC053EDE48D}" dt="2022-03-04T19:59:45.616" v="3183" actId="478"/>
          <ac:spMkLst>
            <pc:docMk/>
            <pc:sldMk cId="594113847" sldId="778"/>
            <ac:spMk id="35" creationId="{AECB345E-CB20-45D2-BAE3-90C09ECB3744}"/>
          </ac:spMkLst>
        </pc:spChg>
        <pc:spChg chg="add del mod">
          <ac:chgData name="Nguyen Chi Son" userId="606856d02e9d83ac" providerId="LiveId" clId="{6D243AD4-F978-4D67-A959-3DC053EDE48D}" dt="2022-03-04T19:59:49.165" v="3187" actId="478"/>
          <ac:spMkLst>
            <pc:docMk/>
            <pc:sldMk cId="594113847" sldId="778"/>
            <ac:spMk id="36" creationId="{22FAFFA7-4D2B-4E93-B5C3-AF997C14D044}"/>
          </ac:spMkLst>
        </pc:spChg>
        <pc:spChg chg="add del mod">
          <ac:chgData name="Nguyen Chi Son" userId="606856d02e9d83ac" providerId="LiveId" clId="{6D243AD4-F978-4D67-A959-3DC053EDE48D}" dt="2022-03-04T19:59:49.165" v="3187" actId="478"/>
          <ac:spMkLst>
            <pc:docMk/>
            <pc:sldMk cId="594113847" sldId="778"/>
            <ac:spMk id="40" creationId="{F79946E7-DEDD-47B9-BEAD-A148F0B856F7}"/>
          </ac:spMkLst>
        </pc:spChg>
        <pc:grpChg chg="add del mod">
          <ac:chgData name="Nguyen Chi Son" userId="606856d02e9d83ac" providerId="LiveId" clId="{6D243AD4-F978-4D67-A959-3DC053EDE48D}" dt="2022-03-04T20:01:52.798" v="3197" actId="165"/>
          <ac:grpSpMkLst>
            <pc:docMk/>
            <pc:sldMk cId="594113847" sldId="778"/>
            <ac:grpSpMk id="2" creationId="{22C51550-1E99-47D9-906E-6132BE76BA08}"/>
          </ac:grpSpMkLst>
        </pc:grpChg>
        <pc:graphicFrameChg chg="mod">
          <ac:chgData name="Nguyen Chi Son" userId="606856d02e9d83ac" providerId="LiveId" clId="{6D243AD4-F978-4D67-A959-3DC053EDE48D}" dt="2022-03-04T20:05:46.901" v="3303" actId="1035"/>
          <ac:graphicFrameMkLst>
            <pc:docMk/>
            <pc:sldMk cId="594113847" sldId="778"/>
            <ac:graphicFrameMk id="13" creationId="{93877B7C-1BB9-4A36-B685-B97727B0F31B}"/>
          </ac:graphicFrameMkLst>
        </pc:graphicFrameChg>
        <pc:graphicFrameChg chg="mod">
          <ac:chgData name="Nguyen Chi Son" userId="606856d02e9d83ac" providerId="LiveId" clId="{6D243AD4-F978-4D67-A959-3DC053EDE48D}" dt="2022-03-04T20:15:54.839" v="3793" actId="1076"/>
          <ac:graphicFrameMkLst>
            <pc:docMk/>
            <pc:sldMk cId="594113847" sldId="778"/>
            <ac:graphicFrameMk id="16" creationId="{B11A5CA0-5F43-4EBA-B901-1FB23B551E76}"/>
          </ac:graphicFrameMkLst>
        </pc:graphicFrameChg>
        <pc:graphicFrameChg chg="add del mod">
          <ac:chgData name="Nguyen Chi Son" userId="606856d02e9d83ac" providerId="LiveId" clId="{6D243AD4-F978-4D67-A959-3DC053EDE48D}" dt="2022-03-04T20:15:59.729" v="3797" actId="1037"/>
          <ac:graphicFrameMkLst>
            <pc:docMk/>
            <pc:sldMk cId="594113847" sldId="778"/>
            <ac:graphicFrameMk id="17" creationId="{26E13E92-87BD-4853-B63B-82BFB2B09132}"/>
          </ac:graphicFrameMkLst>
        </pc:graphicFrameChg>
        <pc:graphicFrameChg chg="mod">
          <ac:chgData name="Nguyen Chi Son" userId="606856d02e9d83ac" providerId="LiveId" clId="{6D243AD4-F978-4D67-A959-3DC053EDE48D}" dt="2022-03-04T20:16:02.479" v="3814" actId="1037"/>
          <ac:graphicFrameMkLst>
            <pc:docMk/>
            <pc:sldMk cId="594113847" sldId="778"/>
            <ac:graphicFrameMk id="18" creationId="{E4B914AD-F8F3-4055-8BE4-568DC8188E56}"/>
          </ac:graphicFrameMkLst>
        </pc:graphicFrameChg>
        <pc:graphicFrameChg chg="add del mod">
          <ac:chgData name="Nguyen Chi Son" userId="606856d02e9d83ac" providerId="LiveId" clId="{6D243AD4-F978-4D67-A959-3DC053EDE48D}" dt="2022-03-04T19:59:47.435" v="3186" actId="478"/>
          <ac:graphicFrameMkLst>
            <pc:docMk/>
            <pc:sldMk cId="594113847" sldId="778"/>
            <ac:graphicFrameMk id="37" creationId="{B0BB889B-C1A0-410C-A52E-3C82C24E0280}"/>
          </ac:graphicFrameMkLst>
        </pc:graphicFrameChg>
        <pc:graphicFrameChg chg="add del mod">
          <ac:chgData name="Nguyen Chi Son" userId="606856d02e9d83ac" providerId="LiveId" clId="{6D243AD4-F978-4D67-A959-3DC053EDE48D}" dt="2022-03-04T19:59:46.232" v="3184" actId="478"/>
          <ac:graphicFrameMkLst>
            <pc:docMk/>
            <pc:sldMk cId="594113847" sldId="778"/>
            <ac:graphicFrameMk id="38" creationId="{4AF7F05B-F2A7-48C4-865A-FC1774EADA8C}"/>
          </ac:graphicFrameMkLst>
        </pc:graphicFrameChg>
        <pc:graphicFrameChg chg="add del mod">
          <ac:chgData name="Nguyen Chi Son" userId="606856d02e9d83ac" providerId="LiveId" clId="{6D243AD4-F978-4D67-A959-3DC053EDE48D}" dt="2022-03-04T19:59:46.779" v="3185" actId="478"/>
          <ac:graphicFrameMkLst>
            <pc:docMk/>
            <pc:sldMk cId="594113847" sldId="778"/>
            <ac:graphicFrameMk id="39" creationId="{B272E59C-8257-4628-99AE-9C497CE0284A}"/>
          </ac:graphicFrameMkLst>
        </pc:graphicFrameChg>
        <pc:picChg chg="add mod modCrop">
          <ac:chgData name="Nguyen Chi Son" userId="606856d02e9d83ac" providerId="LiveId" clId="{6D243AD4-F978-4D67-A959-3DC053EDE48D}" dt="2022-03-04T20:05:43.206" v="3290" actId="1076"/>
          <ac:picMkLst>
            <pc:docMk/>
            <pc:sldMk cId="594113847" sldId="778"/>
            <ac:picMk id="4" creationId="{FF1C0FBB-03EE-4ADA-962B-FEA9B22AFCA3}"/>
          </ac:picMkLst>
        </pc:picChg>
        <pc:picChg chg="del mod">
          <ac:chgData name="Nguyen Chi Son" userId="606856d02e9d83ac" providerId="LiveId" clId="{6D243AD4-F978-4D67-A959-3DC053EDE48D}" dt="2022-03-04T19:59:13.756" v="3179" actId="478"/>
          <ac:picMkLst>
            <pc:docMk/>
            <pc:sldMk cId="594113847" sldId="778"/>
            <ac:picMk id="6" creationId="{5F247A21-5FA3-4AC7-A429-97D3AFAD4B1B}"/>
          </ac:picMkLst>
        </pc:picChg>
        <pc:picChg chg="del">
          <ac:chgData name="Nguyen Chi Son" userId="606856d02e9d83ac" providerId="LiveId" clId="{6D243AD4-F978-4D67-A959-3DC053EDE48D}" dt="2022-03-04T19:59:14.350" v="3180" actId="478"/>
          <ac:picMkLst>
            <pc:docMk/>
            <pc:sldMk cId="594113847" sldId="778"/>
            <ac:picMk id="22" creationId="{93222A87-91ED-4181-B1B0-A0B0D9FE2D30}"/>
          </ac:picMkLst>
        </pc:picChg>
        <pc:cxnChg chg="mod">
          <ac:chgData name="Nguyen Chi Son" userId="606856d02e9d83ac" providerId="LiveId" clId="{6D243AD4-F978-4D67-A959-3DC053EDE48D}" dt="2022-03-04T20:05:43.206" v="3290" actId="1076"/>
          <ac:cxnSpMkLst>
            <pc:docMk/>
            <pc:sldMk cId="594113847" sldId="778"/>
            <ac:cxnSpMk id="8" creationId="{46ECD3DC-B938-4C39-8E4A-82C99166371D}"/>
          </ac:cxnSpMkLst>
        </pc:cxnChg>
        <pc:cxnChg chg="add del mod ord topLvl">
          <ac:chgData name="Nguyen Chi Son" userId="606856d02e9d83ac" providerId="LiveId" clId="{6D243AD4-F978-4D67-A959-3DC053EDE48D}" dt="2022-03-04T20:05:43.206" v="3290" actId="1076"/>
          <ac:cxnSpMkLst>
            <pc:docMk/>
            <pc:sldMk cId="594113847" sldId="778"/>
            <ac:cxnSpMk id="23" creationId="{114C8995-A5D7-4266-A516-E579DE200D89}"/>
          </ac:cxnSpMkLst>
        </pc:cxnChg>
        <pc:cxnChg chg="mod">
          <ac:chgData name="Nguyen Chi Son" userId="606856d02e9d83ac" providerId="LiveId" clId="{6D243AD4-F978-4D67-A959-3DC053EDE48D}" dt="2022-03-04T20:05:43.206" v="3290" actId="1076"/>
          <ac:cxnSpMkLst>
            <pc:docMk/>
            <pc:sldMk cId="594113847" sldId="778"/>
            <ac:cxnSpMk id="24" creationId="{F21BDA72-869D-4250-88C3-F2480ADEC55F}"/>
          </ac:cxnSpMkLst>
        </pc:cxnChg>
        <pc:cxnChg chg="add mod ord topLvl">
          <ac:chgData name="Nguyen Chi Son" userId="606856d02e9d83ac" providerId="LiveId" clId="{6D243AD4-F978-4D67-A959-3DC053EDE48D}" dt="2022-03-04T20:05:43.206" v="3290" actId="1076"/>
          <ac:cxnSpMkLst>
            <pc:docMk/>
            <pc:sldMk cId="594113847" sldId="778"/>
            <ac:cxnSpMk id="25" creationId="{067A58F0-19DE-4B01-9F1B-68DEAE604BEA}"/>
          </ac:cxnSpMkLst>
        </pc:cxnChg>
        <pc:cxnChg chg="add del mod">
          <ac:chgData name="Nguyen Chi Son" userId="606856d02e9d83ac" providerId="LiveId" clId="{6D243AD4-F978-4D67-A959-3DC053EDE48D}" dt="2022-03-04T19:59:49.165" v="3187" actId="478"/>
          <ac:cxnSpMkLst>
            <pc:docMk/>
            <pc:sldMk cId="594113847" sldId="778"/>
            <ac:cxnSpMk id="29" creationId="{9A9323CD-3C09-4945-BDC9-EB1A84B802D9}"/>
          </ac:cxnSpMkLst>
        </pc:cxnChg>
        <pc:cxnChg chg="add del mod">
          <ac:chgData name="Nguyen Chi Son" userId="606856d02e9d83ac" providerId="LiveId" clId="{6D243AD4-F978-4D67-A959-3DC053EDE48D}" dt="2022-03-04T19:59:57.908" v="3192" actId="478"/>
          <ac:cxnSpMkLst>
            <pc:docMk/>
            <pc:sldMk cId="594113847" sldId="778"/>
            <ac:cxnSpMk id="30" creationId="{D9B250A1-C345-4C17-9EA8-23D5A313CCCA}"/>
          </ac:cxnSpMkLst>
        </pc:cxnChg>
        <pc:cxnChg chg="add del mod">
          <ac:chgData name="Nguyen Chi Son" userId="606856d02e9d83ac" providerId="LiveId" clId="{6D243AD4-F978-4D67-A959-3DC053EDE48D}" dt="2022-03-04T19:59:56.799" v="3191" actId="478"/>
          <ac:cxnSpMkLst>
            <pc:docMk/>
            <pc:sldMk cId="594113847" sldId="778"/>
            <ac:cxnSpMk id="31" creationId="{47CC1BF1-7017-43D2-B786-46B3B1AA9EFD}"/>
          </ac:cxnSpMkLst>
        </pc:cxnChg>
      </pc:sldChg>
      <pc:sldChg chg="addSp delSp modSp add del mod delAnim modAnim">
        <pc:chgData name="Nguyen Chi Son" userId="606856d02e9d83ac" providerId="LiveId" clId="{6D243AD4-F978-4D67-A959-3DC053EDE48D}" dt="2022-05-10T01:46:50.396" v="9436" actId="47"/>
        <pc:sldMkLst>
          <pc:docMk/>
          <pc:sldMk cId="1212187694" sldId="779"/>
        </pc:sldMkLst>
        <pc:spChg chg="mod">
          <ac:chgData name="Nguyen Chi Son" userId="606856d02e9d83ac" providerId="LiveId" clId="{6D243AD4-F978-4D67-A959-3DC053EDE48D}" dt="2022-03-04T20:32:11.295" v="4394" actId="1035"/>
          <ac:spMkLst>
            <pc:docMk/>
            <pc:sldMk cId="1212187694" sldId="779"/>
            <ac:spMk id="14" creationId="{A530074C-9975-4D4F-AC15-005B11433C74}"/>
          </ac:spMkLst>
        </pc:spChg>
        <pc:spChg chg="mod">
          <ac:chgData name="Nguyen Chi Son" userId="606856d02e9d83ac" providerId="LiveId" clId="{6D243AD4-F978-4D67-A959-3DC053EDE48D}" dt="2022-03-04T20:32:11.295" v="4394" actId="1035"/>
          <ac:spMkLst>
            <pc:docMk/>
            <pc:sldMk cId="1212187694" sldId="779"/>
            <ac:spMk id="15" creationId="{EC5263CE-BE2F-44C4-BD89-2666D2873C33}"/>
          </ac:spMkLst>
        </pc:spChg>
        <pc:spChg chg="mod">
          <ac:chgData name="Nguyen Chi Son" userId="606856d02e9d83ac" providerId="LiveId" clId="{6D243AD4-F978-4D67-A959-3DC053EDE48D}" dt="2022-03-04T20:07:04.080" v="3712" actId="20577"/>
          <ac:spMkLst>
            <pc:docMk/>
            <pc:sldMk cId="1212187694" sldId="779"/>
            <ac:spMk id="19" creationId="{9C339D16-68E4-43C4-A62E-D0146138D23B}"/>
          </ac:spMkLst>
        </pc:spChg>
        <pc:spChg chg="mod">
          <ac:chgData name="Nguyen Chi Son" userId="606856d02e9d83ac" providerId="LiveId" clId="{6D243AD4-F978-4D67-A959-3DC053EDE48D}" dt="2022-03-04T20:32:05.329" v="4387" actId="1035"/>
          <ac:spMkLst>
            <pc:docMk/>
            <pc:sldMk cId="1212187694" sldId="779"/>
            <ac:spMk id="20" creationId="{08CE1102-CA77-4608-B428-8C6F1F6A5480}"/>
          </ac:spMkLst>
        </pc:spChg>
        <pc:spChg chg="mod">
          <ac:chgData name="Nguyen Chi Son" userId="606856d02e9d83ac" providerId="LiveId" clId="{6D243AD4-F978-4D67-A959-3DC053EDE48D}" dt="2022-03-04T20:32:05.329" v="4387" actId="1035"/>
          <ac:spMkLst>
            <pc:docMk/>
            <pc:sldMk cId="1212187694" sldId="779"/>
            <ac:spMk id="21" creationId="{6B00622C-4FBB-4182-9D48-F59B3C49B799}"/>
          </ac:spMkLst>
        </pc:spChg>
        <pc:spChg chg="del mod">
          <ac:chgData name="Nguyen Chi Son" userId="606856d02e9d83ac" providerId="LiveId" clId="{6D243AD4-F978-4D67-A959-3DC053EDE48D}" dt="2022-03-04T20:24:55.592" v="4129" actId="478"/>
          <ac:spMkLst>
            <pc:docMk/>
            <pc:sldMk cId="1212187694" sldId="779"/>
            <ac:spMk id="26" creationId="{CD1D6AFE-9958-4D1E-9CD2-A14264240D52}"/>
          </ac:spMkLst>
        </pc:spChg>
        <pc:spChg chg="del mod">
          <ac:chgData name="Nguyen Chi Son" userId="606856d02e9d83ac" providerId="LiveId" clId="{6D243AD4-F978-4D67-A959-3DC053EDE48D}" dt="2022-03-04T20:24:55.592" v="4129" actId="478"/>
          <ac:spMkLst>
            <pc:docMk/>
            <pc:sldMk cId="1212187694" sldId="779"/>
            <ac:spMk id="27" creationId="{DB6DD82A-4CA8-4623-BC36-43439A2C4434}"/>
          </ac:spMkLst>
        </pc:spChg>
        <pc:spChg chg="mod">
          <ac:chgData name="Nguyen Chi Son" userId="606856d02e9d83ac" providerId="LiveId" clId="{6D243AD4-F978-4D67-A959-3DC053EDE48D}" dt="2022-03-04T20:32:05.329" v="4387" actId="1035"/>
          <ac:spMkLst>
            <pc:docMk/>
            <pc:sldMk cId="1212187694" sldId="779"/>
            <ac:spMk id="28" creationId="{D46309C5-5371-4322-B302-5322A187EB80}"/>
          </ac:spMkLst>
        </pc:spChg>
        <pc:spChg chg="add mod">
          <ac:chgData name="Nguyen Chi Son" userId="606856d02e9d83ac" providerId="LiveId" clId="{6D243AD4-F978-4D67-A959-3DC053EDE48D}" dt="2022-03-04T20:32:05.329" v="4387" actId="1035"/>
          <ac:spMkLst>
            <pc:docMk/>
            <pc:sldMk cId="1212187694" sldId="779"/>
            <ac:spMk id="35" creationId="{12648DC9-AD67-4470-80FD-2DB5C917A29E}"/>
          </ac:spMkLst>
        </pc:spChg>
        <pc:spChg chg="add mod">
          <ac:chgData name="Nguyen Chi Son" userId="606856d02e9d83ac" providerId="LiveId" clId="{6D243AD4-F978-4D67-A959-3DC053EDE48D}" dt="2022-03-04T20:32:05.329" v="4387" actId="1035"/>
          <ac:spMkLst>
            <pc:docMk/>
            <pc:sldMk cId="1212187694" sldId="779"/>
            <ac:spMk id="36" creationId="{B2B6DEED-D282-4646-8D37-15F782A68155}"/>
          </ac:spMkLst>
        </pc:spChg>
        <pc:spChg chg="add mod ord">
          <ac:chgData name="Nguyen Chi Son" userId="606856d02e9d83ac" providerId="LiveId" clId="{6D243AD4-F978-4D67-A959-3DC053EDE48D}" dt="2022-03-04T20:32:11.295" v="4394" actId="1035"/>
          <ac:spMkLst>
            <pc:docMk/>
            <pc:sldMk cId="1212187694" sldId="779"/>
            <ac:spMk id="38" creationId="{CCCB0DF8-D665-4161-8E8F-DB8DCF04F067}"/>
          </ac:spMkLst>
        </pc:spChg>
        <pc:graphicFrameChg chg="del mod">
          <ac:chgData name="Nguyen Chi Son" userId="606856d02e9d83ac" providerId="LiveId" clId="{6D243AD4-F978-4D67-A959-3DC053EDE48D}" dt="2022-03-04T20:18:54.389" v="3963" actId="478"/>
          <ac:graphicFrameMkLst>
            <pc:docMk/>
            <pc:sldMk cId="1212187694" sldId="779"/>
            <ac:graphicFrameMk id="13" creationId="{93877B7C-1BB9-4A36-B685-B97727B0F31B}"/>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6" creationId="{B11A5CA0-5F43-4EBA-B901-1FB23B551E76}"/>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7" creationId="{26E13E92-87BD-4853-B63B-82BFB2B09132}"/>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8" creationId="{E4B914AD-F8F3-4055-8BE4-568DC8188E56}"/>
          </ac:graphicFrameMkLst>
        </pc:graphicFrameChg>
        <pc:graphicFrameChg chg="add mod">
          <ac:chgData name="Nguyen Chi Son" userId="606856d02e9d83ac" providerId="LiveId" clId="{6D243AD4-F978-4D67-A959-3DC053EDE48D}" dt="2022-03-04T20:32:15.005" v="4395" actId="1076"/>
          <ac:graphicFrameMkLst>
            <pc:docMk/>
            <pc:sldMk cId="1212187694" sldId="779"/>
            <ac:graphicFrameMk id="22" creationId="{4E96C7B9-B811-4176-9E8E-0F3DB8D21A93}"/>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29" creationId="{60465367-521E-40C3-9C99-A0241FCEBE22}"/>
          </ac:graphicFrameMkLst>
        </pc:graphicFrameChg>
        <pc:graphicFrameChg chg="add mod">
          <ac:chgData name="Nguyen Chi Son" userId="606856d02e9d83ac" providerId="LiveId" clId="{6D243AD4-F978-4D67-A959-3DC053EDE48D}" dt="2022-03-04T20:32:16.521" v="4396" actId="1076"/>
          <ac:graphicFrameMkLst>
            <pc:docMk/>
            <pc:sldMk cId="1212187694" sldId="779"/>
            <ac:graphicFrameMk id="30" creationId="{48CE5211-4935-4B8D-8482-9533145DB4F0}"/>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31" creationId="{B42BC061-B2F2-4F64-B623-8079C1990613}"/>
          </ac:graphicFrameMkLst>
        </pc:graphicFrameChg>
        <pc:graphicFrameChg chg="add mod">
          <ac:chgData name="Nguyen Chi Son" userId="606856d02e9d83ac" providerId="LiveId" clId="{6D243AD4-F978-4D67-A959-3DC053EDE48D}" dt="2022-03-04T20:32:22.552" v="4425" actId="1038"/>
          <ac:graphicFrameMkLst>
            <pc:docMk/>
            <pc:sldMk cId="1212187694" sldId="779"/>
            <ac:graphicFrameMk id="32" creationId="{9E804F30-297E-4012-9349-A7B32235BB40}"/>
          </ac:graphicFrameMkLst>
        </pc:graphicFrameChg>
        <pc:picChg chg="add mod modCrop">
          <ac:chgData name="Nguyen Chi Son" userId="606856d02e9d83ac" providerId="LiveId" clId="{6D243AD4-F978-4D67-A959-3DC053EDE48D}" dt="2022-03-04T20:32:05.329" v="4387" actId="1035"/>
          <ac:picMkLst>
            <pc:docMk/>
            <pc:sldMk cId="1212187694" sldId="779"/>
            <ac:picMk id="3" creationId="{C8BAF591-ACD5-4041-8C99-FF414519E7B6}"/>
          </ac:picMkLst>
        </pc:picChg>
        <pc:picChg chg="del">
          <ac:chgData name="Nguyen Chi Son" userId="606856d02e9d83ac" providerId="LiveId" clId="{6D243AD4-F978-4D67-A959-3DC053EDE48D}" dt="2022-03-04T20:24:57.145" v="4130" actId="478"/>
          <ac:picMkLst>
            <pc:docMk/>
            <pc:sldMk cId="1212187694" sldId="779"/>
            <ac:picMk id="4" creationId="{FF1C0FBB-03EE-4ADA-962B-FEA9B22AFCA3}"/>
          </ac:picMkLst>
        </pc:picChg>
        <pc:cxnChg chg="del mod">
          <ac:chgData name="Nguyen Chi Son" userId="606856d02e9d83ac" providerId="LiveId" clId="{6D243AD4-F978-4D67-A959-3DC053EDE48D}" dt="2022-03-04T20:24:55.592" v="4129" actId="478"/>
          <ac:cxnSpMkLst>
            <pc:docMk/>
            <pc:sldMk cId="1212187694" sldId="779"/>
            <ac:cxnSpMk id="8" creationId="{46ECD3DC-B938-4C39-8E4A-82C99166371D}"/>
          </ac:cxnSpMkLst>
        </pc:cxnChg>
        <pc:cxnChg chg="mod">
          <ac:chgData name="Nguyen Chi Son" userId="606856d02e9d83ac" providerId="LiveId" clId="{6D243AD4-F978-4D67-A959-3DC053EDE48D}" dt="2022-03-04T20:32:05.329" v="4387" actId="1035"/>
          <ac:cxnSpMkLst>
            <pc:docMk/>
            <pc:sldMk cId="1212187694" sldId="779"/>
            <ac:cxnSpMk id="23" creationId="{114C8995-A5D7-4266-A516-E579DE200D89}"/>
          </ac:cxnSpMkLst>
        </pc:cxnChg>
        <pc:cxnChg chg="del mod">
          <ac:chgData name="Nguyen Chi Son" userId="606856d02e9d83ac" providerId="LiveId" clId="{6D243AD4-F978-4D67-A959-3DC053EDE48D}" dt="2022-03-04T20:24:55.592" v="4129" actId="478"/>
          <ac:cxnSpMkLst>
            <pc:docMk/>
            <pc:sldMk cId="1212187694" sldId="779"/>
            <ac:cxnSpMk id="24" creationId="{F21BDA72-869D-4250-88C3-F2480ADEC55F}"/>
          </ac:cxnSpMkLst>
        </pc:cxnChg>
        <pc:cxnChg chg="mod">
          <ac:chgData name="Nguyen Chi Son" userId="606856d02e9d83ac" providerId="LiveId" clId="{6D243AD4-F978-4D67-A959-3DC053EDE48D}" dt="2022-03-04T20:32:05.329" v="4387" actId="1035"/>
          <ac:cxnSpMkLst>
            <pc:docMk/>
            <pc:sldMk cId="1212187694" sldId="779"/>
            <ac:cxnSpMk id="25" creationId="{067A58F0-19DE-4B01-9F1B-68DEAE604BEA}"/>
          </ac:cxnSpMkLst>
        </pc:cxnChg>
        <pc:cxnChg chg="add mod">
          <ac:chgData name="Nguyen Chi Son" userId="606856d02e9d83ac" providerId="LiveId" clId="{6D243AD4-F978-4D67-A959-3DC053EDE48D}" dt="2022-03-04T20:32:05.329" v="4387" actId="1035"/>
          <ac:cxnSpMkLst>
            <pc:docMk/>
            <pc:sldMk cId="1212187694" sldId="779"/>
            <ac:cxnSpMk id="33" creationId="{32D256AE-D2E2-4E22-86CE-C50D8D8F7E27}"/>
          </ac:cxnSpMkLst>
        </pc:cxnChg>
        <pc:cxnChg chg="add mod">
          <ac:chgData name="Nguyen Chi Son" userId="606856d02e9d83ac" providerId="LiveId" clId="{6D243AD4-F978-4D67-A959-3DC053EDE48D}" dt="2022-03-04T20:32:05.329" v="4387" actId="1035"/>
          <ac:cxnSpMkLst>
            <pc:docMk/>
            <pc:sldMk cId="1212187694" sldId="779"/>
            <ac:cxnSpMk id="34" creationId="{2CB1A771-DE62-4E4F-8D8D-47D947996DE1}"/>
          </ac:cxnSpMkLst>
        </pc:cxnChg>
        <pc:cxnChg chg="add mod">
          <ac:chgData name="Nguyen Chi Son" userId="606856d02e9d83ac" providerId="LiveId" clId="{6D243AD4-F978-4D67-A959-3DC053EDE48D}" dt="2022-03-04T20:32:05.329" v="4387" actId="1035"/>
          <ac:cxnSpMkLst>
            <pc:docMk/>
            <pc:sldMk cId="1212187694" sldId="779"/>
            <ac:cxnSpMk id="37" creationId="{9DD49A1A-2835-44BD-9659-379AF9E79631}"/>
          </ac:cxnSpMkLst>
        </pc:cxnChg>
      </pc:sldChg>
      <pc:sldChg chg="modSp add mod">
        <pc:chgData name="Nguyen Chi Son" userId="606856d02e9d83ac" providerId="LiveId" clId="{6D243AD4-F978-4D67-A959-3DC053EDE48D}" dt="2022-03-04T20:33:47.707" v="4452" actId="20577"/>
        <pc:sldMkLst>
          <pc:docMk/>
          <pc:sldMk cId="355541719" sldId="780"/>
        </pc:sldMkLst>
        <pc:spChg chg="mod">
          <ac:chgData name="Nguyen Chi Son" userId="606856d02e9d83ac" providerId="LiveId" clId="{6D243AD4-F978-4D67-A959-3DC053EDE48D}" dt="2022-03-04T20:33:47.707" v="4452" actId="20577"/>
          <ac:spMkLst>
            <pc:docMk/>
            <pc:sldMk cId="355541719" sldId="780"/>
            <ac:spMk id="2" creationId="{DAF08EC2-5D0D-48D9-855C-A59C0E5ED55B}"/>
          </ac:spMkLst>
        </pc:spChg>
        <pc:spChg chg="mod">
          <ac:chgData name="Nguyen Chi Son" userId="606856d02e9d83ac" providerId="LiveId" clId="{6D243AD4-F978-4D67-A959-3DC053EDE48D}" dt="2022-03-04T20:33:44.049" v="4430" actId="20577"/>
          <ac:spMkLst>
            <pc:docMk/>
            <pc:sldMk cId="355541719" sldId="780"/>
            <ac:spMk id="3" creationId="{8CD51C9F-FCB0-4185-93E6-835FC05E1B10}"/>
          </ac:spMkLst>
        </pc:spChg>
      </pc:sldChg>
      <pc:sldChg chg="addSp modSp add mod">
        <pc:chgData name="Nguyen Chi Son" userId="606856d02e9d83ac" providerId="LiveId" clId="{6D243AD4-F978-4D67-A959-3DC053EDE48D}" dt="2022-05-09T22:37:56.270" v="4621" actId="1076"/>
        <pc:sldMkLst>
          <pc:docMk/>
          <pc:sldMk cId="1219282801" sldId="781"/>
        </pc:sldMkLst>
        <pc:spChg chg="mod">
          <ac:chgData name="Nguyen Chi Son" userId="606856d02e9d83ac" providerId="LiveId" clId="{6D243AD4-F978-4D67-A959-3DC053EDE48D}" dt="2022-05-09T22:35:49.044" v="4584" actId="20577"/>
          <ac:spMkLst>
            <pc:docMk/>
            <pc:sldMk cId="1219282801" sldId="781"/>
            <ac:spMk id="2" creationId="{BA8A6260-CA4B-46A9-A06E-C71EE59E6992}"/>
          </ac:spMkLst>
        </pc:spChg>
        <pc:spChg chg="add mod">
          <ac:chgData name="Nguyen Chi Son" userId="606856d02e9d83ac" providerId="LiveId" clId="{6D243AD4-F978-4D67-A959-3DC053EDE48D}" dt="2022-05-09T22:37:17.407" v="4609" actId="14100"/>
          <ac:spMkLst>
            <pc:docMk/>
            <pc:sldMk cId="1219282801" sldId="781"/>
            <ac:spMk id="8" creationId="{955B3B93-F524-912C-E6E6-03B5CA033821}"/>
          </ac:spMkLst>
        </pc:spChg>
        <pc:spChg chg="add mod">
          <ac:chgData name="Nguyen Chi Son" userId="606856d02e9d83ac" providerId="LiveId" clId="{6D243AD4-F978-4D67-A959-3DC053EDE48D}" dt="2022-05-09T22:37:27.206" v="4612" actId="1076"/>
          <ac:spMkLst>
            <pc:docMk/>
            <pc:sldMk cId="1219282801" sldId="781"/>
            <ac:spMk id="9" creationId="{E599A9CF-04CF-48D0-93AF-AA1516C21AED}"/>
          </ac:spMkLst>
        </pc:spChg>
        <pc:spChg chg="add mod">
          <ac:chgData name="Nguyen Chi Son" userId="606856d02e9d83ac" providerId="LiveId" clId="{6D243AD4-F978-4D67-A959-3DC053EDE48D}" dt="2022-05-09T22:37:55.501" v="4620" actId="1076"/>
          <ac:spMkLst>
            <pc:docMk/>
            <pc:sldMk cId="1219282801" sldId="781"/>
            <ac:spMk id="10" creationId="{3FD708EC-228F-67F0-E1BD-F5A363328896}"/>
          </ac:spMkLst>
        </pc:spChg>
        <pc:spChg chg="mod">
          <ac:chgData name="Nguyen Chi Son" userId="606856d02e9d83ac" providerId="LiveId" clId="{6D243AD4-F978-4D67-A959-3DC053EDE48D}" dt="2022-05-09T22:37:36.430" v="4615" actId="1076"/>
          <ac:spMkLst>
            <pc:docMk/>
            <pc:sldMk cId="1219282801" sldId="781"/>
            <ac:spMk id="11" creationId="{72086FFA-A4E4-43D5-877C-B63DBE3E10B8}"/>
          </ac:spMkLst>
        </pc:spChg>
        <pc:graphicFrameChg chg="mod">
          <ac:chgData name="Nguyen Chi Son" userId="606856d02e9d83ac" providerId="LiveId" clId="{6D243AD4-F978-4D67-A959-3DC053EDE48D}" dt="2022-05-09T22:37:05.319" v="4607" actId="1076"/>
          <ac:graphicFrameMkLst>
            <pc:docMk/>
            <pc:sldMk cId="1219282801" sldId="781"/>
            <ac:graphicFrameMk id="5" creationId="{4F77B9F1-96C4-46D9-ADFD-BA23E1ECCE0E}"/>
          </ac:graphicFrameMkLst>
        </pc:graphicFrameChg>
        <pc:graphicFrameChg chg="mod">
          <ac:chgData name="Nguyen Chi Son" userId="606856d02e9d83ac" providerId="LiveId" clId="{6D243AD4-F978-4D67-A959-3DC053EDE48D}" dt="2022-05-09T22:37:34.838" v="4614" actId="1076"/>
          <ac:graphicFrameMkLst>
            <pc:docMk/>
            <pc:sldMk cId="1219282801" sldId="781"/>
            <ac:graphicFrameMk id="6" creationId="{2164F7F6-5116-43DA-B801-9947B714DAAC}"/>
          </ac:graphicFrameMkLst>
        </pc:graphicFrameChg>
        <pc:graphicFrameChg chg="mod">
          <ac:chgData name="Nguyen Chi Son" userId="606856d02e9d83ac" providerId="LiveId" clId="{6D243AD4-F978-4D67-A959-3DC053EDE48D}" dt="2022-05-09T22:37:30.702" v="4613" actId="1076"/>
          <ac:graphicFrameMkLst>
            <pc:docMk/>
            <pc:sldMk cId="1219282801" sldId="781"/>
            <ac:graphicFrameMk id="7" creationId="{596700B3-CED2-48E2-BFEF-9F6D56F05322}"/>
          </ac:graphicFrameMkLst>
        </pc:graphicFrameChg>
        <pc:picChg chg="add mod">
          <ac:chgData name="Nguyen Chi Son" userId="606856d02e9d83ac" providerId="LiveId" clId="{6D243AD4-F978-4D67-A959-3DC053EDE48D}" dt="2022-05-09T22:37:56.270" v="4621" actId="1076"/>
          <ac:picMkLst>
            <pc:docMk/>
            <pc:sldMk cId="1219282801" sldId="781"/>
            <ac:picMk id="12" creationId="{8C4E97C3-F4E1-C0B0-16DA-B8FA083AC2F0}"/>
          </ac:picMkLst>
        </pc:picChg>
      </pc:sldChg>
      <pc:sldChg chg="addSp delSp modSp add mod">
        <pc:chgData name="Nguyen Chi Son" userId="606856d02e9d83ac" providerId="LiveId" clId="{6D243AD4-F978-4D67-A959-3DC053EDE48D}" dt="2022-05-09T23:05:39.826" v="5282" actId="1076"/>
        <pc:sldMkLst>
          <pc:docMk/>
          <pc:sldMk cId="3014091475" sldId="782"/>
        </pc:sldMkLst>
        <pc:spChg chg="mod">
          <ac:chgData name="Nguyen Chi Son" userId="606856d02e9d83ac" providerId="LiveId" clId="{6D243AD4-F978-4D67-A959-3DC053EDE48D}" dt="2022-05-09T22:47:06.355" v="5035" actId="20577"/>
          <ac:spMkLst>
            <pc:docMk/>
            <pc:sldMk cId="3014091475" sldId="782"/>
            <ac:spMk id="2" creationId="{BA8A6260-CA4B-46A9-A06E-C71EE59E6992}"/>
          </ac:spMkLst>
        </pc:spChg>
        <pc:spChg chg="del mod">
          <ac:chgData name="Nguyen Chi Son" userId="606856d02e9d83ac" providerId="LiveId" clId="{6D243AD4-F978-4D67-A959-3DC053EDE48D}" dt="2022-05-09T23:00:46.391" v="5116" actId="478"/>
          <ac:spMkLst>
            <pc:docMk/>
            <pc:sldMk cId="3014091475" sldId="782"/>
            <ac:spMk id="6" creationId="{88401D78-E8E5-4B33-952F-54CD58F78924}"/>
          </ac:spMkLst>
        </pc:spChg>
        <pc:spChg chg="mod">
          <ac:chgData name="Nguyen Chi Son" userId="606856d02e9d83ac" providerId="LiveId" clId="{6D243AD4-F978-4D67-A959-3DC053EDE48D}" dt="2022-05-09T22:57:56.127" v="5110" actId="14100"/>
          <ac:spMkLst>
            <pc:docMk/>
            <pc:sldMk cId="3014091475" sldId="782"/>
            <ac:spMk id="12" creationId="{CAC6F461-55C4-43A2-9ECA-C87005473EB8}"/>
          </ac:spMkLst>
        </pc:spChg>
        <pc:spChg chg="add mod">
          <ac:chgData name="Nguyen Chi Son" userId="606856d02e9d83ac" providerId="LiveId" clId="{6D243AD4-F978-4D67-A959-3DC053EDE48D}" dt="2022-05-09T22:57:52.520" v="5109" actId="14100"/>
          <ac:spMkLst>
            <pc:docMk/>
            <pc:sldMk cId="3014091475" sldId="782"/>
            <ac:spMk id="13" creationId="{9C931C15-612C-9208-4F04-621991E64600}"/>
          </ac:spMkLst>
        </pc:spChg>
        <pc:spChg chg="add mod">
          <ac:chgData name="Nguyen Chi Son" userId="606856d02e9d83ac" providerId="LiveId" clId="{6D243AD4-F978-4D67-A959-3DC053EDE48D}" dt="2022-05-09T22:58:02.287" v="5112" actId="1076"/>
          <ac:spMkLst>
            <pc:docMk/>
            <pc:sldMk cId="3014091475" sldId="782"/>
            <ac:spMk id="14" creationId="{3BF6A4EC-44C6-3B3B-9E68-BC4B4CB248FA}"/>
          </ac:spMkLst>
        </pc:spChg>
        <pc:spChg chg="add mod">
          <ac:chgData name="Nguyen Chi Son" userId="606856d02e9d83ac" providerId="LiveId" clId="{6D243AD4-F978-4D67-A959-3DC053EDE48D}" dt="2022-05-09T23:05:39.826" v="5282" actId="1076"/>
          <ac:spMkLst>
            <pc:docMk/>
            <pc:sldMk cId="3014091475" sldId="782"/>
            <ac:spMk id="16" creationId="{0119BE91-3FD4-9980-7595-365DEEE2A376}"/>
          </ac:spMkLst>
        </pc:spChg>
        <pc:graphicFrameChg chg="mod">
          <ac:chgData name="Nguyen Chi Son" userId="606856d02e9d83ac" providerId="LiveId" clId="{6D243AD4-F978-4D67-A959-3DC053EDE48D}" dt="2022-05-09T23:01:21.054" v="5126" actId="1076"/>
          <ac:graphicFrameMkLst>
            <pc:docMk/>
            <pc:sldMk cId="3014091475" sldId="782"/>
            <ac:graphicFrameMk id="9" creationId="{5C0A4534-B3B9-450D-A1D7-0B99D9DA0F6B}"/>
          </ac:graphicFrameMkLst>
        </pc:graphicFrameChg>
        <pc:graphicFrameChg chg="add mod">
          <ac:chgData name="Nguyen Chi Son" userId="606856d02e9d83ac" providerId="LiveId" clId="{6D243AD4-F978-4D67-A959-3DC053EDE48D}" dt="2022-05-09T22:58:00.056" v="5111" actId="1076"/>
          <ac:graphicFrameMkLst>
            <pc:docMk/>
            <pc:sldMk cId="3014091475" sldId="782"/>
            <ac:graphicFrameMk id="15" creationId="{44436E0A-85A4-10BF-B5CE-56FC49539F26}"/>
          </ac:graphicFrameMkLst>
        </pc:graphicFrameChg>
        <pc:picChg chg="del">
          <ac:chgData name="Nguyen Chi Son" userId="606856d02e9d83ac" providerId="LiveId" clId="{6D243AD4-F978-4D67-A959-3DC053EDE48D}" dt="2022-05-09T22:51:40.277" v="5043" actId="478"/>
          <ac:picMkLst>
            <pc:docMk/>
            <pc:sldMk cId="3014091475" sldId="782"/>
            <ac:picMk id="4" creationId="{57E467ED-81E7-430E-9F30-ED47D7F123D8}"/>
          </ac:picMkLst>
        </pc:picChg>
        <pc:picChg chg="add del mod">
          <ac:chgData name="Nguyen Chi Son" userId="606856d02e9d83ac" providerId="LiveId" clId="{6D243AD4-F978-4D67-A959-3DC053EDE48D}" dt="2022-05-09T22:50:30.544" v="5038" actId="478"/>
          <ac:picMkLst>
            <pc:docMk/>
            <pc:sldMk cId="3014091475" sldId="782"/>
            <ac:picMk id="5" creationId="{87D12CC8-DB26-EC02-889F-87F91EBAE509}"/>
          </ac:picMkLst>
        </pc:picChg>
        <pc:picChg chg="add del mod">
          <ac:chgData name="Nguyen Chi Son" userId="606856d02e9d83ac" providerId="LiveId" clId="{6D243AD4-F978-4D67-A959-3DC053EDE48D}" dt="2022-05-09T22:51:24.711" v="5042" actId="478"/>
          <ac:picMkLst>
            <pc:docMk/>
            <pc:sldMk cId="3014091475" sldId="782"/>
            <ac:picMk id="8" creationId="{CEDC4C16-6327-CC1C-7476-6AF013914923}"/>
          </ac:picMkLst>
        </pc:picChg>
        <pc:picChg chg="add mod">
          <ac:chgData name="Nguyen Chi Son" userId="606856d02e9d83ac" providerId="LiveId" clId="{6D243AD4-F978-4D67-A959-3DC053EDE48D}" dt="2022-05-09T23:01:27.870" v="5129" actId="1076"/>
          <ac:picMkLst>
            <pc:docMk/>
            <pc:sldMk cId="3014091475" sldId="782"/>
            <ac:picMk id="11" creationId="{05D96BD5-9C07-6F23-61E0-2C40A94E1053}"/>
          </ac:picMkLst>
        </pc:picChg>
        <pc:cxnChg chg="add del mod">
          <ac:chgData name="Nguyen Chi Son" userId="606856d02e9d83ac" providerId="LiveId" clId="{6D243AD4-F978-4D67-A959-3DC053EDE48D}" dt="2022-05-09T23:04:15.672" v="5159" actId="478"/>
          <ac:cxnSpMkLst>
            <pc:docMk/>
            <pc:sldMk cId="3014091475" sldId="782"/>
            <ac:cxnSpMk id="18" creationId="{1D24E2C5-5A0C-5B25-9E9D-9D5A81CD79B5}"/>
          </ac:cxnSpMkLst>
        </pc:cxnChg>
      </pc:sldChg>
      <pc:sldChg chg="addSp delSp modSp add mod addAnim delAnim modAnim">
        <pc:chgData name="Nguyen Chi Son" userId="606856d02e9d83ac" providerId="LiveId" clId="{6D243AD4-F978-4D67-A959-3DC053EDE48D}" dt="2022-05-10T02:49:15.261" v="11930"/>
        <pc:sldMkLst>
          <pc:docMk/>
          <pc:sldMk cId="3514233349" sldId="783"/>
        </pc:sldMkLst>
        <pc:spChg chg="add del">
          <ac:chgData name="Nguyen Chi Son" userId="606856d02e9d83ac" providerId="LiveId" clId="{6D243AD4-F978-4D67-A959-3DC053EDE48D}" dt="2022-05-09T23:15:00.186" v="5649" actId="478"/>
          <ac:spMkLst>
            <pc:docMk/>
            <pc:sldMk cId="3514233349" sldId="783"/>
            <ac:spMk id="14" creationId="{A530074C-9975-4D4F-AC15-005B11433C74}"/>
          </ac:spMkLst>
        </pc:spChg>
        <pc:spChg chg="add del mod">
          <ac:chgData name="Nguyen Chi Son" userId="606856d02e9d83ac" providerId="LiveId" clId="{6D243AD4-F978-4D67-A959-3DC053EDE48D}" dt="2022-05-09T23:18:30.017" v="5803" actId="12788"/>
          <ac:spMkLst>
            <pc:docMk/>
            <pc:sldMk cId="3514233349" sldId="783"/>
            <ac:spMk id="15" creationId="{EC5263CE-BE2F-44C4-BD89-2666D2873C33}"/>
          </ac:spMkLst>
        </pc:spChg>
        <pc:spChg chg="mod">
          <ac:chgData name="Nguyen Chi Son" userId="606856d02e9d83ac" providerId="LiveId" clId="{6D243AD4-F978-4D67-A959-3DC053EDE48D}" dt="2022-05-09T23:25:24.430" v="6130" actId="20577"/>
          <ac:spMkLst>
            <pc:docMk/>
            <pc:sldMk cId="3514233349" sldId="783"/>
            <ac:spMk id="19" creationId="{9C339D16-68E4-43C4-A62E-D0146138D23B}"/>
          </ac:spMkLst>
        </pc:spChg>
        <pc:spChg chg="add mod">
          <ac:chgData name="Nguyen Chi Son" userId="606856d02e9d83ac" providerId="LiveId" clId="{6D243AD4-F978-4D67-A959-3DC053EDE48D}" dt="2022-05-09T23:25:36.182" v="6181" actId="20577"/>
          <ac:spMkLst>
            <pc:docMk/>
            <pc:sldMk cId="3514233349" sldId="783"/>
            <ac:spMk id="21" creationId="{48AC10ED-74D7-E207-09FA-70C90E1296ED}"/>
          </ac:spMkLst>
        </pc:spChg>
        <pc:spChg chg="mod">
          <ac:chgData name="Nguyen Chi Son" userId="606856d02e9d83ac" providerId="LiveId" clId="{6D243AD4-F978-4D67-A959-3DC053EDE48D}" dt="2022-05-09T23:26:56.492" v="6205" actId="1036"/>
          <ac:spMkLst>
            <pc:docMk/>
            <pc:sldMk cId="3514233349" sldId="783"/>
            <ac:spMk id="25" creationId="{0D5A494E-EF26-2F8E-A832-BDE3D4B4142A}"/>
          </ac:spMkLst>
        </pc:spChg>
        <pc:spChg chg="mod">
          <ac:chgData name="Nguyen Chi Son" userId="606856d02e9d83ac" providerId="LiveId" clId="{6D243AD4-F978-4D67-A959-3DC053EDE48D}" dt="2022-05-09T23:27:00.636" v="6216" actId="1036"/>
          <ac:spMkLst>
            <pc:docMk/>
            <pc:sldMk cId="3514233349" sldId="783"/>
            <ac:spMk id="26" creationId="{52579209-DABA-D0A0-056F-9A50F430061C}"/>
          </ac:spMkLst>
        </pc:spChg>
        <pc:grpChg chg="add mod ord">
          <ac:chgData name="Nguyen Chi Son" userId="606856d02e9d83ac" providerId="LiveId" clId="{6D243AD4-F978-4D67-A959-3DC053EDE48D}" dt="2022-05-09T23:17:06.226" v="5695" actId="167"/>
          <ac:grpSpMkLst>
            <pc:docMk/>
            <pc:sldMk cId="3514233349" sldId="783"/>
            <ac:grpSpMk id="2" creationId="{486CD856-B8C2-1B14-F197-99D23FF9E919}"/>
          </ac:grpSpMkLst>
        </pc:grpChg>
        <pc:graphicFrameChg chg="add del">
          <ac:chgData name="Nguyen Chi Son" userId="606856d02e9d83ac" providerId="LiveId" clId="{6D243AD4-F978-4D67-A959-3DC053EDE48D}" dt="2022-05-09T23:15:00.697" v="5650" actId="478"/>
          <ac:graphicFrameMkLst>
            <pc:docMk/>
            <pc:sldMk cId="3514233349" sldId="783"/>
            <ac:graphicFrameMk id="13" creationId="{80DA1C4B-FD6F-EA77-52DA-CBA73A7EACB1}"/>
          </ac:graphicFrameMkLst>
        </pc:graphicFrameChg>
        <pc:graphicFrameChg chg="add del">
          <ac:chgData name="Nguyen Chi Son" userId="606856d02e9d83ac" providerId="LiveId" clId="{6D243AD4-F978-4D67-A959-3DC053EDE48D}" dt="2022-05-09T23:15:01.081" v="5651" actId="478"/>
          <ac:graphicFrameMkLst>
            <pc:docMk/>
            <pc:sldMk cId="3514233349" sldId="783"/>
            <ac:graphicFrameMk id="16" creationId="{E92C1995-82EA-FA0B-9053-BB1C5D0D11D0}"/>
          </ac:graphicFrameMkLst>
        </pc:graphicFrameChg>
        <pc:graphicFrameChg chg="add del">
          <ac:chgData name="Nguyen Chi Son" userId="606856d02e9d83ac" providerId="LiveId" clId="{6D243AD4-F978-4D67-A959-3DC053EDE48D}" dt="2022-05-09T23:15:01.592" v="5652" actId="478"/>
          <ac:graphicFrameMkLst>
            <pc:docMk/>
            <pc:sldMk cId="3514233349" sldId="783"/>
            <ac:graphicFrameMk id="17" creationId="{1AA985A1-081C-53AC-2690-9739D6944289}"/>
          </ac:graphicFrameMkLst>
        </pc:graphicFrameChg>
        <pc:graphicFrameChg chg="add mod">
          <ac:chgData name="Nguyen Chi Son" userId="606856d02e9d83ac" providerId="LiveId" clId="{6D243AD4-F978-4D67-A959-3DC053EDE48D}" dt="2022-05-09T23:26:22.692" v="6195" actId="1076"/>
          <ac:graphicFrameMkLst>
            <pc:docMk/>
            <pc:sldMk cId="3514233349" sldId="783"/>
            <ac:graphicFrameMk id="22" creationId="{A2670A03-6190-73EC-5EA7-F3E86533F90D}"/>
          </ac:graphicFrameMkLst>
        </pc:graphicFrameChg>
        <pc:graphicFrameChg chg="add mod">
          <ac:chgData name="Nguyen Chi Son" userId="606856d02e9d83ac" providerId="LiveId" clId="{6D243AD4-F978-4D67-A959-3DC053EDE48D}" dt="2022-05-09T23:26:18.908" v="6194" actId="1076"/>
          <ac:graphicFrameMkLst>
            <pc:docMk/>
            <pc:sldMk cId="3514233349" sldId="783"/>
            <ac:graphicFrameMk id="24" creationId="{20B90098-6BA6-2590-27FA-BFAE2F1EADCD}"/>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7" creationId="{42E8FFD0-2AD1-1A4B-9EE9-EBED28D580D4}"/>
          </ac:graphicFrameMkLst>
        </pc:graphicFrameChg>
        <pc:graphicFrameChg chg="add del mod">
          <ac:chgData name="Nguyen Chi Son" userId="606856d02e9d83ac" providerId="LiveId" clId="{6D243AD4-F978-4D67-A959-3DC053EDE48D}" dt="2022-05-09T23:24:56.796" v="6097" actId="478"/>
          <ac:graphicFrameMkLst>
            <pc:docMk/>
            <pc:sldMk cId="3514233349" sldId="783"/>
            <ac:graphicFrameMk id="28" creationId="{59BF2B5F-9D15-8F79-1FCC-D4D38346B285}"/>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9" creationId="{1F397B3A-3E4A-3EA4-118E-93736A998FA9}"/>
          </ac:graphicFrameMkLst>
        </pc:graphicFrameChg>
        <pc:graphicFrameChg chg="add del mod">
          <ac:chgData name="Nguyen Chi Son" userId="606856d02e9d83ac" providerId="LiveId" clId="{6D243AD4-F978-4D67-A959-3DC053EDE48D}" dt="2022-05-09T23:25:43.820" v="6185" actId="478"/>
          <ac:graphicFrameMkLst>
            <pc:docMk/>
            <pc:sldMk cId="3514233349" sldId="783"/>
            <ac:graphicFrameMk id="31" creationId="{0D2F4DDA-46C0-B83A-E90B-C13DBCABB9F9}"/>
          </ac:graphicFrameMkLst>
        </pc:graphicFrameChg>
        <pc:graphicFrameChg chg="add mod">
          <ac:chgData name="Nguyen Chi Son" userId="606856d02e9d83ac" providerId="LiveId" clId="{6D243AD4-F978-4D67-A959-3DC053EDE48D}" dt="2022-05-09T23:26:13.268" v="6193" actId="1076"/>
          <ac:graphicFrameMkLst>
            <pc:docMk/>
            <pc:sldMk cId="3514233349" sldId="783"/>
            <ac:graphicFrameMk id="32" creationId="{06D50666-67D8-BDA5-611C-7AE3004DAD43}"/>
          </ac:graphicFrameMkLst>
        </pc:graphicFrameChg>
        <pc:picChg chg="mod">
          <ac:chgData name="Nguyen Chi Son" userId="606856d02e9d83ac" providerId="LiveId" clId="{6D243AD4-F978-4D67-A959-3DC053EDE48D}" dt="2022-05-09T23:16:52.989" v="5692" actId="164"/>
          <ac:picMkLst>
            <pc:docMk/>
            <pc:sldMk cId="3514233349" sldId="783"/>
            <ac:picMk id="3" creationId="{F8AF86E7-6716-1DA8-CC8D-749851C8D1FE}"/>
          </ac:picMkLst>
        </pc:picChg>
        <pc:picChg chg="mod">
          <ac:chgData name="Nguyen Chi Son" userId="606856d02e9d83ac" providerId="LiveId" clId="{6D243AD4-F978-4D67-A959-3DC053EDE48D}" dt="2022-05-09T23:17:20.855" v="5749" actId="1038"/>
          <ac:picMkLst>
            <pc:docMk/>
            <pc:sldMk cId="3514233349" sldId="783"/>
            <ac:picMk id="9" creationId="{D106480E-61A9-477D-9721-10DE87258CA2}"/>
          </ac:picMkLst>
        </pc:picChg>
        <pc:picChg chg="add del mod modCrop">
          <ac:chgData name="Nguyen Chi Son" userId="606856d02e9d83ac" providerId="LiveId" clId="{6D243AD4-F978-4D67-A959-3DC053EDE48D}" dt="2022-05-09T23:24:29.987" v="6074" actId="478"/>
          <ac:picMkLst>
            <pc:docMk/>
            <pc:sldMk cId="3514233349" sldId="783"/>
            <ac:picMk id="30" creationId="{E2FAAA00-4D64-87E1-69D4-E5DBE1189174}"/>
          </ac:picMkLst>
        </pc:picChg>
        <pc:cxnChg chg="add del mod">
          <ac:chgData name="Nguyen Chi Son" userId="606856d02e9d83ac" providerId="LiveId" clId="{6D243AD4-F978-4D67-A959-3DC053EDE48D}" dt="2022-05-09T23:16:52.989" v="5692" actId="164"/>
          <ac:cxnSpMkLst>
            <pc:docMk/>
            <pc:sldMk cId="3514233349" sldId="783"/>
            <ac:cxnSpMk id="18" creationId="{270D70F4-4549-8879-7378-A9262E0D030C}"/>
          </ac:cxnSpMkLst>
        </pc:cxnChg>
        <pc:cxnChg chg="mod">
          <ac:chgData name="Nguyen Chi Son" userId="606856d02e9d83ac" providerId="LiveId" clId="{6D243AD4-F978-4D67-A959-3DC053EDE48D}" dt="2022-05-09T23:16:52.989" v="5692" actId="164"/>
          <ac:cxnSpMkLst>
            <pc:docMk/>
            <pc:sldMk cId="3514233349" sldId="783"/>
            <ac:cxnSpMk id="20" creationId="{82938206-8838-8197-590C-88FC9F6EDFA0}"/>
          </ac:cxnSpMkLst>
        </pc:cxnChg>
        <pc:cxnChg chg="mod">
          <ac:chgData name="Nguyen Chi Son" userId="606856d02e9d83ac" providerId="LiveId" clId="{6D243AD4-F978-4D67-A959-3DC053EDE48D}" dt="2022-05-09T23:16:52.989" v="5692" actId="164"/>
          <ac:cxnSpMkLst>
            <pc:docMk/>
            <pc:sldMk cId="3514233349" sldId="783"/>
            <ac:cxnSpMk id="23" creationId="{EF62FD74-FD05-ADA8-5E46-2C99F854B75E}"/>
          </ac:cxnSpMkLst>
        </pc:cxnChg>
      </pc:sldChg>
      <pc:sldChg chg="addSp delSp modSp add del mod delAnim">
        <pc:chgData name="Nguyen Chi Son" userId="606856d02e9d83ac" providerId="LiveId" clId="{6D243AD4-F978-4D67-A959-3DC053EDE48D}" dt="2022-05-10T00:59:08.441" v="7936" actId="47"/>
        <pc:sldMkLst>
          <pc:docMk/>
          <pc:sldMk cId="227209950" sldId="784"/>
        </pc:sldMkLst>
        <pc:spChg chg="mod">
          <ac:chgData name="Nguyen Chi Son" userId="606856d02e9d83ac" providerId="LiveId" clId="{6D243AD4-F978-4D67-A959-3DC053EDE48D}" dt="2022-05-10T00:41:21.846" v="6480" actId="20577"/>
          <ac:spMkLst>
            <pc:docMk/>
            <pc:sldMk cId="227209950" sldId="784"/>
            <ac:spMk id="2" creationId="{BA8A6260-CA4B-46A9-A06E-C71EE59E6992}"/>
          </ac:spMkLst>
        </pc:spChg>
        <pc:spChg chg="del">
          <ac:chgData name="Nguyen Chi Son" userId="606856d02e9d83ac" providerId="LiveId" clId="{6D243AD4-F978-4D67-A959-3DC053EDE48D}" dt="2022-05-10T00:36:48.482" v="6379" actId="478"/>
          <ac:spMkLst>
            <pc:docMk/>
            <pc:sldMk cId="227209950" sldId="784"/>
            <ac:spMk id="5" creationId="{5FCB6675-D220-43C6-AA0B-F5516442E11D}"/>
          </ac:spMkLst>
        </pc:spChg>
        <pc:spChg chg="add mod">
          <ac:chgData name="Nguyen Chi Son" userId="606856d02e9d83ac" providerId="LiveId" clId="{6D243AD4-F978-4D67-A959-3DC053EDE48D}" dt="2022-05-10T00:45:45.293" v="7366" actId="207"/>
          <ac:spMkLst>
            <pc:docMk/>
            <pc:sldMk cId="227209950" sldId="784"/>
            <ac:spMk id="11" creationId="{D28DD9EF-2CCF-E401-79E6-9032252F5FF9}"/>
          </ac:spMkLst>
        </pc:spChg>
        <pc:graphicFrameChg chg="del">
          <ac:chgData name="Nguyen Chi Son" userId="606856d02e9d83ac" providerId="LiveId" clId="{6D243AD4-F978-4D67-A959-3DC053EDE48D}" dt="2022-05-10T00:39:50.214" v="6380" actId="478"/>
          <ac:graphicFrameMkLst>
            <pc:docMk/>
            <pc:sldMk cId="227209950" sldId="784"/>
            <ac:graphicFrameMk id="6" creationId="{958CE3FE-48E3-45E6-9EFF-37A1076F5283}"/>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8" creationId="{B63BE909-3838-46BD-B286-31B8298D9894}"/>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9" creationId="{E6ABDB40-C45A-4A3E-B632-FE812F0BD4E9}"/>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10" creationId="{A6C4EAB6-8BD5-42F0-AD68-EEB1D5501FF4}"/>
          </ac:graphicFrameMkLst>
        </pc:graphicFrameChg>
      </pc:sldChg>
      <pc:sldChg chg="delSp add del modAnim">
        <pc:chgData name="Nguyen Chi Son" userId="606856d02e9d83ac" providerId="LiveId" clId="{6D243AD4-F978-4D67-A959-3DC053EDE48D}" dt="2022-05-09T23:26:49.457" v="6198" actId="47"/>
        <pc:sldMkLst>
          <pc:docMk/>
          <pc:sldMk cId="2796048029" sldId="784"/>
        </pc:sldMkLst>
        <pc:spChg chg="del">
          <ac:chgData name="Nguyen Chi Son" userId="606856d02e9d83ac" providerId="LiveId" clId="{6D243AD4-F978-4D67-A959-3DC053EDE48D}" dt="2022-05-09T23:26:38.685" v="6197" actId="478"/>
          <ac:spMkLst>
            <pc:docMk/>
            <pc:sldMk cId="2796048029" sldId="784"/>
            <ac:spMk id="15" creationId="{EC5263CE-BE2F-44C4-BD89-2666D2873C33}"/>
          </ac:spMkLst>
        </pc:spChg>
        <pc:spChg chg="del">
          <ac:chgData name="Nguyen Chi Son" userId="606856d02e9d83ac" providerId="LiveId" clId="{6D243AD4-F978-4D67-A959-3DC053EDE48D}" dt="2022-05-09T23:26:38.685" v="6197" actId="478"/>
          <ac:spMkLst>
            <pc:docMk/>
            <pc:sldMk cId="2796048029" sldId="784"/>
            <ac:spMk id="19" creationId="{9C339D16-68E4-43C4-A62E-D0146138D23B}"/>
          </ac:spMkLst>
        </pc:spChg>
        <pc:spChg chg="del">
          <ac:chgData name="Nguyen Chi Son" userId="606856d02e9d83ac" providerId="LiveId" clId="{6D243AD4-F978-4D67-A959-3DC053EDE48D}" dt="2022-05-09T23:26:38.685" v="6197" actId="478"/>
          <ac:spMkLst>
            <pc:docMk/>
            <pc:sldMk cId="2796048029" sldId="784"/>
            <ac:spMk id="21" creationId="{48AC10ED-74D7-E207-09FA-70C90E1296ED}"/>
          </ac:spMkLst>
        </pc:spChg>
        <pc:spChg chg="del">
          <ac:chgData name="Nguyen Chi Son" userId="606856d02e9d83ac" providerId="LiveId" clId="{6D243AD4-F978-4D67-A959-3DC053EDE48D}" dt="2022-05-09T23:26:38.685" v="6197" actId="478"/>
          <ac:spMkLst>
            <pc:docMk/>
            <pc:sldMk cId="2796048029" sldId="784"/>
            <ac:spMk id="25" creationId="{0D5A494E-EF26-2F8E-A832-BDE3D4B4142A}"/>
          </ac:spMkLst>
        </pc:spChg>
        <pc:spChg chg="del">
          <ac:chgData name="Nguyen Chi Son" userId="606856d02e9d83ac" providerId="LiveId" clId="{6D243AD4-F978-4D67-A959-3DC053EDE48D}" dt="2022-05-09T23:26:38.685" v="6197" actId="478"/>
          <ac:spMkLst>
            <pc:docMk/>
            <pc:sldMk cId="2796048029" sldId="784"/>
            <ac:spMk id="26" creationId="{52579209-DABA-D0A0-056F-9A50F430061C}"/>
          </ac:spMkLst>
        </pc:spChg>
        <pc:grpChg chg="del">
          <ac:chgData name="Nguyen Chi Son" userId="606856d02e9d83ac" providerId="LiveId" clId="{6D243AD4-F978-4D67-A959-3DC053EDE48D}" dt="2022-05-09T23:26:38.685" v="6197" actId="478"/>
          <ac:grpSpMkLst>
            <pc:docMk/>
            <pc:sldMk cId="2796048029" sldId="784"/>
            <ac:grpSpMk id="2" creationId="{486CD856-B8C2-1B14-F197-99D23FF9E919}"/>
          </ac:grpSpMkLst>
        </pc:grpChg>
        <pc:graphicFrameChg chg="del">
          <ac:chgData name="Nguyen Chi Son" userId="606856d02e9d83ac" providerId="LiveId" clId="{6D243AD4-F978-4D67-A959-3DC053EDE48D}" dt="2022-05-09T23:26:38.685" v="6197" actId="478"/>
          <ac:graphicFrameMkLst>
            <pc:docMk/>
            <pc:sldMk cId="2796048029" sldId="784"/>
            <ac:graphicFrameMk id="22" creationId="{A2670A03-6190-73EC-5EA7-F3E86533F90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4" creationId="{20B90098-6BA6-2590-27FA-BFAE2F1EADC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7" creationId="{42E8FFD0-2AD1-1A4B-9EE9-EBED28D580D4}"/>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9" creationId="{1F397B3A-3E4A-3EA4-118E-93736A998FA9}"/>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32" creationId="{06D50666-67D8-BDA5-611C-7AE3004DAD43}"/>
          </ac:graphicFrameMkLst>
        </pc:graphicFrameChg>
        <pc:picChg chg="del">
          <ac:chgData name="Nguyen Chi Son" userId="606856d02e9d83ac" providerId="LiveId" clId="{6D243AD4-F978-4D67-A959-3DC053EDE48D}" dt="2022-05-09T23:26:38.685" v="6197" actId="478"/>
          <ac:picMkLst>
            <pc:docMk/>
            <pc:sldMk cId="2796048029" sldId="784"/>
            <ac:picMk id="9" creationId="{D106480E-61A9-477D-9721-10DE87258CA2}"/>
          </ac:picMkLst>
        </pc:picChg>
      </pc:sldChg>
      <pc:sldChg chg="addSp delSp modSp add mod delAnim modAnim">
        <pc:chgData name="Nguyen Chi Son" userId="606856d02e9d83ac" providerId="LiveId" clId="{6D243AD4-F978-4D67-A959-3DC053EDE48D}" dt="2022-05-10T02:49:48.388" v="11939"/>
        <pc:sldMkLst>
          <pc:docMk/>
          <pc:sldMk cId="3278121036" sldId="785"/>
        </pc:sldMkLst>
        <pc:spChg chg="del">
          <ac:chgData name="Nguyen Chi Son" userId="606856d02e9d83ac" providerId="LiveId" clId="{6D243AD4-F978-4D67-A959-3DC053EDE48D}" dt="2022-05-10T01:06:20.579" v="8277" actId="478"/>
          <ac:spMkLst>
            <pc:docMk/>
            <pc:sldMk cId="3278121036" sldId="785"/>
            <ac:spMk id="14" creationId="{A530074C-9975-4D4F-AC15-005B11433C74}"/>
          </ac:spMkLst>
        </pc:spChg>
        <pc:spChg chg="del">
          <ac:chgData name="Nguyen Chi Son" userId="606856d02e9d83ac" providerId="LiveId" clId="{6D243AD4-F978-4D67-A959-3DC053EDE48D}" dt="2022-05-10T01:06:20.579" v="8277" actId="478"/>
          <ac:spMkLst>
            <pc:docMk/>
            <pc:sldMk cId="3278121036" sldId="785"/>
            <ac:spMk id="15" creationId="{EC5263CE-BE2F-44C4-BD89-2666D2873C33}"/>
          </ac:spMkLst>
        </pc:spChg>
        <pc:spChg chg="add mod">
          <ac:chgData name="Nguyen Chi Son" userId="606856d02e9d83ac" providerId="LiveId" clId="{6D243AD4-F978-4D67-A959-3DC053EDE48D}" dt="2022-05-10T01:06:20.881" v="8278"/>
          <ac:spMkLst>
            <pc:docMk/>
            <pc:sldMk cId="3278121036" sldId="785"/>
            <ac:spMk id="16" creationId="{3D8285F7-5972-A463-C1EB-DC3F1FFE52A0}"/>
          </ac:spMkLst>
        </pc:spChg>
        <pc:spChg chg="add mod">
          <ac:chgData name="Nguyen Chi Son" userId="606856d02e9d83ac" providerId="LiveId" clId="{6D243AD4-F978-4D67-A959-3DC053EDE48D}" dt="2022-05-10T01:06:20.881" v="8278"/>
          <ac:spMkLst>
            <pc:docMk/>
            <pc:sldMk cId="3278121036" sldId="785"/>
            <ac:spMk id="18" creationId="{B3B0B2A1-6AD8-6BC0-A5D4-FD27F3C34484}"/>
          </ac:spMkLst>
        </pc:spChg>
        <pc:spChg chg="mod">
          <ac:chgData name="Nguyen Chi Son" userId="606856d02e9d83ac" providerId="LiveId" clId="{6D243AD4-F978-4D67-A959-3DC053EDE48D}" dt="2022-05-10T01:21:30.798" v="8640" actId="20577"/>
          <ac:spMkLst>
            <pc:docMk/>
            <pc:sldMk cId="3278121036" sldId="785"/>
            <ac:spMk id="21" creationId="{50CCF181-DD22-1EFD-8B79-74BB108C144B}"/>
          </ac:spMkLst>
        </pc:spChg>
        <pc:spChg chg="add del mod">
          <ac:chgData name="Nguyen Chi Son" userId="606856d02e9d83ac" providerId="LiveId" clId="{6D243AD4-F978-4D67-A959-3DC053EDE48D}" dt="2022-05-10T01:21:33.592" v="8641" actId="478"/>
          <ac:spMkLst>
            <pc:docMk/>
            <pc:sldMk cId="3278121036" sldId="785"/>
            <ac:spMk id="25" creationId="{82C21226-CD12-1F2A-D8F0-67C871A0B7EE}"/>
          </ac:spMkLst>
        </pc:spChg>
        <pc:spChg chg="mod">
          <ac:chgData name="Nguyen Chi Son" userId="606856d02e9d83ac" providerId="LiveId" clId="{6D243AD4-F978-4D67-A959-3DC053EDE48D}" dt="2022-05-10T00:58:22.667" v="7913" actId="1076"/>
          <ac:spMkLst>
            <pc:docMk/>
            <pc:sldMk cId="3278121036" sldId="785"/>
            <ac:spMk id="26" creationId="{CD1D6AFE-9958-4D1E-9CD2-A14264240D52}"/>
          </ac:spMkLst>
        </pc:spChg>
        <pc:spChg chg="add del mod">
          <ac:chgData name="Nguyen Chi Son" userId="606856d02e9d83ac" providerId="LiveId" clId="{6D243AD4-F978-4D67-A959-3DC053EDE48D}" dt="2022-05-10T01:21:34.807" v="8642" actId="478"/>
          <ac:spMkLst>
            <pc:docMk/>
            <pc:sldMk cId="3278121036" sldId="785"/>
            <ac:spMk id="29" creationId="{C7045003-3EFA-6488-92FD-89873F413BC7}"/>
          </ac:spMkLst>
        </pc:spChg>
        <pc:spChg chg="add mod">
          <ac:chgData name="Nguyen Chi Son" userId="606856d02e9d83ac" providerId="LiveId" clId="{6D243AD4-F978-4D67-A959-3DC053EDE48D}" dt="2022-05-10T01:06:27.099" v="8279"/>
          <ac:spMkLst>
            <pc:docMk/>
            <pc:sldMk cId="3278121036" sldId="785"/>
            <ac:spMk id="30" creationId="{838B18E4-DC53-B570-58C6-ECC3F5065557}"/>
          </ac:spMkLst>
        </pc:spChg>
        <pc:graphicFrameChg chg="add mod">
          <ac:chgData name="Nguyen Chi Son" userId="606856d02e9d83ac" providerId="LiveId" clId="{6D243AD4-F978-4D67-A959-3DC053EDE48D}" dt="2022-05-10T01:06:20.881" v="8278"/>
          <ac:graphicFrameMkLst>
            <pc:docMk/>
            <pc:sldMk cId="3278121036" sldId="785"/>
            <ac:graphicFrameMk id="17" creationId="{BEF7788B-8DC8-5B4D-A0BA-E73F3E50DB3B}"/>
          </ac:graphicFrameMkLst>
        </pc:graphicFrameChg>
        <pc:graphicFrameChg chg="del mod">
          <ac:chgData name="Nguyen Chi Son" userId="606856d02e9d83ac" providerId="LiveId" clId="{6D243AD4-F978-4D67-A959-3DC053EDE48D}" dt="2022-05-10T01:06:20.579" v="8277" actId="478"/>
          <ac:graphicFrameMkLst>
            <pc:docMk/>
            <pc:sldMk cId="3278121036" sldId="785"/>
            <ac:graphicFrameMk id="20" creationId="{D72E10A1-EEFC-F859-3478-12AF31EF80AC}"/>
          </ac:graphicFrameMkLst>
        </pc:graphicFrameChg>
        <pc:picChg chg="mod">
          <ac:chgData name="Nguyen Chi Son" userId="606856d02e9d83ac" providerId="LiveId" clId="{6D243AD4-F978-4D67-A959-3DC053EDE48D}" dt="2022-05-10T00:58:09.802" v="7879" actId="196"/>
          <ac:picMkLst>
            <pc:docMk/>
            <pc:sldMk cId="3278121036" sldId="785"/>
            <ac:picMk id="22" creationId="{93222A87-91ED-4181-B1B0-A0B0D9FE2D30}"/>
          </ac:picMkLst>
        </pc:picChg>
        <pc:cxnChg chg="add del mod">
          <ac:chgData name="Nguyen Chi Son" userId="606856d02e9d83ac" providerId="LiveId" clId="{6D243AD4-F978-4D67-A959-3DC053EDE48D}" dt="2022-05-10T01:21:33.592" v="8641" actId="478"/>
          <ac:cxnSpMkLst>
            <pc:docMk/>
            <pc:sldMk cId="3278121036" sldId="785"/>
            <ac:cxnSpMk id="23" creationId="{ACB4786F-6714-E420-815E-020BD7D8BD95}"/>
          </ac:cxnSpMkLst>
        </pc:cxnChg>
        <pc:cxnChg chg="mod">
          <ac:chgData name="Nguyen Chi Son" userId="606856d02e9d83ac" providerId="LiveId" clId="{6D243AD4-F978-4D67-A959-3DC053EDE48D}" dt="2022-05-10T00:58:18.909" v="7911" actId="1037"/>
          <ac:cxnSpMkLst>
            <pc:docMk/>
            <pc:sldMk cId="3278121036" sldId="785"/>
            <ac:cxnSpMk id="24" creationId="{F21BDA72-869D-4250-88C3-F2480ADEC55F}"/>
          </ac:cxnSpMkLst>
        </pc:cxnChg>
        <pc:cxnChg chg="add del mod">
          <ac:chgData name="Nguyen Chi Son" userId="606856d02e9d83ac" providerId="LiveId" clId="{6D243AD4-F978-4D67-A959-3DC053EDE48D}" dt="2022-05-10T01:21:33.592" v="8641" actId="478"/>
          <ac:cxnSpMkLst>
            <pc:docMk/>
            <pc:sldMk cId="3278121036" sldId="785"/>
            <ac:cxnSpMk id="28" creationId="{1AD4AC11-4727-E73B-4943-C5E0671F9001}"/>
          </ac:cxnSpMkLst>
        </pc:cxnChg>
      </pc:sldChg>
      <pc:sldChg chg="addSp delSp modSp add mod delAnim modAnim">
        <pc:chgData name="Nguyen Chi Son" userId="606856d02e9d83ac" providerId="LiveId" clId="{6D243AD4-F978-4D67-A959-3DC053EDE48D}" dt="2022-05-10T02:53:38.522" v="12031"/>
        <pc:sldMkLst>
          <pc:docMk/>
          <pc:sldMk cId="4062520160" sldId="786"/>
        </pc:sldMkLst>
        <pc:spChg chg="mod">
          <ac:chgData name="Nguyen Chi Son" userId="606856d02e9d83ac" providerId="LiveId" clId="{6D243AD4-F978-4D67-A959-3DC053EDE48D}" dt="2022-05-10T01:18:03.703" v="8538" actId="20577"/>
          <ac:spMkLst>
            <pc:docMk/>
            <pc:sldMk cId="4062520160" sldId="786"/>
            <ac:spMk id="14" creationId="{A530074C-9975-4D4F-AC15-005B11433C74}"/>
          </ac:spMkLst>
        </pc:spChg>
        <pc:spChg chg="del mod">
          <ac:chgData name="Nguyen Chi Son" userId="606856d02e9d83ac" providerId="LiveId" clId="{6D243AD4-F978-4D67-A959-3DC053EDE48D}" dt="2022-05-10T01:08:18.428" v="8317" actId="478"/>
          <ac:spMkLst>
            <pc:docMk/>
            <pc:sldMk cId="4062520160" sldId="786"/>
            <ac:spMk id="15" creationId="{EC5263CE-BE2F-44C4-BD89-2666D2873C33}"/>
          </ac:spMkLst>
        </pc:spChg>
        <pc:spChg chg="mod">
          <ac:chgData name="Nguyen Chi Son" userId="606856d02e9d83ac" providerId="LiveId" clId="{6D243AD4-F978-4D67-A959-3DC053EDE48D}" dt="2022-05-10T01:02:01.387" v="8122" actId="20577"/>
          <ac:spMkLst>
            <pc:docMk/>
            <pc:sldMk cId="4062520160" sldId="786"/>
            <ac:spMk id="26" creationId="{CD1D6AFE-9958-4D1E-9CD2-A14264240D52}"/>
          </ac:spMkLst>
        </pc:spChg>
        <pc:spChg chg="mod">
          <ac:chgData name="Nguyen Chi Son" userId="606856d02e9d83ac" providerId="LiveId" clId="{6D243AD4-F978-4D67-A959-3DC053EDE48D}" dt="2022-05-10T01:02:06.625" v="8124" actId="1076"/>
          <ac:spMkLst>
            <pc:docMk/>
            <pc:sldMk cId="4062520160" sldId="786"/>
            <ac:spMk id="27" creationId="{DB6DD82A-4CA8-4623-BC36-43439A2C4434}"/>
          </ac:spMkLst>
        </pc:spChg>
        <pc:spChg chg="add del mod">
          <ac:chgData name="Nguyen Chi Son" userId="606856d02e9d83ac" providerId="LiveId" clId="{6D243AD4-F978-4D67-A959-3DC053EDE48D}" dt="2022-05-10T01:21:57.765" v="8651" actId="478"/>
          <ac:spMkLst>
            <pc:docMk/>
            <pc:sldMk cId="4062520160" sldId="786"/>
            <ac:spMk id="30" creationId="{14242EE3-1BBA-E52F-904C-00471BFBE26E}"/>
          </ac:spMkLst>
        </pc:spChg>
        <pc:spChg chg="add mod">
          <ac:chgData name="Nguyen Chi Son" userId="606856d02e9d83ac" providerId="LiveId" clId="{6D243AD4-F978-4D67-A959-3DC053EDE48D}" dt="2022-05-10T01:11:06.250" v="8468" actId="1076"/>
          <ac:spMkLst>
            <pc:docMk/>
            <pc:sldMk cId="4062520160" sldId="786"/>
            <ac:spMk id="31" creationId="{9FB5392C-8E74-D438-8BF7-5DFFA7D18C77}"/>
          </ac:spMkLst>
        </pc:spChg>
        <pc:spChg chg="add mod">
          <ac:chgData name="Nguyen Chi Son" userId="606856d02e9d83ac" providerId="LiveId" clId="{6D243AD4-F978-4D67-A959-3DC053EDE48D}" dt="2022-05-10T01:22:09.424" v="8760" actId="20577"/>
          <ac:spMkLst>
            <pc:docMk/>
            <pc:sldMk cId="4062520160" sldId="786"/>
            <ac:spMk id="32" creationId="{6D132548-C836-CEAF-1992-2E58A8D3484A}"/>
          </ac:spMkLst>
        </pc:spChg>
        <pc:spChg chg="add mod">
          <ac:chgData name="Nguyen Chi Son" userId="606856d02e9d83ac" providerId="LiveId" clId="{6D243AD4-F978-4D67-A959-3DC053EDE48D}" dt="2022-05-10T01:08:28.458" v="8327"/>
          <ac:spMkLst>
            <pc:docMk/>
            <pc:sldMk cId="4062520160" sldId="786"/>
            <ac:spMk id="33" creationId="{C7172027-4F61-8E1F-4662-7EAD5E6F344A}"/>
          </ac:spMkLst>
        </pc:spChg>
        <pc:graphicFrameChg chg="del">
          <ac:chgData name="Nguyen Chi Son" userId="606856d02e9d83ac" providerId="LiveId" clId="{6D243AD4-F978-4D67-A959-3DC053EDE48D}" dt="2022-05-10T00:59:57.953" v="7948" actId="478"/>
          <ac:graphicFrameMkLst>
            <pc:docMk/>
            <pc:sldMk cId="4062520160" sldId="786"/>
            <ac:graphicFrameMk id="13" creationId="{93877B7C-1BB9-4A36-B685-B97727B0F31B}"/>
          </ac:graphicFrameMkLst>
        </pc:graphicFrameChg>
        <pc:graphicFrameChg chg="del">
          <ac:chgData name="Nguyen Chi Son" userId="606856d02e9d83ac" providerId="LiveId" clId="{6D243AD4-F978-4D67-A959-3DC053EDE48D}" dt="2022-05-10T00:59:56.526" v="7947" actId="478"/>
          <ac:graphicFrameMkLst>
            <pc:docMk/>
            <pc:sldMk cId="4062520160" sldId="786"/>
            <ac:graphicFrameMk id="16" creationId="{B11A5CA0-5F43-4EBA-B901-1FB23B551E76}"/>
          </ac:graphicFrameMkLst>
        </pc:graphicFrameChg>
        <pc:graphicFrameChg chg="del">
          <ac:chgData name="Nguyen Chi Son" userId="606856d02e9d83ac" providerId="LiveId" clId="{6D243AD4-F978-4D67-A959-3DC053EDE48D}" dt="2022-05-10T00:59:55.223" v="7945" actId="478"/>
          <ac:graphicFrameMkLst>
            <pc:docMk/>
            <pc:sldMk cId="4062520160" sldId="786"/>
            <ac:graphicFrameMk id="17" creationId="{26E13E92-87BD-4853-B63B-82BFB2B09132}"/>
          </ac:graphicFrameMkLst>
        </pc:graphicFrameChg>
        <pc:graphicFrameChg chg="del">
          <ac:chgData name="Nguyen Chi Son" userId="606856d02e9d83ac" providerId="LiveId" clId="{6D243AD4-F978-4D67-A959-3DC053EDE48D}" dt="2022-05-10T00:59:55.991" v="7946" actId="478"/>
          <ac:graphicFrameMkLst>
            <pc:docMk/>
            <pc:sldMk cId="4062520160" sldId="786"/>
            <ac:graphicFrameMk id="18" creationId="{E4B914AD-F8F3-4055-8BE4-568DC8188E56}"/>
          </ac:graphicFrameMkLst>
        </pc:graphicFrameChg>
        <pc:graphicFrameChg chg="add mod">
          <ac:chgData name="Nguyen Chi Son" userId="606856d02e9d83ac" providerId="LiveId" clId="{6D243AD4-F978-4D67-A959-3DC053EDE48D}" dt="2022-05-10T01:11:52.794" v="8508" actId="1035"/>
          <ac:graphicFrameMkLst>
            <pc:docMk/>
            <pc:sldMk cId="4062520160" sldId="786"/>
            <ac:graphicFrameMk id="22" creationId="{12D3960A-FB8D-F0D4-8A84-3537CAECAE4B}"/>
          </ac:graphicFrameMkLst>
        </pc:graphicFrameChg>
        <pc:cxnChg chg="add del mod">
          <ac:chgData name="Nguyen Chi Son" userId="606856d02e9d83ac" providerId="LiveId" clId="{6D243AD4-F978-4D67-A959-3DC053EDE48D}" dt="2022-05-10T01:21:57.765" v="8651" actId="478"/>
          <ac:cxnSpMkLst>
            <pc:docMk/>
            <pc:sldMk cId="4062520160" sldId="786"/>
            <ac:cxnSpMk id="29" creationId="{C891265C-ADC4-0EB2-DE4F-2B4B46CC26BC}"/>
          </ac:cxnSpMkLst>
        </pc:cxnChg>
      </pc:sldChg>
      <pc:sldChg chg="addSp delSp modSp add mod delAnim modAnim">
        <pc:chgData name="Nguyen Chi Son" userId="606856d02e9d83ac" providerId="LiveId" clId="{6D243AD4-F978-4D67-A959-3DC053EDE48D}" dt="2022-05-10T02:50:44.908" v="11950"/>
        <pc:sldMkLst>
          <pc:docMk/>
          <pc:sldMk cId="2806807792" sldId="787"/>
        </pc:sldMkLst>
        <pc:spChg chg="del">
          <ac:chgData name="Nguyen Chi Son" userId="606856d02e9d83ac" providerId="LiveId" clId="{6D243AD4-F978-4D67-A959-3DC053EDE48D}" dt="2022-05-10T01:10:51.046" v="8449" actId="478"/>
          <ac:spMkLst>
            <pc:docMk/>
            <pc:sldMk cId="2806807792" sldId="787"/>
            <ac:spMk id="14" creationId="{A530074C-9975-4D4F-AC15-005B11433C74}"/>
          </ac:spMkLst>
        </pc:spChg>
        <pc:spChg chg="del">
          <ac:chgData name="Nguyen Chi Son" userId="606856d02e9d83ac" providerId="LiveId" clId="{6D243AD4-F978-4D67-A959-3DC053EDE48D}" dt="2022-05-10T01:10:51.046" v="8449" actId="478"/>
          <ac:spMkLst>
            <pc:docMk/>
            <pc:sldMk cId="2806807792" sldId="787"/>
            <ac:spMk id="15" creationId="{EC5263CE-BE2F-44C4-BD89-2666D2873C33}"/>
          </ac:spMkLst>
        </pc:spChg>
        <pc:spChg chg="add del mod">
          <ac:chgData name="Nguyen Chi Son" userId="606856d02e9d83ac" providerId="LiveId" clId="{6D243AD4-F978-4D67-A959-3DC053EDE48D}" dt="2022-05-10T01:11:20.372" v="8477" actId="478"/>
          <ac:spMkLst>
            <pc:docMk/>
            <pc:sldMk cId="2806807792" sldId="787"/>
            <ac:spMk id="26" creationId="{34BA1DE6-2761-4107-49E9-6BE587EFC50F}"/>
          </ac:spMkLst>
        </pc:spChg>
        <pc:spChg chg="mod">
          <ac:chgData name="Nguyen Chi Son" userId="606856d02e9d83ac" providerId="LiveId" clId="{6D243AD4-F978-4D67-A959-3DC053EDE48D}" dt="2022-05-10T01:24:18.474" v="8812" actId="20577"/>
          <ac:spMkLst>
            <pc:docMk/>
            <pc:sldMk cId="2806807792" sldId="787"/>
            <ac:spMk id="35" creationId="{12648DC9-AD67-4470-80FD-2DB5C917A29E}"/>
          </ac:spMkLst>
        </pc:spChg>
        <pc:spChg chg="mod">
          <ac:chgData name="Nguyen Chi Son" userId="606856d02e9d83ac" providerId="LiveId" clId="{6D243AD4-F978-4D67-A959-3DC053EDE48D}" dt="2022-05-10T01:24:19.777" v="8813" actId="20577"/>
          <ac:spMkLst>
            <pc:docMk/>
            <pc:sldMk cId="2806807792" sldId="787"/>
            <ac:spMk id="36" creationId="{B2B6DEED-D282-4646-8D37-15F782A68155}"/>
          </ac:spMkLst>
        </pc:spChg>
        <pc:spChg chg="del">
          <ac:chgData name="Nguyen Chi Son" userId="606856d02e9d83ac" providerId="LiveId" clId="{6D243AD4-F978-4D67-A959-3DC053EDE48D}" dt="2022-05-10T01:10:51.046" v="8449" actId="478"/>
          <ac:spMkLst>
            <pc:docMk/>
            <pc:sldMk cId="2806807792" sldId="787"/>
            <ac:spMk id="38" creationId="{CCCB0DF8-D665-4161-8E8F-DB8DCF04F067}"/>
          </ac:spMkLst>
        </pc:spChg>
        <pc:spChg chg="add del mod">
          <ac:chgData name="Nguyen Chi Son" userId="606856d02e9d83ac" providerId="LiveId" clId="{6D243AD4-F978-4D67-A959-3DC053EDE48D}" dt="2022-05-10T01:11:20.372" v="8477" actId="478"/>
          <ac:spMkLst>
            <pc:docMk/>
            <pc:sldMk cId="2806807792" sldId="787"/>
            <ac:spMk id="40" creationId="{DE089CA5-91ED-262B-C319-5801DC72CE52}"/>
          </ac:spMkLst>
        </pc:spChg>
        <pc:spChg chg="add del mod">
          <ac:chgData name="Nguyen Chi Son" userId="606856d02e9d83ac" providerId="LiveId" clId="{6D243AD4-F978-4D67-A959-3DC053EDE48D}" dt="2022-05-10T01:11:20.372" v="8477" actId="478"/>
          <ac:spMkLst>
            <pc:docMk/>
            <pc:sldMk cId="2806807792" sldId="787"/>
            <ac:spMk id="41" creationId="{8A79226D-945E-F450-B16D-48914246340B}"/>
          </ac:spMkLst>
        </pc:spChg>
        <pc:spChg chg="add del mod">
          <ac:chgData name="Nguyen Chi Son" userId="606856d02e9d83ac" providerId="LiveId" clId="{6D243AD4-F978-4D67-A959-3DC053EDE48D}" dt="2022-05-10T01:11:20.372" v="8477" actId="478"/>
          <ac:spMkLst>
            <pc:docMk/>
            <pc:sldMk cId="2806807792" sldId="787"/>
            <ac:spMk id="42" creationId="{796C57D6-D5C9-4D5C-C911-85507FD64342}"/>
          </ac:spMkLst>
        </pc:spChg>
        <pc:spChg chg="add del mod">
          <ac:chgData name="Nguyen Chi Son" userId="606856d02e9d83ac" providerId="LiveId" clId="{6D243AD4-F978-4D67-A959-3DC053EDE48D}" dt="2022-05-10T01:11:20.372" v="8477" actId="478"/>
          <ac:spMkLst>
            <pc:docMk/>
            <pc:sldMk cId="2806807792" sldId="787"/>
            <ac:spMk id="43" creationId="{FF72E5FE-247A-F2D9-32E1-29E6D6D1D462}"/>
          </ac:spMkLst>
        </pc:spChg>
        <pc:spChg chg="add del mod">
          <ac:chgData name="Nguyen Chi Son" userId="606856d02e9d83ac" providerId="LiveId" clId="{6D243AD4-F978-4D67-A959-3DC053EDE48D}" dt="2022-05-10T01:11:22.450" v="8479"/>
          <ac:spMkLst>
            <pc:docMk/>
            <pc:sldMk cId="2806807792" sldId="787"/>
            <ac:spMk id="45" creationId="{0EEF074D-0ECF-0B5D-88E6-396AA0871032}"/>
          </ac:spMkLst>
        </pc:spChg>
        <pc:spChg chg="add del mod">
          <ac:chgData name="Nguyen Chi Son" userId="606856d02e9d83ac" providerId="LiveId" clId="{6D243AD4-F978-4D67-A959-3DC053EDE48D}" dt="2022-05-10T01:11:22.450" v="8479"/>
          <ac:spMkLst>
            <pc:docMk/>
            <pc:sldMk cId="2806807792" sldId="787"/>
            <ac:spMk id="46" creationId="{0F7CB828-F849-17A5-A430-BF1B3F668BC0}"/>
          </ac:spMkLst>
        </pc:spChg>
        <pc:spChg chg="add del mod">
          <ac:chgData name="Nguyen Chi Son" userId="606856d02e9d83ac" providerId="LiveId" clId="{6D243AD4-F978-4D67-A959-3DC053EDE48D}" dt="2022-05-10T01:11:22.450" v="8479"/>
          <ac:spMkLst>
            <pc:docMk/>
            <pc:sldMk cId="2806807792" sldId="787"/>
            <ac:spMk id="49" creationId="{DCAC3029-6255-D9AA-D8EB-779C7B0084F4}"/>
          </ac:spMkLst>
        </pc:spChg>
        <pc:spChg chg="add del mod">
          <ac:chgData name="Nguyen Chi Son" userId="606856d02e9d83ac" providerId="LiveId" clId="{6D243AD4-F978-4D67-A959-3DC053EDE48D}" dt="2022-05-10T01:11:22.450" v="8479"/>
          <ac:spMkLst>
            <pc:docMk/>
            <pc:sldMk cId="2806807792" sldId="787"/>
            <ac:spMk id="50" creationId="{787827E6-A7B8-050C-6092-9BAFA6D2024D}"/>
          </ac:spMkLst>
        </pc:spChg>
        <pc:spChg chg="add del mod">
          <ac:chgData name="Nguyen Chi Son" userId="606856d02e9d83ac" providerId="LiveId" clId="{6D243AD4-F978-4D67-A959-3DC053EDE48D}" dt="2022-05-10T01:11:22.450" v="8479"/>
          <ac:spMkLst>
            <pc:docMk/>
            <pc:sldMk cId="2806807792" sldId="787"/>
            <ac:spMk id="51" creationId="{B686E357-8F5E-6C2C-D04C-F7A60BEED8CB}"/>
          </ac:spMkLst>
        </pc:spChg>
        <pc:spChg chg="add del mod">
          <ac:chgData name="Nguyen Chi Son" userId="606856d02e9d83ac" providerId="LiveId" clId="{6D243AD4-F978-4D67-A959-3DC053EDE48D}" dt="2022-05-10T01:11:22.450" v="8479"/>
          <ac:spMkLst>
            <pc:docMk/>
            <pc:sldMk cId="2806807792" sldId="787"/>
            <ac:spMk id="52" creationId="{470AB4A9-645F-D2B3-75A9-F2EB3675108F}"/>
          </ac:spMkLst>
        </pc:spChg>
        <pc:spChg chg="add mod">
          <ac:chgData name="Nguyen Chi Son" userId="606856d02e9d83ac" providerId="LiveId" clId="{6D243AD4-F978-4D67-A959-3DC053EDE48D}" dt="2022-05-10T01:56:23.949" v="9965" actId="5793"/>
          <ac:spMkLst>
            <pc:docMk/>
            <pc:sldMk cId="2806807792" sldId="787"/>
            <ac:spMk id="53" creationId="{112B75AE-5F83-072E-DDA4-D117CFE80B41}"/>
          </ac:spMkLst>
        </pc:spChg>
        <pc:spChg chg="add del mod">
          <ac:chgData name="Nguyen Chi Son" userId="606856d02e9d83ac" providerId="LiveId" clId="{6D243AD4-F978-4D67-A959-3DC053EDE48D}" dt="2022-05-10T01:22:40.542" v="8761" actId="478"/>
          <ac:spMkLst>
            <pc:docMk/>
            <pc:sldMk cId="2806807792" sldId="787"/>
            <ac:spMk id="56" creationId="{D57D6523-2EE6-774B-86F3-AC8B4A9E9932}"/>
          </ac:spMkLst>
        </pc:spChg>
        <pc:spChg chg="add mod">
          <ac:chgData name="Nguyen Chi Son" userId="606856d02e9d83ac" providerId="LiveId" clId="{6D243AD4-F978-4D67-A959-3DC053EDE48D}" dt="2022-05-10T01:11:29.899" v="8494" actId="1035"/>
          <ac:spMkLst>
            <pc:docMk/>
            <pc:sldMk cId="2806807792" sldId="787"/>
            <ac:spMk id="57" creationId="{626428BF-997B-2047-41B3-465B44887A9D}"/>
          </ac:spMkLst>
        </pc:spChg>
        <pc:spChg chg="add mod">
          <ac:chgData name="Nguyen Chi Son" userId="606856d02e9d83ac" providerId="LiveId" clId="{6D243AD4-F978-4D67-A959-3DC053EDE48D}" dt="2022-05-10T01:43:47.532" v="9335" actId="58"/>
          <ac:spMkLst>
            <pc:docMk/>
            <pc:sldMk cId="2806807792" sldId="787"/>
            <ac:spMk id="58" creationId="{1681926D-4503-546B-E82D-6A10D2F6CCB5}"/>
          </ac:spMkLst>
        </pc:spChg>
        <pc:spChg chg="add mod">
          <ac:chgData name="Nguyen Chi Son" userId="606856d02e9d83ac" providerId="LiveId" clId="{6D243AD4-F978-4D67-A959-3DC053EDE48D}" dt="2022-05-10T01:11:29.899" v="8494" actId="1035"/>
          <ac:spMkLst>
            <pc:docMk/>
            <pc:sldMk cId="2806807792" sldId="787"/>
            <ac:spMk id="59" creationId="{4B008929-5AF6-8988-9DD2-B4F2BA64DF2B}"/>
          </ac:spMkLst>
        </pc:spChg>
        <pc:graphicFrameChg chg="del">
          <ac:chgData name="Nguyen Chi Son" userId="606856d02e9d83ac" providerId="LiveId" clId="{6D243AD4-F978-4D67-A959-3DC053EDE48D}" dt="2022-05-10T01:10:51.046" v="8449" actId="478"/>
          <ac:graphicFrameMkLst>
            <pc:docMk/>
            <pc:sldMk cId="2806807792" sldId="787"/>
            <ac:graphicFrameMk id="16" creationId="{B11A5CA0-5F43-4EBA-B901-1FB23B551E7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7" creationId="{26E13E92-87BD-4853-B63B-82BFB2B0913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8" creationId="{E4B914AD-F8F3-4055-8BE4-568DC8188E5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2" creationId="{4E96C7B9-B811-4176-9E8E-0F3DB8D21A93}"/>
          </ac:graphicFrameMkLst>
        </pc:graphicFrameChg>
        <pc:graphicFrameChg chg="add del mod">
          <ac:chgData name="Nguyen Chi Son" userId="606856d02e9d83ac" providerId="LiveId" clId="{6D243AD4-F978-4D67-A959-3DC053EDE48D}" dt="2022-05-10T01:11:20.372" v="8477" actId="478"/>
          <ac:graphicFrameMkLst>
            <pc:docMk/>
            <pc:sldMk cId="2806807792" sldId="787"/>
            <ac:graphicFrameMk id="27" creationId="{768A77AD-6AD0-BA58-CBFD-93861754627B}"/>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9" creationId="{60465367-521E-40C3-9C99-A0241FCEBE2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0" creationId="{48CE5211-4935-4B8D-8482-9533145DB4F0}"/>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1" creationId="{B42BC061-B2F2-4F64-B623-8079C1990613}"/>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2" creationId="{9E804F30-297E-4012-9349-A7B32235BB40}"/>
          </ac:graphicFrameMkLst>
        </pc:graphicFrameChg>
        <pc:graphicFrameChg chg="add del mod">
          <ac:chgData name="Nguyen Chi Son" userId="606856d02e9d83ac" providerId="LiveId" clId="{6D243AD4-F978-4D67-A959-3DC053EDE48D}" dt="2022-05-10T01:11:22.450" v="8479"/>
          <ac:graphicFrameMkLst>
            <pc:docMk/>
            <pc:sldMk cId="2806807792" sldId="787"/>
            <ac:graphicFrameMk id="47" creationId="{542F07F6-E0C0-7937-3E54-2F40A73B04B6}"/>
          </ac:graphicFrameMkLst>
        </pc:graphicFrameChg>
        <pc:graphicFrameChg chg="add del mod">
          <ac:chgData name="Nguyen Chi Son" userId="606856d02e9d83ac" providerId="LiveId" clId="{6D243AD4-F978-4D67-A959-3DC053EDE48D}" dt="2022-05-10T01:24:07.392" v="8788" actId="478"/>
          <ac:graphicFrameMkLst>
            <pc:docMk/>
            <pc:sldMk cId="2806807792" sldId="787"/>
            <ac:graphicFrameMk id="54" creationId="{20B7B5DB-DF84-32F2-8B6E-036D74647B88}"/>
          </ac:graphicFrameMkLst>
        </pc:graphicFrameChg>
        <pc:graphicFrameChg chg="add mod">
          <ac:chgData name="Nguyen Chi Son" userId="606856d02e9d83ac" providerId="LiveId" clId="{6D243AD4-F978-4D67-A959-3DC053EDE48D}" dt="2022-05-10T01:25:10.542" v="8877" actId="1035"/>
          <ac:graphicFrameMkLst>
            <pc:docMk/>
            <pc:sldMk cId="2806807792" sldId="787"/>
            <ac:graphicFrameMk id="60" creationId="{6062C9D4-B646-3444-6881-DAB53EAA523E}"/>
          </ac:graphicFrameMkLst>
        </pc:graphicFrameChg>
        <pc:cxnChg chg="add del mod">
          <ac:chgData name="Nguyen Chi Son" userId="606856d02e9d83ac" providerId="LiveId" clId="{6D243AD4-F978-4D67-A959-3DC053EDE48D}" dt="2022-05-10T01:11:20.372" v="8477" actId="478"/>
          <ac:cxnSpMkLst>
            <pc:docMk/>
            <pc:sldMk cId="2806807792" sldId="787"/>
            <ac:cxnSpMk id="39" creationId="{1EE98EA4-3B9A-5AD8-F340-AB9F1EC1BC17}"/>
          </ac:cxnSpMkLst>
        </pc:cxnChg>
        <pc:cxnChg chg="add del mod">
          <ac:chgData name="Nguyen Chi Son" userId="606856d02e9d83ac" providerId="LiveId" clId="{6D243AD4-F978-4D67-A959-3DC053EDE48D}" dt="2022-05-10T01:11:22.450" v="8479"/>
          <ac:cxnSpMkLst>
            <pc:docMk/>
            <pc:sldMk cId="2806807792" sldId="787"/>
            <ac:cxnSpMk id="44" creationId="{9DEE3E3C-2DB1-9056-F5BC-7EFA2E449EF9}"/>
          </ac:cxnSpMkLst>
        </pc:cxnChg>
        <pc:cxnChg chg="add del mod">
          <ac:chgData name="Nguyen Chi Son" userId="606856d02e9d83ac" providerId="LiveId" clId="{6D243AD4-F978-4D67-A959-3DC053EDE48D}" dt="2022-05-10T01:11:22.450" v="8479"/>
          <ac:cxnSpMkLst>
            <pc:docMk/>
            <pc:sldMk cId="2806807792" sldId="787"/>
            <ac:cxnSpMk id="48" creationId="{553AB619-BDC9-392F-A07F-03300E2B4C2C}"/>
          </ac:cxnSpMkLst>
        </pc:cxnChg>
        <pc:cxnChg chg="add del mod">
          <ac:chgData name="Nguyen Chi Son" userId="606856d02e9d83ac" providerId="LiveId" clId="{6D243AD4-F978-4D67-A959-3DC053EDE48D}" dt="2022-05-10T01:22:40.542" v="8761" actId="478"/>
          <ac:cxnSpMkLst>
            <pc:docMk/>
            <pc:sldMk cId="2806807792" sldId="787"/>
            <ac:cxnSpMk id="55" creationId="{AD76FEBE-5373-175E-2183-BE08D6213971}"/>
          </ac:cxnSpMkLst>
        </pc:cxnChg>
      </pc:sldChg>
      <pc:sldChg chg="addSp delSp modSp add mod delAnim modAnim">
        <pc:chgData name="Nguyen Chi Son" userId="606856d02e9d83ac" providerId="LiveId" clId="{6D243AD4-F978-4D67-A959-3DC053EDE48D}" dt="2022-05-10T02:50:26.243" v="11946"/>
        <pc:sldMkLst>
          <pc:docMk/>
          <pc:sldMk cId="2750845603" sldId="788"/>
        </pc:sldMkLst>
        <pc:spChg chg="mod">
          <ac:chgData name="Nguyen Chi Son" userId="606856d02e9d83ac" providerId="LiveId" clId="{6D243AD4-F978-4D67-A959-3DC053EDE48D}" dt="2022-05-10T01:56:28.965" v="9968" actId="20577"/>
          <ac:spMkLst>
            <pc:docMk/>
            <pc:sldMk cId="2750845603" sldId="788"/>
            <ac:spMk id="53" creationId="{112B75AE-5F83-072E-DDA4-D117CFE80B41}"/>
          </ac:spMkLst>
        </pc:spChg>
        <pc:spChg chg="del mod">
          <ac:chgData name="Nguyen Chi Son" userId="606856d02e9d83ac" providerId="LiveId" clId="{6D243AD4-F978-4D67-A959-3DC053EDE48D}" dt="2022-05-10T01:46:02.835" v="9431" actId="478"/>
          <ac:spMkLst>
            <pc:docMk/>
            <pc:sldMk cId="2750845603" sldId="788"/>
            <ac:spMk id="58" creationId="{1681926D-4503-546B-E82D-6A10D2F6CCB5}"/>
          </ac:spMkLst>
        </pc:spChg>
        <pc:graphicFrameChg chg="add mod">
          <ac:chgData name="Nguyen Chi Son" userId="606856d02e9d83ac" providerId="LiveId" clId="{6D243AD4-F978-4D67-A959-3DC053EDE48D}" dt="2022-05-10T01:47:19.973" v="9440" actId="1076"/>
          <ac:graphicFrameMkLst>
            <pc:docMk/>
            <pc:sldMk cId="2750845603" sldId="788"/>
            <ac:graphicFrameMk id="22" creationId="{75DD69D5-86B7-E733-2076-C5531FD2B0D6}"/>
          </ac:graphicFrameMkLst>
        </pc:graphicFrameChg>
      </pc:sldChg>
      <pc:sldChg chg="addSp delSp modSp add mod delAnim modAnim">
        <pc:chgData name="Nguyen Chi Son" userId="606856d02e9d83ac" providerId="LiveId" clId="{6D243AD4-F978-4D67-A959-3DC053EDE48D}" dt="2022-05-10T02:53:12.754" v="12030"/>
        <pc:sldMkLst>
          <pc:docMk/>
          <pc:sldMk cId="1403186154" sldId="789"/>
        </pc:sldMkLst>
        <pc:spChg chg="add mod">
          <ac:chgData name="Nguyen Chi Son" userId="606856d02e9d83ac" providerId="LiveId" clId="{6D243AD4-F978-4D67-A959-3DC053EDE48D}" dt="2022-05-10T02:02:42.107" v="10038" actId="1076"/>
          <ac:spMkLst>
            <pc:docMk/>
            <pc:sldMk cId="1403186154" sldId="789"/>
            <ac:spMk id="16" creationId="{20437F63-991D-4CA1-3CD1-0E0BD2329DF3}"/>
          </ac:spMkLst>
        </pc:spChg>
        <pc:spChg chg="mod">
          <ac:chgData name="Nguyen Chi Son" userId="606856d02e9d83ac" providerId="LiveId" clId="{6D243AD4-F978-4D67-A959-3DC053EDE48D}" dt="2022-05-10T02:33:51.252" v="10982" actId="20577"/>
          <ac:spMkLst>
            <pc:docMk/>
            <pc:sldMk cId="1403186154" sldId="789"/>
            <ac:spMk id="19" creationId="{9C339D16-68E4-43C4-A62E-D0146138D23B}"/>
          </ac:spMkLst>
        </pc:spChg>
        <pc:spChg chg="del">
          <ac:chgData name="Nguyen Chi Son" userId="606856d02e9d83ac" providerId="LiveId" clId="{6D243AD4-F978-4D67-A959-3DC053EDE48D}" dt="2022-05-10T01:48:35.924" v="9442" actId="478"/>
          <ac:spMkLst>
            <pc:docMk/>
            <pc:sldMk cId="1403186154" sldId="789"/>
            <ac:spMk id="20" creationId="{08CE1102-CA77-4608-B428-8C6F1F6A5480}"/>
          </ac:spMkLst>
        </pc:spChg>
        <pc:spChg chg="del">
          <ac:chgData name="Nguyen Chi Son" userId="606856d02e9d83ac" providerId="LiveId" clId="{6D243AD4-F978-4D67-A959-3DC053EDE48D}" dt="2022-05-10T01:48:35.924" v="9442" actId="478"/>
          <ac:spMkLst>
            <pc:docMk/>
            <pc:sldMk cId="1403186154" sldId="789"/>
            <ac:spMk id="21" creationId="{6B00622C-4FBB-4182-9D48-F59B3C49B799}"/>
          </ac:spMkLst>
        </pc:spChg>
        <pc:spChg chg="del">
          <ac:chgData name="Nguyen Chi Son" userId="606856d02e9d83ac" providerId="LiveId" clId="{6D243AD4-F978-4D67-A959-3DC053EDE48D}" dt="2022-05-10T01:48:35.924" v="9442" actId="478"/>
          <ac:spMkLst>
            <pc:docMk/>
            <pc:sldMk cId="1403186154" sldId="789"/>
            <ac:spMk id="28" creationId="{D46309C5-5371-4322-B302-5322A187EB80}"/>
          </ac:spMkLst>
        </pc:spChg>
        <pc:spChg chg="mod">
          <ac:chgData name="Nguyen Chi Son" userId="606856d02e9d83ac" providerId="LiveId" clId="{6D243AD4-F978-4D67-A959-3DC053EDE48D}" dt="2022-05-10T01:50:10.092" v="9814"/>
          <ac:spMkLst>
            <pc:docMk/>
            <pc:sldMk cId="1403186154" sldId="789"/>
            <ac:spMk id="29" creationId="{C9F361D1-4706-619F-B730-50ED4EF75AA1}"/>
          </ac:spMkLst>
        </pc:spChg>
        <pc:spChg chg="mod">
          <ac:chgData name="Nguyen Chi Son" userId="606856d02e9d83ac" providerId="LiveId" clId="{6D243AD4-F978-4D67-A959-3DC053EDE48D}" dt="2022-05-10T01:50:10.092" v="9814"/>
          <ac:spMkLst>
            <pc:docMk/>
            <pc:sldMk cId="1403186154" sldId="789"/>
            <ac:spMk id="30" creationId="{A431CB05-36F5-537C-5E55-E9D5BB539F0A}"/>
          </ac:spMkLst>
        </pc:spChg>
        <pc:spChg chg="mod">
          <ac:chgData name="Nguyen Chi Son" userId="606856d02e9d83ac" providerId="LiveId" clId="{6D243AD4-F978-4D67-A959-3DC053EDE48D}" dt="2022-05-10T01:50:10.092" v="9814"/>
          <ac:spMkLst>
            <pc:docMk/>
            <pc:sldMk cId="1403186154" sldId="789"/>
            <ac:spMk id="31" creationId="{483C1D83-ED28-0E13-0F18-774D45DE05C1}"/>
          </ac:spMkLst>
        </pc:spChg>
        <pc:spChg chg="mod">
          <ac:chgData name="Nguyen Chi Son" userId="606856d02e9d83ac" providerId="LiveId" clId="{6D243AD4-F978-4D67-A959-3DC053EDE48D}" dt="2022-05-10T01:50:10.092" v="9814"/>
          <ac:spMkLst>
            <pc:docMk/>
            <pc:sldMk cId="1403186154" sldId="789"/>
            <ac:spMk id="32" creationId="{AA85FB2B-321C-CF1F-38B0-21CE080A0709}"/>
          </ac:spMkLst>
        </pc:spChg>
        <pc:spChg chg="del">
          <ac:chgData name="Nguyen Chi Son" userId="606856d02e9d83ac" providerId="LiveId" clId="{6D243AD4-F978-4D67-A959-3DC053EDE48D}" dt="2022-05-10T01:48:35.924" v="9442" actId="478"/>
          <ac:spMkLst>
            <pc:docMk/>
            <pc:sldMk cId="1403186154" sldId="789"/>
            <ac:spMk id="35" creationId="{12648DC9-AD67-4470-80FD-2DB5C917A29E}"/>
          </ac:spMkLst>
        </pc:spChg>
        <pc:spChg chg="del">
          <ac:chgData name="Nguyen Chi Son" userId="606856d02e9d83ac" providerId="LiveId" clId="{6D243AD4-F978-4D67-A959-3DC053EDE48D}" dt="2022-05-10T01:48:35.924" v="9442" actId="478"/>
          <ac:spMkLst>
            <pc:docMk/>
            <pc:sldMk cId="1403186154" sldId="789"/>
            <ac:spMk id="36" creationId="{B2B6DEED-D282-4646-8D37-15F782A68155}"/>
          </ac:spMkLst>
        </pc:spChg>
        <pc:spChg chg="add mod">
          <ac:chgData name="Nguyen Chi Son" userId="606856d02e9d83ac" providerId="LiveId" clId="{6D243AD4-F978-4D67-A959-3DC053EDE48D}" dt="2022-05-10T02:02:42.107" v="10038" actId="1076"/>
          <ac:spMkLst>
            <pc:docMk/>
            <pc:sldMk cId="1403186154" sldId="789"/>
            <ac:spMk id="44" creationId="{97DD0C62-89EE-FF79-4251-EB10549FF2C6}"/>
          </ac:spMkLst>
        </pc:spChg>
        <pc:spChg chg="add mod">
          <ac:chgData name="Nguyen Chi Son" userId="606856d02e9d83ac" providerId="LiveId" clId="{6D243AD4-F978-4D67-A959-3DC053EDE48D}" dt="2022-05-10T02:02:42.107" v="10038" actId="1076"/>
          <ac:spMkLst>
            <pc:docMk/>
            <pc:sldMk cId="1403186154" sldId="789"/>
            <ac:spMk id="45" creationId="{D50724F1-DF2A-C42D-F6A8-5B4F2ECA330D}"/>
          </ac:spMkLst>
        </pc:spChg>
        <pc:spChg chg="add mod">
          <ac:chgData name="Nguyen Chi Son" userId="606856d02e9d83ac" providerId="LiveId" clId="{6D243AD4-F978-4D67-A959-3DC053EDE48D}" dt="2022-05-10T02:02:42.107" v="10038" actId="1076"/>
          <ac:spMkLst>
            <pc:docMk/>
            <pc:sldMk cId="1403186154" sldId="789"/>
            <ac:spMk id="46" creationId="{8394DF36-28D1-B206-FDC9-149899BE412A}"/>
          </ac:spMkLst>
        </pc:spChg>
        <pc:spChg chg="add mod">
          <ac:chgData name="Nguyen Chi Son" userId="606856d02e9d83ac" providerId="LiveId" clId="{6D243AD4-F978-4D67-A959-3DC053EDE48D}" dt="2022-05-10T01:57:16.292" v="9970" actId="20577"/>
          <ac:spMkLst>
            <pc:docMk/>
            <pc:sldMk cId="1403186154" sldId="789"/>
            <ac:spMk id="47" creationId="{D1AC618F-D4ED-1F7A-F034-0AF41593FE0D}"/>
          </ac:spMkLst>
        </pc:spChg>
        <pc:spChg chg="add mod">
          <ac:chgData name="Nguyen Chi Son" userId="606856d02e9d83ac" providerId="LiveId" clId="{6D243AD4-F978-4D67-A959-3DC053EDE48D}" dt="2022-05-10T01:54:44.487" v="9920" actId="1036"/>
          <ac:spMkLst>
            <pc:docMk/>
            <pc:sldMk cId="1403186154" sldId="789"/>
            <ac:spMk id="48" creationId="{2D81715E-118B-473E-3CFA-0BB269611525}"/>
          </ac:spMkLst>
        </pc:spChg>
        <pc:spChg chg="add mod">
          <ac:chgData name="Nguyen Chi Son" userId="606856d02e9d83ac" providerId="LiveId" clId="{6D243AD4-F978-4D67-A959-3DC053EDE48D}" dt="2022-05-10T02:00:19.961" v="9992" actId="1076"/>
          <ac:spMkLst>
            <pc:docMk/>
            <pc:sldMk cId="1403186154" sldId="789"/>
            <ac:spMk id="49" creationId="{293C1D68-9E4F-40E3-7CB5-A4D2799D6AE3}"/>
          </ac:spMkLst>
        </pc:spChg>
        <pc:spChg chg="del">
          <ac:chgData name="Nguyen Chi Son" userId="606856d02e9d83ac" providerId="LiveId" clId="{6D243AD4-F978-4D67-A959-3DC053EDE48D}" dt="2022-05-10T01:48:37.330" v="9443" actId="478"/>
          <ac:spMkLst>
            <pc:docMk/>
            <pc:sldMk cId="1403186154" sldId="789"/>
            <ac:spMk id="53" creationId="{112B75AE-5F83-072E-DDA4-D117CFE80B41}"/>
          </ac:spMkLst>
        </pc:spChg>
        <pc:spChg chg="add mod">
          <ac:chgData name="Nguyen Chi Son" userId="606856d02e9d83ac" providerId="LiveId" clId="{6D243AD4-F978-4D67-A959-3DC053EDE48D}" dt="2022-05-10T02:02:42.107" v="10038" actId="1076"/>
          <ac:spMkLst>
            <pc:docMk/>
            <pc:sldMk cId="1403186154" sldId="789"/>
            <ac:spMk id="55" creationId="{92B2D4DD-5245-9644-74AC-7DD7C544FB92}"/>
          </ac:spMkLst>
        </pc:spChg>
        <pc:spChg chg="del">
          <ac:chgData name="Nguyen Chi Son" userId="606856d02e9d83ac" providerId="LiveId" clId="{6D243AD4-F978-4D67-A959-3DC053EDE48D}" dt="2022-05-10T01:48:37.330" v="9443" actId="478"/>
          <ac:spMkLst>
            <pc:docMk/>
            <pc:sldMk cId="1403186154" sldId="789"/>
            <ac:spMk id="57" creationId="{626428BF-997B-2047-41B3-465B44887A9D}"/>
          </ac:spMkLst>
        </pc:spChg>
        <pc:spChg chg="add mod">
          <ac:chgData name="Nguyen Chi Son" userId="606856d02e9d83ac" providerId="LiveId" clId="{6D243AD4-F978-4D67-A959-3DC053EDE48D}" dt="2022-05-10T02:05:28.726" v="10334" actId="122"/>
          <ac:spMkLst>
            <pc:docMk/>
            <pc:sldMk cId="1403186154" sldId="789"/>
            <ac:spMk id="58" creationId="{0D8FA050-45AB-89C2-7ED6-0F7BA3D6CCF5}"/>
          </ac:spMkLst>
        </pc:spChg>
        <pc:spChg chg="del">
          <ac:chgData name="Nguyen Chi Son" userId="606856d02e9d83ac" providerId="LiveId" clId="{6D243AD4-F978-4D67-A959-3DC053EDE48D}" dt="2022-05-10T01:48:37.330" v="9443" actId="478"/>
          <ac:spMkLst>
            <pc:docMk/>
            <pc:sldMk cId="1403186154" sldId="789"/>
            <ac:spMk id="59" creationId="{4B008929-5AF6-8988-9DD2-B4F2BA64DF2B}"/>
          </ac:spMkLst>
        </pc:spChg>
        <pc:grpChg chg="add mod">
          <ac:chgData name="Nguyen Chi Son" userId="606856d02e9d83ac" providerId="LiveId" clId="{6D243AD4-F978-4D67-A959-3DC053EDE48D}" dt="2022-05-10T02:02:42.107" v="10038" actId="1076"/>
          <ac:grpSpMkLst>
            <pc:docMk/>
            <pc:sldMk cId="1403186154" sldId="789"/>
            <ac:grpSpMk id="24" creationId="{E502A5D6-D9F7-39CD-5849-F05B413D616E}"/>
          </ac:grpSpMkLst>
        </pc:grpChg>
        <pc:graphicFrameChg chg="del">
          <ac:chgData name="Nguyen Chi Son" userId="606856d02e9d83ac" providerId="LiveId" clId="{6D243AD4-F978-4D67-A959-3DC053EDE48D}" dt="2022-05-10T01:48:37.330" v="9443" actId="478"/>
          <ac:graphicFrameMkLst>
            <pc:docMk/>
            <pc:sldMk cId="1403186154" sldId="789"/>
            <ac:graphicFrameMk id="22" creationId="{75DD69D5-86B7-E733-2076-C5531FD2B0D6}"/>
          </ac:graphicFrameMkLst>
        </pc:graphicFrameChg>
        <pc:graphicFrameChg chg="add mod">
          <ac:chgData name="Nguyen Chi Son" userId="606856d02e9d83ac" providerId="LiveId" clId="{6D243AD4-F978-4D67-A959-3DC053EDE48D}" dt="2022-05-10T01:54:44.487" v="9920" actId="1036"/>
          <ac:graphicFrameMkLst>
            <pc:docMk/>
            <pc:sldMk cId="1403186154" sldId="789"/>
            <ac:graphicFrameMk id="50" creationId="{318F2688-D3AA-8FEA-F98D-2084BF571BD3}"/>
          </ac:graphicFrameMkLst>
        </pc:graphicFrameChg>
        <pc:graphicFrameChg chg="add del mod">
          <ac:chgData name="Nguyen Chi Son" userId="606856d02e9d83ac" providerId="LiveId" clId="{6D243AD4-F978-4D67-A959-3DC053EDE48D}" dt="2022-05-10T02:02:24.576" v="10004" actId="478"/>
          <ac:graphicFrameMkLst>
            <pc:docMk/>
            <pc:sldMk cId="1403186154" sldId="789"/>
            <ac:graphicFrameMk id="51" creationId="{A46F51EC-0933-BC58-ABBA-F136FF450CD3}"/>
          </ac:graphicFrameMkLst>
        </pc:graphicFrameChg>
        <pc:graphicFrameChg chg="add mod">
          <ac:chgData name="Nguyen Chi Son" userId="606856d02e9d83ac" providerId="LiveId" clId="{6D243AD4-F978-4D67-A959-3DC053EDE48D}" dt="2022-05-10T01:57:41.978" v="9976" actId="1076"/>
          <ac:graphicFrameMkLst>
            <pc:docMk/>
            <pc:sldMk cId="1403186154" sldId="789"/>
            <ac:graphicFrameMk id="52" creationId="{5BC0D14B-4CE0-E91E-DA3F-2845D042F179}"/>
          </ac:graphicFrameMkLst>
        </pc:graphicFrameChg>
        <pc:graphicFrameChg chg="add mod">
          <ac:chgData name="Nguyen Chi Son" userId="606856d02e9d83ac" providerId="LiveId" clId="{6D243AD4-F978-4D67-A959-3DC053EDE48D}" dt="2022-05-10T02:01:38.796" v="10003" actId="1076"/>
          <ac:graphicFrameMkLst>
            <pc:docMk/>
            <pc:sldMk cId="1403186154" sldId="789"/>
            <ac:graphicFrameMk id="56" creationId="{FABCC503-6001-8CF7-AD1E-09A1A7557A48}"/>
          </ac:graphicFrameMkLst>
        </pc:graphicFrameChg>
        <pc:graphicFrameChg chg="del">
          <ac:chgData name="Nguyen Chi Son" userId="606856d02e9d83ac" providerId="LiveId" clId="{6D243AD4-F978-4D67-A959-3DC053EDE48D}" dt="2022-05-10T01:48:37.330" v="9443" actId="478"/>
          <ac:graphicFrameMkLst>
            <pc:docMk/>
            <pc:sldMk cId="1403186154" sldId="789"/>
            <ac:graphicFrameMk id="60" creationId="{6062C9D4-B646-3444-6881-DAB53EAA523E}"/>
          </ac:graphicFrameMkLst>
        </pc:graphicFrameChg>
        <pc:graphicFrameChg chg="add mod">
          <ac:chgData name="Nguyen Chi Son" userId="606856d02e9d83ac" providerId="LiveId" clId="{6D243AD4-F978-4D67-A959-3DC053EDE48D}" dt="2022-05-10T02:05:33.101" v="10335" actId="1076"/>
          <ac:graphicFrameMkLst>
            <pc:docMk/>
            <pc:sldMk cId="1403186154" sldId="789"/>
            <ac:graphicFrameMk id="61" creationId="{7538B784-45F9-9E10-398D-2C3920FCEFE0}"/>
          </ac:graphicFrameMkLst>
        </pc:graphicFrameChg>
        <pc:graphicFrameChg chg="add mod">
          <ac:chgData name="Nguyen Chi Son" userId="606856d02e9d83ac" providerId="LiveId" clId="{6D243AD4-F978-4D67-A959-3DC053EDE48D}" dt="2022-05-10T02:05:35.335" v="10336" actId="1076"/>
          <ac:graphicFrameMkLst>
            <pc:docMk/>
            <pc:sldMk cId="1403186154" sldId="789"/>
            <ac:graphicFrameMk id="62" creationId="{8C765F35-8239-F049-F457-8A3170F8AC28}"/>
          </ac:graphicFrameMkLst>
        </pc:graphicFrameChg>
        <pc:picChg chg="del">
          <ac:chgData name="Nguyen Chi Son" userId="606856d02e9d83ac" providerId="LiveId" clId="{6D243AD4-F978-4D67-A959-3DC053EDE48D}" dt="2022-05-10T01:48:35.924" v="9442" actId="478"/>
          <ac:picMkLst>
            <pc:docMk/>
            <pc:sldMk cId="1403186154" sldId="789"/>
            <ac:picMk id="3" creationId="{C8BAF591-ACD5-4041-8C99-FF414519E7B6}"/>
          </ac:picMkLst>
        </pc:picChg>
        <pc:cxnChg chg="add mod">
          <ac:chgData name="Nguyen Chi Son" userId="606856d02e9d83ac" providerId="LiveId" clId="{6D243AD4-F978-4D67-A959-3DC053EDE48D}" dt="2022-05-10T02:02:42.107" v="10038" actId="1076"/>
          <ac:cxnSpMkLst>
            <pc:docMk/>
            <pc:sldMk cId="1403186154" sldId="789"/>
            <ac:cxnSpMk id="7" creationId="{5BD2C236-0A7C-5161-6F70-EE0D5CB89468}"/>
          </ac:cxnSpMkLst>
        </pc:cxnChg>
        <pc:cxnChg chg="del">
          <ac:chgData name="Nguyen Chi Son" userId="606856d02e9d83ac" providerId="LiveId" clId="{6D243AD4-F978-4D67-A959-3DC053EDE48D}" dt="2022-05-10T01:48:35.924" v="9442" actId="478"/>
          <ac:cxnSpMkLst>
            <pc:docMk/>
            <pc:sldMk cId="1403186154" sldId="789"/>
            <ac:cxnSpMk id="23" creationId="{114C8995-A5D7-4266-A516-E579DE200D89}"/>
          </ac:cxnSpMkLst>
        </pc:cxnChg>
        <pc:cxnChg chg="del">
          <ac:chgData name="Nguyen Chi Son" userId="606856d02e9d83ac" providerId="LiveId" clId="{6D243AD4-F978-4D67-A959-3DC053EDE48D}" dt="2022-05-10T01:48:35.924" v="9442" actId="478"/>
          <ac:cxnSpMkLst>
            <pc:docMk/>
            <pc:sldMk cId="1403186154" sldId="789"/>
            <ac:cxnSpMk id="25" creationId="{067A58F0-19DE-4B01-9F1B-68DEAE604BEA}"/>
          </ac:cxnSpMkLst>
        </pc:cxnChg>
        <pc:cxnChg chg="mod">
          <ac:chgData name="Nguyen Chi Son" userId="606856d02e9d83ac" providerId="LiveId" clId="{6D243AD4-F978-4D67-A959-3DC053EDE48D}" dt="2022-05-10T01:50:10.092" v="9814"/>
          <ac:cxnSpMkLst>
            <pc:docMk/>
            <pc:sldMk cId="1403186154" sldId="789"/>
            <ac:cxnSpMk id="26" creationId="{963E055D-8B53-1189-2975-E0685A1E3BD1}"/>
          </ac:cxnSpMkLst>
        </pc:cxnChg>
        <pc:cxnChg chg="mod">
          <ac:chgData name="Nguyen Chi Son" userId="606856d02e9d83ac" providerId="LiveId" clId="{6D243AD4-F978-4D67-A959-3DC053EDE48D}" dt="2022-05-10T01:50:10.092" v="9814"/>
          <ac:cxnSpMkLst>
            <pc:docMk/>
            <pc:sldMk cId="1403186154" sldId="789"/>
            <ac:cxnSpMk id="27" creationId="{5E826FC0-B653-F4C3-7A64-4E8A2E9DF61B}"/>
          </ac:cxnSpMkLst>
        </pc:cxnChg>
        <pc:cxnChg chg="del">
          <ac:chgData name="Nguyen Chi Son" userId="606856d02e9d83ac" providerId="LiveId" clId="{6D243AD4-F978-4D67-A959-3DC053EDE48D}" dt="2022-05-10T01:48:35.924" v="9442" actId="478"/>
          <ac:cxnSpMkLst>
            <pc:docMk/>
            <pc:sldMk cId="1403186154" sldId="789"/>
            <ac:cxnSpMk id="33" creationId="{32D256AE-D2E2-4E22-86CE-C50D8D8F7E27}"/>
          </ac:cxnSpMkLst>
        </pc:cxnChg>
        <pc:cxnChg chg="del">
          <ac:chgData name="Nguyen Chi Son" userId="606856d02e9d83ac" providerId="LiveId" clId="{6D243AD4-F978-4D67-A959-3DC053EDE48D}" dt="2022-05-10T01:48:35.924" v="9442" actId="478"/>
          <ac:cxnSpMkLst>
            <pc:docMk/>
            <pc:sldMk cId="1403186154" sldId="789"/>
            <ac:cxnSpMk id="34" creationId="{2CB1A771-DE62-4E4F-8D8D-47D947996DE1}"/>
          </ac:cxnSpMkLst>
        </pc:cxnChg>
        <pc:cxnChg chg="del">
          <ac:chgData name="Nguyen Chi Son" userId="606856d02e9d83ac" providerId="LiveId" clId="{6D243AD4-F978-4D67-A959-3DC053EDE48D}" dt="2022-05-10T01:48:35.924" v="9442" actId="478"/>
          <ac:cxnSpMkLst>
            <pc:docMk/>
            <pc:sldMk cId="1403186154" sldId="789"/>
            <ac:cxnSpMk id="37" creationId="{9DD49A1A-2835-44BD-9659-379AF9E79631}"/>
          </ac:cxnSpMkLst>
        </pc:cxnChg>
        <pc:cxnChg chg="add mod">
          <ac:chgData name="Nguyen Chi Son" userId="606856d02e9d83ac" providerId="LiveId" clId="{6D243AD4-F978-4D67-A959-3DC053EDE48D}" dt="2022-05-10T02:02:42.107" v="10038" actId="1076"/>
          <ac:cxnSpMkLst>
            <pc:docMk/>
            <pc:sldMk cId="1403186154" sldId="789"/>
            <ac:cxnSpMk id="38" creationId="{78855FDB-C3B8-8693-99D8-C9FA9165A1A4}"/>
          </ac:cxnSpMkLst>
        </pc:cxnChg>
        <pc:cxnChg chg="add mod">
          <ac:chgData name="Nguyen Chi Son" userId="606856d02e9d83ac" providerId="LiveId" clId="{6D243AD4-F978-4D67-A959-3DC053EDE48D}" dt="2022-05-10T02:02:42.107" v="10038" actId="1076"/>
          <ac:cxnSpMkLst>
            <pc:docMk/>
            <pc:sldMk cId="1403186154" sldId="789"/>
            <ac:cxnSpMk id="39" creationId="{EE6E8337-B049-548F-3A93-795BE432C708}"/>
          </ac:cxnSpMkLst>
        </pc:cxnChg>
        <pc:cxnChg chg="add mod">
          <ac:chgData name="Nguyen Chi Son" userId="606856d02e9d83ac" providerId="LiveId" clId="{6D243AD4-F978-4D67-A959-3DC053EDE48D}" dt="2022-05-10T01:52:14.351" v="9833" actId="571"/>
          <ac:cxnSpMkLst>
            <pc:docMk/>
            <pc:sldMk cId="1403186154" sldId="789"/>
            <ac:cxnSpMk id="40" creationId="{0B1DF62A-6944-182B-6B97-5CA18FABD383}"/>
          </ac:cxnSpMkLst>
        </pc:cxnChg>
        <pc:cxnChg chg="add del mod">
          <ac:chgData name="Nguyen Chi Son" userId="606856d02e9d83ac" providerId="LiveId" clId="{6D243AD4-F978-4D67-A959-3DC053EDE48D}" dt="2022-05-10T01:52:36.428" v="9838" actId="478"/>
          <ac:cxnSpMkLst>
            <pc:docMk/>
            <pc:sldMk cId="1403186154" sldId="789"/>
            <ac:cxnSpMk id="41" creationId="{504C5FD5-7275-C410-2D67-2C4E58A0739C}"/>
          </ac:cxnSpMkLst>
        </pc:cxnChg>
        <pc:cxnChg chg="add mod">
          <ac:chgData name="Nguyen Chi Son" userId="606856d02e9d83ac" providerId="LiveId" clId="{6D243AD4-F978-4D67-A959-3DC053EDE48D}" dt="2022-05-10T02:02:42.107" v="10038" actId="1076"/>
          <ac:cxnSpMkLst>
            <pc:docMk/>
            <pc:sldMk cId="1403186154" sldId="789"/>
            <ac:cxnSpMk id="42" creationId="{C3727681-2328-78AC-77DA-CD3F6E2D787C}"/>
          </ac:cxnSpMkLst>
        </pc:cxnChg>
        <pc:cxnChg chg="add mod">
          <ac:chgData name="Nguyen Chi Son" userId="606856d02e9d83ac" providerId="LiveId" clId="{6D243AD4-F978-4D67-A959-3DC053EDE48D}" dt="2022-05-10T02:02:42.107" v="10038" actId="1076"/>
          <ac:cxnSpMkLst>
            <pc:docMk/>
            <pc:sldMk cId="1403186154" sldId="789"/>
            <ac:cxnSpMk id="43" creationId="{625C08AE-2AC8-14B0-02CF-E6F7EEF11B9B}"/>
          </ac:cxnSpMkLst>
        </pc:cxnChg>
      </pc:sldChg>
      <pc:sldChg chg="add del">
        <pc:chgData name="Nguyen Chi Son" userId="606856d02e9d83ac" providerId="LiveId" clId="{6D243AD4-F978-4D67-A959-3DC053EDE48D}" dt="2022-05-10T02:07:26.242" v="10338"/>
        <pc:sldMkLst>
          <pc:docMk/>
          <pc:sldMk cId="614925116" sldId="790"/>
        </pc:sldMkLst>
      </pc:sldChg>
      <pc:sldChg chg="addSp delSp modSp add mod delAnim modAnim">
        <pc:chgData name="Nguyen Chi Son" userId="606856d02e9d83ac" providerId="LiveId" clId="{6D243AD4-F978-4D67-A959-3DC053EDE48D}" dt="2022-05-10T02:54:07.463" v="12035"/>
        <pc:sldMkLst>
          <pc:docMk/>
          <pc:sldMk cId="822980392" sldId="790"/>
        </pc:sldMkLst>
        <pc:spChg chg="add del mod">
          <ac:chgData name="Nguyen Chi Son" userId="606856d02e9d83ac" providerId="LiveId" clId="{6D243AD4-F978-4D67-A959-3DC053EDE48D}" dt="2022-05-10T02:43:08.386" v="11714" actId="478"/>
          <ac:spMkLst>
            <pc:docMk/>
            <pc:sldMk cId="822980392" sldId="790"/>
            <ac:spMk id="14" creationId="{2DE3EEFE-3574-AA91-AB6B-669CBE490FD2}"/>
          </ac:spMkLst>
        </pc:spChg>
        <pc:spChg chg="del">
          <ac:chgData name="Nguyen Chi Son" userId="606856d02e9d83ac" providerId="LiveId" clId="{6D243AD4-F978-4D67-A959-3DC053EDE48D}" dt="2022-05-10T02:35:07.157" v="11504" actId="478"/>
          <ac:spMkLst>
            <pc:docMk/>
            <pc:sldMk cId="822980392" sldId="790"/>
            <ac:spMk id="16" creationId="{20437F63-991D-4CA1-3CD1-0E0BD2329DF3}"/>
          </ac:spMkLst>
        </pc:spChg>
        <pc:spChg chg="mod">
          <ac:chgData name="Nguyen Chi Son" userId="606856d02e9d83ac" providerId="LiveId" clId="{6D243AD4-F978-4D67-A959-3DC053EDE48D}" dt="2022-05-10T02:35:13.526" v="11519" actId="20577"/>
          <ac:spMkLst>
            <pc:docMk/>
            <pc:sldMk cId="822980392" sldId="790"/>
            <ac:spMk id="19" creationId="{9C339D16-68E4-43C4-A62E-D0146138D23B}"/>
          </ac:spMkLst>
        </pc:spChg>
        <pc:spChg chg="add mod">
          <ac:chgData name="Nguyen Chi Son" userId="606856d02e9d83ac" providerId="LiveId" clId="{6D243AD4-F978-4D67-A959-3DC053EDE48D}" dt="2022-05-10T02:43:37.209" v="11768" actId="1582"/>
          <ac:spMkLst>
            <pc:docMk/>
            <pc:sldMk cId="822980392" sldId="790"/>
            <ac:spMk id="23" creationId="{FB22FE36-4B2A-6742-9E23-20416FC7B352}"/>
          </ac:spMkLst>
        </pc:spChg>
        <pc:spChg chg="mod">
          <ac:chgData name="Nguyen Chi Son" userId="606856d02e9d83ac" providerId="LiveId" clId="{6D243AD4-F978-4D67-A959-3DC053EDE48D}" dt="2022-05-10T02:35:27.423" v="11520"/>
          <ac:spMkLst>
            <pc:docMk/>
            <pc:sldMk cId="822980392" sldId="790"/>
            <ac:spMk id="36" creationId="{3E311FC6-08E6-9C13-0E36-7F37FB12CC37}"/>
          </ac:spMkLst>
        </pc:spChg>
        <pc:spChg chg="mod">
          <ac:chgData name="Nguyen Chi Son" userId="606856d02e9d83ac" providerId="LiveId" clId="{6D243AD4-F978-4D67-A959-3DC053EDE48D}" dt="2022-05-10T02:35:27.423" v="11520"/>
          <ac:spMkLst>
            <pc:docMk/>
            <pc:sldMk cId="822980392" sldId="790"/>
            <ac:spMk id="37" creationId="{47269ED1-D147-8BE1-5BD1-6F65809BC57F}"/>
          </ac:spMkLst>
        </pc:spChg>
        <pc:spChg chg="mod">
          <ac:chgData name="Nguyen Chi Son" userId="606856d02e9d83ac" providerId="LiveId" clId="{6D243AD4-F978-4D67-A959-3DC053EDE48D}" dt="2022-05-10T02:35:27.423" v="11520"/>
          <ac:spMkLst>
            <pc:docMk/>
            <pc:sldMk cId="822980392" sldId="790"/>
            <ac:spMk id="40" creationId="{64187A75-A05A-9043-290C-B2C5A081C777}"/>
          </ac:spMkLst>
        </pc:spChg>
        <pc:spChg chg="mod">
          <ac:chgData name="Nguyen Chi Son" userId="606856d02e9d83ac" providerId="LiveId" clId="{6D243AD4-F978-4D67-A959-3DC053EDE48D}" dt="2022-05-10T02:35:27.423" v="11520"/>
          <ac:spMkLst>
            <pc:docMk/>
            <pc:sldMk cId="822980392" sldId="790"/>
            <ac:spMk id="41" creationId="{DBA715E9-9B83-0F8B-FD6E-D710BA82C1BD}"/>
          </ac:spMkLst>
        </pc:spChg>
        <pc:spChg chg="del">
          <ac:chgData name="Nguyen Chi Son" userId="606856d02e9d83ac" providerId="LiveId" clId="{6D243AD4-F978-4D67-A959-3DC053EDE48D}" dt="2022-05-10T02:35:09.684" v="11506" actId="478"/>
          <ac:spMkLst>
            <pc:docMk/>
            <pc:sldMk cId="822980392" sldId="790"/>
            <ac:spMk id="44" creationId="{97DD0C62-89EE-FF79-4251-EB10549FF2C6}"/>
          </ac:spMkLst>
        </pc:spChg>
        <pc:spChg chg="del">
          <ac:chgData name="Nguyen Chi Son" userId="606856d02e9d83ac" providerId="LiveId" clId="{6D243AD4-F978-4D67-A959-3DC053EDE48D}" dt="2022-05-10T02:35:07.157" v="11504" actId="478"/>
          <ac:spMkLst>
            <pc:docMk/>
            <pc:sldMk cId="822980392" sldId="790"/>
            <ac:spMk id="45" creationId="{D50724F1-DF2A-C42D-F6A8-5B4F2ECA330D}"/>
          </ac:spMkLst>
        </pc:spChg>
        <pc:spChg chg="del">
          <ac:chgData name="Nguyen Chi Son" userId="606856d02e9d83ac" providerId="LiveId" clId="{6D243AD4-F978-4D67-A959-3DC053EDE48D}" dt="2022-05-10T02:35:07.157" v="11504" actId="478"/>
          <ac:spMkLst>
            <pc:docMk/>
            <pc:sldMk cId="822980392" sldId="790"/>
            <ac:spMk id="46" creationId="{8394DF36-28D1-B206-FDC9-149899BE412A}"/>
          </ac:spMkLst>
        </pc:spChg>
        <pc:spChg chg="del">
          <ac:chgData name="Nguyen Chi Son" userId="606856d02e9d83ac" providerId="LiveId" clId="{6D243AD4-F978-4D67-A959-3DC053EDE48D}" dt="2022-05-10T02:35:07.157" v="11504" actId="478"/>
          <ac:spMkLst>
            <pc:docMk/>
            <pc:sldMk cId="822980392" sldId="790"/>
            <ac:spMk id="47" creationId="{D1AC618F-D4ED-1F7A-F034-0AF41593FE0D}"/>
          </ac:spMkLst>
        </pc:spChg>
        <pc:spChg chg="del">
          <ac:chgData name="Nguyen Chi Son" userId="606856d02e9d83ac" providerId="LiveId" clId="{6D243AD4-F978-4D67-A959-3DC053EDE48D}" dt="2022-05-10T02:35:07.157" v="11504" actId="478"/>
          <ac:spMkLst>
            <pc:docMk/>
            <pc:sldMk cId="822980392" sldId="790"/>
            <ac:spMk id="48" creationId="{2D81715E-118B-473E-3CFA-0BB269611525}"/>
          </ac:spMkLst>
        </pc:spChg>
        <pc:spChg chg="del">
          <ac:chgData name="Nguyen Chi Son" userId="606856d02e9d83ac" providerId="LiveId" clId="{6D243AD4-F978-4D67-A959-3DC053EDE48D}" dt="2022-05-10T02:35:08.342" v="11505" actId="478"/>
          <ac:spMkLst>
            <pc:docMk/>
            <pc:sldMk cId="822980392" sldId="790"/>
            <ac:spMk id="49" creationId="{293C1D68-9E4F-40E3-7CB5-A4D2799D6AE3}"/>
          </ac:spMkLst>
        </pc:spChg>
        <pc:spChg chg="mod">
          <ac:chgData name="Nguyen Chi Son" userId="606856d02e9d83ac" providerId="LiveId" clId="{6D243AD4-F978-4D67-A959-3DC053EDE48D}" dt="2022-05-10T02:36:24.857" v="11522"/>
          <ac:spMkLst>
            <pc:docMk/>
            <pc:sldMk cId="822980392" sldId="790"/>
            <ac:spMk id="53" creationId="{2240FCCE-53C6-2851-D669-303563F148F8}"/>
          </ac:spMkLst>
        </pc:spChg>
        <pc:spChg chg="mod">
          <ac:chgData name="Nguyen Chi Son" userId="606856d02e9d83ac" providerId="LiveId" clId="{6D243AD4-F978-4D67-A959-3DC053EDE48D}" dt="2022-05-10T02:36:24.857" v="11522"/>
          <ac:spMkLst>
            <pc:docMk/>
            <pc:sldMk cId="822980392" sldId="790"/>
            <ac:spMk id="54" creationId="{421B747B-A7E3-2F38-893B-AA2B36C06D13}"/>
          </ac:spMkLst>
        </pc:spChg>
        <pc:spChg chg="del">
          <ac:chgData name="Nguyen Chi Son" userId="606856d02e9d83ac" providerId="LiveId" clId="{6D243AD4-F978-4D67-A959-3DC053EDE48D}" dt="2022-05-10T02:35:07.157" v="11504" actId="478"/>
          <ac:spMkLst>
            <pc:docMk/>
            <pc:sldMk cId="822980392" sldId="790"/>
            <ac:spMk id="55" creationId="{92B2D4DD-5245-9644-74AC-7DD7C544FB92}"/>
          </ac:spMkLst>
        </pc:spChg>
        <pc:spChg chg="del">
          <ac:chgData name="Nguyen Chi Son" userId="606856d02e9d83ac" providerId="LiveId" clId="{6D243AD4-F978-4D67-A959-3DC053EDE48D}" dt="2022-05-10T02:35:07.157" v="11504" actId="478"/>
          <ac:spMkLst>
            <pc:docMk/>
            <pc:sldMk cId="822980392" sldId="790"/>
            <ac:spMk id="58" creationId="{0D8FA050-45AB-89C2-7ED6-0F7BA3D6CCF5}"/>
          </ac:spMkLst>
        </pc:spChg>
        <pc:spChg chg="mod">
          <ac:chgData name="Nguyen Chi Son" userId="606856d02e9d83ac" providerId="LiveId" clId="{6D243AD4-F978-4D67-A959-3DC053EDE48D}" dt="2022-05-10T02:36:24.857" v="11522"/>
          <ac:spMkLst>
            <pc:docMk/>
            <pc:sldMk cId="822980392" sldId="790"/>
            <ac:spMk id="60" creationId="{1D8843DC-636F-C3C8-B0EF-CA5A01206E2C}"/>
          </ac:spMkLst>
        </pc:spChg>
        <pc:spChg chg="add mod">
          <ac:chgData name="Nguyen Chi Son" userId="606856d02e9d83ac" providerId="LiveId" clId="{6D243AD4-F978-4D67-A959-3DC053EDE48D}" dt="2022-05-10T02:43:23.179" v="11765" actId="1036"/>
          <ac:spMkLst>
            <pc:docMk/>
            <pc:sldMk cId="822980392" sldId="790"/>
            <ac:spMk id="68" creationId="{7898064C-E0BC-9FDF-520C-27A395FFCD55}"/>
          </ac:spMkLst>
        </pc:spChg>
        <pc:spChg chg="mod">
          <ac:chgData name="Nguyen Chi Son" userId="606856d02e9d83ac" providerId="LiveId" clId="{6D243AD4-F978-4D67-A959-3DC053EDE48D}" dt="2022-05-10T02:38:37.733" v="11574" actId="571"/>
          <ac:spMkLst>
            <pc:docMk/>
            <pc:sldMk cId="822980392" sldId="790"/>
            <ac:spMk id="70" creationId="{C75CC6A5-5110-C083-C6EF-FE6DC3C426E8}"/>
          </ac:spMkLst>
        </pc:spChg>
        <pc:spChg chg="mod">
          <ac:chgData name="Nguyen Chi Son" userId="606856d02e9d83ac" providerId="LiveId" clId="{6D243AD4-F978-4D67-A959-3DC053EDE48D}" dt="2022-05-10T02:38:37.733" v="11574" actId="571"/>
          <ac:spMkLst>
            <pc:docMk/>
            <pc:sldMk cId="822980392" sldId="790"/>
            <ac:spMk id="71" creationId="{E24F7770-9449-A6D5-C5A5-F2CF49F2409F}"/>
          </ac:spMkLst>
        </pc:spChg>
        <pc:spChg chg="mod">
          <ac:chgData name="Nguyen Chi Son" userId="606856d02e9d83ac" providerId="LiveId" clId="{6D243AD4-F978-4D67-A959-3DC053EDE48D}" dt="2022-05-10T02:38:37.733" v="11574" actId="571"/>
          <ac:spMkLst>
            <pc:docMk/>
            <pc:sldMk cId="822980392" sldId="790"/>
            <ac:spMk id="74" creationId="{D077F354-9FF7-4F0A-99F7-FF82C3D0D32D}"/>
          </ac:spMkLst>
        </pc:spChg>
        <pc:spChg chg="add mod">
          <ac:chgData name="Nguyen Chi Son" userId="606856d02e9d83ac" providerId="LiveId" clId="{6D243AD4-F978-4D67-A959-3DC053EDE48D}" dt="2022-05-10T02:38:37.733" v="11574" actId="571"/>
          <ac:spMkLst>
            <pc:docMk/>
            <pc:sldMk cId="822980392" sldId="790"/>
            <ac:spMk id="75" creationId="{5522456D-CF2E-A4A2-DEC1-4593B8C3D0D0}"/>
          </ac:spMkLst>
        </pc:spChg>
        <pc:spChg chg="add mod">
          <ac:chgData name="Nguyen Chi Son" userId="606856d02e9d83ac" providerId="LiveId" clId="{6D243AD4-F978-4D67-A959-3DC053EDE48D}" dt="2022-05-10T02:43:23.179" v="11765" actId="1036"/>
          <ac:spMkLst>
            <pc:docMk/>
            <pc:sldMk cId="822980392" sldId="790"/>
            <ac:spMk id="76" creationId="{1923F38A-186F-1A6E-12C3-DFCEC2624AC8}"/>
          </ac:spMkLst>
        </pc:spChg>
        <pc:spChg chg="add mod">
          <ac:chgData name="Nguyen Chi Son" userId="606856d02e9d83ac" providerId="LiveId" clId="{6D243AD4-F978-4D67-A959-3DC053EDE48D}" dt="2022-05-10T02:43:23.179" v="11765" actId="1036"/>
          <ac:spMkLst>
            <pc:docMk/>
            <pc:sldMk cId="822980392" sldId="790"/>
            <ac:spMk id="77" creationId="{3D0CAB1C-4D69-9BE7-A412-3003DC13F621}"/>
          </ac:spMkLst>
        </pc:spChg>
        <pc:spChg chg="add mod">
          <ac:chgData name="Nguyen Chi Son" userId="606856d02e9d83ac" providerId="LiveId" clId="{6D243AD4-F978-4D67-A959-3DC053EDE48D}" dt="2022-05-10T02:43:40.640" v="11769" actId="1076"/>
          <ac:spMkLst>
            <pc:docMk/>
            <pc:sldMk cId="822980392" sldId="790"/>
            <ac:spMk id="78" creationId="{4C28E4CC-D3B9-BB17-2769-4D0B7FE2703A}"/>
          </ac:spMkLst>
        </pc:spChg>
        <pc:spChg chg="add mod">
          <ac:chgData name="Nguyen Chi Son" userId="606856d02e9d83ac" providerId="LiveId" clId="{6D243AD4-F978-4D67-A959-3DC053EDE48D}" dt="2022-05-10T02:43:54.435" v="11792" actId="1037"/>
          <ac:spMkLst>
            <pc:docMk/>
            <pc:sldMk cId="822980392" sldId="790"/>
            <ac:spMk id="79" creationId="{DB16C062-64AB-D138-124D-C6717175FFFD}"/>
          </ac:spMkLst>
        </pc:spChg>
        <pc:spChg chg="add mod">
          <ac:chgData name="Nguyen Chi Son" userId="606856d02e9d83ac" providerId="LiveId" clId="{6D243AD4-F978-4D67-A959-3DC053EDE48D}" dt="2022-05-10T02:43:54.435" v="11792" actId="1037"/>
          <ac:spMkLst>
            <pc:docMk/>
            <pc:sldMk cId="822980392" sldId="790"/>
            <ac:spMk id="80" creationId="{8F043139-D025-7136-7116-3DD627A4D179}"/>
          </ac:spMkLst>
        </pc:spChg>
        <pc:spChg chg="add mod">
          <ac:chgData name="Nguyen Chi Son" userId="606856d02e9d83ac" providerId="LiveId" clId="{6D243AD4-F978-4D67-A959-3DC053EDE48D}" dt="2022-05-10T02:44:29.119" v="11830" actId="1035"/>
          <ac:spMkLst>
            <pc:docMk/>
            <pc:sldMk cId="822980392" sldId="790"/>
            <ac:spMk id="84" creationId="{3623380C-6AC3-9EAA-4D36-06D02C457E17}"/>
          </ac:spMkLst>
        </pc:spChg>
        <pc:spChg chg="add mod">
          <ac:chgData name="Nguyen Chi Son" userId="606856d02e9d83ac" providerId="LiveId" clId="{6D243AD4-F978-4D67-A959-3DC053EDE48D}" dt="2022-05-10T02:51:41.276" v="12014" actId="20577"/>
          <ac:spMkLst>
            <pc:docMk/>
            <pc:sldMk cId="822980392" sldId="790"/>
            <ac:spMk id="85" creationId="{91E5F6F1-0106-FB61-0894-BCCD3E1754C0}"/>
          </ac:spMkLst>
        </pc:spChg>
        <pc:spChg chg="add mod">
          <ac:chgData name="Nguyen Chi Son" userId="606856d02e9d83ac" providerId="LiveId" clId="{6D243AD4-F978-4D67-A959-3DC053EDE48D}" dt="2022-05-10T02:51:26.128" v="11969" actId="20577"/>
          <ac:spMkLst>
            <pc:docMk/>
            <pc:sldMk cId="822980392" sldId="790"/>
            <ac:spMk id="86" creationId="{8168C402-F47A-B21A-B70B-6204F5E08B15}"/>
          </ac:spMkLst>
        </pc:spChg>
        <pc:grpChg chg="del">
          <ac:chgData name="Nguyen Chi Son" userId="606856d02e9d83ac" providerId="LiveId" clId="{6D243AD4-F978-4D67-A959-3DC053EDE48D}" dt="2022-05-10T02:35:07.157" v="11504" actId="478"/>
          <ac:grpSpMkLst>
            <pc:docMk/>
            <pc:sldMk cId="822980392" sldId="790"/>
            <ac:grpSpMk id="24" creationId="{E502A5D6-D9F7-39CD-5849-F05B413D616E}"/>
          </ac:grpSpMkLst>
        </pc:grpChg>
        <pc:grpChg chg="add mod">
          <ac:chgData name="Nguyen Chi Son" userId="606856d02e9d83ac" providerId="LiveId" clId="{6D243AD4-F978-4D67-A959-3DC053EDE48D}" dt="2022-05-10T02:41:43.434" v="11600" actId="1076"/>
          <ac:grpSpMkLst>
            <pc:docMk/>
            <pc:sldMk cId="822980392" sldId="790"/>
            <ac:grpSpMk id="33" creationId="{68504F95-43CE-76EE-7C28-724982A034CE}"/>
          </ac:grpSpMkLst>
        </pc:grpChg>
        <pc:grpChg chg="add mod">
          <ac:chgData name="Nguyen Chi Son" userId="606856d02e9d83ac" providerId="LiveId" clId="{6D243AD4-F978-4D67-A959-3DC053EDE48D}" dt="2022-05-10T02:43:15.945" v="11729" actId="1035"/>
          <ac:grpSpMkLst>
            <pc:docMk/>
            <pc:sldMk cId="822980392" sldId="790"/>
            <ac:grpSpMk id="51" creationId="{15ED2645-8C69-D115-39CB-26B91550E8CD}"/>
          </ac:grpSpMkLst>
        </pc:grpChg>
        <pc:grpChg chg="add mod">
          <ac:chgData name="Nguyen Chi Son" userId="606856d02e9d83ac" providerId="LiveId" clId="{6D243AD4-F978-4D67-A959-3DC053EDE48D}" dt="2022-05-10T02:38:37.733" v="11574" actId="571"/>
          <ac:grpSpMkLst>
            <pc:docMk/>
            <pc:sldMk cId="822980392" sldId="790"/>
            <ac:grpSpMk id="69" creationId="{BC6A4070-9D19-27D1-ECE6-F8720ED4DDF0}"/>
          </ac:grpSpMkLst>
        </pc:grpChg>
        <pc:graphicFrameChg chg="del">
          <ac:chgData name="Nguyen Chi Son" userId="606856d02e9d83ac" providerId="LiveId" clId="{6D243AD4-F978-4D67-A959-3DC053EDE48D}" dt="2022-05-10T02:35:07.157" v="11504" actId="478"/>
          <ac:graphicFrameMkLst>
            <pc:docMk/>
            <pc:sldMk cId="822980392" sldId="790"/>
            <ac:graphicFrameMk id="50" creationId="{318F2688-D3AA-8FEA-F98D-2084BF571BD3}"/>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2" creationId="{5BC0D14B-4CE0-E91E-DA3F-2845D042F179}"/>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6" creationId="{FABCC503-6001-8CF7-AD1E-09A1A7557A48}"/>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1" creationId="{7538B784-45F9-9E10-398D-2C3920FCEFE0}"/>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2" creationId="{8C765F35-8239-F049-F457-8A3170F8AC28}"/>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1" creationId="{9981C088-EC7E-786A-28DA-DACC06067F82}"/>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2" creationId="{5DD963A0-7040-D832-F739-CBA16C3A5EA1}"/>
          </ac:graphicFrameMkLst>
        </pc:graphicFrameChg>
        <pc:graphicFrameChg chg="add mod">
          <ac:chgData name="Nguyen Chi Son" userId="606856d02e9d83ac" providerId="LiveId" clId="{6D243AD4-F978-4D67-A959-3DC053EDE48D}" dt="2022-05-10T02:44:12.568" v="11797" actId="1076"/>
          <ac:graphicFrameMkLst>
            <pc:docMk/>
            <pc:sldMk cId="822980392" sldId="790"/>
            <ac:graphicFrameMk id="83" creationId="{1CA83B98-8355-AFC4-B2EF-12DC1C0AD434}"/>
          </ac:graphicFrameMkLst>
        </pc:graphicFrameChg>
        <pc:graphicFrameChg chg="add mod">
          <ac:chgData name="Nguyen Chi Son" userId="606856d02e9d83ac" providerId="LiveId" clId="{6D243AD4-F978-4D67-A959-3DC053EDE48D}" dt="2022-05-10T02:51:45.387" v="12015" actId="1076"/>
          <ac:graphicFrameMkLst>
            <pc:docMk/>
            <pc:sldMk cId="822980392" sldId="790"/>
            <ac:graphicFrameMk id="87" creationId="{4B9E8971-4137-1C3E-F814-0F319C023DDC}"/>
          </ac:graphicFrameMkLst>
        </pc:graphicFrameChg>
        <pc:graphicFrameChg chg="add del mod">
          <ac:chgData name="Nguyen Chi Son" userId="606856d02e9d83ac" providerId="LiveId" clId="{6D243AD4-F978-4D67-A959-3DC053EDE48D}" dt="2022-05-10T02:51:31.888" v="11981" actId="478"/>
          <ac:graphicFrameMkLst>
            <pc:docMk/>
            <pc:sldMk cId="822980392" sldId="790"/>
            <ac:graphicFrameMk id="88" creationId="{9E98B358-F249-185C-CAA3-BAC943F38BAE}"/>
          </ac:graphicFrameMkLst>
        </pc:graphicFrameChg>
        <pc:graphicFrameChg chg="add mod">
          <ac:chgData name="Nguyen Chi Son" userId="606856d02e9d83ac" providerId="LiveId" clId="{6D243AD4-F978-4D67-A959-3DC053EDE48D}" dt="2022-05-10T02:51:29.909" v="11980" actId="1038"/>
          <ac:graphicFrameMkLst>
            <pc:docMk/>
            <pc:sldMk cId="822980392" sldId="790"/>
            <ac:graphicFrameMk id="89" creationId="{3671DF9D-92BF-4A2B-9498-06087E125BDD}"/>
          </ac:graphicFrameMkLst>
        </pc:graphicFrameChg>
        <pc:cxnChg chg="del">
          <ac:chgData name="Nguyen Chi Son" userId="606856d02e9d83ac" providerId="LiveId" clId="{6D243AD4-F978-4D67-A959-3DC053EDE48D}" dt="2022-05-10T02:35:07.157" v="11504" actId="478"/>
          <ac:cxnSpMkLst>
            <pc:docMk/>
            <pc:sldMk cId="822980392" sldId="790"/>
            <ac:cxnSpMk id="7" creationId="{5BD2C236-0A7C-5161-6F70-EE0D5CB89468}"/>
          </ac:cxnSpMkLst>
        </pc:cxnChg>
        <pc:cxnChg chg="mod">
          <ac:chgData name="Nguyen Chi Son" userId="606856d02e9d83ac" providerId="LiveId" clId="{6D243AD4-F978-4D67-A959-3DC053EDE48D}" dt="2022-05-10T02:35:27.423" v="11520"/>
          <ac:cxnSpMkLst>
            <pc:docMk/>
            <pc:sldMk cId="822980392" sldId="790"/>
            <ac:cxnSpMk id="34" creationId="{C3A37E8B-C312-2E6E-A594-8575A6CF5E0D}"/>
          </ac:cxnSpMkLst>
        </pc:cxnChg>
        <pc:cxnChg chg="mod">
          <ac:chgData name="Nguyen Chi Son" userId="606856d02e9d83ac" providerId="LiveId" clId="{6D243AD4-F978-4D67-A959-3DC053EDE48D}" dt="2022-05-10T02:35:27.423" v="11520"/>
          <ac:cxnSpMkLst>
            <pc:docMk/>
            <pc:sldMk cId="822980392" sldId="790"/>
            <ac:cxnSpMk id="35" creationId="{FD008D6C-B13C-EBAF-650F-6386F34C40E8}"/>
          </ac:cxnSpMkLst>
        </pc:cxnChg>
        <pc:cxnChg chg="del">
          <ac:chgData name="Nguyen Chi Son" userId="606856d02e9d83ac" providerId="LiveId" clId="{6D243AD4-F978-4D67-A959-3DC053EDE48D}" dt="2022-05-10T02:35:07.157" v="11504" actId="478"/>
          <ac:cxnSpMkLst>
            <pc:docMk/>
            <pc:sldMk cId="822980392" sldId="790"/>
            <ac:cxnSpMk id="38" creationId="{78855FDB-C3B8-8693-99D8-C9FA9165A1A4}"/>
          </ac:cxnSpMkLst>
        </pc:cxnChg>
        <pc:cxnChg chg="del">
          <ac:chgData name="Nguyen Chi Son" userId="606856d02e9d83ac" providerId="LiveId" clId="{6D243AD4-F978-4D67-A959-3DC053EDE48D}" dt="2022-05-10T02:35:07.157" v="11504" actId="478"/>
          <ac:cxnSpMkLst>
            <pc:docMk/>
            <pc:sldMk cId="822980392" sldId="790"/>
            <ac:cxnSpMk id="39" creationId="{EE6E8337-B049-548F-3A93-795BE432C708}"/>
          </ac:cxnSpMkLst>
        </pc:cxnChg>
        <pc:cxnChg chg="del">
          <ac:chgData name="Nguyen Chi Son" userId="606856d02e9d83ac" providerId="LiveId" clId="{6D243AD4-F978-4D67-A959-3DC053EDE48D}" dt="2022-05-10T02:35:07.157" v="11504" actId="478"/>
          <ac:cxnSpMkLst>
            <pc:docMk/>
            <pc:sldMk cId="822980392" sldId="790"/>
            <ac:cxnSpMk id="42" creationId="{C3727681-2328-78AC-77DA-CD3F6E2D787C}"/>
          </ac:cxnSpMkLst>
        </pc:cxnChg>
        <pc:cxnChg chg="del">
          <ac:chgData name="Nguyen Chi Son" userId="606856d02e9d83ac" providerId="LiveId" clId="{6D243AD4-F978-4D67-A959-3DC053EDE48D}" dt="2022-05-10T02:35:07.157" v="11504" actId="478"/>
          <ac:cxnSpMkLst>
            <pc:docMk/>
            <pc:sldMk cId="822980392" sldId="790"/>
            <ac:cxnSpMk id="43" creationId="{625C08AE-2AC8-14B0-02CF-E6F7EEF11B9B}"/>
          </ac:cxnSpMkLst>
        </pc:cxnChg>
        <pc:cxnChg chg="mod">
          <ac:chgData name="Nguyen Chi Son" userId="606856d02e9d83ac" providerId="LiveId" clId="{6D243AD4-F978-4D67-A959-3DC053EDE48D}" dt="2022-05-10T02:36:24.857" v="11522"/>
          <ac:cxnSpMkLst>
            <pc:docMk/>
            <pc:sldMk cId="822980392" sldId="790"/>
            <ac:cxnSpMk id="57" creationId="{FEBE1FC5-A053-DBBB-99EF-1742FE143D3B}"/>
          </ac:cxnSpMkLst>
        </pc:cxnChg>
        <pc:cxnChg chg="mod">
          <ac:chgData name="Nguyen Chi Son" userId="606856d02e9d83ac" providerId="LiveId" clId="{6D243AD4-F978-4D67-A959-3DC053EDE48D}" dt="2022-05-10T02:36:24.857" v="11522"/>
          <ac:cxnSpMkLst>
            <pc:docMk/>
            <pc:sldMk cId="822980392" sldId="790"/>
            <ac:cxnSpMk id="59" creationId="{2EBF8E76-E50C-B246-D6D2-3A00B61613D9}"/>
          </ac:cxnSpMkLst>
        </pc:cxnChg>
        <pc:cxnChg chg="add mod">
          <ac:chgData name="Nguyen Chi Son" userId="606856d02e9d83ac" providerId="LiveId" clId="{6D243AD4-F978-4D67-A959-3DC053EDE48D}" dt="2022-05-10T02:43:23.179" v="11765" actId="1036"/>
          <ac:cxnSpMkLst>
            <pc:docMk/>
            <pc:sldMk cId="822980392" sldId="790"/>
            <ac:cxnSpMk id="63" creationId="{7D48CF74-E719-B882-875F-062C8C7EFCF4}"/>
          </ac:cxnSpMkLst>
        </pc:cxnChg>
        <pc:cxnChg chg="add mod">
          <ac:chgData name="Nguyen Chi Son" userId="606856d02e9d83ac" providerId="LiveId" clId="{6D243AD4-F978-4D67-A959-3DC053EDE48D}" dt="2022-05-10T02:43:23.179" v="11765" actId="1036"/>
          <ac:cxnSpMkLst>
            <pc:docMk/>
            <pc:sldMk cId="822980392" sldId="790"/>
            <ac:cxnSpMk id="64" creationId="{5CC9011F-0536-910F-6987-CF76982B6196}"/>
          </ac:cxnSpMkLst>
        </pc:cxnChg>
        <pc:cxnChg chg="add mod">
          <ac:chgData name="Nguyen Chi Son" userId="606856d02e9d83ac" providerId="LiveId" clId="{6D243AD4-F978-4D67-A959-3DC053EDE48D}" dt="2022-05-10T02:43:23.179" v="11765" actId="1036"/>
          <ac:cxnSpMkLst>
            <pc:docMk/>
            <pc:sldMk cId="822980392" sldId="790"/>
            <ac:cxnSpMk id="65" creationId="{8AD9C7E0-6DC3-CB52-F10E-E4214FF5C5DF}"/>
          </ac:cxnSpMkLst>
        </pc:cxnChg>
        <pc:cxnChg chg="add mod">
          <ac:chgData name="Nguyen Chi Son" userId="606856d02e9d83ac" providerId="LiveId" clId="{6D243AD4-F978-4D67-A959-3DC053EDE48D}" dt="2022-05-10T02:43:23.179" v="11765" actId="1036"/>
          <ac:cxnSpMkLst>
            <pc:docMk/>
            <pc:sldMk cId="822980392" sldId="790"/>
            <ac:cxnSpMk id="66" creationId="{B406E3BF-83ED-EBAC-F286-850E5E6AED3F}"/>
          </ac:cxnSpMkLst>
        </pc:cxnChg>
        <pc:cxnChg chg="add mod">
          <ac:chgData name="Nguyen Chi Son" userId="606856d02e9d83ac" providerId="LiveId" clId="{6D243AD4-F978-4D67-A959-3DC053EDE48D}" dt="2022-05-10T02:43:23.179" v="11765" actId="1036"/>
          <ac:cxnSpMkLst>
            <pc:docMk/>
            <pc:sldMk cId="822980392" sldId="790"/>
            <ac:cxnSpMk id="67" creationId="{0E086082-995B-8157-0437-3BCC97A9BFC5}"/>
          </ac:cxnSpMkLst>
        </pc:cxnChg>
        <pc:cxnChg chg="mod">
          <ac:chgData name="Nguyen Chi Son" userId="606856d02e9d83ac" providerId="LiveId" clId="{6D243AD4-F978-4D67-A959-3DC053EDE48D}" dt="2022-05-10T02:38:37.733" v="11574" actId="571"/>
          <ac:cxnSpMkLst>
            <pc:docMk/>
            <pc:sldMk cId="822980392" sldId="790"/>
            <ac:cxnSpMk id="72" creationId="{F845673E-5705-6075-7A6B-28A0EF43E3E8}"/>
          </ac:cxnSpMkLst>
        </pc:cxnChg>
        <pc:cxnChg chg="mod">
          <ac:chgData name="Nguyen Chi Son" userId="606856d02e9d83ac" providerId="LiveId" clId="{6D243AD4-F978-4D67-A959-3DC053EDE48D}" dt="2022-05-10T02:38:37.733" v="11574" actId="571"/>
          <ac:cxnSpMkLst>
            <pc:docMk/>
            <pc:sldMk cId="822980392" sldId="790"/>
            <ac:cxnSpMk id="73" creationId="{40F95A96-4139-0893-FFA7-EFA6B7071D30}"/>
          </ac:cxnSpMkLst>
        </pc:cxnChg>
      </pc:sldChg>
      <pc:sldChg chg="addSp delSp modSp add del mod delAnim modAnim">
        <pc:chgData name="Nguyen Chi Son" userId="606856d02e9d83ac" providerId="LiveId" clId="{6D243AD4-F978-4D67-A959-3DC053EDE48D}" dt="2022-05-10T02:33:29.871" v="10980" actId="47"/>
        <pc:sldMkLst>
          <pc:docMk/>
          <pc:sldMk cId="2053085579" sldId="790"/>
        </pc:sldMkLst>
        <pc:spChg chg="add mod">
          <ac:chgData name="Nguyen Chi Son" userId="606856d02e9d83ac" providerId="LiveId" clId="{6D243AD4-F978-4D67-A959-3DC053EDE48D}" dt="2022-05-10T02:14:50.893" v="10977" actId="1076"/>
          <ac:spMkLst>
            <pc:docMk/>
            <pc:sldMk cId="2053085579" sldId="790"/>
            <ac:spMk id="10" creationId="{8A5E42E7-1B96-7DCD-FD6A-8C56B095EC5A}"/>
          </ac:spMkLst>
        </pc:spChg>
        <pc:spChg chg="del">
          <ac:chgData name="Nguyen Chi Son" userId="606856d02e9d83ac" providerId="LiveId" clId="{6D243AD4-F978-4D67-A959-3DC053EDE48D}" dt="2022-05-10T02:07:36.116" v="10341" actId="478"/>
          <ac:spMkLst>
            <pc:docMk/>
            <pc:sldMk cId="2053085579" sldId="790"/>
            <ac:spMk id="16" creationId="{20437F63-991D-4CA1-3CD1-0E0BD2329DF3}"/>
          </ac:spMkLst>
        </pc:spChg>
        <pc:spChg chg="mod">
          <ac:chgData name="Nguyen Chi Son" userId="606856d02e9d83ac" providerId="LiveId" clId="{6D243AD4-F978-4D67-A959-3DC053EDE48D}" dt="2022-05-10T02:08:47.782" v="10895" actId="57"/>
          <ac:spMkLst>
            <pc:docMk/>
            <pc:sldMk cId="2053085579" sldId="790"/>
            <ac:spMk id="19" creationId="{9C339D16-68E4-43C4-A62E-D0146138D23B}"/>
          </ac:spMkLst>
        </pc:spChg>
        <pc:spChg chg="mod">
          <ac:chgData name="Nguyen Chi Son" userId="606856d02e9d83ac" providerId="LiveId" clId="{6D243AD4-F978-4D67-A959-3DC053EDE48D}" dt="2022-05-10T02:08:54.517" v="10896"/>
          <ac:spMkLst>
            <pc:docMk/>
            <pc:sldMk cId="2053085579" sldId="790"/>
            <ac:spMk id="36" creationId="{C8E7EE57-47CE-D8C1-9B72-B9BC26D2AF93}"/>
          </ac:spMkLst>
        </pc:spChg>
        <pc:spChg chg="mod">
          <ac:chgData name="Nguyen Chi Son" userId="606856d02e9d83ac" providerId="LiveId" clId="{6D243AD4-F978-4D67-A959-3DC053EDE48D}" dt="2022-05-10T02:08:54.517" v="10896"/>
          <ac:spMkLst>
            <pc:docMk/>
            <pc:sldMk cId="2053085579" sldId="790"/>
            <ac:spMk id="37" creationId="{1394EC31-5105-1BA5-A612-26E1B46B181C}"/>
          </ac:spMkLst>
        </pc:spChg>
        <pc:spChg chg="mod">
          <ac:chgData name="Nguyen Chi Son" userId="606856d02e9d83ac" providerId="LiveId" clId="{6D243AD4-F978-4D67-A959-3DC053EDE48D}" dt="2022-05-10T02:08:54.517" v="10896"/>
          <ac:spMkLst>
            <pc:docMk/>
            <pc:sldMk cId="2053085579" sldId="790"/>
            <ac:spMk id="40" creationId="{402EAF35-16F4-03A3-EC39-DC8C1BBD2D87}"/>
          </ac:spMkLst>
        </pc:spChg>
        <pc:spChg chg="mod">
          <ac:chgData name="Nguyen Chi Son" userId="606856d02e9d83ac" providerId="LiveId" clId="{6D243AD4-F978-4D67-A959-3DC053EDE48D}" dt="2022-05-10T02:08:54.517" v="10896"/>
          <ac:spMkLst>
            <pc:docMk/>
            <pc:sldMk cId="2053085579" sldId="790"/>
            <ac:spMk id="41" creationId="{2CC662A1-D1AC-E4E0-F954-A1C41E38C7BD}"/>
          </ac:spMkLst>
        </pc:spChg>
        <pc:spChg chg="del">
          <ac:chgData name="Nguyen Chi Son" userId="606856d02e9d83ac" providerId="LiveId" clId="{6D243AD4-F978-4D67-A959-3DC053EDE48D}" dt="2022-05-10T02:07:37.851" v="10342" actId="478"/>
          <ac:spMkLst>
            <pc:docMk/>
            <pc:sldMk cId="2053085579" sldId="790"/>
            <ac:spMk id="44" creationId="{97DD0C62-89EE-FF79-4251-EB10549FF2C6}"/>
          </ac:spMkLst>
        </pc:spChg>
        <pc:spChg chg="del">
          <ac:chgData name="Nguyen Chi Son" userId="606856d02e9d83ac" providerId="LiveId" clId="{6D243AD4-F978-4D67-A959-3DC053EDE48D}" dt="2022-05-10T02:07:36.116" v="10341" actId="478"/>
          <ac:spMkLst>
            <pc:docMk/>
            <pc:sldMk cId="2053085579" sldId="790"/>
            <ac:spMk id="45" creationId="{D50724F1-DF2A-C42D-F6A8-5B4F2ECA330D}"/>
          </ac:spMkLst>
        </pc:spChg>
        <pc:spChg chg="del">
          <ac:chgData name="Nguyen Chi Son" userId="606856d02e9d83ac" providerId="LiveId" clId="{6D243AD4-F978-4D67-A959-3DC053EDE48D}" dt="2022-05-10T02:07:36.116" v="10341" actId="478"/>
          <ac:spMkLst>
            <pc:docMk/>
            <pc:sldMk cId="2053085579" sldId="790"/>
            <ac:spMk id="46" creationId="{8394DF36-28D1-B206-FDC9-149899BE412A}"/>
          </ac:spMkLst>
        </pc:spChg>
        <pc:spChg chg="del">
          <ac:chgData name="Nguyen Chi Son" userId="606856d02e9d83ac" providerId="LiveId" clId="{6D243AD4-F978-4D67-A959-3DC053EDE48D}" dt="2022-05-10T02:07:36.116" v="10341" actId="478"/>
          <ac:spMkLst>
            <pc:docMk/>
            <pc:sldMk cId="2053085579" sldId="790"/>
            <ac:spMk id="47" creationId="{D1AC618F-D4ED-1F7A-F034-0AF41593FE0D}"/>
          </ac:spMkLst>
        </pc:spChg>
        <pc:spChg chg="del">
          <ac:chgData name="Nguyen Chi Son" userId="606856d02e9d83ac" providerId="LiveId" clId="{6D243AD4-F978-4D67-A959-3DC053EDE48D}" dt="2022-05-10T02:07:36.116" v="10341" actId="478"/>
          <ac:spMkLst>
            <pc:docMk/>
            <pc:sldMk cId="2053085579" sldId="790"/>
            <ac:spMk id="48" creationId="{2D81715E-118B-473E-3CFA-0BB269611525}"/>
          </ac:spMkLst>
        </pc:spChg>
        <pc:spChg chg="del">
          <ac:chgData name="Nguyen Chi Son" userId="606856d02e9d83ac" providerId="LiveId" clId="{6D243AD4-F978-4D67-A959-3DC053EDE48D}" dt="2022-05-10T02:07:36.116" v="10341" actId="478"/>
          <ac:spMkLst>
            <pc:docMk/>
            <pc:sldMk cId="2053085579" sldId="790"/>
            <ac:spMk id="49" creationId="{293C1D68-9E4F-40E3-7CB5-A4D2799D6AE3}"/>
          </ac:spMkLst>
        </pc:spChg>
        <pc:spChg chg="del">
          <ac:chgData name="Nguyen Chi Son" userId="606856d02e9d83ac" providerId="LiveId" clId="{6D243AD4-F978-4D67-A959-3DC053EDE48D}" dt="2022-05-10T02:07:36.116" v="10341" actId="478"/>
          <ac:spMkLst>
            <pc:docMk/>
            <pc:sldMk cId="2053085579" sldId="790"/>
            <ac:spMk id="55" creationId="{92B2D4DD-5245-9644-74AC-7DD7C544FB92}"/>
          </ac:spMkLst>
        </pc:spChg>
        <pc:spChg chg="del">
          <ac:chgData name="Nguyen Chi Son" userId="606856d02e9d83ac" providerId="LiveId" clId="{6D243AD4-F978-4D67-A959-3DC053EDE48D}" dt="2022-05-10T02:07:36.116" v="10341" actId="478"/>
          <ac:spMkLst>
            <pc:docMk/>
            <pc:sldMk cId="2053085579" sldId="790"/>
            <ac:spMk id="58" creationId="{0D8FA050-45AB-89C2-7ED6-0F7BA3D6CCF5}"/>
          </ac:spMkLst>
        </pc:spChg>
        <pc:spChg chg="add mod">
          <ac:chgData name="Nguyen Chi Son" userId="606856d02e9d83ac" providerId="LiveId" clId="{6D243AD4-F978-4D67-A959-3DC053EDE48D}" dt="2022-05-10T02:14:50.893" v="10977" actId="1076"/>
          <ac:spMkLst>
            <pc:docMk/>
            <pc:sldMk cId="2053085579" sldId="790"/>
            <ac:spMk id="60" creationId="{6EB431E9-2EE8-D216-999E-92C697AFC68E}"/>
          </ac:spMkLst>
        </pc:spChg>
        <pc:spChg chg="add mod">
          <ac:chgData name="Nguyen Chi Son" userId="606856d02e9d83ac" providerId="LiveId" clId="{6D243AD4-F978-4D67-A959-3DC053EDE48D}" dt="2022-05-10T02:15:22.482" v="10979" actId="20577"/>
          <ac:spMkLst>
            <pc:docMk/>
            <pc:sldMk cId="2053085579" sldId="790"/>
            <ac:spMk id="63" creationId="{39EFDBFE-89BC-027A-15DC-1C80164148E2}"/>
          </ac:spMkLst>
        </pc:spChg>
        <pc:spChg chg="add mod">
          <ac:chgData name="Nguyen Chi Son" userId="606856d02e9d83ac" providerId="LiveId" clId="{6D243AD4-F978-4D67-A959-3DC053EDE48D}" dt="2022-05-10T02:15:21.090" v="10978" actId="20577"/>
          <ac:spMkLst>
            <pc:docMk/>
            <pc:sldMk cId="2053085579" sldId="790"/>
            <ac:spMk id="64" creationId="{A75B393F-D279-E6FE-F8B5-7417BE6CF922}"/>
          </ac:spMkLst>
        </pc:spChg>
        <pc:spChg chg="add mod">
          <ac:chgData name="Nguyen Chi Son" userId="606856d02e9d83ac" providerId="LiveId" clId="{6D243AD4-F978-4D67-A959-3DC053EDE48D}" dt="2022-05-10T02:14:50.893" v="10977" actId="1076"/>
          <ac:spMkLst>
            <pc:docMk/>
            <pc:sldMk cId="2053085579" sldId="790"/>
            <ac:spMk id="65" creationId="{AC66C1D6-CB6D-01D1-B160-240B5F8BF485}"/>
          </ac:spMkLst>
        </pc:spChg>
        <pc:spChg chg="add mod">
          <ac:chgData name="Nguyen Chi Son" userId="606856d02e9d83ac" providerId="LiveId" clId="{6D243AD4-F978-4D67-A959-3DC053EDE48D}" dt="2022-05-10T02:14:50.893" v="10977" actId="1076"/>
          <ac:spMkLst>
            <pc:docMk/>
            <pc:sldMk cId="2053085579" sldId="790"/>
            <ac:spMk id="66" creationId="{8D9044CF-FE56-1A02-0782-7787A377DCC9}"/>
          </ac:spMkLst>
        </pc:spChg>
        <pc:spChg chg="add mod">
          <ac:chgData name="Nguyen Chi Son" userId="606856d02e9d83ac" providerId="LiveId" clId="{6D243AD4-F978-4D67-A959-3DC053EDE48D}" dt="2022-05-10T02:14:50.893" v="10977" actId="1076"/>
          <ac:spMkLst>
            <pc:docMk/>
            <pc:sldMk cId="2053085579" sldId="790"/>
            <ac:spMk id="67" creationId="{05D90816-CAEF-DC9A-258A-309F5F4E75F4}"/>
          </ac:spMkLst>
        </pc:spChg>
        <pc:spChg chg="add mod">
          <ac:chgData name="Nguyen Chi Son" userId="606856d02e9d83ac" providerId="LiveId" clId="{6D243AD4-F978-4D67-A959-3DC053EDE48D}" dt="2022-05-10T02:14:50.893" v="10977" actId="1076"/>
          <ac:spMkLst>
            <pc:docMk/>
            <pc:sldMk cId="2053085579" sldId="790"/>
            <ac:spMk id="68" creationId="{40C68D3C-27EC-CAE4-9CF3-A001C4FAC93C}"/>
          </ac:spMkLst>
        </pc:spChg>
        <pc:grpChg chg="del">
          <ac:chgData name="Nguyen Chi Son" userId="606856d02e9d83ac" providerId="LiveId" clId="{6D243AD4-F978-4D67-A959-3DC053EDE48D}" dt="2022-05-10T02:07:36.116" v="10341" actId="478"/>
          <ac:grpSpMkLst>
            <pc:docMk/>
            <pc:sldMk cId="2053085579" sldId="790"/>
            <ac:grpSpMk id="24" creationId="{E502A5D6-D9F7-39CD-5849-F05B413D616E}"/>
          </ac:grpSpMkLst>
        </pc:grpChg>
        <pc:grpChg chg="add mod">
          <ac:chgData name="Nguyen Chi Son" userId="606856d02e9d83ac" providerId="LiveId" clId="{6D243AD4-F978-4D67-A959-3DC053EDE48D}" dt="2022-05-10T02:14:33.573" v="10974" actId="1076"/>
          <ac:grpSpMkLst>
            <pc:docMk/>
            <pc:sldMk cId="2053085579" sldId="790"/>
            <ac:grpSpMk id="33" creationId="{23BBC81C-AFEF-A77B-398F-F38B50C63F47}"/>
          </ac:grpSpMkLst>
        </pc:grpChg>
        <pc:graphicFrameChg chg="del">
          <ac:chgData name="Nguyen Chi Son" userId="606856d02e9d83ac" providerId="LiveId" clId="{6D243AD4-F978-4D67-A959-3DC053EDE48D}" dt="2022-05-10T02:07:36.116" v="10341" actId="478"/>
          <ac:graphicFrameMkLst>
            <pc:docMk/>
            <pc:sldMk cId="2053085579" sldId="790"/>
            <ac:graphicFrameMk id="50" creationId="{318F2688-D3AA-8FEA-F98D-2084BF571BD3}"/>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2" creationId="{5BC0D14B-4CE0-E91E-DA3F-2845D042F179}"/>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6" creationId="{FABCC503-6001-8CF7-AD1E-09A1A7557A48}"/>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1" creationId="{7538B784-45F9-9E10-398D-2C3920FCEFE0}"/>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2" creationId="{8C765F35-8239-F049-F457-8A3170F8AC28}"/>
          </ac:graphicFrameMkLst>
        </pc:graphicFrameChg>
        <pc:cxnChg chg="del">
          <ac:chgData name="Nguyen Chi Son" userId="606856d02e9d83ac" providerId="LiveId" clId="{6D243AD4-F978-4D67-A959-3DC053EDE48D}" dt="2022-05-10T02:07:36.116" v="10341" actId="478"/>
          <ac:cxnSpMkLst>
            <pc:docMk/>
            <pc:sldMk cId="2053085579" sldId="790"/>
            <ac:cxnSpMk id="7" creationId="{5BD2C236-0A7C-5161-6F70-EE0D5CB89468}"/>
          </ac:cxnSpMkLst>
        </pc:cxnChg>
        <pc:cxnChg chg="mod">
          <ac:chgData name="Nguyen Chi Son" userId="606856d02e9d83ac" providerId="LiveId" clId="{6D243AD4-F978-4D67-A959-3DC053EDE48D}" dt="2022-05-10T02:08:54.517" v="10896"/>
          <ac:cxnSpMkLst>
            <pc:docMk/>
            <pc:sldMk cId="2053085579" sldId="790"/>
            <ac:cxnSpMk id="34" creationId="{3ECA3CCC-AAFF-2E64-041B-7F76E8C10EFE}"/>
          </ac:cxnSpMkLst>
        </pc:cxnChg>
        <pc:cxnChg chg="mod">
          <ac:chgData name="Nguyen Chi Son" userId="606856d02e9d83ac" providerId="LiveId" clId="{6D243AD4-F978-4D67-A959-3DC053EDE48D}" dt="2022-05-10T02:08:54.517" v="10896"/>
          <ac:cxnSpMkLst>
            <pc:docMk/>
            <pc:sldMk cId="2053085579" sldId="790"/>
            <ac:cxnSpMk id="35" creationId="{B4FE328D-8C0F-D382-6399-F0EE4B8A21E0}"/>
          </ac:cxnSpMkLst>
        </pc:cxnChg>
        <pc:cxnChg chg="del">
          <ac:chgData name="Nguyen Chi Son" userId="606856d02e9d83ac" providerId="LiveId" clId="{6D243AD4-F978-4D67-A959-3DC053EDE48D}" dt="2022-05-10T02:07:36.116" v="10341" actId="478"/>
          <ac:cxnSpMkLst>
            <pc:docMk/>
            <pc:sldMk cId="2053085579" sldId="790"/>
            <ac:cxnSpMk id="38" creationId="{78855FDB-C3B8-8693-99D8-C9FA9165A1A4}"/>
          </ac:cxnSpMkLst>
        </pc:cxnChg>
        <pc:cxnChg chg="del">
          <ac:chgData name="Nguyen Chi Son" userId="606856d02e9d83ac" providerId="LiveId" clId="{6D243AD4-F978-4D67-A959-3DC053EDE48D}" dt="2022-05-10T02:07:36.116" v="10341" actId="478"/>
          <ac:cxnSpMkLst>
            <pc:docMk/>
            <pc:sldMk cId="2053085579" sldId="790"/>
            <ac:cxnSpMk id="39" creationId="{EE6E8337-B049-548F-3A93-795BE432C708}"/>
          </ac:cxnSpMkLst>
        </pc:cxnChg>
        <pc:cxnChg chg="del">
          <ac:chgData name="Nguyen Chi Son" userId="606856d02e9d83ac" providerId="LiveId" clId="{6D243AD4-F978-4D67-A959-3DC053EDE48D}" dt="2022-05-10T02:07:36.116" v="10341" actId="478"/>
          <ac:cxnSpMkLst>
            <pc:docMk/>
            <pc:sldMk cId="2053085579" sldId="790"/>
            <ac:cxnSpMk id="42" creationId="{C3727681-2328-78AC-77DA-CD3F6E2D787C}"/>
          </ac:cxnSpMkLst>
        </pc:cxnChg>
        <pc:cxnChg chg="del">
          <ac:chgData name="Nguyen Chi Son" userId="606856d02e9d83ac" providerId="LiveId" clId="{6D243AD4-F978-4D67-A959-3DC053EDE48D}" dt="2022-05-10T02:07:36.116" v="10341" actId="478"/>
          <ac:cxnSpMkLst>
            <pc:docMk/>
            <pc:sldMk cId="2053085579" sldId="790"/>
            <ac:cxnSpMk id="43" creationId="{625C08AE-2AC8-14B0-02CF-E6F7EEF11B9B}"/>
          </ac:cxnSpMkLst>
        </pc:cxnChg>
        <pc:cxnChg chg="add mod">
          <ac:chgData name="Nguyen Chi Son" userId="606856d02e9d83ac" providerId="LiveId" clId="{6D243AD4-F978-4D67-A959-3DC053EDE48D}" dt="2022-05-10T02:14:50.893" v="10977" actId="1076"/>
          <ac:cxnSpMkLst>
            <pc:docMk/>
            <pc:sldMk cId="2053085579" sldId="790"/>
            <ac:cxnSpMk id="51" creationId="{2FD2C1CA-288F-4FCC-0518-525BE3C342F4}"/>
          </ac:cxnSpMkLst>
        </pc:cxnChg>
        <pc:cxnChg chg="add mod">
          <ac:chgData name="Nguyen Chi Son" userId="606856d02e9d83ac" providerId="LiveId" clId="{6D243AD4-F978-4D67-A959-3DC053EDE48D}" dt="2022-05-10T02:14:50.893" v="10977" actId="1076"/>
          <ac:cxnSpMkLst>
            <pc:docMk/>
            <pc:sldMk cId="2053085579" sldId="790"/>
            <ac:cxnSpMk id="53" creationId="{C242F8D1-3A87-C56A-D2B4-FC03C4198C7F}"/>
          </ac:cxnSpMkLst>
        </pc:cxnChg>
        <pc:cxnChg chg="add mod">
          <ac:chgData name="Nguyen Chi Son" userId="606856d02e9d83ac" providerId="LiveId" clId="{6D243AD4-F978-4D67-A959-3DC053EDE48D}" dt="2022-05-10T02:14:50.893" v="10977" actId="1076"/>
          <ac:cxnSpMkLst>
            <pc:docMk/>
            <pc:sldMk cId="2053085579" sldId="790"/>
            <ac:cxnSpMk id="54" creationId="{726863A2-8026-2DBC-2351-B857D5141A09}"/>
          </ac:cxnSpMkLst>
        </pc:cxnChg>
        <pc:cxnChg chg="add mod">
          <ac:chgData name="Nguyen Chi Son" userId="606856d02e9d83ac" providerId="LiveId" clId="{6D243AD4-F978-4D67-A959-3DC053EDE48D}" dt="2022-05-10T02:14:50.893" v="10977" actId="1076"/>
          <ac:cxnSpMkLst>
            <pc:docMk/>
            <pc:sldMk cId="2053085579" sldId="790"/>
            <ac:cxnSpMk id="57" creationId="{7E5776FD-4F4C-7561-B20A-6F7DF794283E}"/>
          </ac:cxnSpMkLst>
        </pc:cxnChg>
        <pc:cxnChg chg="add mod">
          <ac:chgData name="Nguyen Chi Son" userId="606856d02e9d83ac" providerId="LiveId" clId="{6D243AD4-F978-4D67-A959-3DC053EDE48D}" dt="2022-05-10T02:14:50.893" v="10977" actId="1076"/>
          <ac:cxnSpMkLst>
            <pc:docMk/>
            <pc:sldMk cId="2053085579" sldId="790"/>
            <ac:cxnSpMk id="59" creationId="{D3C01E67-FB77-0660-2820-EBD54561A5E4}"/>
          </ac:cxnSpMkLst>
        </pc:cxnChg>
      </pc:sldChg>
    </pc:docChg>
  </pc:docChgLst>
  <pc:docChgLst>
    <pc:chgData name="Nguyen Chi Son" userId="606856d02e9d83ac" providerId="LiveId" clId="{FE6D2EBD-BF5B-44E5-8745-F36426A016FC}"/>
    <pc:docChg chg="undo custSel addSld delSld modSld">
      <pc:chgData name="Nguyen Chi Son" userId="606856d02e9d83ac" providerId="LiveId" clId="{FE6D2EBD-BF5B-44E5-8745-F36426A016FC}" dt="2021-10-21T19:45:34.923" v="4866"/>
      <pc:docMkLst>
        <pc:docMk/>
      </pc:docMkLst>
      <pc:sldChg chg="modSp mod">
        <pc:chgData name="Nguyen Chi Son" userId="606856d02e9d83ac" providerId="LiveId" clId="{FE6D2EBD-BF5B-44E5-8745-F36426A016FC}" dt="2021-10-21T13:19:31.718" v="56" actId="20577"/>
        <pc:sldMkLst>
          <pc:docMk/>
          <pc:sldMk cId="2922349590" sldId="256"/>
        </pc:sldMkLst>
        <pc:spChg chg="mod">
          <ac:chgData name="Nguyen Chi Son" userId="606856d02e9d83ac" providerId="LiveId" clId="{FE6D2EBD-BF5B-44E5-8745-F36426A016FC}" dt="2021-10-21T13:19:31.718" v="56" actId="20577"/>
          <ac:spMkLst>
            <pc:docMk/>
            <pc:sldMk cId="2922349590" sldId="256"/>
            <ac:spMk id="136" creationId="{C574B640-0199-463F-87CA-8E3956B46E10}"/>
          </ac:spMkLst>
        </pc:spChg>
      </pc:sldChg>
      <pc:sldChg chg="modSp mod">
        <pc:chgData name="Nguyen Chi Son" userId="606856d02e9d83ac" providerId="LiveId" clId="{FE6D2EBD-BF5B-44E5-8745-F36426A016FC}" dt="2021-10-21T13:19:47.514" v="126" actId="20577"/>
        <pc:sldMkLst>
          <pc:docMk/>
          <pc:sldMk cId="2812505328" sldId="362"/>
        </pc:sldMkLst>
        <pc:spChg chg="mod">
          <ac:chgData name="Nguyen Chi Son" userId="606856d02e9d83ac" providerId="LiveId" clId="{FE6D2EBD-BF5B-44E5-8745-F36426A016FC}" dt="2021-10-21T13:19:47.514" v="126" actId="20577"/>
          <ac:spMkLst>
            <pc:docMk/>
            <pc:sldMk cId="2812505328" sldId="362"/>
            <ac:spMk id="2" creationId="{DAF08EC2-5D0D-48D9-855C-A59C0E5ED55B}"/>
          </ac:spMkLst>
        </pc:spChg>
      </pc:sldChg>
      <pc:sldChg chg="addSp delSp modSp mod">
        <pc:chgData name="Nguyen Chi Son" userId="606856d02e9d83ac" providerId="LiveId" clId="{FE6D2EBD-BF5B-44E5-8745-F36426A016FC}" dt="2021-10-21T13:27:05.316" v="693" actId="1076"/>
        <pc:sldMkLst>
          <pc:docMk/>
          <pc:sldMk cId="3298182474" sldId="547"/>
        </pc:sldMkLst>
        <pc:spChg chg="mod">
          <ac:chgData name="Nguyen Chi Son" userId="606856d02e9d83ac" providerId="LiveId" clId="{FE6D2EBD-BF5B-44E5-8745-F36426A016FC}" dt="2021-10-21T13:20:49.262" v="436" actId="20577"/>
          <ac:spMkLst>
            <pc:docMk/>
            <pc:sldMk cId="3298182474" sldId="547"/>
            <ac:spMk id="2" creationId="{BA8A6260-CA4B-46A9-A06E-C71EE59E6992}"/>
          </ac:spMkLst>
        </pc:spChg>
        <pc:spChg chg="del">
          <ac:chgData name="Nguyen Chi Son" userId="606856d02e9d83ac" providerId="LiveId" clId="{FE6D2EBD-BF5B-44E5-8745-F36426A016FC}" dt="2021-10-21T13:20:57.121" v="437" actId="478"/>
          <ac:spMkLst>
            <pc:docMk/>
            <pc:sldMk cId="3298182474" sldId="547"/>
            <ac:spMk id="3" creationId="{76F82E2E-440A-47F1-B76E-F412A71F90EB}"/>
          </ac:spMkLst>
        </pc:spChg>
        <pc:spChg chg="mod">
          <ac:chgData name="Nguyen Chi Son" userId="606856d02e9d83ac" providerId="LiveId" clId="{FE6D2EBD-BF5B-44E5-8745-F36426A016FC}" dt="2021-10-21T13:26:59.566" v="691" actId="1076"/>
          <ac:spMkLst>
            <pc:docMk/>
            <pc:sldMk cId="3298182474" sldId="547"/>
            <ac:spMk id="6" creationId="{55EFE2C7-A145-4398-9A1C-6B0F4661F8B5}"/>
          </ac:spMkLst>
        </pc:spChg>
        <pc:spChg chg="mod">
          <ac:chgData name="Nguyen Chi Son" userId="606856d02e9d83ac" providerId="LiveId" clId="{FE6D2EBD-BF5B-44E5-8745-F36426A016FC}" dt="2021-10-21T13:27:02.769" v="692" actId="1076"/>
          <ac:spMkLst>
            <pc:docMk/>
            <pc:sldMk cId="3298182474" sldId="547"/>
            <ac:spMk id="9" creationId="{940A03D4-1663-4B1B-BD24-DB95182683B6}"/>
          </ac:spMkLst>
        </pc:spChg>
        <pc:spChg chg="mod">
          <ac:chgData name="Nguyen Chi Son" userId="606856d02e9d83ac" providerId="LiveId" clId="{FE6D2EBD-BF5B-44E5-8745-F36426A016FC}" dt="2021-10-21T13:27:05.316" v="693" actId="1076"/>
          <ac:spMkLst>
            <pc:docMk/>
            <pc:sldMk cId="3298182474" sldId="547"/>
            <ac:spMk id="11" creationId="{24C579D8-713A-48FF-9310-0BBFB1E70CF9}"/>
          </ac:spMkLst>
        </pc:spChg>
        <pc:spChg chg="del">
          <ac:chgData name="Nguyen Chi Son" userId="606856d02e9d83ac" providerId="LiveId" clId="{FE6D2EBD-BF5B-44E5-8745-F36426A016FC}" dt="2021-10-21T13:20:58.262" v="438" actId="478"/>
          <ac:spMkLst>
            <pc:docMk/>
            <pc:sldMk cId="3298182474" sldId="547"/>
            <ac:spMk id="12" creationId="{B5A5D473-5A99-43C5-BC71-12F1F9A55AB9}"/>
          </ac:spMkLst>
        </pc:spChg>
        <pc:picChg chg="add del mod">
          <ac:chgData name="Nguyen Chi Son" userId="606856d02e9d83ac" providerId="LiveId" clId="{FE6D2EBD-BF5B-44E5-8745-F36426A016FC}" dt="2021-10-21T13:21:55.949" v="444" actId="478"/>
          <ac:picMkLst>
            <pc:docMk/>
            <pc:sldMk cId="3298182474" sldId="547"/>
            <ac:picMk id="5" creationId="{844EBD52-271C-4676-BBD2-F15FBC97657D}"/>
          </ac:picMkLst>
        </pc:picChg>
        <pc:picChg chg="del">
          <ac:chgData name="Nguyen Chi Son" userId="606856d02e9d83ac" providerId="LiveId" clId="{FE6D2EBD-BF5B-44E5-8745-F36426A016FC}" dt="2021-10-21T13:19:59.608" v="127" actId="478"/>
          <ac:picMkLst>
            <pc:docMk/>
            <pc:sldMk cId="3298182474" sldId="547"/>
            <ac:picMk id="7" creationId="{CA9794F1-FC74-4C14-8FF2-8866B9A959FE}"/>
          </ac:picMkLst>
        </pc:picChg>
        <pc:picChg chg="del">
          <ac:chgData name="Nguyen Chi Son" userId="606856d02e9d83ac" providerId="LiveId" clId="{FE6D2EBD-BF5B-44E5-8745-F36426A016FC}" dt="2021-10-21T13:20:00.920" v="128" actId="478"/>
          <ac:picMkLst>
            <pc:docMk/>
            <pc:sldMk cId="3298182474" sldId="547"/>
            <ac:picMk id="8" creationId="{0975FEB6-36A7-47EC-A4A9-1C71BBCA8BA0}"/>
          </ac:picMkLst>
        </pc:picChg>
        <pc:picChg chg="del">
          <ac:chgData name="Nguyen Chi Son" userId="606856d02e9d83ac" providerId="LiveId" clId="{FE6D2EBD-BF5B-44E5-8745-F36426A016FC}" dt="2021-10-21T13:20:01.514" v="129" actId="478"/>
          <ac:picMkLst>
            <pc:docMk/>
            <pc:sldMk cId="3298182474" sldId="547"/>
            <ac:picMk id="10" creationId="{B31058C9-8D04-499C-802B-3828E3A63511}"/>
          </ac:picMkLst>
        </pc:picChg>
        <pc:picChg chg="add mod modCrop">
          <ac:chgData name="Nguyen Chi Son" userId="606856d02e9d83ac" providerId="LiveId" clId="{FE6D2EBD-BF5B-44E5-8745-F36426A016FC}" dt="2021-10-21T13:26:55.488" v="689" actId="1036"/>
          <ac:picMkLst>
            <pc:docMk/>
            <pc:sldMk cId="3298182474" sldId="547"/>
            <ac:picMk id="14" creationId="{E06644B1-37E8-4F9F-8ADB-21D6E82A5F0D}"/>
          </ac:picMkLst>
        </pc:picChg>
        <pc:picChg chg="add mod">
          <ac:chgData name="Nguyen Chi Son" userId="606856d02e9d83ac" providerId="LiveId" clId="{FE6D2EBD-BF5B-44E5-8745-F36426A016FC}" dt="2021-10-21T13:26:55.488" v="689" actId="1036"/>
          <ac:picMkLst>
            <pc:docMk/>
            <pc:sldMk cId="3298182474" sldId="547"/>
            <ac:picMk id="1026" creationId="{07A327FF-01E8-47BD-8FDF-C4CB28FB2F90}"/>
          </ac:picMkLst>
        </pc:picChg>
        <pc:picChg chg="add del mod">
          <ac:chgData name="Nguyen Chi Son" userId="606856d02e9d83ac" providerId="LiveId" clId="{FE6D2EBD-BF5B-44E5-8745-F36426A016FC}" dt="2021-10-21T13:24:46.929" v="460" actId="478"/>
          <ac:picMkLst>
            <pc:docMk/>
            <pc:sldMk cId="3298182474" sldId="547"/>
            <ac:picMk id="1028" creationId="{6CA73C5A-9AFB-43F3-84A9-9CE788BD5EA4}"/>
          </ac:picMkLst>
        </pc:picChg>
        <pc:picChg chg="add mod">
          <ac:chgData name="Nguyen Chi Son" userId="606856d02e9d83ac" providerId="LiveId" clId="{FE6D2EBD-BF5B-44E5-8745-F36426A016FC}" dt="2021-10-21T13:26:55.488" v="689" actId="1036"/>
          <ac:picMkLst>
            <pc:docMk/>
            <pc:sldMk cId="3298182474" sldId="547"/>
            <ac:picMk id="1030" creationId="{E9213D61-5228-4355-B978-B4656C77655F}"/>
          </ac:picMkLst>
        </pc:picChg>
      </pc:sldChg>
      <pc:sldChg chg="del">
        <pc:chgData name="Nguyen Chi Son" userId="606856d02e9d83ac" providerId="LiveId" clId="{FE6D2EBD-BF5B-44E5-8745-F36426A016FC}" dt="2021-10-21T13:27:13.972" v="694" actId="47"/>
        <pc:sldMkLst>
          <pc:docMk/>
          <pc:sldMk cId="1577087421" sldId="733"/>
        </pc:sldMkLst>
      </pc:sldChg>
      <pc:sldChg chg="modSp modAnim">
        <pc:chgData name="Nguyen Chi Son" userId="606856d02e9d83ac" providerId="LiveId" clId="{FE6D2EBD-BF5B-44E5-8745-F36426A016FC}" dt="2021-10-21T13:57:33.802" v="1434" actId="20577"/>
        <pc:sldMkLst>
          <pc:docMk/>
          <pc:sldMk cId="2862655" sldId="735"/>
        </pc:sldMkLst>
        <pc:spChg chg="mod">
          <ac:chgData name="Nguyen Chi Son" userId="606856d02e9d83ac" providerId="LiveId" clId="{FE6D2EBD-BF5B-44E5-8745-F36426A016FC}" dt="2021-10-21T13:57:07.026" v="1251" actId="20577"/>
          <ac:spMkLst>
            <pc:docMk/>
            <pc:sldMk cId="2862655" sldId="735"/>
            <ac:spMk id="6" creationId="{C46FE161-0675-4130-AC73-7A4EB0898A13}"/>
          </ac:spMkLst>
        </pc:spChg>
        <pc:spChg chg="mod">
          <ac:chgData name="Nguyen Chi Son" userId="606856d02e9d83ac" providerId="LiveId" clId="{FE6D2EBD-BF5B-44E5-8745-F36426A016FC}" dt="2021-10-21T13:57:33.802" v="1434" actId="20577"/>
          <ac:spMkLst>
            <pc:docMk/>
            <pc:sldMk cId="2862655" sldId="735"/>
            <ac:spMk id="8" creationId="{00BE6DA2-4C66-4DA0-9432-E2CA5D74107B}"/>
          </ac:spMkLst>
        </pc:spChg>
        <pc:spChg chg="mod">
          <ac:chgData name="Nguyen Chi Son" userId="606856d02e9d83ac" providerId="LiveId" clId="{FE6D2EBD-BF5B-44E5-8745-F36426A016FC}" dt="2021-10-21T13:57:23.615" v="1333" actId="20577"/>
          <ac:spMkLst>
            <pc:docMk/>
            <pc:sldMk cId="2862655" sldId="735"/>
            <ac:spMk id="14" creationId="{A530074C-9975-4D4F-AC15-005B11433C74}"/>
          </ac:spMkLst>
        </pc:spChg>
        <pc:spChg chg="mod">
          <ac:chgData name="Nguyen Chi Son" userId="606856d02e9d83ac" providerId="LiveId" clId="{FE6D2EBD-BF5B-44E5-8745-F36426A016FC}" dt="2021-10-21T13:55:36.106" v="863" actId="20577"/>
          <ac:spMkLst>
            <pc:docMk/>
            <pc:sldMk cId="2862655" sldId="735"/>
            <ac:spMk id="19" creationId="{9C339D16-68E4-43C4-A62E-D0146138D23B}"/>
          </ac:spMkLst>
        </pc:spChg>
      </pc:sldChg>
      <pc:sldChg chg="modSp mod">
        <pc:chgData name="Nguyen Chi Son" userId="606856d02e9d83ac" providerId="LiveId" clId="{FE6D2EBD-BF5B-44E5-8745-F36426A016FC}" dt="2021-10-21T14:12:26.325" v="3311" actId="1036"/>
        <pc:sldMkLst>
          <pc:docMk/>
          <pc:sldMk cId="2820191260" sldId="736"/>
        </pc:sldMkLst>
        <pc:spChg chg="mod">
          <ac:chgData name="Nguyen Chi Son" userId="606856d02e9d83ac" providerId="LiveId" clId="{FE6D2EBD-BF5B-44E5-8745-F36426A016FC}" dt="2021-10-21T14:12:04.529" v="3305" actId="20577"/>
          <ac:spMkLst>
            <pc:docMk/>
            <pc:sldMk cId="2820191260" sldId="736"/>
            <ac:spMk id="14" creationId="{A530074C-9975-4D4F-AC15-005B11433C74}"/>
          </ac:spMkLst>
        </pc:spChg>
        <pc:spChg chg="mod">
          <ac:chgData name="Nguyen Chi Son" userId="606856d02e9d83ac" providerId="LiveId" clId="{FE6D2EBD-BF5B-44E5-8745-F36426A016FC}" dt="2021-10-21T14:12:26.325" v="3311" actId="1036"/>
          <ac:spMkLst>
            <pc:docMk/>
            <pc:sldMk cId="2820191260" sldId="736"/>
            <ac:spMk id="15" creationId="{EC5263CE-BE2F-44C4-BD89-2666D2873C33}"/>
          </ac:spMkLst>
        </pc:spChg>
        <pc:spChg chg="mod">
          <ac:chgData name="Nguyen Chi Son" userId="606856d02e9d83ac" providerId="LiveId" clId="{FE6D2EBD-BF5B-44E5-8745-F36426A016FC}" dt="2021-10-21T14:11:27.736" v="3191" actId="20577"/>
          <ac:spMkLst>
            <pc:docMk/>
            <pc:sldMk cId="2820191260" sldId="736"/>
            <ac:spMk id="19" creationId="{9C339D16-68E4-43C4-A62E-D0146138D23B}"/>
          </ac:spMkLst>
        </pc:spChg>
      </pc:sldChg>
      <pc:sldChg chg="addSp delSp modSp add del mod delAnim modAnim">
        <pc:chgData name="Nguyen Chi Son" userId="606856d02e9d83ac" providerId="LiveId" clId="{FE6D2EBD-BF5B-44E5-8745-F36426A016FC}" dt="2021-10-21T19:45:27.609" v="4864"/>
        <pc:sldMkLst>
          <pc:docMk/>
          <pc:sldMk cId="94835632" sldId="737"/>
        </pc:sldMkLst>
        <pc:spChg chg="mod">
          <ac:chgData name="Nguyen Chi Son" userId="606856d02e9d83ac" providerId="LiveId" clId="{FE6D2EBD-BF5B-44E5-8745-F36426A016FC}" dt="2021-10-21T19:43:19.720" v="4627" actId="1035"/>
          <ac:spMkLst>
            <pc:docMk/>
            <pc:sldMk cId="94835632" sldId="737"/>
            <ac:spMk id="14" creationId="{A530074C-9975-4D4F-AC15-005B11433C74}"/>
          </ac:spMkLst>
        </pc:spChg>
        <pc:spChg chg="mod">
          <ac:chgData name="Nguyen Chi Son" userId="606856d02e9d83ac" providerId="LiveId" clId="{FE6D2EBD-BF5B-44E5-8745-F36426A016FC}" dt="2021-10-21T14:15:44.645" v="4073" actId="1035"/>
          <ac:spMkLst>
            <pc:docMk/>
            <pc:sldMk cId="94835632" sldId="737"/>
            <ac:spMk id="15" creationId="{EC5263CE-BE2F-44C4-BD89-2666D2873C33}"/>
          </ac:spMkLst>
        </pc:spChg>
        <pc:spChg chg="mod">
          <ac:chgData name="Nguyen Chi Son" userId="606856d02e9d83ac" providerId="LiveId" clId="{FE6D2EBD-BF5B-44E5-8745-F36426A016FC}" dt="2021-10-21T14:14:11.816" v="3959" actId="20577"/>
          <ac:spMkLst>
            <pc:docMk/>
            <pc:sldMk cId="94835632" sldId="737"/>
            <ac:spMk id="19" creationId="{9C339D16-68E4-43C4-A62E-D0146138D23B}"/>
          </ac:spMkLst>
        </pc:spChg>
        <pc:picChg chg="del">
          <ac:chgData name="Nguyen Chi Son" userId="606856d02e9d83ac" providerId="LiveId" clId="{FE6D2EBD-BF5B-44E5-8745-F36426A016FC}" dt="2021-10-21T14:12:36.226" v="3313" actId="478"/>
          <ac:picMkLst>
            <pc:docMk/>
            <pc:sldMk cId="94835632" sldId="737"/>
            <ac:picMk id="3" creationId="{305430CC-D8D1-4829-9E4A-312CD889083B}"/>
          </ac:picMkLst>
        </pc:picChg>
        <pc:picChg chg="add mod">
          <ac:chgData name="Nguyen Chi Son" userId="606856d02e9d83ac" providerId="LiveId" clId="{FE6D2EBD-BF5B-44E5-8745-F36426A016FC}" dt="2021-10-21T19:43:17.070" v="4617" actId="1076"/>
          <ac:picMkLst>
            <pc:docMk/>
            <pc:sldMk cId="94835632" sldId="737"/>
            <ac:picMk id="4" creationId="{1CF75B29-3A6E-40D7-AD88-61C891C87940}"/>
          </ac:picMkLst>
        </pc:picChg>
        <pc:picChg chg="del">
          <ac:chgData name="Nguyen Chi Son" userId="606856d02e9d83ac" providerId="LiveId" clId="{FE6D2EBD-BF5B-44E5-8745-F36426A016FC}" dt="2021-10-21T14:12:35.773" v="3312" actId="478"/>
          <ac:picMkLst>
            <pc:docMk/>
            <pc:sldMk cId="94835632" sldId="737"/>
            <ac:picMk id="5" creationId="{788BFE3E-389D-442D-801B-2822038AFD32}"/>
          </ac:picMkLst>
        </pc:picChg>
      </pc:sldChg>
      <pc:sldChg chg="del">
        <pc:chgData name="Nguyen Chi Son" userId="606856d02e9d83ac" providerId="LiveId" clId="{FE6D2EBD-BF5B-44E5-8745-F36426A016FC}" dt="2021-10-21T19:39:56.487" v="4278" actId="47"/>
        <pc:sldMkLst>
          <pc:docMk/>
          <pc:sldMk cId="726114726" sldId="738"/>
        </pc:sldMkLst>
      </pc:sldChg>
      <pc:sldChg chg="modSp add mod">
        <pc:chgData name="Nguyen Chi Son" userId="606856d02e9d83ac" providerId="LiveId" clId="{FE6D2EBD-BF5B-44E5-8745-F36426A016FC}" dt="2021-10-21T13:58:02.696" v="1594" actId="1036"/>
        <pc:sldMkLst>
          <pc:docMk/>
          <pc:sldMk cId="2955621063" sldId="739"/>
        </pc:sldMkLst>
        <pc:spChg chg="mod">
          <ac:chgData name="Nguyen Chi Son" userId="606856d02e9d83ac" providerId="LiveId" clId="{FE6D2EBD-BF5B-44E5-8745-F36426A016FC}" dt="2021-10-21T13:57:58.103" v="1575" actId="20577"/>
          <ac:spMkLst>
            <pc:docMk/>
            <pc:sldMk cId="2955621063" sldId="739"/>
            <ac:spMk id="2" creationId="{DAF08EC2-5D0D-48D9-855C-A59C0E5ED55B}"/>
          </ac:spMkLst>
        </pc:spChg>
        <pc:spChg chg="mod">
          <ac:chgData name="Nguyen Chi Son" userId="606856d02e9d83ac" providerId="LiveId" clId="{FE6D2EBD-BF5B-44E5-8745-F36426A016FC}" dt="2021-10-21T13:58:02.696" v="1594" actId="1036"/>
          <ac:spMkLst>
            <pc:docMk/>
            <pc:sldMk cId="2955621063" sldId="739"/>
            <ac:spMk id="3" creationId="{8CD51C9F-FCB0-4185-93E6-835FC05E1B10}"/>
          </ac:spMkLst>
        </pc:spChg>
      </pc:sldChg>
      <pc:sldChg chg="addSp delSp modSp add mod">
        <pc:chgData name="Nguyen Chi Son" userId="606856d02e9d83ac" providerId="LiveId" clId="{FE6D2EBD-BF5B-44E5-8745-F36426A016FC}" dt="2021-10-21T14:09:03.012" v="2065" actId="1076"/>
        <pc:sldMkLst>
          <pc:docMk/>
          <pc:sldMk cId="1285046139" sldId="740"/>
        </pc:sldMkLst>
        <pc:spChg chg="mod">
          <ac:chgData name="Nguyen Chi Son" userId="606856d02e9d83ac" providerId="LiveId" clId="{FE6D2EBD-BF5B-44E5-8745-F36426A016FC}" dt="2021-10-21T13:58:31.147" v="1790" actId="20577"/>
          <ac:spMkLst>
            <pc:docMk/>
            <pc:sldMk cId="1285046139" sldId="740"/>
            <ac:spMk id="2" creationId="{BA8A6260-CA4B-46A9-A06E-C71EE59E6992}"/>
          </ac:spMkLst>
        </pc:spChg>
        <pc:spChg chg="mod">
          <ac:chgData name="Nguyen Chi Son" userId="606856d02e9d83ac" providerId="LiveId" clId="{FE6D2EBD-BF5B-44E5-8745-F36426A016FC}" dt="2021-10-21T14:08:58.809" v="2063" actId="1076"/>
          <ac:spMkLst>
            <pc:docMk/>
            <pc:sldMk cId="1285046139" sldId="740"/>
            <ac:spMk id="6" creationId="{55EFE2C7-A145-4398-9A1C-6B0F4661F8B5}"/>
          </ac:spMkLst>
        </pc:spChg>
        <pc:spChg chg="mod">
          <ac:chgData name="Nguyen Chi Son" userId="606856d02e9d83ac" providerId="LiveId" clId="{FE6D2EBD-BF5B-44E5-8745-F36426A016FC}" dt="2021-10-21T14:09:00.794" v="2064" actId="1076"/>
          <ac:spMkLst>
            <pc:docMk/>
            <pc:sldMk cId="1285046139" sldId="740"/>
            <ac:spMk id="9" creationId="{940A03D4-1663-4B1B-BD24-DB95182683B6}"/>
          </ac:spMkLst>
        </pc:spChg>
        <pc:spChg chg="mod">
          <ac:chgData name="Nguyen Chi Son" userId="606856d02e9d83ac" providerId="LiveId" clId="{FE6D2EBD-BF5B-44E5-8745-F36426A016FC}" dt="2021-10-21T14:09:03.012" v="2065" actId="1076"/>
          <ac:spMkLst>
            <pc:docMk/>
            <pc:sldMk cId="1285046139" sldId="740"/>
            <ac:spMk id="11" creationId="{24C579D8-713A-48FF-9310-0BBFB1E70CF9}"/>
          </ac:spMkLst>
        </pc:spChg>
        <pc:picChg chg="add mod">
          <ac:chgData name="Nguyen Chi Son" userId="606856d02e9d83ac" providerId="LiveId" clId="{FE6D2EBD-BF5B-44E5-8745-F36426A016FC}" dt="2021-10-21T14:08:31.870" v="2055" actId="1076"/>
          <ac:picMkLst>
            <pc:docMk/>
            <pc:sldMk cId="1285046139" sldId="740"/>
            <ac:picMk id="3" creationId="{0D460906-F001-43BB-AE1D-E5D2AC5EEB17}"/>
          </ac:picMkLst>
        </pc:picChg>
        <pc:picChg chg="add mod">
          <ac:chgData name="Nguyen Chi Son" userId="606856d02e9d83ac" providerId="LiveId" clId="{FE6D2EBD-BF5B-44E5-8745-F36426A016FC}" dt="2021-10-21T14:08:52.622" v="2061" actId="732"/>
          <ac:picMkLst>
            <pc:docMk/>
            <pc:sldMk cId="1285046139" sldId="740"/>
            <ac:picMk id="4" creationId="{C117FF4E-5BEC-46DA-B73F-04F7A8AF9992}"/>
          </ac:picMkLst>
        </pc:picChg>
        <pc:picChg chg="del">
          <ac:chgData name="Nguyen Chi Son" userId="606856d02e9d83ac" providerId="LiveId" clId="{FE6D2EBD-BF5B-44E5-8745-F36426A016FC}" dt="2021-10-21T13:59:56.193" v="1791" actId="478"/>
          <ac:picMkLst>
            <pc:docMk/>
            <pc:sldMk cId="1285046139" sldId="740"/>
            <ac:picMk id="14" creationId="{E06644B1-37E8-4F9F-8ADB-21D6E82A5F0D}"/>
          </ac:picMkLst>
        </pc:picChg>
        <pc:picChg chg="del">
          <ac:chgData name="Nguyen Chi Son" userId="606856d02e9d83ac" providerId="LiveId" clId="{FE6D2EBD-BF5B-44E5-8745-F36426A016FC}" dt="2021-10-21T13:59:56.849" v="1792" actId="478"/>
          <ac:picMkLst>
            <pc:docMk/>
            <pc:sldMk cId="1285046139" sldId="740"/>
            <ac:picMk id="1026" creationId="{07A327FF-01E8-47BD-8FDF-C4CB28FB2F90}"/>
          </ac:picMkLst>
        </pc:picChg>
        <pc:picChg chg="add mod">
          <ac:chgData name="Nguyen Chi Son" userId="606856d02e9d83ac" providerId="LiveId" clId="{FE6D2EBD-BF5B-44E5-8745-F36426A016FC}" dt="2021-10-21T14:08:45.028" v="2059" actId="1076"/>
          <ac:picMkLst>
            <pc:docMk/>
            <pc:sldMk cId="1285046139" sldId="740"/>
            <ac:picMk id="1028" creationId="{B02CFDAE-C5DF-4841-8B94-77AAAC34B7B7}"/>
          </ac:picMkLst>
        </pc:picChg>
        <pc:picChg chg="del">
          <ac:chgData name="Nguyen Chi Son" userId="606856d02e9d83ac" providerId="LiveId" clId="{FE6D2EBD-BF5B-44E5-8745-F36426A016FC}" dt="2021-10-21T13:59:57.478" v="1793" actId="478"/>
          <ac:picMkLst>
            <pc:docMk/>
            <pc:sldMk cId="1285046139" sldId="740"/>
            <ac:picMk id="1030" creationId="{E9213D61-5228-4355-B978-B4656C77655F}"/>
          </ac:picMkLst>
        </pc:picChg>
      </pc:sldChg>
      <pc:sldChg chg="modSp add modAnim">
        <pc:chgData name="Nguyen Chi Son" userId="606856d02e9d83ac" providerId="LiveId" clId="{FE6D2EBD-BF5B-44E5-8745-F36426A016FC}" dt="2021-10-21T19:45:34.923" v="4866"/>
        <pc:sldMkLst>
          <pc:docMk/>
          <pc:sldMk cId="446764494" sldId="741"/>
        </pc:sldMkLst>
        <pc:spChg chg="mod">
          <ac:chgData name="Nguyen Chi Son" userId="606856d02e9d83ac" providerId="LiveId" clId="{FE6D2EBD-BF5B-44E5-8745-F36426A016FC}" dt="2021-10-21T19:45:08.571" v="4860" actId="20577"/>
          <ac:spMkLst>
            <pc:docMk/>
            <pc:sldMk cId="446764494" sldId="741"/>
            <ac:spMk id="14" creationId="{A530074C-9975-4D4F-AC15-005B11433C74}"/>
          </ac:spMkLst>
        </pc:spChg>
      </pc:sldChg>
    </pc:docChg>
  </pc:docChgLst>
  <pc:docChgLst>
    <pc:chgData name="Nguyen Chi Son" userId="606856d02e9d83ac" providerId="LiveId" clId="{5E196E5C-79B4-4C16-AF71-DACFD4EE292C}"/>
    <pc:docChg chg="undo custSel addSld delSld modSld sldOrd">
      <pc:chgData name="Nguyen Chi Son" userId="606856d02e9d83ac" providerId="LiveId" clId="{5E196E5C-79B4-4C16-AF71-DACFD4EE292C}" dt="2021-08-31T05:14:50.026" v="5421"/>
      <pc:docMkLst>
        <pc:docMk/>
      </pc:docMkLst>
      <pc:sldChg chg="modSp mod">
        <pc:chgData name="Nguyen Chi Son" userId="606856d02e9d83ac" providerId="LiveId" clId="{5E196E5C-79B4-4C16-AF71-DACFD4EE292C}" dt="2021-08-30T14:35:36.747" v="28" actId="20577"/>
        <pc:sldMkLst>
          <pc:docMk/>
          <pc:sldMk cId="2922349590" sldId="256"/>
        </pc:sldMkLst>
        <pc:spChg chg="mod">
          <ac:chgData name="Nguyen Chi Son" userId="606856d02e9d83ac" providerId="LiveId" clId="{5E196E5C-79B4-4C16-AF71-DACFD4EE292C}" dt="2021-08-30T14:35:36.747" v="28" actId="20577"/>
          <ac:spMkLst>
            <pc:docMk/>
            <pc:sldMk cId="2922349590" sldId="256"/>
            <ac:spMk id="136" creationId="{C574B640-0199-463F-87CA-8E3956B46E10}"/>
          </ac:spMkLst>
        </pc:spChg>
      </pc:sldChg>
      <pc:sldChg chg="modSp mod">
        <pc:chgData name="Nguyen Chi Son" userId="606856d02e9d83ac" providerId="LiveId" clId="{5E196E5C-79B4-4C16-AF71-DACFD4EE292C}" dt="2021-08-30T14:47:46.086" v="69" actId="20577"/>
        <pc:sldMkLst>
          <pc:docMk/>
          <pc:sldMk cId="2812505328" sldId="362"/>
        </pc:sldMkLst>
        <pc:spChg chg="mod">
          <ac:chgData name="Nguyen Chi Son" userId="606856d02e9d83ac" providerId="LiveId" clId="{5E196E5C-79B4-4C16-AF71-DACFD4EE292C}" dt="2021-08-30T14:47:46.086" v="69" actId="20577"/>
          <ac:spMkLst>
            <pc:docMk/>
            <pc:sldMk cId="2812505328" sldId="362"/>
            <ac:spMk id="2" creationId="{DAF08EC2-5D0D-48D9-855C-A59C0E5ED55B}"/>
          </ac:spMkLst>
        </pc:spChg>
      </pc:sldChg>
      <pc:sldChg chg="modSp mod">
        <pc:chgData name="Nguyen Chi Son" userId="606856d02e9d83ac" providerId="LiveId" clId="{5E196E5C-79B4-4C16-AF71-DACFD4EE292C}" dt="2021-08-30T14:50:11.352" v="361" actId="20577"/>
        <pc:sldMkLst>
          <pc:docMk/>
          <pc:sldMk cId="3904192345" sldId="502"/>
        </pc:sldMkLst>
        <pc:spChg chg="mod">
          <ac:chgData name="Nguyen Chi Son" userId="606856d02e9d83ac" providerId="LiveId" clId="{5E196E5C-79B4-4C16-AF71-DACFD4EE292C}" dt="2021-08-30T14:50:11.352" v="361" actId="20577"/>
          <ac:spMkLst>
            <pc:docMk/>
            <pc:sldMk cId="3904192345" sldId="502"/>
            <ac:spMk id="2" creationId="{DAF08EC2-5D0D-48D9-855C-A59C0E5ED55B}"/>
          </ac:spMkLst>
        </pc:spChg>
      </pc:sldChg>
      <pc:sldChg chg="addSp delSp modSp del mod">
        <pc:chgData name="Nguyen Chi Son" userId="606856d02e9d83ac" providerId="LiveId" clId="{5E196E5C-79B4-4C16-AF71-DACFD4EE292C}" dt="2021-08-30T15:13:43.405" v="1779" actId="47"/>
        <pc:sldMkLst>
          <pc:docMk/>
          <pc:sldMk cId="56853071" sldId="510"/>
        </pc:sldMkLst>
        <pc:spChg chg="mod">
          <ac:chgData name="Nguyen Chi Son" userId="606856d02e9d83ac" providerId="LiveId" clId="{5E196E5C-79B4-4C16-AF71-DACFD4EE292C}" dt="2021-08-30T14:51:02.855" v="577" actId="20577"/>
          <ac:spMkLst>
            <pc:docMk/>
            <pc:sldMk cId="56853071" sldId="510"/>
            <ac:spMk id="9" creationId="{9F4BC261-4781-4DFE-BA2B-77EE6F751C48}"/>
          </ac:spMkLst>
        </pc:spChg>
        <pc:spChg chg="del">
          <ac:chgData name="Nguyen Chi Son" userId="606856d02e9d83ac" providerId="LiveId" clId="{5E196E5C-79B4-4C16-AF71-DACFD4EE292C}" dt="2021-08-30T14:51:14.105" v="578" actId="478"/>
          <ac:spMkLst>
            <pc:docMk/>
            <pc:sldMk cId="56853071" sldId="510"/>
            <ac:spMk id="12" creationId="{FB176921-2E16-4EF6-BE76-A36379B5EDC5}"/>
          </ac:spMkLst>
        </pc:spChg>
        <pc:spChg chg="mod">
          <ac:chgData name="Nguyen Chi Son" userId="606856d02e9d83ac" providerId="LiveId" clId="{5E196E5C-79B4-4C16-AF71-DACFD4EE292C}" dt="2021-08-30T15:07:01.028" v="802" actId="20577"/>
          <ac:spMkLst>
            <pc:docMk/>
            <pc:sldMk cId="56853071" sldId="510"/>
            <ac:spMk id="13" creationId="{6D2DFB58-1EB9-4656-85EA-F3D4AAB8D17D}"/>
          </ac:spMkLst>
        </pc:spChg>
        <pc:picChg chg="del">
          <ac:chgData name="Nguyen Chi Son" userId="606856d02e9d83ac" providerId="LiveId" clId="{5E196E5C-79B4-4C16-AF71-DACFD4EE292C}" dt="2021-08-30T14:50:15.092" v="362" actId="478"/>
          <ac:picMkLst>
            <pc:docMk/>
            <pc:sldMk cId="56853071" sldId="510"/>
            <ac:picMk id="3" creationId="{61EA38DF-6ACB-4555-8E4D-9C6F5660DB30}"/>
          </ac:picMkLst>
        </pc:picChg>
        <pc:picChg chg="add del mod">
          <ac:chgData name="Nguyen Chi Son" userId="606856d02e9d83ac" providerId="LiveId" clId="{5E196E5C-79B4-4C16-AF71-DACFD4EE292C}" dt="2021-08-30T14:51:43.795" v="583" actId="22"/>
          <ac:picMkLst>
            <pc:docMk/>
            <pc:sldMk cId="56853071" sldId="510"/>
            <ac:picMk id="4" creationId="{FE044C66-666A-4CE0-8A38-5FC21E24DCE4}"/>
          </ac:picMkLst>
        </pc:picChg>
        <pc:picChg chg="del">
          <ac:chgData name="Nguyen Chi Son" userId="606856d02e9d83ac" providerId="LiveId" clId="{5E196E5C-79B4-4C16-AF71-DACFD4EE292C}" dt="2021-08-30T14:50:15.498" v="363" actId="478"/>
          <ac:picMkLst>
            <pc:docMk/>
            <pc:sldMk cId="56853071" sldId="510"/>
            <ac:picMk id="6" creationId="{4B176720-6422-42ED-ADDF-A8CFDCBE61C4}"/>
          </ac:picMkLst>
        </pc:picChg>
        <pc:picChg chg="add mod">
          <ac:chgData name="Nguyen Chi Son" userId="606856d02e9d83ac" providerId="LiveId" clId="{5E196E5C-79B4-4C16-AF71-DACFD4EE292C}" dt="2021-08-30T15:03:20.292" v="627" actId="554"/>
          <ac:picMkLst>
            <pc:docMk/>
            <pc:sldMk cId="56853071" sldId="510"/>
            <ac:picMk id="7" creationId="{B5E6B8F5-D545-41C6-AE9D-C0E19C163CDB}"/>
          </ac:picMkLst>
        </pc:picChg>
        <pc:picChg chg="add mod">
          <ac:chgData name="Nguyen Chi Son" userId="606856d02e9d83ac" providerId="LiveId" clId="{5E196E5C-79B4-4C16-AF71-DACFD4EE292C}" dt="2021-08-30T15:03:22.086" v="628" actId="408"/>
          <ac:picMkLst>
            <pc:docMk/>
            <pc:sldMk cId="56853071" sldId="510"/>
            <ac:picMk id="10" creationId="{F81FB6DF-02B5-49B6-BB1F-F94270D5449E}"/>
          </ac:picMkLst>
        </pc:picChg>
        <pc:picChg chg="add mod">
          <ac:chgData name="Nguyen Chi Son" userId="606856d02e9d83ac" providerId="LiveId" clId="{5E196E5C-79B4-4C16-AF71-DACFD4EE292C}" dt="2021-08-30T15:06:35.913" v="644" actId="1076"/>
          <ac:picMkLst>
            <pc:docMk/>
            <pc:sldMk cId="56853071" sldId="510"/>
            <ac:picMk id="14" creationId="{3E8EA6AE-9082-4D29-8E24-4EA1A9CAAEE6}"/>
          </ac:picMkLst>
        </pc:picChg>
        <pc:picChg chg="add mod">
          <ac:chgData name="Nguyen Chi Son" userId="606856d02e9d83ac" providerId="LiveId" clId="{5E196E5C-79B4-4C16-AF71-DACFD4EE292C}" dt="2021-08-30T15:03:20.292" v="627" actId="554"/>
          <ac:picMkLst>
            <pc:docMk/>
            <pc:sldMk cId="56853071" sldId="510"/>
            <ac:picMk id="16" creationId="{B0B8AB01-9C44-42E9-8097-980C82CDFF87}"/>
          </ac:picMkLst>
        </pc:picChg>
        <pc:picChg chg="add mod">
          <ac:chgData name="Nguyen Chi Son" userId="606856d02e9d83ac" providerId="LiveId" clId="{5E196E5C-79B4-4C16-AF71-DACFD4EE292C}" dt="2021-08-30T15:03:22.086" v="628" actId="408"/>
          <ac:picMkLst>
            <pc:docMk/>
            <pc:sldMk cId="56853071" sldId="510"/>
            <ac:picMk id="18" creationId="{2F78D172-C1DB-47DF-9AB3-D9CAAFFFE645}"/>
          </ac:picMkLst>
        </pc:picChg>
      </pc:sldChg>
      <pc:sldChg chg="modSp mod">
        <pc:chgData name="Nguyen Chi Son" userId="606856d02e9d83ac" providerId="LiveId" clId="{5E196E5C-79B4-4C16-AF71-DACFD4EE292C}" dt="2021-08-31T04:55:57.737" v="2648" actId="20577"/>
        <pc:sldMkLst>
          <pc:docMk/>
          <pc:sldMk cId="402592958" sldId="540"/>
        </pc:sldMkLst>
        <pc:spChg chg="mod">
          <ac:chgData name="Nguyen Chi Son" userId="606856d02e9d83ac" providerId="LiveId" clId="{5E196E5C-79B4-4C16-AF71-DACFD4EE292C}" dt="2021-08-31T04:55:57.737" v="2648" actId="20577"/>
          <ac:spMkLst>
            <pc:docMk/>
            <pc:sldMk cId="402592958" sldId="540"/>
            <ac:spMk id="3" creationId="{8CD51C9F-FCB0-4185-93E6-835FC05E1B10}"/>
          </ac:spMkLst>
        </pc:spChg>
      </pc:sldChg>
      <pc:sldChg chg="addSp delSp modSp mod">
        <pc:chgData name="Nguyen Chi Son" userId="606856d02e9d83ac" providerId="LiveId" clId="{5E196E5C-79B4-4C16-AF71-DACFD4EE292C}" dt="2021-08-30T14:50:04.979" v="326" actId="1036"/>
        <pc:sldMkLst>
          <pc:docMk/>
          <pc:sldMk cId="3298182474" sldId="547"/>
        </pc:sldMkLst>
        <pc:spChg chg="mod">
          <ac:chgData name="Nguyen Chi Son" userId="606856d02e9d83ac" providerId="LiveId" clId="{5E196E5C-79B4-4C16-AF71-DACFD4EE292C}" dt="2021-08-30T14:48:24.941" v="186" actId="20577"/>
          <ac:spMkLst>
            <pc:docMk/>
            <pc:sldMk cId="3298182474" sldId="547"/>
            <ac:spMk id="2" creationId="{BA8A6260-CA4B-46A9-A06E-C71EE59E6992}"/>
          </ac:spMkLst>
        </pc:spChg>
        <pc:spChg chg="mod">
          <ac:chgData name="Nguyen Chi Son" userId="606856d02e9d83ac" providerId="LiveId" clId="{5E196E5C-79B4-4C16-AF71-DACFD4EE292C}" dt="2021-08-30T14:50:04.979" v="326" actId="1036"/>
          <ac:spMkLst>
            <pc:docMk/>
            <pc:sldMk cId="3298182474" sldId="547"/>
            <ac:spMk id="6" creationId="{B3F8CA32-1402-4A26-97CE-93BF5A5072FC}"/>
          </ac:spMkLst>
        </pc:spChg>
        <pc:spChg chg="del">
          <ac:chgData name="Nguyen Chi Son" userId="606856d02e9d83ac" providerId="LiveId" clId="{5E196E5C-79B4-4C16-AF71-DACFD4EE292C}" dt="2021-08-30T14:48:53.488" v="307" actId="478"/>
          <ac:spMkLst>
            <pc:docMk/>
            <pc:sldMk cId="3298182474" sldId="547"/>
            <ac:spMk id="7" creationId="{F01F71BB-D5D4-4F91-8E9D-881AEFD95BD7}"/>
          </ac:spMkLst>
        </pc:spChg>
        <pc:picChg chg="add mod">
          <ac:chgData name="Nguyen Chi Son" userId="606856d02e9d83ac" providerId="LiveId" clId="{5E196E5C-79B4-4C16-AF71-DACFD4EE292C}" dt="2021-08-30T14:50:04.979" v="326" actId="1036"/>
          <ac:picMkLst>
            <pc:docMk/>
            <pc:sldMk cId="3298182474" sldId="547"/>
            <ac:picMk id="4" creationId="{47509A67-6438-4649-B5D8-F5E8A1B3F128}"/>
          </ac:picMkLst>
        </pc:picChg>
        <pc:picChg chg="del">
          <ac:chgData name="Nguyen Chi Son" userId="606856d02e9d83ac" providerId="LiveId" clId="{5E196E5C-79B4-4C16-AF71-DACFD4EE292C}" dt="2021-08-30T14:47:49.306" v="70" actId="478"/>
          <ac:picMkLst>
            <pc:docMk/>
            <pc:sldMk cId="3298182474" sldId="547"/>
            <ac:picMk id="1026" creationId="{48D4713D-8C19-4B57-9D94-2CDF2965BD92}"/>
          </ac:picMkLst>
        </pc:picChg>
        <pc:picChg chg="del">
          <ac:chgData name="Nguyen Chi Son" userId="606856d02e9d83ac" providerId="LiveId" clId="{5E196E5C-79B4-4C16-AF71-DACFD4EE292C}" dt="2021-08-30T14:47:49.759" v="71" actId="478"/>
          <ac:picMkLst>
            <pc:docMk/>
            <pc:sldMk cId="3298182474" sldId="547"/>
            <ac:picMk id="1028" creationId="{305A1CCE-66CA-41C7-AEC4-D99E203147C6}"/>
          </ac:picMkLst>
        </pc:picChg>
      </pc:sldChg>
      <pc:sldChg chg="del">
        <pc:chgData name="Nguyen Chi Son" userId="606856d02e9d83ac" providerId="LiveId" clId="{5E196E5C-79B4-4C16-AF71-DACFD4EE292C}" dt="2021-08-30T15:16:12.181" v="2073" actId="47"/>
        <pc:sldMkLst>
          <pc:docMk/>
          <pc:sldMk cId="1727019307" sldId="548"/>
        </pc:sldMkLst>
      </pc:sldChg>
      <pc:sldChg chg="addSp delSp modSp mod modAnim">
        <pc:chgData name="Nguyen Chi Son" userId="606856d02e9d83ac" providerId="LiveId" clId="{5E196E5C-79B4-4C16-AF71-DACFD4EE292C}" dt="2021-08-31T05:14:25.386" v="5410"/>
        <pc:sldMkLst>
          <pc:docMk/>
          <pc:sldMk cId="3213348296" sldId="549"/>
        </pc:sldMkLst>
        <pc:spChg chg="mod">
          <ac:chgData name="Nguyen Chi Son" userId="606856d02e9d83ac" providerId="LiveId" clId="{5E196E5C-79B4-4C16-AF71-DACFD4EE292C}" dt="2021-08-31T04:46:19.684" v="2163" actId="20577"/>
          <ac:spMkLst>
            <pc:docMk/>
            <pc:sldMk cId="3213348296" sldId="549"/>
            <ac:spMk id="9" creationId="{9F4BC261-4781-4DFE-BA2B-77EE6F751C48}"/>
          </ac:spMkLst>
        </pc:spChg>
        <pc:spChg chg="add mod">
          <ac:chgData name="Nguyen Chi Son" userId="606856d02e9d83ac" providerId="LiveId" clId="{5E196E5C-79B4-4C16-AF71-DACFD4EE292C}" dt="2021-08-31T04:53:09.395" v="2642" actId="1076"/>
          <ac:spMkLst>
            <pc:docMk/>
            <pc:sldMk cId="3213348296" sldId="549"/>
            <ac:spMk id="14" creationId="{60E06B87-669F-4D88-B1FC-A5A2F50A8ABF}"/>
          </ac:spMkLst>
        </pc:spChg>
        <pc:spChg chg="add mod">
          <ac:chgData name="Nguyen Chi Son" userId="606856d02e9d83ac" providerId="LiveId" clId="{5E196E5C-79B4-4C16-AF71-DACFD4EE292C}" dt="2021-08-31T04:53:22.536" v="2645" actId="1076"/>
          <ac:spMkLst>
            <pc:docMk/>
            <pc:sldMk cId="3213348296" sldId="549"/>
            <ac:spMk id="15" creationId="{EE4B5588-1117-4F51-A7A7-0875205D83FE}"/>
          </ac:spMkLst>
        </pc:spChg>
        <pc:spChg chg="del">
          <ac:chgData name="Nguyen Chi Son" userId="606856d02e9d83ac" providerId="LiveId" clId="{5E196E5C-79B4-4C16-AF71-DACFD4EE292C}" dt="2021-08-30T15:16:17.040" v="2074" actId="478"/>
          <ac:spMkLst>
            <pc:docMk/>
            <pc:sldMk cId="3213348296" sldId="549"/>
            <ac:spMk id="17" creationId="{D99CFF06-38DF-4FA7-8520-EF27FE42C529}"/>
          </ac:spMkLst>
        </pc:spChg>
        <pc:spChg chg="del">
          <ac:chgData name="Nguyen Chi Son" userId="606856d02e9d83ac" providerId="LiveId" clId="{5E196E5C-79B4-4C16-AF71-DACFD4EE292C}" dt="2021-08-30T15:16:17.040" v="2074" actId="478"/>
          <ac:spMkLst>
            <pc:docMk/>
            <pc:sldMk cId="3213348296" sldId="549"/>
            <ac:spMk id="20" creationId="{CB498DE6-09E2-44B9-A188-39CC48040C4B}"/>
          </ac:spMkLst>
        </pc:spChg>
        <pc:spChg chg="del">
          <ac:chgData name="Nguyen Chi Son" userId="606856d02e9d83ac" providerId="LiveId" clId="{5E196E5C-79B4-4C16-AF71-DACFD4EE292C}" dt="2021-08-30T15:16:17.040" v="2074" actId="478"/>
          <ac:spMkLst>
            <pc:docMk/>
            <pc:sldMk cId="3213348296" sldId="549"/>
            <ac:spMk id="21" creationId="{7634D9E7-4EA5-402D-9FF9-D5A176E48A27}"/>
          </ac:spMkLst>
        </pc:spChg>
        <pc:spChg chg="del">
          <ac:chgData name="Nguyen Chi Son" userId="606856d02e9d83ac" providerId="LiveId" clId="{5E196E5C-79B4-4C16-AF71-DACFD4EE292C}" dt="2021-08-30T15:16:17.040" v="2074" actId="478"/>
          <ac:spMkLst>
            <pc:docMk/>
            <pc:sldMk cId="3213348296" sldId="549"/>
            <ac:spMk id="22" creationId="{2CF77141-1193-4CDF-9779-89762C1ADD8E}"/>
          </ac:spMkLst>
        </pc:spChg>
        <pc:spChg chg="del">
          <ac:chgData name="Nguyen Chi Son" userId="606856d02e9d83ac" providerId="LiveId" clId="{5E196E5C-79B4-4C16-AF71-DACFD4EE292C}" dt="2021-08-30T15:16:17.040" v="2074" actId="478"/>
          <ac:spMkLst>
            <pc:docMk/>
            <pc:sldMk cId="3213348296" sldId="549"/>
            <ac:spMk id="23" creationId="{24430B93-6E24-4EC7-A349-8CF049C3840B}"/>
          </ac:spMkLst>
        </pc:spChg>
        <pc:graphicFrameChg chg="add mod modGraphic">
          <ac:chgData name="Nguyen Chi Son" userId="606856d02e9d83ac" providerId="LiveId" clId="{5E196E5C-79B4-4C16-AF71-DACFD4EE292C}" dt="2021-08-31T04:51:58.254" v="2461" actId="1076"/>
          <ac:graphicFrameMkLst>
            <pc:docMk/>
            <pc:sldMk cId="3213348296" sldId="549"/>
            <ac:graphicFrameMk id="2" creationId="{17A62E1B-D548-47D9-BC20-C95248EBE291}"/>
          </ac:graphicFrameMkLst>
        </pc:graphicFrameChg>
        <pc:picChg chg="add del mod">
          <ac:chgData name="Nguyen Chi Son" userId="606856d02e9d83ac" providerId="LiveId" clId="{5E196E5C-79B4-4C16-AF71-DACFD4EE292C}" dt="2021-08-31T04:49:09.896" v="2443" actId="478"/>
          <ac:picMkLst>
            <pc:docMk/>
            <pc:sldMk cId="3213348296" sldId="549"/>
            <ac:picMk id="4" creationId="{399B655D-2623-41AF-AD3A-98ED033A4B56}"/>
          </ac:picMkLst>
        </pc:picChg>
        <pc:picChg chg="add del mod">
          <ac:chgData name="Nguyen Chi Son" userId="606856d02e9d83ac" providerId="LiveId" clId="{5E196E5C-79B4-4C16-AF71-DACFD4EE292C}" dt="2021-08-31T04:49:34.118" v="2448" actId="478"/>
          <ac:picMkLst>
            <pc:docMk/>
            <pc:sldMk cId="3213348296" sldId="549"/>
            <ac:picMk id="6" creationId="{E75B423C-C1C1-4161-B58D-444D888513B4}"/>
          </ac:picMkLst>
        </pc:picChg>
        <pc:picChg chg="add mod">
          <ac:chgData name="Nguyen Chi Son" userId="606856d02e9d83ac" providerId="LiveId" clId="{5E196E5C-79B4-4C16-AF71-DACFD4EE292C}" dt="2021-08-31T04:53:04.528" v="2640" actId="1076"/>
          <ac:picMkLst>
            <pc:docMk/>
            <pc:sldMk cId="3213348296" sldId="549"/>
            <ac:picMk id="8" creationId="{07254165-4E84-4D19-97A8-663C980226BE}"/>
          </ac:picMkLst>
        </pc:picChg>
        <pc:picChg chg="add mod">
          <ac:chgData name="Nguyen Chi Son" userId="606856d02e9d83ac" providerId="LiveId" clId="{5E196E5C-79B4-4C16-AF71-DACFD4EE292C}" dt="2021-08-31T04:53:11.519" v="2643" actId="1076"/>
          <ac:picMkLst>
            <pc:docMk/>
            <pc:sldMk cId="3213348296" sldId="549"/>
            <ac:picMk id="11" creationId="{E987A8AC-2A7D-4B7A-8DD0-ABDD3A74CA20}"/>
          </ac:picMkLst>
        </pc:picChg>
        <pc:picChg chg="add mod">
          <ac:chgData name="Nguyen Chi Son" userId="606856d02e9d83ac" providerId="LiveId" clId="{5E196E5C-79B4-4C16-AF71-DACFD4EE292C}" dt="2021-08-31T04:53:12.988" v="2644" actId="1076"/>
          <ac:picMkLst>
            <pc:docMk/>
            <pc:sldMk cId="3213348296" sldId="549"/>
            <ac:picMk id="13" creationId="{40E13D61-072E-4F64-889A-C2F858FC3675}"/>
          </ac:picMkLst>
        </pc:picChg>
        <pc:picChg chg="del">
          <ac:chgData name="Nguyen Chi Son" userId="606856d02e9d83ac" providerId="LiveId" clId="{5E196E5C-79B4-4C16-AF71-DACFD4EE292C}" dt="2021-08-30T15:16:17.040" v="2074" actId="478"/>
          <ac:picMkLst>
            <pc:docMk/>
            <pc:sldMk cId="3213348296" sldId="549"/>
            <ac:picMk id="4098" creationId="{1F85B0C3-0AA9-4C5C-BAA4-D51FE97B9BC5}"/>
          </ac:picMkLst>
        </pc:picChg>
        <pc:picChg chg="del">
          <ac:chgData name="Nguyen Chi Son" userId="606856d02e9d83ac" providerId="LiveId" clId="{5E196E5C-79B4-4C16-AF71-DACFD4EE292C}" dt="2021-08-30T15:16:17.040" v="2074" actId="478"/>
          <ac:picMkLst>
            <pc:docMk/>
            <pc:sldMk cId="3213348296" sldId="549"/>
            <ac:picMk id="4100" creationId="{1D931E04-4C46-489A-9D37-B4BACDFFAEF0}"/>
          </ac:picMkLst>
        </pc:picChg>
        <pc:picChg chg="del">
          <ac:chgData name="Nguyen Chi Son" userId="606856d02e9d83ac" providerId="LiveId" clId="{5E196E5C-79B4-4C16-AF71-DACFD4EE292C}" dt="2021-08-30T15:16:17.040" v="2074" actId="478"/>
          <ac:picMkLst>
            <pc:docMk/>
            <pc:sldMk cId="3213348296" sldId="549"/>
            <ac:picMk id="4102" creationId="{D170D7C7-DD3D-44DB-9E68-9BA7FF4C008C}"/>
          </ac:picMkLst>
        </pc:picChg>
        <pc:picChg chg="del">
          <ac:chgData name="Nguyen Chi Son" userId="606856d02e9d83ac" providerId="LiveId" clId="{5E196E5C-79B4-4C16-AF71-DACFD4EE292C}" dt="2021-08-30T15:16:17.040" v="2074" actId="478"/>
          <ac:picMkLst>
            <pc:docMk/>
            <pc:sldMk cId="3213348296" sldId="549"/>
            <ac:picMk id="4104" creationId="{A0802B69-C951-4372-91B4-1C48DF454C32}"/>
          </ac:picMkLst>
        </pc:picChg>
        <pc:picChg chg="del">
          <ac:chgData name="Nguyen Chi Son" userId="606856d02e9d83ac" providerId="LiveId" clId="{5E196E5C-79B4-4C16-AF71-DACFD4EE292C}" dt="2021-08-30T15:16:17.040" v="2074" actId="478"/>
          <ac:picMkLst>
            <pc:docMk/>
            <pc:sldMk cId="3213348296" sldId="549"/>
            <ac:picMk id="4106" creationId="{5055E888-A18E-46EE-A1A6-91E513DAE773}"/>
          </ac:picMkLst>
        </pc:picChg>
      </pc:sldChg>
      <pc:sldChg chg="del">
        <pc:chgData name="Nguyen Chi Son" userId="606856d02e9d83ac" providerId="LiveId" clId="{5E196E5C-79B4-4C16-AF71-DACFD4EE292C}" dt="2021-08-31T04:56:00.643" v="2649" actId="47"/>
        <pc:sldMkLst>
          <pc:docMk/>
          <pc:sldMk cId="1281628929" sldId="554"/>
        </pc:sldMkLst>
      </pc:sldChg>
      <pc:sldChg chg="del">
        <pc:chgData name="Nguyen Chi Son" userId="606856d02e9d83ac" providerId="LiveId" clId="{5E196E5C-79B4-4C16-AF71-DACFD4EE292C}" dt="2021-08-31T04:55:52.546" v="2646" actId="47"/>
        <pc:sldMkLst>
          <pc:docMk/>
          <pc:sldMk cId="2965832764" sldId="577"/>
        </pc:sldMkLst>
      </pc:sldChg>
      <pc:sldChg chg="del">
        <pc:chgData name="Nguyen Chi Son" userId="606856d02e9d83ac" providerId="LiveId" clId="{5E196E5C-79B4-4C16-AF71-DACFD4EE292C}" dt="2021-08-31T04:55:52.546" v="2646" actId="47"/>
        <pc:sldMkLst>
          <pc:docMk/>
          <pc:sldMk cId="1109864056" sldId="578"/>
        </pc:sldMkLst>
      </pc:sldChg>
      <pc:sldChg chg="del">
        <pc:chgData name="Nguyen Chi Son" userId="606856d02e9d83ac" providerId="LiveId" clId="{5E196E5C-79B4-4C16-AF71-DACFD4EE292C}" dt="2021-08-31T04:55:52.546" v="2646" actId="47"/>
        <pc:sldMkLst>
          <pc:docMk/>
          <pc:sldMk cId="3451199178" sldId="579"/>
        </pc:sldMkLst>
      </pc:sldChg>
      <pc:sldChg chg="del">
        <pc:chgData name="Nguyen Chi Son" userId="606856d02e9d83ac" providerId="LiveId" clId="{5E196E5C-79B4-4C16-AF71-DACFD4EE292C}" dt="2021-08-30T15:15:56.483" v="2002" actId="47"/>
        <pc:sldMkLst>
          <pc:docMk/>
          <pc:sldMk cId="2237217926" sldId="587"/>
        </pc:sldMkLst>
      </pc:sldChg>
      <pc:sldChg chg="addSp delSp modSp mod delAnim modAnim">
        <pc:chgData name="Nguyen Chi Son" userId="606856d02e9d83ac" providerId="LiveId" clId="{5E196E5C-79B4-4C16-AF71-DACFD4EE292C}" dt="2021-08-31T05:14:35.964" v="5416"/>
        <pc:sldMkLst>
          <pc:docMk/>
          <pc:sldMk cId="2489206367" sldId="588"/>
        </pc:sldMkLst>
        <pc:spChg chg="mod">
          <ac:chgData name="Nguyen Chi Son" userId="606856d02e9d83ac" providerId="LiveId" clId="{5E196E5C-79B4-4C16-AF71-DACFD4EE292C}" dt="2021-08-31T04:58:07.329" v="3151" actId="20577"/>
          <ac:spMkLst>
            <pc:docMk/>
            <pc:sldMk cId="2489206367" sldId="588"/>
            <ac:spMk id="2" creationId="{BA8A6260-CA4B-46A9-A06E-C71EE59E6992}"/>
          </ac:spMkLst>
        </pc:spChg>
        <pc:spChg chg="mod">
          <ac:chgData name="Nguyen Chi Son" userId="606856d02e9d83ac" providerId="LiveId" clId="{5E196E5C-79B4-4C16-AF71-DACFD4EE292C}" dt="2021-08-31T05:13:29.981" v="5377" actId="1035"/>
          <ac:spMkLst>
            <pc:docMk/>
            <pc:sldMk cId="2489206367" sldId="588"/>
            <ac:spMk id="4" creationId="{0D159DDA-BA49-4E92-817D-8988A85A5610}"/>
          </ac:spMkLst>
        </pc:spChg>
        <pc:spChg chg="mod">
          <ac:chgData name="Nguyen Chi Son" userId="606856d02e9d83ac" providerId="LiveId" clId="{5E196E5C-79B4-4C16-AF71-DACFD4EE292C}" dt="2021-08-31T05:13:51.215" v="5403" actId="1036"/>
          <ac:spMkLst>
            <pc:docMk/>
            <pc:sldMk cId="2489206367" sldId="588"/>
            <ac:spMk id="5" creationId="{34B18095-2B84-439E-80AD-AC5D4586BEAA}"/>
          </ac:spMkLst>
        </pc:spChg>
        <pc:spChg chg="del mod">
          <ac:chgData name="Nguyen Chi Son" userId="606856d02e9d83ac" providerId="LiveId" clId="{5E196E5C-79B4-4C16-AF71-DACFD4EE292C}" dt="2021-08-31T05:13:31.278" v="5378" actId="478"/>
          <ac:spMkLst>
            <pc:docMk/>
            <pc:sldMk cId="2489206367" sldId="588"/>
            <ac:spMk id="11" creationId="{BB94417D-BA64-41A3-A335-F1084FC4EAAB}"/>
          </ac:spMkLst>
        </pc:spChg>
        <pc:spChg chg="mod">
          <ac:chgData name="Nguyen Chi Son" userId="606856d02e9d83ac" providerId="LiveId" clId="{5E196E5C-79B4-4C16-AF71-DACFD4EE292C}" dt="2021-08-31T05:13:51.215" v="5403" actId="1036"/>
          <ac:spMkLst>
            <pc:docMk/>
            <pc:sldMk cId="2489206367" sldId="588"/>
            <ac:spMk id="14" creationId="{47690167-AC03-4A6E-8A65-B47A2BE69ACA}"/>
          </ac:spMkLst>
        </pc:spChg>
        <pc:picChg chg="add mod">
          <ac:chgData name="Nguyen Chi Son" userId="606856d02e9d83ac" providerId="LiveId" clId="{5E196E5C-79B4-4C16-AF71-DACFD4EE292C}" dt="2021-08-31T05:13:53.231" v="5404" actId="1076"/>
          <ac:picMkLst>
            <pc:docMk/>
            <pc:sldMk cId="2489206367" sldId="588"/>
            <ac:picMk id="6" creationId="{A60005CE-F15F-46F7-94E4-A5C24D92AFD7}"/>
          </ac:picMkLst>
        </pc:picChg>
        <pc:picChg chg="add mod">
          <ac:chgData name="Nguyen Chi Son" userId="606856d02e9d83ac" providerId="LiveId" clId="{5E196E5C-79B4-4C16-AF71-DACFD4EE292C}" dt="2021-08-31T05:14:04.840" v="5408" actId="1076"/>
          <ac:picMkLst>
            <pc:docMk/>
            <pc:sldMk cId="2489206367" sldId="588"/>
            <ac:picMk id="8" creationId="{B449F272-A4F8-449D-AA83-DA9CDCA051C1}"/>
          </ac:picMkLst>
        </pc:picChg>
        <pc:picChg chg="add mod">
          <ac:chgData name="Nguyen Chi Son" userId="606856d02e9d83ac" providerId="LiveId" clId="{5E196E5C-79B4-4C16-AF71-DACFD4EE292C}" dt="2021-08-31T05:14:00.965" v="5407" actId="1076"/>
          <ac:picMkLst>
            <pc:docMk/>
            <pc:sldMk cId="2489206367" sldId="588"/>
            <ac:picMk id="10" creationId="{64137CEE-E750-4651-BA16-85C0A16FF50C}"/>
          </ac:picMkLst>
        </pc:picChg>
      </pc:sldChg>
      <pc:sldChg chg="del">
        <pc:chgData name="Nguyen Chi Son" userId="606856d02e9d83ac" providerId="LiveId" clId="{5E196E5C-79B4-4C16-AF71-DACFD4EE292C}" dt="2021-08-31T04:56:03.973" v="2650" actId="47"/>
        <pc:sldMkLst>
          <pc:docMk/>
          <pc:sldMk cId="3061758675" sldId="589"/>
        </pc:sldMkLst>
      </pc:sldChg>
      <pc:sldChg chg="del">
        <pc:chgData name="Nguyen Chi Son" userId="606856d02e9d83ac" providerId="LiveId" clId="{5E196E5C-79B4-4C16-AF71-DACFD4EE292C}" dt="2021-08-31T04:56:03.973" v="2650" actId="47"/>
        <pc:sldMkLst>
          <pc:docMk/>
          <pc:sldMk cId="2851031590" sldId="590"/>
        </pc:sldMkLst>
      </pc:sldChg>
      <pc:sldChg chg="del">
        <pc:chgData name="Nguyen Chi Son" userId="606856d02e9d83ac" providerId="LiveId" clId="{5E196E5C-79B4-4C16-AF71-DACFD4EE292C}" dt="2021-08-31T04:56:03.973" v="2650" actId="47"/>
        <pc:sldMkLst>
          <pc:docMk/>
          <pc:sldMk cId="218605917" sldId="591"/>
        </pc:sldMkLst>
      </pc:sldChg>
      <pc:sldChg chg="addSp delSp modSp add mod ord">
        <pc:chgData name="Nguyen Chi Son" userId="606856d02e9d83ac" providerId="LiveId" clId="{5E196E5C-79B4-4C16-AF71-DACFD4EE292C}" dt="2021-08-30T15:13:29.196" v="1774" actId="207"/>
        <pc:sldMkLst>
          <pc:docMk/>
          <pc:sldMk cId="2951639226" sldId="592"/>
        </pc:sldMkLst>
        <pc:spChg chg="add mod">
          <ac:chgData name="Nguyen Chi Son" userId="606856d02e9d83ac" providerId="LiveId" clId="{5E196E5C-79B4-4C16-AF71-DACFD4EE292C}" dt="2021-08-30T15:13:26.202" v="1773" actId="207"/>
          <ac:spMkLst>
            <pc:docMk/>
            <pc:sldMk cId="2951639226" sldId="592"/>
            <ac:spMk id="11" creationId="{79B713A0-B0AA-4990-8520-BDAC1B5902ED}"/>
          </ac:spMkLst>
        </pc:spChg>
        <pc:spChg chg="add del mod">
          <ac:chgData name="Nguyen Chi Son" userId="606856d02e9d83ac" providerId="LiveId" clId="{5E196E5C-79B4-4C16-AF71-DACFD4EE292C}" dt="2021-08-30T15:10:30.399" v="1468" actId="478"/>
          <ac:spMkLst>
            <pc:docMk/>
            <pc:sldMk cId="2951639226" sldId="592"/>
            <ac:spMk id="12" creationId="{48CD4957-C74E-49B8-9B49-FB0F0C93A356}"/>
          </ac:spMkLst>
        </pc:spChg>
        <pc:spChg chg="mod">
          <ac:chgData name="Nguyen Chi Son" userId="606856d02e9d83ac" providerId="LiveId" clId="{5E196E5C-79B4-4C16-AF71-DACFD4EE292C}" dt="2021-08-30T15:13:23.081" v="1772" actId="207"/>
          <ac:spMkLst>
            <pc:docMk/>
            <pc:sldMk cId="2951639226" sldId="592"/>
            <ac:spMk id="13" creationId="{6D2DFB58-1EB9-4656-85EA-F3D4AAB8D17D}"/>
          </ac:spMkLst>
        </pc:spChg>
        <pc:spChg chg="add del mod">
          <ac:chgData name="Nguyen Chi Son" userId="606856d02e9d83ac" providerId="LiveId" clId="{5E196E5C-79B4-4C16-AF71-DACFD4EE292C}" dt="2021-08-30T15:10:31.891" v="1469" actId="478"/>
          <ac:spMkLst>
            <pc:docMk/>
            <pc:sldMk cId="2951639226" sldId="592"/>
            <ac:spMk id="15" creationId="{02587461-1128-41DD-8EDC-1C75391D88CA}"/>
          </ac:spMkLst>
        </pc:spChg>
        <pc:spChg chg="add mod">
          <ac:chgData name="Nguyen Chi Son" userId="606856d02e9d83ac" providerId="LiveId" clId="{5E196E5C-79B4-4C16-AF71-DACFD4EE292C}" dt="2021-08-30T15:13:29.196" v="1774" actId="207"/>
          <ac:spMkLst>
            <pc:docMk/>
            <pc:sldMk cId="2951639226" sldId="592"/>
            <ac:spMk id="19" creationId="{F29950DC-B3ED-4401-97C0-DAC4A4B93272}"/>
          </ac:spMkLst>
        </pc:spChg>
        <pc:picChg chg="mod">
          <ac:chgData name="Nguyen Chi Son" userId="606856d02e9d83ac" providerId="LiveId" clId="{5E196E5C-79B4-4C16-AF71-DACFD4EE292C}" dt="2021-08-30T15:12:10.883" v="1508" actId="554"/>
          <ac:picMkLst>
            <pc:docMk/>
            <pc:sldMk cId="2951639226" sldId="592"/>
            <ac:picMk id="7" creationId="{B5E6B8F5-D545-41C6-AE9D-C0E19C163CDB}"/>
          </ac:picMkLst>
        </pc:picChg>
        <pc:picChg chg="mod">
          <ac:chgData name="Nguyen Chi Son" userId="606856d02e9d83ac" providerId="LiveId" clId="{5E196E5C-79B4-4C16-AF71-DACFD4EE292C}" dt="2021-08-30T15:12:10.883" v="1508" actId="554"/>
          <ac:picMkLst>
            <pc:docMk/>
            <pc:sldMk cId="2951639226" sldId="592"/>
            <ac:picMk id="10" creationId="{F81FB6DF-02B5-49B6-BB1F-F94270D5449E}"/>
          </ac:picMkLst>
        </pc:picChg>
        <pc:picChg chg="del">
          <ac:chgData name="Nguyen Chi Son" userId="606856d02e9d83ac" providerId="LiveId" clId="{5E196E5C-79B4-4C16-AF71-DACFD4EE292C}" dt="2021-08-30T15:07:05.833" v="804" actId="478"/>
          <ac:picMkLst>
            <pc:docMk/>
            <pc:sldMk cId="2951639226" sldId="592"/>
            <ac:picMk id="14" creationId="{3E8EA6AE-9082-4D29-8E24-4EA1A9CAAEE6}"/>
          </ac:picMkLst>
        </pc:picChg>
        <pc:picChg chg="del mod">
          <ac:chgData name="Nguyen Chi Son" userId="606856d02e9d83ac" providerId="LiveId" clId="{5E196E5C-79B4-4C16-AF71-DACFD4EE292C}" dt="2021-08-30T15:10:28.781" v="1467" actId="478"/>
          <ac:picMkLst>
            <pc:docMk/>
            <pc:sldMk cId="2951639226" sldId="592"/>
            <ac:picMk id="16" creationId="{B0B8AB01-9C44-42E9-8097-980C82CDFF87}"/>
          </ac:picMkLst>
        </pc:picChg>
        <pc:picChg chg="add mod">
          <ac:chgData name="Nguyen Chi Son" userId="606856d02e9d83ac" providerId="LiveId" clId="{5E196E5C-79B4-4C16-AF71-DACFD4EE292C}" dt="2021-08-30T15:12:10.883" v="1508" actId="554"/>
          <ac:picMkLst>
            <pc:docMk/>
            <pc:sldMk cId="2951639226" sldId="592"/>
            <ac:picMk id="17" creationId="{B5CEA079-2904-45D3-864F-16E0DA6AE6D3}"/>
          </ac:picMkLst>
        </pc:picChg>
        <pc:picChg chg="del mod">
          <ac:chgData name="Nguyen Chi Son" userId="606856d02e9d83ac" providerId="LiveId" clId="{5E196E5C-79B4-4C16-AF71-DACFD4EE292C}" dt="2021-08-30T15:10:28.206" v="1466" actId="478"/>
          <ac:picMkLst>
            <pc:docMk/>
            <pc:sldMk cId="2951639226" sldId="592"/>
            <ac:picMk id="18" creationId="{2F78D172-C1DB-47DF-9AB3-D9CAAFFFE645}"/>
          </ac:picMkLst>
        </pc:picChg>
      </pc:sldChg>
      <pc:sldChg chg="addSp delSp modSp add mod modAnim">
        <pc:chgData name="Nguyen Chi Son" userId="606856d02e9d83ac" providerId="LiveId" clId="{5E196E5C-79B4-4C16-AF71-DACFD4EE292C}" dt="2021-08-31T05:14:20.464" v="5409"/>
        <pc:sldMkLst>
          <pc:docMk/>
          <pc:sldMk cId="3022789656" sldId="593"/>
        </pc:sldMkLst>
        <pc:spChg chg="del">
          <ac:chgData name="Nguyen Chi Son" userId="606856d02e9d83ac" providerId="LiveId" clId="{5E196E5C-79B4-4C16-AF71-DACFD4EE292C}" dt="2021-08-30T15:11:17.233" v="1491" actId="478"/>
          <ac:spMkLst>
            <pc:docMk/>
            <pc:sldMk cId="3022789656" sldId="593"/>
            <ac:spMk id="11" creationId="{79B713A0-B0AA-4990-8520-BDAC1B5902ED}"/>
          </ac:spMkLst>
        </pc:spChg>
        <pc:spChg chg="del mod">
          <ac:chgData name="Nguyen Chi Son" userId="606856d02e9d83ac" providerId="LiveId" clId="{5E196E5C-79B4-4C16-AF71-DACFD4EE292C}" dt="2021-08-30T15:11:43.155" v="1500" actId="478"/>
          <ac:spMkLst>
            <pc:docMk/>
            <pc:sldMk cId="3022789656" sldId="593"/>
            <ac:spMk id="12" creationId="{48CD4957-C74E-49B8-9B49-FB0F0C93A356}"/>
          </ac:spMkLst>
        </pc:spChg>
        <pc:spChg chg="del">
          <ac:chgData name="Nguyen Chi Son" userId="606856d02e9d83ac" providerId="LiveId" clId="{5E196E5C-79B4-4C16-AF71-DACFD4EE292C}" dt="2021-08-30T15:11:16.216" v="1490" actId="478"/>
          <ac:spMkLst>
            <pc:docMk/>
            <pc:sldMk cId="3022789656" sldId="593"/>
            <ac:spMk id="13" creationId="{6D2DFB58-1EB9-4656-85EA-F3D4AAB8D17D}"/>
          </ac:spMkLst>
        </pc:spChg>
        <pc:spChg chg="mod">
          <ac:chgData name="Nguyen Chi Son" userId="606856d02e9d83ac" providerId="LiveId" clId="{5E196E5C-79B4-4C16-AF71-DACFD4EE292C}" dt="2021-08-30T15:13:35.656" v="1775" actId="207"/>
          <ac:spMkLst>
            <pc:docMk/>
            <pc:sldMk cId="3022789656" sldId="593"/>
            <ac:spMk id="15" creationId="{02587461-1128-41DD-8EDC-1C75391D88CA}"/>
          </ac:spMkLst>
        </pc:spChg>
        <pc:spChg chg="add mod">
          <ac:chgData name="Nguyen Chi Son" userId="606856d02e9d83ac" providerId="LiveId" clId="{5E196E5C-79B4-4C16-AF71-DACFD4EE292C}" dt="2021-08-30T15:15:41.467" v="2001" actId="1076"/>
          <ac:spMkLst>
            <pc:docMk/>
            <pc:sldMk cId="3022789656" sldId="593"/>
            <ac:spMk id="17" creationId="{2785081C-57E7-437B-8DEA-F12634D6342B}"/>
          </ac:spMkLst>
        </pc:spChg>
        <pc:spChg chg="add mod">
          <ac:chgData name="Nguyen Chi Son" userId="606856d02e9d83ac" providerId="LiveId" clId="{5E196E5C-79B4-4C16-AF71-DACFD4EE292C}" dt="2021-08-30T15:15:30.560" v="1988" actId="1076"/>
          <ac:spMkLst>
            <pc:docMk/>
            <pc:sldMk cId="3022789656" sldId="593"/>
            <ac:spMk id="19" creationId="{9774036E-0F18-4EC3-B8A9-00F31E4DECCB}"/>
          </ac:spMkLst>
        </pc:spChg>
        <pc:picChg chg="add mod">
          <ac:chgData name="Nguyen Chi Son" userId="606856d02e9d83ac" providerId="LiveId" clId="{5E196E5C-79B4-4C16-AF71-DACFD4EE292C}" dt="2021-08-30T15:15:21.319" v="1984" actId="1076"/>
          <ac:picMkLst>
            <pc:docMk/>
            <pc:sldMk cId="3022789656" sldId="593"/>
            <ac:picMk id="3" creationId="{7A1A5668-D911-42A7-816A-384E2F54A09D}"/>
          </ac:picMkLst>
        </pc:picChg>
        <pc:picChg chg="add mod">
          <ac:chgData name="Nguyen Chi Son" userId="606856d02e9d83ac" providerId="LiveId" clId="{5E196E5C-79B4-4C16-AF71-DACFD4EE292C}" dt="2021-08-30T15:15:23.132" v="1985" actId="1076"/>
          <ac:picMkLst>
            <pc:docMk/>
            <pc:sldMk cId="3022789656" sldId="593"/>
            <ac:picMk id="5" creationId="{E41CB818-CE65-45A9-9BA4-83BD94E6FAE8}"/>
          </ac:picMkLst>
        </pc:picChg>
        <pc:picChg chg="del">
          <ac:chgData name="Nguyen Chi Son" userId="606856d02e9d83ac" providerId="LiveId" clId="{5E196E5C-79B4-4C16-AF71-DACFD4EE292C}" dt="2021-08-30T15:11:14.638" v="1488" actId="478"/>
          <ac:picMkLst>
            <pc:docMk/>
            <pc:sldMk cId="3022789656" sldId="593"/>
            <ac:picMk id="7" creationId="{B5E6B8F5-D545-41C6-AE9D-C0E19C163CDB}"/>
          </ac:picMkLst>
        </pc:picChg>
        <pc:picChg chg="del">
          <ac:chgData name="Nguyen Chi Son" userId="606856d02e9d83ac" providerId="LiveId" clId="{5E196E5C-79B4-4C16-AF71-DACFD4EE292C}" dt="2021-08-30T15:11:15.076" v="1489" actId="478"/>
          <ac:picMkLst>
            <pc:docMk/>
            <pc:sldMk cId="3022789656" sldId="593"/>
            <ac:picMk id="10" creationId="{F81FB6DF-02B5-49B6-BB1F-F94270D5449E}"/>
          </ac:picMkLst>
        </pc:picChg>
        <pc:picChg chg="add mod">
          <ac:chgData name="Nguyen Chi Son" userId="606856d02e9d83ac" providerId="LiveId" clId="{5E196E5C-79B4-4C16-AF71-DACFD4EE292C}" dt="2021-08-30T15:15:36.987" v="2000" actId="1038"/>
          <ac:picMkLst>
            <pc:docMk/>
            <pc:sldMk cId="3022789656" sldId="593"/>
            <ac:picMk id="14" creationId="{5898438E-2FFF-483D-99A3-50092572545D}"/>
          </ac:picMkLst>
        </pc:picChg>
        <pc:picChg chg="mod">
          <ac:chgData name="Nguyen Chi Son" userId="606856d02e9d83ac" providerId="LiveId" clId="{5E196E5C-79B4-4C16-AF71-DACFD4EE292C}" dt="2021-08-30T15:12:20.689" v="1512" actId="1076"/>
          <ac:picMkLst>
            <pc:docMk/>
            <pc:sldMk cId="3022789656" sldId="593"/>
            <ac:picMk id="16" creationId="{B0B8AB01-9C44-42E9-8097-980C82CDFF87}"/>
          </ac:picMkLst>
        </pc:picChg>
        <pc:picChg chg="del mod">
          <ac:chgData name="Nguyen Chi Son" userId="606856d02e9d83ac" providerId="LiveId" clId="{5E196E5C-79B4-4C16-AF71-DACFD4EE292C}" dt="2021-08-30T15:11:18.754" v="1493" actId="478"/>
          <ac:picMkLst>
            <pc:docMk/>
            <pc:sldMk cId="3022789656" sldId="593"/>
            <ac:picMk id="18" creationId="{2F78D172-C1DB-47DF-9AB3-D9CAAFFFE645}"/>
          </ac:picMkLst>
        </pc:picChg>
      </pc:sldChg>
      <pc:sldChg chg="modSp add mod">
        <pc:chgData name="Nguyen Chi Son" userId="606856d02e9d83ac" providerId="LiveId" clId="{5E196E5C-79B4-4C16-AF71-DACFD4EE292C}" dt="2021-08-30T15:16:09.216" v="2072" actId="20577"/>
        <pc:sldMkLst>
          <pc:docMk/>
          <pc:sldMk cId="1291980650" sldId="594"/>
        </pc:sldMkLst>
        <pc:spChg chg="mod">
          <ac:chgData name="Nguyen Chi Son" userId="606856d02e9d83ac" providerId="LiveId" clId="{5E196E5C-79B4-4C16-AF71-DACFD4EE292C}" dt="2021-08-30T15:16:09.216" v="2072" actId="20577"/>
          <ac:spMkLst>
            <pc:docMk/>
            <pc:sldMk cId="1291980650" sldId="594"/>
            <ac:spMk id="2" creationId="{DAF08EC2-5D0D-48D9-855C-A59C0E5ED55B}"/>
          </ac:spMkLst>
        </pc:spChg>
        <pc:spChg chg="mod">
          <ac:chgData name="Nguyen Chi Son" userId="606856d02e9d83ac" providerId="LiveId" clId="{5E196E5C-79B4-4C16-AF71-DACFD4EE292C}" dt="2021-08-30T15:16:01.521" v="2005" actId="20577"/>
          <ac:spMkLst>
            <pc:docMk/>
            <pc:sldMk cId="1291980650" sldId="594"/>
            <ac:spMk id="3" creationId="{8CD51C9F-FCB0-4185-93E6-835FC05E1B10}"/>
          </ac:spMkLst>
        </pc:spChg>
      </pc:sldChg>
      <pc:sldChg chg="addSp delSp modSp add mod modAnim">
        <pc:chgData name="Nguyen Chi Son" userId="606856d02e9d83ac" providerId="LiveId" clId="{5E196E5C-79B4-4C16-AF71-DACFD4EE292C}" dt="2021-08-31T05:14:43.807" v="5420"/>
        <pc:sldMkLst>
          <pc:docMk/>
          <pc:sldMk cId="361782449" sldId="595"/>
        </pc:sldMkLst>
        <pc:spChg chg="mod">
          <ac:chgData name="Nguyen Chi Son" userId="606856d02e9d83ac" providerId="LiveId" clId="{5E196E5C-79B4-4C16-AF71-DACFD4EE292C}" dt="2021-08-31T05:03:01.474" v="4177" actId="20577"/>
          <ac:spMkLst>
            <pc:docMk/>
            <pc:sldMk cId="361782449" sldId="595"/>
            <ac:spMk id="2" creationId="{BA8A6260-CA4B-46A9-A06E-C71EE59E6992}"/>
          </ac:spMkLst>
        </pc:spChg>
        <pc:spChg chg="mod">
          <ac:chgData name="Nguyen Chi Son" userId="606856d02e9d83ac" providerId="LiveId" clId="{5E196E5C-79B4-4C16-AF71-DACFD4EE292C}" dt="2021-08-31T05:13:09.044" v="5312" actId="1076"/>
          <ac:spMkLst>
            <pc:docMk/>
            <pc:sldMk cId="361782449" sldId="595"/>
            <ac:spMk id="4" creationId="{0D159DDA-BA49-4E92-817D-8988A85A5610}"/>
          </ac:spMkLst>
        </pc:spChg>
        <pc:spChg chg="mod">
          <ac:chgData name="Nguyen Chi Son" userId="606856d02e9d83ac" providerId="LiveId" clId="{5E196E5C-79B4-4C16-AF71-DACFD4EE292C}" dt="2021-08-31T05:13:17.419" v="5315" actId="1076"/>
          <ac:spMkLst>
            <pc:docMk/>
            <pc:sldMk cId="361782449" sldId="595"/>
            <ac:spMk id="5" creationId="{34B18095-2B84-439E-80AD-AC5D4586BEAA}"/>
          </ac:spMkLst>
        </pc:spChg>
        <pc:spChg chg="mod">
          <ac:chgData name="Nguyen Chi Son" userId="606856d02e9d83ac" providerId="LiveId" clId="{5E196E5C-79B4-4C16-AF71-DACFD4EE292C}" dt="2021-08-31T05:13:13.185" v="5314" actId="1076"/>
          <ac:spMkLst>
            <pc:docMk/>
            <pc:sldMk cId="361782449" sldId="595"/>
            <ac:spMk id="11" creationId="{BB94417D-BA64-41A3-A335-F1084FC4EAAB}"/>
          </ac:spMkLst>
        </pc:spChg>
        <pc:spChg chg="mod">
          <ac:chgData name="Nguyen Chi Son" userId="606856d02e9d83ac" providerId="LiveId" clId="{5E196E5C-79B4-4C16-AF71-DACFD4EE292C}" dt="2021-08-31T05:13:23.669" v="5346" actId="1036"/>
          <ac:spMkLst>
            <pc:docMk/>
            <pc:sldMk cId="361782449" sldId="595"/>
            <ac:spMk id="14" creationId="{47690167-AC03-4A6E-8A65-B47A2BE69ACA}"/>
          </ac:spMkLst>
        </pc:spChg>
        <pc:picChg chg="del">
          <ac:chgData name="Nguyen Chi Son" userId="606856d02e9d83ac" providerId="LiveId" clId="{5E196E5C-79B4-4C16-AF71-DACFD4EE292C}" dt="2021-08-31T05:00:55.603" v="3905" actId="478"/>
          <ac:picMkLst>
            <pc:docMk/>
            <pc:sldMk cId="361782449" sldId="595"/>
            <ac:picMk id="6" creationId="{A60005CE-F15F-46F7-94E4-A5C24D92AFD7}"/>
          </ac:picMkLst>
        </pc:picChg>
        <pc:picChg chg="del">
          <ac:chgData name="Nguyen Chi Son" userId="606856d02e9d83ac" providerId="LiveId" clId="{5E196E5C-79B4-4C16-AF71-DACFD4EE292C}" dt="2021-08-31T05:00:56.103" v="3906" actId="478"/>
          <ac:picMkLst>
            <pc:docMk/>
            <pc:sldMk cId="361782449" sldId="595"/>
            <ac:picMk id="8" creationId="{B449F272-A4F8-449D-AA83-DA9CDCA051C1}"/>
          </ac:picMkLst>
        </pc:picChg>
        <pc:picChg chg="del">
          <ac:chgData name="Nguyen Chi Son" userId="606856d02e9d83ac" providerId="LiveId" clId="{5E196E5C-79B4-4C16-AF71-DACFD4EE292C}" dt="2021-08-31T05:00:55.212" v="3904" actId="478"/>
          <ac:picMkLst>
            <pc:docMk/>
            <pc:sldMk cId="361782449" sldId="595"/>
            <ac:picMk id="10" creationId="{64137CEE-E750-4651-BA16-85C0A16FF50C}"/>
          </ac:picMkLst>
        </pc:picChg>
        <pc:picChg chg="add mod">
          <ac:chgData name="Nguyen Chi Son" userId="606856d02e9d83ac" providerId="LiveId" clId="{5E196E5C-79B4-4C16-AF71-DACFD4EE292C}" dt="2021-08-31T05:12:37.670" v="5130" actId="1076"/>
          <ac:picMkLst>
            <pc:docMk/>
            <pc:sldMk cId="361782449" sldId="595"/>
            <ac:picMk id="1026" creationId="{2AA9D385-A783-418A-8D34-D7CEB798855E}"/>
          </ac:picMkLst>
        </pc:picChg>
      </pc:sldChg>
      <pc:sldChg chg="addSp delSp modSp add mod modAnim">
        <pc:chgData name="Nguyen Chi Son" userId="606856d02e9d83ac" providerId="LiveId" clId="{5E196E5C-79B4-4C16-AF71-DACFD4EE292C}" dt="2021-08-31T05:14:50.026" v="5421"/>
        <pc:sldMkLst>
          <pc:docMk/>
          <pc:sldMk cId="1953741841" sldId="596"/>
        </pc:sldMkLst>
        <pc:spChg chg="mod">
          <ac:chgData name="Nguyen Chi Son" userId="606856d02e9d83ac" providerId="LiveId" clId="{5E196E5C-79B4-4C16-AF71-DACFD4EE292C}" dt="2021-08-31T05:09:38.593" v="4602" actId="20577"/>
          <ac:spMkLst>
            <pc:docMk/>
            <pc:sldMk cId="1953741841" sldId="596"/>
            <ac:spMk id="2" creationId="{BA8A6260-CA4B-46A9-A06E-C71EE59E6992}"/>
          </ac:spMkLst>
        </pc:spChg>
        <pc:spChg chg="mod">
          <ac:chgData name="Nguyen Chi Son" userId="606856d02e9d83ac" providerId="LiveId" clId="{5E196E5C-79B4-4C16-AF71-DACFD4EE292C}" dt="2021-08-31T05:12:30.671" v="5128" actId="1036"/>
          <ac:spMkLst>
            <pc:docMk/>
            <pc:sldMk cId="1953741841" sldId="596"/>
            <ac:spMk id="4" creationId="{0D159DDA-BA49-4E92-817D-8988A85A5610}"/>
          </ac:spMkLst>
        </pc:spChg>
        <pc:spChg chg="mod">
          <ac:chgData name="Nguyen Chi Son" userId="606856d02e9d83ac" providerId="LiveId" clId="{5E196E5C-79B4-4C16-AF71-DACFD4EE292C}" dt="2021-08-31T05:12:30.671" v="5128" actId="1036"/>
          <ac:spMkLst>
            <pc:docMk/>
            <pc:sldMk cId="1953741841" sldId="596"/>
            <ac:spMk id="5" creationId="{34B18095-2B84-439E-80AD-AC5D4586BEAA}"/>
          </ac:spMkLst>
        </pc:spChg>
        <pc:spChg chg="mod">
          <ac:chgData name="Nguyen Chi Son" userId="606856d02e9d83ac" providerId="LiveId" clId="{5E196E5C-79B4-4C16-AF71-DACFD4EE292C}" dt="2021-08-31T05:12:30.671" v="5128" actId="1036"/>
          <ac:spMkLst>
            <pc:docMk/>
            <pc:sldMk cId="1953741841" sldId="596"/>
            <ac:spMk id="11" creationId="{BB94417D-BA64-41A3-A335-F1084FC4EAAB}"/>
          </ac:spMkLst>
        </pc:spChg>
        <pc:spChg chg="mod">
          <ac:chgData name="Nguyen Chi Son" userId="606856d02e9d83ac" providerId="LiveId" clId="{5E196E5C-79B4-4C16-AF71-DACFD4EE292C}" dt="2021-08-31T05:12:30.671" v="5128" actId="1036"/>
          <ac:spMkLst>
            <pc:docMk/>
            <pc:sldMk cId="1953741841" sldId="596"/>
            <ac:spMk id="14" creationId="{47690167-AC03-4A6E-8A65-B47A2BE69ACA}"/>
          </ac:spMkLst>
        </pc:spChg>
        <pc:picChg chg="add mod">
          <ac:chgData name="Nguyen Chi Son" userId="606856d02e9d83ac" providerId="LiveId" clId="{5E196E5C-79B4-4C16-AF71-DACFD4EE292C}" dt="2021-08-31T05:12:26.764" v="5118" actId="1076"/>
          <ac:picMkLst>
            <pc:docMk/>
            <pc:sldMk cId="1953741841" sldId="596"/>
            <ac:picMk id="6" creationId="{132C6B4C-1510-476A-898C-E58CB016DADD}"/>
          </ac:picMkLst>
        </pc:picChg>
        <pc:picChg chg="del">
          <ac:chgData name="Nguyen Chi Son" userId="606856d02e9d83ac" providerId="LiveId" clId="{5E196E5C-79B4-4C16-AF71-DACFD4EE292C}" dt="2021-08-31T05:09:18.469" v="4432" actId="478"/>
          <ac:picMkLst>
            <pc:docMk/>
            <pc:sldMk cId="1953741841" sldId="596"/>
            <ac:picMk id="1026" creationId="{2AA9D385-A783-418A-8D34-D7CEB798855E}"/>
          </ac:picMkLst>
        </pc:picChg>
      </pc:sldChg>
    </pc:docChg>
  </pc:docChgLst>
  <pc:docChgLst>
    <pc:chgData name="Nguyen Chi Son" userId="606856d02e9d83ac" providerId="LiveId" clId="{A20FFAEB-C06C-41C1-801F-38417500390D}"/>
    <pc:docChg chg="undo redo custSel addSld delSld modSld">
      <pc:chgData name="Nguyen Chi Son" userId="606856d02e9d83ac" providerId="LiveId" clId="{A20FFAEB-C06C-41C1-801F-38417500390D}" dt="2022-05-14T14:48:21.604" v="10186"/>
      <pc:docMkLst>
        <pc:docMk/>
      </pc:docMkLst>
      <pc:sldChg chg="modSp mod">
        <pc:chgData name="Nguyen Chi Son" userId="606856d02e9d83ac" providerId="LiveId" clId="{A20FFAEB-C06C-41C1-801F-38417500390D}" dt="2022-05-13T19:43:18.486" v="47" actId="20577"/>
        <pc:sldMkLst>
          <pc:docMk/>
          <pc:sldMk cId="2922349590" sldId="256"/>
        </pc:sldMkLst>
        <pc:spChg chg="mod">
          <ac:chgData name="Nguyen Chi Son" userId="606856d02e9d83ac" providerId="LiveId" clId="{A20FFAEB-C06C-41C1-801F-38417500390D}" dt="2022-05-13T19:43:18.486" v="47" actId="20577"/>
          <ac:spMkLst>
            <pc:docMk/>
            <pc:sldMk cId="2922349590" sldId="256"/>
            <ac:spMk id="136" creationId="{C574B640-0199-463F-87CA-8E3956B46E10}"/>
          </ac:spMkLst>
        </pc:spChg>
      </pc:sldChg>
      <pc:sldChg chg="modSp mod">
        <pc:chgData name="Nguyen Chi Son" userId="606856d02e9d83ac" providerId="LiveId" clId="{A20FFAEB-C06C-41C1-801F-38417500390D}" dt="2022-05-14T07:47:51.311" v="4683" actId="20577"/>
        <pc:sldMkLst>
          <pc:docMk/>
          <pc:sldMk cId="3319126272" sldId="622"/>
        </pc:sldMkLst>
        <pc:spChg chg="mod">
          <ac:chgData name="Nguyen Chi Son" userId="606856d02e9d83ac" providerId="LiveId" clId="{A20FFAEB-C06C-41C1-801F-38417500390D}" dt="2022-05-14T07:47:51.311" v="4683" actId="20577"/>
          <ac:spMkLst>
            <pc:docMk/>
            <pc:sldMk cId="3319126272" sldId="622"/>
            <ac:spMk id="2" creationId="{DAF08EC2-5D0D-48D9-855C-A59C0E5ED55B}"/>
          </ac:spMkLst>
        </pc:spChg>
      </pc:sldChg>
      <pc:sldChg chg="modSp mod">
        <pc:chgData name="Nguyen Chi Son" userId="606856d02e9d83ac" providerId="LiveId" clId="{A20FFAEB-C06C-41C1-801F-38417500390D}" dt="2022-05-13T19:43:26.501" v="91" actId="20577"/>
        <pc:sldMkLst>
          <pc:docMk/>
          <pc:sldMk cId="1033004166" sldId="675"/>
        </pc:sldMkLst>
        <pc:spChg chg="mod">
          <ac:chgData name="Nguyen Chi Son" userId="606856d02e9d83ac" providerId="LiveId" clId="{A20FFAEB-C06C-41C1-801F-38417500390D}" dt="2022-05-13T19:43:26.501" v="91" actId="20577"/>
          <ac:spMkLst>
            <pc:docMk/>
            <pc:sldMk cId="1033004166" sldId="675"/>
            <ac:spMk id="2" creationId="{DAF08EC2-5D0D-48D9-855C-A59C0E5ED55B}"/>
          </ac:spMkLst>
        </pc:spChg>
      </pc:sldChg>
      <pc:sldChg chg="addSp delSp modSp mod delAnim">
        <pc:chgData name="Nguyen Chi Son" userId="606856d02e9d83ac" providerId="LiveId" clId="{A20FFAEB-C06C-41C1-801F-38417500390D}" dt="2022-05-13T19:58:59.423" v="473" actId="1076"/>
        <pc:sldMkLst>
          <pc:docMk/>
          <pc:sldMk cId="1219282801" sldId="781"/>
        </pc:sldMkLst>
        <pc:spChg chg="mod">
          <ac:chgData name="Nguyen Chi Son" userId="606856d02e9d83ac" providerId="LiveId" clId="{A20FFAEB-C06C-41C1-801F-38417500390D}" dt="2022-05-13T19:45:30.754" v="345" actId="20577"/>
          <ac:spMkLst>
            <pc:docMk/>
            <pc:sldMk cId="1219282801" sldId="781"/>
            <ac:spMk id="2" creationId="{BA8A6260-CA4B-46A9-A06E-C71EE59E6992}"/>
          </ac:spMkLst>
        </pc:spChg>
        <pc:spChg chg="add del mod">
          <ac:chgData name="Nguyen Chi Son" userId="606856d02e9d83ac" providerId="LiveId" clId="{A20FFAEB-C06C-41C1-801F-38417500390D}" dt="2022-05-13T19:54:56.362" v="370" actId="478"/>
          <ac:spMkLst>
            <pc:docMk/>
            <pc:sldMk cId="1219282801" sldId="781"/>
            <ac:spMk id="12" creationId="{14D6E1D2-D812-E8D7-7136-EE0B496AD3A4}"/>
          </ac:spMkLst>
        </pc:spChg>
        <pc:spChg chg="add mod">
          <ac:chgData name="Nguyen Chi Son" userId="606856d02e9d83ac" providerId="LiveId" clId="{A20FFAEB-C06C-41C1-801F-38417500390D}" dt="2022-05-13T19:58:47.447" v="449" actId="1076"/>
          <ac:spMkLst>
            <pc:docMk/>
            <pc:sldMk cId="1219282801" sldId="781"/>
            <ac:spMk id="15" creationId="{D4A11C5C-895C-BC35-F8FA-178D9F3E9B51}"/>
          </ac:spMkLst>
        </pc:spChg>
        <pc:spChg chg="add mod">
          <ac:chgData name="Nguyen Chi Son" userId="606856d02e9d83ac" providerId="LiveId" clId="{A20FFAEB-C06C-41C1-801F-38417500390D}" dt="2022-05-13T19:58:59.423" v="473" actId="1076"/>
          <ac:spMkLst>
            <pc:docMk/>
            <pc:sldMk cId="1219282801" sldId="781"/>
            <ac:spMk id="16" creationId="{07A27192-83D3-669D-5A55-49EE6A7FB5CE}"/>
          </ac:spMkLst>
        </pc:spChg>
        <pc:spChg chg="del">
          <ac:chgData name="Nguyen Chi Son" userId="606856d02e9d83ac" providerId="LiveId" clId="{A20FFAEB-C06C-41C1-801F-38417500390D}" dt="2022-05-13T19:43:31.591" v="94" actId="478"/>
          <ac:spMkLst>
            <pc:docMk/>
            <pc:sldMk cId="1219282801" sldId="781"/>
            <ac:spMk id="22" creationId="{55D724EA-7150-898C-440D-DC2E56266347}"/>
          </ac:spMkLst>
        </pc:spChg>
        <pc:spChg chg="del mod">
          <ac:chgData name="Nguyen Chi Son" userId="606856d02e9d83ac" providerId="LiveId" clId="{A20FFAEB-C06C-41C1-801F-38417500390D}" dt="2022-05-13T19:51:49.576" v="355" actId="478"/>
          <ac:spMkLst>
            <pc:docMk/>
            <pc:sldMk cId="1219282801" sldId="781"/>
            <ac:spMk id="23" creationId="{8BAAF0F3-0638-D42B-1670-DAD82F3A1B1F}"/>
          </ac:spMkLst>
        </pc:spChg>
        <pc:grpChg chg="del">
          <ac:chgData name="Nguyen Chi Son" userId="606856d02e9d83ac" providerId="LiveId" clId="{A20FFAEB-C06C-41C1-801F-38417500390D}" dt="2022-05-13T19:43:29.186" v="92" actId="478"/>
          <ac:grpSpMkLst>
            <pc:docMk/>
            <pc:sldMk cId="1219282801" sldId="781"/>
            <ac:grpSpMk id="7" creationId="{1A79CF66-6DE7-6CF9-AB58-C67996C76204}"/>
          </ac:grpSpMkLst>
        </pc:grpChg>
        <pc:picChg chg="add del mod">
          <ac:chgData name="Nguyen Chi Son" userId="606856d02e9d83ac" providerId="LiveId" clId="{A20FFAEB-C06C-41C1-801F-38417500390D}" dt="2022-05-13T19:56:50.607" v="371" actId="478"/>
          <ac:picMkLst>
            <pc:docMk/>
            <pc:sldMk cId="1219282801" sldId="781"/>
            <ac:picMk id="5" creationId="{25C07370-DB6D-149E-4316-6F8473B16D55}"/>
          </ac:picMkLst>
        </pc:picChg>
        <pc:picChg chg="del">
          <ac:chgData name="Nguyen Chi Son" userId="606856d02e9d83ac" providerId="LiveId" clId="{A20FFAEB-C06C-41C1-801F-38417500390D}" dt="2022-05-13T19:43:29.633" v="93" actId="478"/>
          <ac:picMkLst>
            <pc:docMk/>
            <pc:sldMk cId="1219282801" sldId="781"/>
            <ac:picMk id="8" creationId="{A77A0A51-9EF0-B599-872F-7656FF835321}"/>
          </ac:picMkLst>
        </pc:picChg>
        <pc:picChg chg="add mod">
          <ac:chgData name="Nguyen Chi Son" userId="606856d02e9d83ac" providerId="LiveId" clId="{A20FFAEB-C06C-41C1-801F-38417500390D}" dt="2022-05-13T19:57:17.872" v="377" actId="1076"/>
          <ac:picMkLst>
            <pc:docMk/>
            <pc:sldMk cId="1219282801" sldId="781"/>
            <ac:picMk id="10" creationId="{3FC4DF97-796F-FA5B-90BC-E5A4DF111A52}"/>
          </ac:picMkLst>
        </pc:picChg>
        <pc:picChg chg="add mod">
          <ac:chgData name="Nguyen Chi Son" userId="606856d02e9d83ac" providerId="LiveId" clId="{A20FFAEB-C06C-41C1-801F-38417500390D}" dt="2022-05-13T19:57:15.407" v="376" actId="1076"/>
          <ac:picMkLst>
            <pc:docMk/>
            <pc:sldMk cId="1219282801" sldId="781"/>
            <ac:picMk id="1026" creationId="{B7E3BCBB-E0ED-6C94-733B-A4B4D663A38B}"/>
          </ac:picMkLst>
        </pc:picChg>
      </pc:sldChg>
      <pc:sldChg chg="addSp delSp modSp mod">
        <pc:chgData name="Nguyen Chi Son" userId="606856d02e9d83ac" providerId="LiveId" clId="{A20FFAEB-C06C-41C1-801F-38417500390D}" dt="2022-05-14T07:52:10.021" v="4747" actId="1076"/>
        <pc:sldMkLst>
          <pc:docMk/>
          <pc:sldMk cId="3014091475" sldId="782"/>
        </pc:sldMkLst>
        <pc:spChg chg="mod">
          <ac:chgData name="Nguyen Chi Son" userId="606856d02e9d83ac" providerId="LiveId" clId="{A20FFAEB-C06C-41C1-801F-38417500390D}" dt="2022-05-14T07:51:38.662" v="4741" actId="20577"/>
          <ac:spMkLst>
            <pc:docMk/>
            <pc:sldMk cId="3014091475" sldId="782"/>
            <ac:spMk id="2" creationId="{BA8A6260-CA4B-46A9-A06E-C71EE59E6992}"/>
          </ac:spMkLst>
        </pc:spChg>
        <pc:spChg chg="del">
          <ac:chgData name="Nguyen Chi Son" userId="606856d02e9d83ac" providerId="LiveId" clId="{A20FFAEB-C06C-41C1-801F-38417500390D}" dt="2022-05-14T07:51:57.368" v="4742" actId="478"/>
          <ac:spMkLst>
            <pc:docMk/>
            <pc:sldMk cId="3014091475" sldId="782"/>
            <ac:spMk id="21" creationId="{425AB926-2872-8554-BFA0-0E01F8BD9EAC}"/>
          </ac:spMkLst>
        </pc:spChg>
        <pc:picChg chg="add mod">
          <ac:chgData name="Nguyen Chi Son" userId="606856d02e9d83ac" providerId="LiveId" clId="{A20FFAEB-C06C-41C1-801F-38417500390D}" dt="2022-05-14T07:52:10.021" v="4747" actId="1076"/>
          <ac:picMkLst>
            <pc:docMk/>
            <pc:sldMk cId="3014091475" sldId="782"/>
            <ac:picMk id="4" creationId="{D35BBBE6-C81C-0FA2-0597-FD36892A762F}"/>
          </ac:picMkLst>
        </pc:picChg>
        <pc:picChg chg="del">
          <ac:chgData name="Nguyen Chi Son" userId="606856d02e9d83ac" providerId="LiveId" clId="{A20FFAEB-C06C-41C1-801F-38417500390D}" dt="2022-05-14T07:47:54.748" v="4684" actId="478"/>
          <ac:picMkLst>
            <pc:docMk/>
            <pc:sldMk cId="3014091475" sldId="782"/>
            <ac:picMk id="19" creationId="{2B9FB28B-4704-4E44-AC92-17712A49E53F}"/>
          </ac:picMkLst>
        </pc:picChg>
      </pc:sldChg>
      <pc:sldChg chg="addSp delSp modSp del mod modAnim">
        <pc:chgData name="Nguyen Chi Son" userId="606856d02e9d83ac" providerId="LiveId" clId="{A20FFAEB-C06C-41C1-801F-38417500390D}" dt="2022-05-14T09:20:56.706" v="8303" actId="47"/>
        <pc:sldMkLst>
          <pc:docMk/>
          <pc:sldMk cId="838600339" sldId="830"/>
        </pc:sldMkLst>
        <pc:spChg chg="mod">
          <ac:chgData name="Nguyen Chi Son" userId="606856d02e9d83ac" providerId="LiveId" clId="{A20FFAEB-C06C-41C1-801F-38417500390D}" dt="2022-05-14T07:52:47.335" v="4754" actId="20577"/>
          <ac:spMkLst>
            <pc:docMk/>
            <pc:sldMk cId="838600339" sldId="830"/>
            <ac:spMk id="2" creationId="{BA8A6260-CA4B-46A9-A06E-C71EE59E6992}"/>
          </ac:spMkLst>
        </pc:spChg>
        <pc:spChg chg="add mod">
          <ac:chgData name="Nguyen Chi Son" userId="606856d02e9d83ac" providerId="LiveId" clId="{A20FFAEB-C06C-41C1-801F-38417500390D}" dt="2022-05-14T08:17:53.610" v="4825" actId="1036"/>
          <ac:spMkLst>
            <pc:docMk/>
            <pc:sldMk cId="838600339" sldId="830"/>
            <ac:spMk id="7" creationId="{C710B3F8-E21A-B88C-63BC-63A5A6271176}"/>
          </ac:spMkLst>
        </pc:spChg>
        <pc:spChg chg="del mod">
          <ac:chgData name="Nguyen Chi Son" userId="606856d02e9d83ac" providerId="LiveId" clId="{A20FFAEB-C06C-41C1-801F-38417500390D}" dt="2022-05-14T07:53:22.759" v="4761" actId="478"/>
          <ac:spMkLst>
            <pc:docMk/>
            <pc:sldMk cId="838600339" sldId="830"/>
            <ac:spMk id="21" creationId="{425AB926-2872-8554-BFA0-0E01F8BD9EAC}"/>
          </ac:spMkLst>
        </pc:spChg>
        <pc:graphicFrameChg chg="add mod">
          <ac:chgData name="Nguyen Chi Son" userId="606856d02e9d83ac" providerId="LiveId" clId="{A20FFAEB-C06C-41C1-801F-38417500390D}" dt="2022-05-14T08:29:00.362" v="6023"/>
          <ac:graphicFrameMkLst>
            <pc:docMk/>
            <pc:sldMk cId="838600339" sldId="830"/>
            <ac:graphicFrameMk id="8" creationId="{02E869A1-81BD-3ACF-C858-FE137EE6B7D9}"/>
          </ac:graphicFrameMkLst>
        </pc:graphicFrameChg>
        <pc:graphicFrameChg chg="add mod">
          <ac:chgData name="Nguyen Chi Son" userId="606856d02e9d83ac" providerId="LiveId" clId="{A20FFAEB-C06C-41C1-801F-38417500390D}" dt="2022-05-14T08:17:53.610" v="4825" actId="1036"/>
          <ac:graphicFrameMkLst>
            <pc:docMk/>
            <pc:sldMk cId="838600339" sldId="830"/>
            <ac:graphicFrameMk id="9" creationId="{8287A551-C328-1063-4AC3-056B98ABDF25}"/>
          </ac:graphicFrameMkLst>
        </pc:graphicFrameChg>
        <pc:picChg chg="add mod">
          <ac:chgData name="Nguyen Chi Son" userId="606856d02e9d83ac" providerId="LiveId" clId="{A20FFAEB-C06C-41C1-801F-38417500390D}" dt="2022-05-14T08:17:53.610" v="4825" actId="1036"/>
          <ac:picMkLst>
            <pc:docMk/>
            <pc:sldMk cId="838600339" sldId="830"/>
            <ac:picMk id="4" creationId="{B443117E-F654-98E5-5292-39D48032FF0F}"/>
          </ac:picMkLst>
        </pc:picChg>
        <pc:picChg chg="del">
          <ac:chgData name="Nguyen Chi Son" userId="606856d02e9d83ac" providerId="LiveId" clId="{A20FFAEB-C06C-41C1-801F-38417500390D}" dt="2022-05-14T07:52:49.403" v="4755" actId="478"/>
          <ac:picMkLst>
            <pc:docMk/>
            <pc:sldMk cId="838600339" sldId="830"/>
            <ac:picMk id="6" creationId="{A3300116-4B1F-6E31-DBDF-D9C872DFDFC0}"/>
          </ac:picMkLst>
        </pc:picChg>
      </pc:sldChg>
      <pc:sldChg chg="del">
        <pc:chgData name="Nguyen Chi Son" userId="606856d02e9d83ac" providerId="LiveId" clId="{A20FFAEB-C06C-41C1-801F-38417500390D}" dt="2022-05-14T08:19:33.377" v="4826" actId="47"/>
        <pc:sldMkLst>
          <pc:docMk/>
          <pc:sldMk cId="2716760091" sldId="831"/>
        </pc:sldMkLst>
      </pc:sldChg>
      <pc:sldChg chg="del">
        <pc:chgData name="Nguyen Chi Son" userId="606856d02e9d83ac" providerId="LiveId" clId="{A20FFAEB-C06C-41C1-801F-38417500390D}" dt="2022-05-14T08:19:33.377" v="4826" actId="47"/>
        <pc:sldMkLst>
          <pc:docMk/>
          <pc:sldMk cId="1200193823" sldId="832"/>
        </pc:sldMkLst>
      </pc:sldChg>
      <pc:sldChg chg="del">
        <pc:chgData name="Nguyen Chi Son" userId="606856d02e9d83ac" providerId="LiveId" clId="{A20FFAEB-C06C-41C1-801F-38417500390D}" dt="2022-05-14T08:19:33.377" v="4826" actId="47"/>
        <pc:sldMkLst>
          <pc:docMk/>
          <pc:sldMk cId="2496222901" sldId="834"/>
        </pc:sldMkLst>
      </pc:sldChg>
      <pc:sldChg chg="del">
        <pc:chgData name="Nguyen Chi Son" userId="606856d02e9d83ac" providerId="LiveId" clId="{A20FFAEB-C06C-41C1-801F-38417500390D}" dt="2022-05-14T08:19:33.377" v="4826" actId="47"/>
        <pc:sldMkLst>
          <pc:docMk/>
          <pc:sldMk cId="649689337" sldId="835"/>
        </pc:sldMkLst>
      </pc:sldChg>
      <pc:sldChg chg="del">
        <pc:chgData name="Nguyen Chi Son" userId="606856d02e9d83ac" providerId="LiveId" clId="{A20FFAEB-C06C-41C1-801F-38417500390D}" dt="2022-05-14T08:19:33.377" v="4826" actId="47"/>
        <pc:sldMkLst>
          <pc:docMk/>
          <pc:sldMk cId="1683730622" sldId="836"/>
        </pc:sldMkLst>
      </pc:sldChg>
      <pc:sldChg chg="addSp delSp modSp add mod modAnim">
        <pc:chgData name="Nguyen Chi Son" userId="606856d02e9d83ac" providerId="LiveId" clId="{A20FFAEB-C06C-41C1-801F-38417500390D}" dt="2022-05-13T20:30:13.773" v="1033" actId="1076"/>
        <pc:sldMkLst>
          <pc:docMk/>
          <pc:sldMk cId="3990194128" sldId="837"/>
        </pc:sldMkLst>
        <pc:spChg chg="add del mod">
          <ac:chgData name="Nguyen Chi Son" userId="606856d02e9d83ac" providerId="LiveId" clId="{A20FFAEB-C06C-41C1-801F-38417500390D}" dt="2022-05-13T19:59:03.741" v="475"/>
          <ac:spMkLst>
            <pc:docMk/>
            <pc:sldMk cId="3990194128" sldId="837"/>
            <ac:spMk id="8" creationId="{F66ECD3B-309E-0A7E-43DE-4ED67DACDC27}"/>
          </ac:spMkLst>
        </pc:spChg>
        <pc:spChg chg="add mod">
          <ac:chgData name="Nguyen Chi Son" userId="606856d02e9d83ac" providerId="LiveId" clId="{A20FFAEB-C06C-41C1-801F-38417500390D}" dt="2022-05-13T20:30:13.773" v="1033" actId="1076"/>
          <ac:spMkLst>
            <pc:docMk/>
            <pc:sldMk cId="3990194128" sldId="837"/>
            <ac:spMk id="9" creationId="{39E9E660-7C77-522F-DE95-48D46FE6197C}"/>
          </ac:spMkLst>
        </pc:spChg>
        <pc:spChg chg="add mod">
          <ac:chgData name="Nguyen Chi Son" userId="606856d02e9d83ac" providerId="LiveId" clId="{A20FFAEB-C06C-41C1-801F-38417500390D}" dt="2022-05-13T20:01:11.021" v="742" actId="1076"/>
          <ac:spMkLst>
            <pc:docMk/>
            <pc:sldMk cId="3990194128" sldId="837"/>
            <ac:spMk id="11" creationId="{C1E0E65F-66DE-EE13-FFB8-F7640F4B8074}"/>
          </ac:spMkLst>
        </pc:spChg>
        <pc:picChg chg="add mod">
          <ac:chgData name="Nguyen Chi Son" userId="606856d02e9d83ac" providerId="LiveId" clId="{A20FFAEB-C06C-41C1-801F-38417500390D}" dt="2022-05-13T20:00:58.724" v="739" actId="1035"/>
          <ac:picMkLst>
            <pc:docMk/>
            <pc:sldMk cId="3990194128" sldId="837"/>
            <ac:picMk id="3" creationId="{A7784BE9-059B-61B7-4F0A-7B0D6A9F7BA0}"/>
          </ac:picMkLst>
        </pc:picChg>
        <pc:picChg chg="add mod">
          <ac:chgData name="Nguyen Chi Son" userId="606856d02e9d83ac" providerId="LiveId" clId="{A20FFAEB-C06C-41C1-801F-38417500390D}" dt="2022-05-13T20:00:58.724" v="739" actId="1035"/>
          <ac:picMkLst>
            <pc:docMk/>
            <pc:sldMk cId="3990194128" sldId="837"/>
            <ac:picMk id="5" creationId="{F94D2062-3C40-ECEF-7014-64496B04A0F7}"/>
          </ac:picMkLst>
        </pc:picChg>
        <pc:picChg chg="del">
          <ac:chgData name="Nguyen Chi Son" userId="606856d02e9d83ac" providerId="LiveId" clId="{A20FFAEB-C06C-41C1-801F-38417500390D}" dt="2022-05-13T19:57:24.955" v="380" actId="478"/>
          <ac:picMkLst>
            <pc:docMk/>
            <pc:sldMk cId="3990194128" sldId="837"/>
            <ac:picMk id="10" creationId="{3FC4DF97-796F-FA5B-90BC-E5A4DF111A52}"/>
          </ac:picMkLst>
        </pc:picChg>
        <pc:picChg chg="del">
          <ac:chgData name="Nguyen Chi Son" userId="606856d02e9d83ac" providerId="LiveId" clId="{A20FFAEB-C06C-41C1-801F-38417500390D}" dt="2022-05-13T19:57:24.293" v="379" actId="478"/>
          <ac:picMkLst>
            <pc:docMk/>
            <pc:sldMk cId="3990194128" sldId="837"/>
            <ac:picMk id="1026" creationId="{B7E3BCBB-E0ED-6C94-733B-A4B4D663A38B}"/>
          </ac:picMkLst>
        </pc:picChg>
      </pc:sldChg>
      <pc:sldChg chg="addSp delSp modSp add mod delAnim modAnim">
        <pc:chgData name="Nguyen Chi Son" userId="606856d02e9d83ac" providerId="LiveId" clId="{A20FFAEB-C06C-41C1-801F-38417500390D}" dt="2022-05-14T14:42:42.711" v="10074"/>
        <pc:sldMkLst>
          <pc:docMk/>
          <pc:sldMk cId="3073020842" sldId="838"/>
        </pc:sldMkLst>
        <pc:spChg chg="mod">
          <ac:chgData name="Nguyen Chi Son" userId="606856d02e9d83ac" providerId="LiveId" clId="{A20FFAEB-C06C-41C1-801F-38417500390D}" dt="2022-05-13T20:32:08.308" v="1193" actId="20577"/>
          <ac:spMkLst>
            <pc:docMk/>
            <pc:sldMk cId="3073020842" sldId="838"/>
            <ac:spMk id="2" creationId="{BA8A6260-CA4B-46A9-A06E-C71EE59E6992}"/>
          </ac:spMkLst>
        </pc:spChg>
        <pc:spChg chg="mod">
          <ac:chgData name="Nguyen Chi Son" userId="606856d02e9d83ac" providerId="LiveId" clId="{A20FFAEB-C06C-41C1-801F-38417500390D}" dt="2022-05-13T21:07:30.475" v="4494" actId="20577"/>
          <ac:spMkLst>
            <pc:docMk/>
            <pc:sldMk cId="3073020842" sldId="838"/>
            <ac:spMk id="9" creationId="{39E9E660-7C77-522F-DE95-48D46FE6197C}"/>
          </ac:spMkLst>
        </pc:spChg>
        <pc:spChg chg="add del mod">
          <ac:chgData name="Nguyen Chi Son" userId="606856d02e9d83ac" providerId="LiveId" clId="{A20FFAEB-C06C-41C1-801F-38417500390D}" dt="2022-05-13T20:40:42.913" v="1769" actId="478"/>
          <ac:spMkLst>
            <pc:docMk/>
            <pc:sldMk cId="3073020842" sldId="838"/>
            <ac:spMk id="10" creationId="{DCD70531-EBD5-52E4-8733-7E13A4539F8B}"/>
          </ac:spMkLst>
        </pc:spChg>
        <pc:spChg chg="del">
          <ac:chgData name="Nguyen Chi Son" userId="606856d02e9d83ac" providerId="LiveId" clId="{A20FFAEB-C06C-41C1-801F-38417500390D}" dt="2022-05-13T20:01:20.143" v="746" actId="478"/>
          <ac:spMkLst>
            <pc:docMk/>
            <pc:sldMk cId="3073020842" sldId="838"/>
            <ac:spMk id="11" creationId="{C1E0E65F-66DE-EE13-FFB8-F7640F4B8074}"/>
          </ac:spMkLst>
        </pc:spChg>
        <pc:spChg chg="add mod">
          <ac:chgData name="Nguyen Chi Son" userId="606856d02e9d83ac" providerId="LiveId" clId="{A20FFAEB-C06C-41C1-801F-38417500390D}" dt="2022-05-13T20:44:44.537" v="1863" actId="208"/>
          <ac:spMkLst>
            <pc:docMk/>
            <pc:sldMk cId="3073020842" sldId="838"/>
            <ac:spMk id="15" creationId="{72BE1BCB-91E5-4377-94D5-7C5633456C68}"/>
          </ac:spMkLst>
        </pc:spChg>
        <pc:spChg chg="add mod">
          <ac:chgData name="Nguyen Chi Son" userId="606856d02e9d83ac" providerId="LiveId" clId="{A20FFAEB-C06C-41C1-801F-38417500390D}" dt="2022-05-13T20:44:40.098" v="1862" actId="207"/>
          <ac:spMkLst>
            <pc:docMk/>
            <pc:sldMk cId="3073020842" sldId="838"/>
            <ac:spMk id="16" creationId="{C17162AC-2C3E-E998-414F-3C08828EEFEB}"/>
          </ac:spMkLst>
        </pc:spChg>
        <pc:spChg chg="add mod">
          <ac:chgData name="Nguyen Chi Son" userId="606856d02e9d83ac" providerId="LiveId" clId="{A20FFAEB-C06C-41C1-801F-38417500390D}" dt="2022-05-13T20:46:17.328" v="1873" actId="208"/>
          <ac:spMkLst>
            <pc:docMk/>
            <pc:sldMk cId="3073020842" sldId="838"/>
            <ac:spMk id="17" creationId="{750021E6-A520-57AA-36CB-172ABEBA946D}"/>
          </ac:spMkLst>
        </pc:spChg>
        <pc:spChg chg="add mod">
          <ac:chgData name="Nguyen Chi Son" userId="606856d02e9d83ac" providerId="LiveId" clId="{A20FFAEB-C06C-41C1-801F-38417500390D}" dt="2022-05-13T20:46:13.601" v="1872" actId="207"/>
          <ac:spMkLst>
            <pc:docMk/>
            <pc:sldMk cId="3073020842" sldId="838"/>
            <ac:spMk id="18" creationId="{1FE021FF-F7EC-517E-121A-238D1F95663B}"/>
          </ac:spMkLst>
        </pc:spChg>
        <pc:graphicFrameChg chg="add mod">
          <ac:chgData name="Nguyen Chi Son" userId="606856d02e9d83ac" providerId="LiveId" clId="{A20FFAEB-C06C-41C1-801F-38417500390D}" dt="2022-05-13T21:06:21.670" v="4489" actId="1076"/>
          <ac:graphicFrameMkLst>
            <pc:docMk/>
            <pc:sldMk cId="3073020842" sldId="838"/>
            <ac:graphicFrameMk id="12" creationId="{3C3222F4-BC6C-9F16-A27B-B97DAAD4DAE2}"/>
          </ac:graphicFrameMkLst>
        </pc:graphicFrameChg>
        <pc:graphicFrameChg chg="add mod">
          <ac:chgData name="Nguyen Chi Son" userId="606856d02e9d83ac" providerId="LiveId" clId="{A20FFAEB-C06C-41C1-801F-38417500390D}" dt="2022-05-13T21:06:07.246" v="4484" actId="1076"/>
          <ac:graphicFrameMkLst>
            <pc:docMk/>
            <pc:sldMk cId="3073020842" sldId="838"/>
            <ac:graphicFrameMk id="13" creationId="{7D1229C9-3CFB-AF8E-0502-E7F42594D1C1}"/>
          </ac:graphicFrameMkLst>
        </pc:graphicFrameChg>
        <pc:graphicFrameChg chg="add mod">
          <ac:chgData name="Nguyen Chi Son" userId="606856d02e9d83ac" providerId="LiveId" clId="{A20FFAEB-C06C-41C1-801F-38417500390D}" dt="2022-05-13T21:05:47.142" v="4465" actId="1076"/>
          <ac:graphicFrameMkLst>
            <pc:docMk/>
            <pc:sldMk cId="3073020842" sldId="838"/>
            <ac:graphicFrameMk id="19" creationId="{D582D283-B517-E780-A0D9-61E6027E5EFC}"/>
          </ac:graphicFrameMkLst>
        </pc:graphicFrameChg>
        <pc:graphicFrameChg chg="add mod">
          <ac:chgData name="Nguyen Chi Son" userId="606856d02e9d83ac" providerId="LiveId" clId="{A20FFAEB-C06C-41C1-801F-38417500390D}" dt="2022-05-13T21:06:19.126" v="4488" actId="1076"/>
          <ac:graphicFrameMkLst>
            <pc:docMk/>
            <pc:sldMk cId="3073020842" sldId="838"/>
            <ac:graphicFrameMk id="20" creationId="{BDD2A105-2FA1-9CFA-BE14-2C9B28158A0F}"/>
          </ac:graphicFrameMkLst>
        </pc:graphicFrameChg>
        <pc:picChg chg="del">
          <ac:chgData name="Nguyen Chi Son" userId="606856d02e9d83ac" providerId="LiveId" clId="{A20FFAEB-C06C-41C1-801F-38417500390D}" dt="2022-05-13T20:01:17.483" v="744" actId="478"/>
          <ac:picMkLst>
            <pc:docMk/>
            <pc:sldMk cId="3073020842" sldId="838"/>
            <ac:picMk id="3" creationId="{A7784BE9-059B-61B7-4F0A-7B0D6A9F7BA0}"/>
          </ac:picMkLst>
        </pc:picChg>
        <pc:picChg chg="del">
          <ac:chgData name="Nguyen Chi Son" userId="606856d02e9d83ac" providerId="LiveId" clId="{A20FFAEB-C06C-41C1-801F-38417500390D}" dt="2022-05-13T20:01:17.953" v="745" actId="478"/>
          <ac:picMkLst>
            <pc:docMk/>
            <pc:sldMk cId="3073020842" sldId="838"/>
            <ac:picMk id="5" creationId="{F94D2062-3C40-ECEF-7014-64496B04A0F7}"/>
          </ac:picMkLst>
        </pc:picChg>
        <pc:picChg chg="add mod">
          <ac:chgData name="Nguyen Chi Son" userId="606856d02e9d83ac" providerId="LiveId" clId="{A20FFAEB-C06C-41C1-801F-38417500390D}" dt="2022-05-13T20:44:19.214" v="1859" actId="1076"/>
          <ac:picMkLst>
            <pc:docMk/>
            <pc:sldMk cId="3073020842" sldId="838"/>
            <ac:picMk id="6" creationId="{580170E7-444D-2AFF-9169-8A509B273087}"/>
          </ac:picMkLst>
        </pc:picChg>
        <pc:cxnChg chg="add mod">
          <ac:chgData name="Nguyen Chi Son" userId="606856d02e9d83ac" providerId="LiveId" clId="{A20FFAEB-C06C-41C1-801F-38417500390D}" dt="2022-05-13T20:46:40.992" v="1874" actId="208"/>
          <ac:cxnSpMkLst>
            <pc:docMk/>
            <pc:sldMk cId="3073020842" sldId="838"/>
            <ac:cxnSpMk id="8" creationId="{2BEA21A4-D00F-0EB9-1CFB-8E1F8E509279}"/>
          </ac:cxnSpMkLst>
        </pc:cxnChg>
      </pc:sldChg>
      <pc:sldChg chg="addSp delSp modSp add mod delAnim modAnim">
        <pc:chgData name="Nguyen Chi Son" userId="606856d02e9d83ac" providerId="LiveId" clId="{A20FFAEB-C06C-41C1-801F-38417500390D}" dt="2022-05-14T14:43:34.327" v="10087"/>
        <pc:sldMkLst>
          <pc:docMk/>
          <pc:sldMk cId="2469390445" sldId="839"/>
        </pc:sldMkLst>
        <pc:spChg chg="mod">
          <ac:chgData name="Nguyen Chi Son" userId="606856d02e9d83ac" providerId="LiveId" clId="{A20FFAEB-C06C-41C1-801F-38417500390D}" dt="2022-05-13T20:53:49.871" v="2685" actId="20577"/>
          <ac:spMkLst>
            <pc:docMk/>
            <pc:sldMk cId="2469390445" sldId="839"/>
            <ac:spMk id="10" creationId="{CA7A7645-A7F6-FF0F-6CE7-F7954F96AD24}"/>
          </ac:spMkLst>
        </pc:spChg>
        <pc:spChg chg="mod">
          <ac:chgData name="Nguyen Chi Son" userId="606856d02e9d83ac" providerId="LiveId" clId="{A20FFAEB-C06C-41C1-801F-38417500390D}" dt="2022-05-13T20:49:21.889" v="2427" actId="1036"/>
          <ac:spMkLst>
            <pc:docMk/>
            <pc:sldMk cId="2469390445" sldId="839"/>
            <ac:spMk id="11" creationId="{0E84CBE1-4AB0-CA68-65C2-AC68692AACAA}"/>
          </ac:spMkLst>
        </pc:spChg>
        <pc:spChg chg="mod">
          <ac:chgData name="Nguyen Chi Son" userId="606856d02e9d83ac" providerId="LiveId" clId="{A20FFAEB-C06C-41C1-801F-38417500390D}" dt="2022-05-13T20:53:38.212" v="2662" actId="122"/>
          <ac:spMkLst>
            <pc:docMk/>
            <pc:sldMk cId="2469390445" sldId="839"/>
            <ac:spMk id="12" creationId="{5B8A6D26-E571-DC15-930E-F272FC43E0DD}"/>
          </ac:spMkLst>
        </pc:spChg>
        <pc:spChg chg="mod">
          <ac:chgData name="Nguyen Chi Son" userId="606856d02e9d83ac" providerId="LiveId" clId="{A20FFAEB-C06C-41C1-801F-38417500390D}" dt="2022-05-13T20:49:21.889" v="2427" actId="1036"/>
          <ac:spMkLst>
            <pc:docMk/>
            <pc:sldMk cId="2469390445" sldId="839"/>
            <ac:spMk id="13" creationId="{1E14587E-DEDE-55E8-CE0F-8FA8A72C11BC}"/>
          </ac:spMkLst>
        </pc:spChg>
        <pc:spChg chg="mod">
          <ac:chgData name="Nguyen Chi Son" userId="606856d02e9d83ac" providerId="LiveId" clId="{A20FFAEB-C06C-41C1-801F-38417500390D}" dt="2022-05-13T21:00:03.005" v="3913" actId="57"/>
          <ac:spMkLst>
            <pc:docMk/>
            <pc:sldMk cId="2469390445" sldId="839"/>
            <ac:spMk id="19" creationId="{9C339D16-68E4-43C4-A62E-D0146138D23B}"/>
          </ac:spMkLst>
        </pc:spChg>
        <pc:graphicFrameChg chg="add mod">
          <ac:chgData name="Nguyen Chi Son" userId="606856d02e9d83ac" providerId="LiveId" clId="{A20FFAEB-C06C-41C1-801F-38417500390D}" dt="2022-05-13T20:49:49.262" v="2453" actId="1076"/>
          <ac:graphicFrameMkLst>
            <pc:docMk/>
            <pc:sldMk cId="2469390445" sldId="839"/>
            <ac:graphicFrameMk id="8" creationId="{8BF6DC18-F4EB-8D5E-8089-0B12B64D162A}"/>
          </ac:graphicFrameMkLst>
        </pc:graphicFrameChg>
        <pc:graphicFrameChg chg="add mod">
          <ac:chgData name="Nguyen Chi Son" userId="606856d02e9d83ac" providerId="LiveId" clId="{A20FFAEB-C06C-41C1-801F-38417500390D}" dt="2022-05-13T20:51:19.381" v="2592" actId="1036"/>
          <ac:graphicFrameMkLst>
            <pc:docMk/>
            <pc:sldMk cId="2469390445" sldId="839"/>
            <ac:graphicFrameMk id="14" creationId="{9697F263-F3A4-64F1-443A-56CEA12BC2A9}"/>
          </ac:graphicFrameMkLst>
        </pc:graphicFrameChg>
        <pc:graphicFrameChg chg="add del mod">
          <ac:chgData name="Nguyen Chi Son" userId="606856d02e9d83ac" providerId="LiveId" clId="{A20FFAEB-C06C-41C1-801F-38417500390D}" dt="2022-05-13T20:53:36.085" v="2660" actId="478"/>
          <ac:graphicFrameMkLst>
            <pc:docMk/>
            <pc:sldMk cId="2469390445" sldId="839"/>
            <ac:graphicFrameMk id="15" creationId="{091618B0-9F23-57D9-8B68-E4789136099F}"/>
          </ac:graphicFrameMkLst>
        </pc:graphicFrameChg>
        <pc:graphicFrameChg chg="add mod">
          <ac:chgData name="Nguyen Chi Son" userId="606856d02e9d83ac" providerId="LiveId" clId="{A20FFAEB-C06C-41C1-801F-38417500390D}" dt="2022-05-13T20:54:03.199" v="2689"/>
          <ac:graphicFrameMkLst>
            <pc:docMk/>
            <pc:sldMk cId="2469390445" sldId="839"/>
            <ac:graphicFrameMk id="16" creationId="{DFEA72EA-8808-FF40-B6AE-B176099AD99F}"/>
          </ac:graphicFrameMkLst>
        </pc:graphicFrameChg>
      </pc:sldChg>
      <pc:sldChg chg="addSp delSp modSp add mod delAnim modAnim">
        <pc:chgData name="Nguyen Chi Son" userId="606856d02e9d83ac" providerId="LiveId" clId="{A20FFAEB-C06C-41C1-801F-38417500390D}" dt="2022-05-14T14:44:05.885" v="10102"/>
        <pc:sldMkLst>
          <pc:docMk/>
          <pc:sldMk cId="3897746557" sldId="840"/>
        </pc:sldMkLst>
        <pc:spChg chg="mod">
          <ac:chgData name="Nguyen Chi Son" userId="606856d02e9d83ac" providerId="LiveId" clId="{A20FFAEB-C06C-41C1-801F-38417500390D}" dt="2022-05-13T20:55:40.987" v="3173" actId="20577"/>
          <ac:spMkLst>
            <pc:docMk/>
            <pc:sldMk cId="3897746557" sldId="840"/>
            <ac:spMk id="10" creationId="{CA7A7645-A7F6-FF0F-6CE7-F7954F96AD24}"/>
          </ac:spMkLst>
        </pc:spChg>
        <pc:spChg chg="mod">
          <ac:chgData name="Nguyen Chi Son" userId="606856d02e9d83ac" providerId="LiveId" clId="{A20FFAEB-C06C-41C1-801F-38417500390D}" dt="2022-05-13T20:58:55.814" v="3592" actId="58"/>
          <ac:spMkLst>
            <pc:docMk/>
            <pc:sldMk cId="3897746557" sldId="840"/>
            <ac:spMk id="12" creationId="{5B8A6D26-E571-DC15-930E-F272FC43E0DD}"/>
          </ac:spMkLst>
        </pc:spChg>
        <pc:spChg chg="mod">
          <ac:chgData name="Nguyen Chi Son" userId="606856d02e9d83ac" providerId="LiveId" clId="{A20FFAEB-C06C-41C1-801F-38417500390D}" dt="2022-05-13T20:55:32.639" v="3171" actId="58"/>
          <ac:spMkLst>
            <pc:docMk/>
            <pc:sldMk cId="3897746557" sldId="840"/>
            <ac:spMk id="19" creationId="{9C339D16-68E4-43C4-A62E-D0146138D23B}"/>
          </ac:spMkLst>
        </pc:spChg>
        <pc:graphicFrameChg chg="del">
          <ac:chgData name="Nguyen Chi Son" userId="606856d02e9d83ac" providerId="LiveId" clId="{A20FFAEB-C06C-41C1-801F-38417500390D}" dt="2022-05-13T20:55:48.583" v="3175" actId="478"/>
          <ac:graphicFrameMkLst>
            <pc:docMk/>
            <pc:sldMk cId="3897746557" sldId="840"/>
            <ac:graphicFrameMk id="14" creationId="{9697F263-F3A4-64F1-443A-56CEA12BC2A9}"/>
          </ac:graphicFrameMkLst>
        </pc:graphicFrameChg>
        <pc:graphicFrameChg chg="add mod">
          <ac:chgData name="Nguyen Chi Son" userId="606856d02e9d83ac" providerId="LiveId" clId="{A20FFAEB-C06C-41C1-801F-38417500390D}" dt="2022-05-13T20:56:54.603" v="3336" actId="1076"/>
          <ac:graphicFrameMkLst>
            <pc:docMk/>
            <pc:sldMk cId="3897746557" sldId="840"/>
            <ac:graphicFrameMk id="15" creationId="{6F053F35-99AA-78B5-2D3C-A36A9D04BEBC}"/>
          </ac:graphicFrameMkLst>
        </pc:graphicFrameChg>
        <pc:graphicFrameChg chg="add mod">
          <ac:chgData name="Nguyen Chi Son" userId="606856d02e9d83ac" providerId="LiveId" clId="{A20FFAEB-C06C-41C1-801F-38417500390D}" dt="2022-05-13T20:58:02.525" v="3469" actId="1035"/>
          <ac:graphicFrameMkLst>
            <pc:docMk/>
            <pc:sldMk cId="3897746557" sldId="840"/>
            <ac:graphicFrameMk id="17" creationId="{DCD19DAF-C82B-BC32-286A-58219B7A73F8}"/>
          </ac:graphicFrameMkLst>
        </pc:graphicFrameChg>
      </pc:sldChg>
      <pc:sldChg chg="addSp delSp modSp add mod delAnim modAnim">
        <pc:chgData name="Nguyen Chi Son" userId="606856d02e9d83ac" providerId="LiveId" clId="{A20FFAEB-C06C-41C1-801F-38417500390D}" dt="2022-05-14T14:44:55.812" v="10121"/>
        <pc:sldMkLst>
          <pc:docMk/>
          <pc:sldMk cId="652079318" sldId="841"/>
        </pc:sldMkLst>
        <pc:spChg chg="mod">
          <ac:chgData name="Nguyen Chi Son" userId="606856d02e9d83ac" providerId="LiveId" clId="{A20FFAEB-C06C-41C1-801F-38417500390D}" dt="2022-05-13T21:08:41.757" v="4558" actId="20577"/>
          <ac:spMkLst>
            <pc:docMk/>
            <pc:sldMk cId="652079318" sldId="841"/>
            <ac:spMk id="10" creationId="{CA7A7645-A7F6-FF0F-6CE7-F7954F96AD24}"/>
          </ac:spMkLst>
        </pc:spChg>
        <pc:spChg chg="mod">
          <ac:chgData name="Nguyen Chi Son" userId="606856d02e9d83ac" providerId="LiveId" clId="{A20FFAEB-C06C-41C1-801F-38417500390D}" dt="2022-05-13T21:01:01.171" v="4218" actId="1036"/>
          <ac:spMkLst>
            <pc:docMk/>
            <pc:sldMk cId="652079318" sldId="841"/>
            <ac:spMk id="11" creationId="{0E84CBE1-4AB0-CA68-65C2-AC68692AACAA}"/>
          </ac:spMkLst>
        </pc:spChg>
        <pc:spChg chg="mod">
          <ac:chgData name="Nguyen Chi Son" userId="606856d02e9d83ac" providerId="LiveId" clId="{A20FFAEB-C06C-41C1-801F-38417500390D}" dt="2022-05-13T21:05:03.019" v="4452" actId="20577"/>
          <ac:spMkLst>
            <pc:docMk/>
            <pc:sldMk cId="652079318" sldId="841"/>
            <ac:spMk id="12" creationId="{5B8A6D26-E571-DC15-930E-F272FC43E0DD}"/>
          </ac:spMkLst>
        </pc:spChg>
        <pc:spChg chg="mod">
          <ac:chgData name="Nguyen Chi Son" userId="606856d02e9d83ac" providerId="LiveId" clId="{A20FFAEB-C06C-41C1-801F-38417500390D}" dt="2022-05-13T21:01:01.171" v="4218" actId="1036"/>
          <ac:spMkLst>
            <pc:docMk/>
            <pc:sldMk cId="652079318" sldId="841"/>
            <ac:spMk id="13" creationId="{1E14587E-DEDE-55E8-CE0F-8FA8A72C11BC}"/>
          </ac:spMkLst>
        </pc:spChg>
        <pc:spChg chg="mod">
          <ac:chgData name="Nguyen Chi Son" userId="606856d02e9d83ac" providerId="LiveId" clId="{A20FFAEB-C06C-41C1-801F-38417500390D}" dt="2022-05-13T21:10:28.542" v="4636" actId="20577"/>
          <ac:spMkLst>
            <pc:docMk/>
            <pc:sldMk cId="652079318" sldId="841"/>
            <ac:spMk id="19" creationId="{9C339D16-68E4-43C4-A62E-D0146138D23B}"/>
          </ac:spMkLst>
        </pc:spChg>
        <pc:graphicFrameChg chg="mod">
          <ac:chgData name="Nguyen Chi Son" userId="606856d02e9d83ac" providerId="LiveId" clId="{A20FFAEB-C06C-41C1-801F-38417500390D}" dt="2022-05-13T21:09:08.841" v="4585" actId="1037"/>
          <ac:graphicFrameMkLst>
            <pc:docMk/>
            <pc:sldMk cId="652079318" sldId="841"/>
            <ac:graphicFrameMk id="8" creationId="{8BF6DC18-F4EB-8D5E-8089-0B12B64D162A}"/>
          </ac:graphicFrameMkLst>
        </pc:graphicFrameChg>
        <pc:graphicFrameChg chg="add mod">
          <ac:chgData name="Nguyen Chi Son" userId="606856d02e9d83ac" providerId="LiveId" clId="{A20FFAEB-C06C-41C1-801F-38417500390D}" dt="2022-05-13T21:05:13.460" v="4460" actId="1035"/>
          <ac:graphicFrameMkLst>
            <pc:docMk/>
            <pc:sldMk cId="652079318" sldId="841"/>
            <ac:graphicFrameMk id="14" creationId="{A58B1220-7B6F-2496-1DB9-A27C41A441DE}"/>
          </ac:graphicFrameMkLst>
        </pc:graphicFrameChg>
        <pc:graphicFrameChg chg="mod">
          <ac:chgData name="Nguyen Chi Son" userId="606856d02e9d83ac" providerId="LiveId" clId="{A20FFAEB-C06C-41C1-801F-38417500390D}" dt="2022-05-13T21:05:07.297" v="4455" actId="1036"/>
          <ac:graphicFrameMkLst>
            <pc:docMk/>
            <pc:sldMk cId="652079318" sldId="841"/>
            <ac:graphicFrameMk id="15" creationId="{6F053F35-99AA-78B5-2D3C-A36A9D04BEBC}"/>
          </ac:graphicFrameMkLst>
        </pc:graphicFrameChg>
        <pc:graphicFrameChg chg="mod">
          <ac:chgData name="Nguyen Chi Son" userId="606856d02e9d83ac" providerId="LiveId" clId="{A20FFAEB-C06C-41C1-801F-38417500390D}" dt="2022-05-13T21:09:14.891" v="4622" actId="1035"/>
          <ac:graphicFrameMkLst>
            <pc:docMk/>
            <pc:sldMk cId="652079318" sldId="841"/>
            <ac:graphicFrameMk id="16" creationId="{DFEA72EA-8808-FF40-B6AE-B176099AD99F}"/>
          </ac:graphicFrameMkLst>
        </pc:graphicFrameChg>
        <pc:graphicFrameChg chg="del mod">
          <ac:chgData name="Nguyen Chi Son" userId="606856d02e9d83ac" providerId="LiveId" clId="{A20FFAEB-C06C-41C1-801F-38417500390D}" dt="2022-05-13T21:01:22.053" v="4281" actId="478"/>
          <ac:graphicFrameMkLst>
            <pc:docMk/>
            <pc:sldMk cId="652079318" sldId="841"/>
            <ac:graphicFrameMk id="17" creationId="{DCD19DAF-C82B-BC32-286A-58219B7A73F8}"/>
          </ac:graphicFrameMkLst>
        </pc:graphicFrameChg>
        <pc:graphicFrameChg chg="add mod">
          <ac:chgData name="Nguyen Chi Son" userId="606856d02e9d83ac" providerId="LiveId" clId="{A20FFAEB-C06C-41C1-801F-38417500390D}" dt="2022-05-13T21:09:44.132" v="4632" actId="1076"/>
          <ac:graphicFrameMkLst>
            <pc:docMk/>
            <pc:sldMk cId="652079318" sldId="841"/>
            <ac:graphicFrameMk id="20" creationId="{3F652070-A0CF-CCB7-3CDE-6B0D593D77C0}"/>
          </ac:graphicFrameMkLst>
        </pc:graphicFrameChg>
        <pc:picChg chg="add mod modCrop">
          <ac:chgData name="Nguyen Chi Son" userId="606856d02e9d83ac" providerId="LiveId" clId="{A20FFAEB-C06C-41C1-801F-38417500390D}" dt="2022-05-13T21:09:46.389" v="4633" actId="1076"/>
          <ac:picMkLst>
            <pc:docMk/>
            <pc:sldMk cId="652079318" sldId="841"/>
            <ac:picMk id="18" creationId="{272A8555-91DE-613A-4E45-953D748366FE}"/>
          </ac:picMkLst>
        </pc:picChg>
      </pc:sldChg>
      <pc:sldChg chg="addSp delSp modSp add mod delAnim modAnim">
        <pc:chgData name="Nguyen Chi Son" userId="606856d02e9d83ac" providerId="LiveId" clId="{A20FFAEB-C06C-41C1-801F-38417500390D}" dt="2022-05-14T14:45:27.798" v="10141"/>
        <pc:sldMkLst>
          <pc:docMk/>
          <pc:sldMk cId="733565035" sldId="842"/>
        </pc:sldMkLst>
        <pc:spChg chg="mod">
          <ac:chgData name="Nguyen Chi Son" userId="606856d02e9d83ac" providerId="LiveId" clId="{A20FFAEB-C06C-41C1-801F-38417500390D}" dt="2022-05-14T14:45:22.072" v="10139" actId="20577"/>
          <ac:spMkLst>
            <pc:docMk/>
            <pc:sldMk cId="733565035" sldId="842"/>
            <ac:spMk id="10" creationId="{CA7A7645-A7F6-FF0F-6CE7-F7954F96AD24}"/>
          </ac:spMkLst>
        </pc:spChg>
        <pc:spChg chg="mod">
          <ac:chgData name="Nguyen Chi Son" userId="606856d02e9d83ac" providerId="LiveId" clId="{A20FFAEB-C06C-41C1-801F-38417500390D}" dt="2022-05-14T08:24:26.230" v="5735" actId="1036"/>
          <ac:spMkLst>
            <pc:docMk/>
            <pc:sldMk cId="733565035" sldId="842"/>
            <ac:spMk id="11" creationId="{0E84CBE1-4AB0-CA68-65C2-AC68692AACAA}"/>
          </ac:spMkLst>
        </pc:spChg>
        <pc:spChg chg="mod">
          <ac:chgData name="Nguyen Chi Son" userId="606856d02e9d83ac" providerId="LiveId" clId="{A20FFAEB-C06C-41C1-801F-38417500390D}" dt="2022-05-14T08:26:22.650" v="5961" actId="20577"/>
          <ac:spMkLst>
            <pc:docMk/>
            <pc:sldMk cId="733565035" sldId="842"/>
            <ac:spMk id="12" creationId="{5B8A6D26-E571-DC15-930E-F272FC43E0DD}"/>
          </ac:spMkLst>
        </pc:spChg>
        <pc:spChg chg="mod">
          <ac:chgData name="Nguyen Chi Son" userId="606856d02e9d83ac" providerId="LiveId" clId="{A20FFAEB-C06C-41C1-801F-38417500390D}" dt="2022-05-14T08:24:26.230" v="5735" actId="1036"/>
          <ac:spMkLst>
            <pc:docMk/>
            <pc:sldMk cId="733565035" sldId="842"/>
            <ac:spMk id="13" creationId="{1E14587E-DEDE-55E8-CE0F-8FA8A72C11BC}"/>
          </ac:spMkLst>
        </pc:spChg>
        <pc:spChg chg="mod">
          <ac:chgData name="Nguyen Chi Son" userId="606856d02e9d83ac" providerId="LiveId" clId="{A20FFAEB-C06C-41C1-801F-38417500390D}" dt="2022-05-14T08:24:20.222" v="5712" actId="20577"/>
          <ac:spMkLst>
            <pc:docMk/>
            <pc:sldMk cId="733565035" sldId="842"/>
            <ac:spMk id="19" creationId="{9C339D16-68E4-43C4-A62E-D0146138D23B}"/>
          </ac:spMkLst>
        </pc:spChg>
        <pc:graphicFrameChg chg="mod">
          <ac:chgData name="Nguyen Chi Son" userId="606856d02e9d83ac" providerId="LiveId" clId="{A20FFAEB-C06C-41C1-801F-38417500390D}" dt="2022-05-14T14:33:14.124" v="9944" actId="1076"/>
          <ac:graphicFrameMkLst>
            <pc:docMk/>
            <pc:sldMk cId="733565035" sldId="842"/>
            <ac:graphicFrameMk id="8" creationId="{8BF6DC18-F4EB-8D5E-8089-0B12B64D162A}"/>
          </ac:graphicFrameMkLst>
        </pc:graphicFrameChg>
        <pc:graphicFrameChg chg="del">
          <ac:chgData name="Nguyen Chi Son" userId="606856d02e9d83ac" providerId="LiveId" clId="{A20FFAEB-C06C-41C1-801F-38417500390D}" dt="2022-05-14T08:21:46.383" v="5583" actId="478"/>
          <ac:graphicFrameMkLst>
            <pc:docMk/>
            <pc:sldMk cId="733565035" sldId="842"/>
            <ac:graphicFrameMk id="14" creationId="{A58B1220-7B6F-2496-1DB9-A27C41A441DE}"/>
          </ac:graphicFrameMkLst>
        </pc:graphicFrameChg>
        <pc:graphicFrameChg chg="mod">
          <ac:chgData name="Nguyen Chi Son" userId="606856d02e9d83ac" providerId="LiveId" clId="{A20FFAEB-C06C-41C1-801F-38417500390D}" dt="2022-05-14T14:29:25.685" v="9940"/>
          <ac:graphicFrameMkLst>
            <pc:docMk/>
            <pc:sldMk cId="733565035" sldId="842"/>
            <ac:graphicFrameMk id="15" creationId="{6F053F35-99AA-78B5-2D3C-A36A9D04BEBC}"/>
          </ac:graphicFrameMkLst>
        </pc:graphicFrameChg>
        <pc:graphicFrameChg chg="del">
          <ac:chgData name="Nguyen Chi Son" userId="606856d02e9d83ac" providerId="LiveId" clId="{A20FFAEB-C06C-41C1-801F-38417500390D}" dt="2022-05-14T08:21:47.786" v="5585" actId="478"/>
          <ac:graphicFrameMkLst>
            <pc:docMk/>
            <pc:sldMk cId="733565035" sldId="842"/>
            <ac:graphicFrameMk id="16" creationId="{DFEA72EA-8808-FF40-B6AE-B176099AD99F}"/>
          </ac:graphicFrameMkLst>
        </pc:graphicFrameChg>
        <pc:graphicFrameChg chg="del">
          <ac:chgData name="Nguyen Chi Son" userId="606856d02e9d83ac" providerId="LiveId" clId="{A20FFAEB-C06C-41C1-801F-38417500390D}" dt="2022-05-14T08:21:48.243" v="5586" actId="478"/>
          <ac:graphicFrameMkLst>
            <pc:docMk/>
            <pc:sldMk cId="733565035" sldId="842"/>
            <ac:graphicFrameMk id="20" creationId="{3F652070-A0CF-CCB7-3CDE-6B0D593D77C0}"/>
          </ac:graphicFrameMkLst>
        </pc:graphicFrameChg>
        <pc:picChg chg="add mod">
          <ac:chgData name="Nguyen Chi Son" userId="606856d02e9d83ac" providerId="LiveId" clId="{A20FFAEB-C06C-41C1-801F-38417500390D}" dt="2022-05-14T08:24:20.688" v="5714" actId="14100"/>
          <ac:picMkLst>
            <pc:docMk/>
            <pc:sldMk cId="733565035" sldId="842"/>
            <ac:picMk id="17" creationId="{2CA33DB2-5C67-5EEA-7907-9F1D56B57AAE}"/>
          </ac:picMkLst>
        </pc:picChg>
        <pc:picChg chg="del">
          <ac:chgData name="Nguyen Chi Son" userId="606856d02e9d83ac" providerId="LiveId" clId="{A20FFAEB-C06C-41C1-801F-38417500390D}" dt="2022-05-14T08:21:47.160" v="5584" actId="478"/>
          <ac:picMkLst>
            <pc:docMk/>
            <pc:sldMk cId="733565035" sldId="842"/>
            <ac:picMk id="18" creationId="{272A8555-91DE-613A-4E45-953D748366FE}"/>
          </ac:picMkLst>
        </pc:picChg>
      </pc:sldChg>
      <pc:sldChg chg="addSp delSp modSp add mod delAnim modAnim">
        <pc:chgData name="Nguyen Chi Son" userId="606856d02e9d83ac" providerId="LiveId" clId="{A20FFAEB-C06C-41C1-801F-38417500390D}" dt="2022-05-14T14:45:38.790" v="10144"/>
        <pc:sldMkLst>
          <pc:docMk/>
          <pc:sldMk cId="2177373405" sldId="843"/>
        </pc:sldMkLst>
        <pc:spChg chg="mod">
          <ac:chgData name="Nguyen Chi Son" userId="606856d02e9d83ac" providerId="LiveId" clId="{A20FFAEB-C06C-41C1-801F-38417500390D}" dt="2022-05-14T08:27:55.785" v="5985" actId="20577"/>
          <ac:spMkLst>
            <pc:docMk/>
            <pc:sldMk cId="2177373405" sldId="843"/>
            <ac:spMk id="10" creationId="{CA7A7645-A7F6-FF0F-6CE7-F7954F96AD24}"/>
          </ac:spMkLst>
        </pc:spChg>
        <pc:spChg chg="mod">
          <ac:chgData name="Nguyen Chi Son" userId="606856d02e9d83ac" providerId="LiveId" clId="{A20FFAEB-C06C-41C1-801F-38417500390D}" dt="2022-05-14T08:29:57.454" v="6031" actId="20577"/>
          <ac:spMkLst>
            <pc:docMk/>
            <pc:sldMk cId="2177373405" sldId="843"/>
            <ac:spMk id="12" creationId="{5B8A6D26-E571-DC15-930E-F272FC43E0DD}"/>
          </ac:spMkLst>
        </pc:spChg>
        <pc:graphicFrameChg chg="del">
          <ac:chgData name="Nguyen Chi Son" userId="606856d02e9d83ac" providerId="LiveId" clId="{A20FFAEB-C06C-41C1-801F-38417500390D}" dt="2022-05-14T08:27:50.590" v="5967" actId="478"/>
          <ac:graphicFrameMkLst>
            <pc:docMk/>
            <pc:sldMk cId="2177373405" sldId="843"/>
            <ac:graphicFrameMk id="8" creationId="{8BF6DC18-F4EB-8D5E-8089-0B12B64D162A}"/>
          </ac:graphicFrameMkLst>
        </pc:graphicFrameChg>
        <pc:graphicFrameChg chg="add mod">
          <ac:chgData name="Nguyen Chi Son" userId="606856d02e9d83ac" providerId="LiveId" clId="{A20FFAEB-C06C-41C1-801F-38417500390D}" dt="2022-05-14T08:29:01.549" v="6024"/>
          <ac:graphicFrameMkLst>
            <pc:docMk/>
            <pc:sldMk cId="2177373405" sldId="843"/>
            <ac:graphicFrameMk id="14" creationId="{A2661A13-4751-8005-D73E-AF5205EAEACD}"/>
          </ac:graphicFrameMkLst>
        </pc:graphicFrameChg>
        <pc:graphicFrameChg chg="del">
          <ac:chgData name="Nguyen Chi Son" userId="606856d02e9d83ac" providerId="LiveId" clId="{A20FFAEB-C06C-41C1-801F-38417500390D}" dt="2022-05-14T08:28:30.597" v="5992" actId="478"/>
          <ac:graphicFrameMkLst>
            <pc:docMk/>
            <pc:sldMk cId="2177373405" sldId="843"/>
            <ac:graphicFrameMk id="15" creationId="{6F053F35-99AA-78B5-2D3C-A36A9D04BEBC}"/>
          </ac:graphicFrameMkLst>
        </pc:graphicFrameChg>
        <pc:graphicFrameChg chg="add mod">
          <ac:chgData name="Nguyen Chi Son" userId="606856d02e9d83ac" providerId="LiveId" clId="{A20FFAEB-C06C-41C1-801F-38417500390D}" dt="2022-05-14T08:29:59.242" v="6032" actId="1076"/>
          <ac:graphicFrameMkLst>
            <pc:docMk/>
            <pc:sldMk cId="2177373405" sldId="843"/>
            <ac:graphicFrameMk id="16" creationId="{E5F56957-7EAC-6E2E-C86B-2EFB67643BFE}"/>
          </ac:graphicFrameMkLst>
        </pc:graphicFrameChg>
      </pc:sldChg>
      <pc:sldChg chg="delSp modSp add mod delAnim modAnim">
        <pc:chgData name="Nguyen Chi Son" userId="606856d02e9d83ac" providerId="LiveId" clId="{A20FFAEB-C06C-41C1-801F-38417500390D}" dt="2022-05-14T14:45:47.973" v="10147"/>
        <pc:sldMkLst>
          <pc:docMk/>
          <pc:sldMk cId="1462173169" sldId="844"/>
        </pc:sldMkLst>
        <pc:spChg chg="mod">
          <ac:chgData name="Nguyen Chi Son" userId="606856d02e9d83ac" providerId="LiveId" clId="{A20FFAEB-C06C-41C1-801F-38417500390D}" dt="2022-05-14T14:36:00.305" v="9986" actId="57"/>
          <ac:spMkLst>
            <pc:docMk/>
            <pc:sldMk cId="1462173169" sldId="844"/>
            <ac:spMk id="10" creationId="{CA7A7645-A7F6-FF0F-6CE7-F7954F96AD24}"/>
          </ac:spMkLst>
        </pc:spChg>
        <pc:spChg chg="mod">
          <ac:chgData name="Nguyen Chi Son" userId="606856d02e9d83ac" providerId="LiveId" clId="{A20FFAEB-C06C-41C1-801F-38417500390D}" dt="2022-05-14T08:34:32.051" v="6226" actId="20577"/>
          <ac:spMkLst>
            <pc:docMk/>
            <pc:sldMk cId="1462173169" sldId="844"/>
            <ac:spMk id="12" creationId="{5B8A6D26-E571-DC15-930E-F272FC43E0DD}"/>
          </ac:spMkLst>
        </pc:spChg>
        <pc:graphicFrameChg chg="del mod">
          <ac:chgData name="Nguyen Chi Son" userId="606856d02e9d83ac" providerId="LiveId" clId="{A20FFAEB-C06C-41C1-801F-38417500390D}" dt="2022-05-14T14:35:01.917" v="9972" actId="478"/>
          <ac:graphicFrameMkLst>
            <pc:docMk/>
            <pc:sldMk cId="1462173169" sldId="844"/>
            <ac:graphicFrameMk id="14" creationId="{A2661A13-4751-8005-D73E-AF5205EAEACD}"/>
          </ac:graphicFrameMkLst>
        </pc:graphicFrameChg>
        <pc:graphicFrameChg chg="mod">
          <ac:chgData name="Nguyen Chi Son" userId="606856d02e9d83ac" providerId="LiveId" clId="{A20FFAEB-C06C-41C1-801F-38417500390D}" dt="2022-05-14T14:36:03.730" v="9987" actId="1076"/>
          <ac:graphicFrameMkLst>
            <pc:docMk/>
            <pc:sldMk cId="1462173169" sldId="844"/>
            <ac:graphicFrameMk id="16" creationId="{E5F56957-7EAC-6E2E-C86B-2EFB67643BFE}"/>
          </ac:graphicFrameMkLst>
        </pc:graphicFrameChg>
      </pc:sldChg>
      <pc:sldChg chg="add del">
        <pc:chgData name="Nguyen Chi Son" userId="606856d02e9d83ac" providerId="LiveId" clId="{A20FFAEB-C06C-41C1-801F-38417500390D}" dt="2022-05-14T08:27:59.763" v="5987"/>
        <pc:sldMkLst>
          <pc:docMk/>
          <pc:sldMk cId="3348932287" sldId="844"/>
        </pc:sldMkLst>
      </pc:sldChg>
      <pc:sldChg chg="delSp modSp add mod delAnim modAnim">
        <pc:chgData name="Nguyen Chi Son" userId="606856d02e9d83ac" providerId="LiveId" clId="{A20FFAEB-C06C-41C1-801F-38417500390D}" dt="2022-05-14T14:46:29.597" v="10162"/>
        <pc:sldMkLst>
          <pc:docMk/>
          <pc:sldMk cId="942798405" sldId="845"/>
        </pc:sldMkLst>
        <pc:spChg chg="mod">
          <ac:chgData name="Nguyen Chi Son" userId="606856d02e9d83ac" providerId="LiveId" clId="{A20FFAEB-C06C-41C1-801F-38417500390D}" dt="2022-05-14T14:46:24.737" v="10160" actId="122"/>
          <ac:spMkLst>
            <pc:docMk/>
            <pc:sldMk cId="942798405" sldId="845"/>
            <ac:spMk id="10" creationId="{CA7A7645-A7F6-FF0F-6CE7-F7954F96AD24}"/>
          </ac:spMkLst>
        </pc:spChg>
        <pc:spChg chg="mod">
          <ac:chgData name="Nguyen Chi Son" userId="606856d02e9d83ac" providerId="LiveId" clId="{A20FFAEB-C06C-41C1-801F-38417500390D}" dt="2022-05-14T08:39:16.660" v="6549" actId="122"/>
          <ac:spMkLst>
            <pc:docMk/>
            <pc:sldMk cId="942798405" sldId="845"/>
            <ac:spMk id="12" creationId="{5B8A6D26-E571-DC15-930E-F272FC43E0DD}"/>
          </ac:spMkLst>
        </pc:spChg>
        <pc:graphicFrameChg chg="del mod">
          <ac:chgData name="Nguyen Chi Son" userId="606856d02e9d83ac" providerId="LiveId" clId="{A20FFAEB-C06C-41C1-801F-38417500390D}" dt="2022-05-14T14:46:23.343" v="10159" actId="478"/>
          <ac:graphicFrameMkLst>
            <pc:docMk/>
            <pc:sldMk cId="942798405" sldId="845"/>
            <ac:graphicFrameMk id="14" creationId="{A2661A13-4751-8005-D73E-AF5205EAEACD}"/>
          </ac:graphicFrameMkLst>
        </pc:graphicFrameChg>
        <pc:graphicFrameChg chg="del">
          <ac:chgData name="Nguyen Chi Son" userId="606856d02e9d83ac" providerId="LiveId" clId="{A20FFAEB-C06C-41C1-801F-38417500390D}" dt="2022-05-14T08:38:54.196" v="6516" actId="478"/>
          <ac:graphicFrameMkLst>
            <pc:docMk/>
            <pc:sldMk cId="942798405" sldId="845"/>
            <ac:graphicFrameMk id="16" creationId="{E5F56957-7EAC-6E2E-C86B-2EFB67643BFE}"/>
          </ac:graphicFrameMkLst>
        </pc:graphicFrameChg>
      </pc:sldChg>
      <pc:sldChg chg="addSp delSp modSp add mod delAnim modAnim">
        <pc:chgData name="Nguyen Chi Son" userId="606856d02e9d83ac" providerId="LiveId" clId="{A20FFAEB-C06C-41C1-801F-38417500390D}" dt="2022-05-14T14:46:37.989" v="10165"/>
        <pc:sldMkLst>
          <pc:docMk/>
          <pc:sldMk cId="2040469783" sldId="846"/>
        </pc:sldMkLst>
        <pc:spChg chg="mod">
          <ac:chgData name="Nguyen Chi Son" userId="606856d02e9d83ac" providerId="LiveId" clId="{A20FFAEB-C06C-41C1-801F-38417500390D}" dt="2022-05-14T08:39:25.445" v="6572" actId="20577"/>
          <ac:spMkLst>
            <pc:docMk/>
            <pc:sldMk cId="2040469783" sldId="846"/>
            <ac:spMk id="10" creationId="{CA7A7645-A7F6-FF0F-6CE7-F7954F96AD24}"/>
          </ac:spMkLst>
        </pc:spChg>
        <pc:spChg chg="mod">
          <ac:chgData name="Nguyen Chi Son" userId="606856d02e9d83ac" providerId="LiveId" clId="{A20FFAEB-C06C-41C1-801F-38417500390D}" dt="2022-05-14T08:39:49.659" v="6599" actId="20577"/>
          <ac:spMkLst>
            <pc:docMk/>
            <pc:sldMk cId="2040469783" sldId="846"/>
            <ac:spMk id="12" creationId="{5B8A6D26-E571-DC15-930E-F272FC43E0DD}"/>
          </ac:spMkLst>
        </pc:spChg>
        <pc:graphicFrameChg chg="del">
          <ac:chgData name="Nguyen Chi Son" userId="606856d02e9d83ac" providerId="LiveId" clId="{A20FFAEB-C06C-41C1-801F-38417500390D}" dt="2022-05-14T08:39:31.323" v="6573" actId="478"/>
          <ac:graphicFrameMkLst>
            <pc:docMk/>
            <pc:sldMk cId="2040469783" sldId="846"/>
            <ac:graphicFrameMk id="14" creationId="{A2661A13-4751-8005-D73E-AF5205EAEACD}"/>
          </ac:graphicFrameMkLst>
        </pc:graphicFrameChg>
        <pc:graphicFrameChg chg="add mod">
          <ac:chgData name="Nguyen Chi Son" userId="606856d02e9d83ac" providerId="LiveId" clId="{A20FFAEB-C06C-41C1-801F-38417500390D}" dt="2022-05-14T08:39:38.979" v="6577"/>
          <ac:graphicFrameMkLst>
            <pc:docMk/>
            <pc:sldMk cId="2040469783" sldId="846"/>
            <ac:graphicFrameMk id="15" creationId="{0B3982A4-3084-184F-03AC-70014B5EC046}"/>
          </ac:graphicFrameMkLst>
        </pc:graphicFrameChg>
        <pc:graphicFrameChg chg="add mod">
          <ac:chgData name="Nguyen Chi Son" userId="606856d02e9d83ac" providerId="LiveId" clId="{A20FFAEB-C06C-41C1-801F-38417500390D}" dt="2022-05-14T08:43:48.092" v="6606" actId="1076"/>
          <ac:graphicFrameMkLst>
            <pc:docMk/>
            <pc:sldMk cId="2040469783" sldId="846"/>
            <ac:graphicFrameMk id="16" creationId="{FF69AFC4-C84C-2689-53A5-A2D5E2F725FB}"/>
          </ac:graphicFrameMkLst>
        </pc:graphicFrameChg>
      </pc:sldChg>
      <pc:sldChg chg="addSp delSp modSp add mod delAnim modAnim">
        <pc:chgData name="Nguyen Chi Son" userId="606856d02e9d83ac" providerId="LiveId" clId="{A20FFAEB-C06C-41C1-801F-38417500390D}" dt="2022-05-14T14:47:01.125" v="10170"/>
        <pc:sldMkLst>
          <pc:docMk/>
          <pc:sldMk cId="4284804324" sldId="847"/>
        </pc:sldMkLst>
        <pc:spChg chg="del">
          <ac:chgData name="Nguyen Chi Son" userId="606856d02e9d83ac" providerId="LiveId" clId="{A20FFAEB-C06C-41C1-801F-38417500390D}" dt="2022-05-14T08:45:45.543" v="7118" actId="478"/>
          <ac:spMkLst>
            <pc:docMk/>
            <pc:sldMk cId="4284804324" sldId="847"/>
            <ac:spMk id="10" creationId="{CA7A7645-A7F6-FF0F-6CE7-F7954F96AD24}"/>
          </ac:spMkLst>
        </pc:spChg>
        <pc:spChg chg="del">
          <ac:chgData name="Nguyen Chi Son" userId="606856d02e9d83ac" providerId="LiveId" clId="{A20FFAEB-C06C-41C1-801F-38417500390D}" dt="2022-05-14T08:45:45.543" v="7118" actId="478"/>
          <ac:spMkLst>
            <pc:docMk/>
            <pc:sldMk cId="4284804324" sldId="847"/>
            <ac:spMk id="11" creationId="{0E84CBE1-4AB0-CA68-65C2-AC68692AACAA}"/>
          </ac:spMkLst>
        </pc:spChg>
        <pc:spChg chg="del">
          <ac:chgData name="Nguyen Chi Son" userId="606856d02e9d83ac" providerId="LiveId" clId="{A20FFAEB-C06C-41C1-801F-38417500390D}" dt="2022-05-14T08:45:45.543" v="7118" actId="478"/>
          <ac:spMkLst>
            <pc:docMk/>
            <pc:sldMk cId="4284804324" sldId="847"/>
            <ac:spMk id="12" creationId="{5B8A6D26-E571-DC15-930E-F272FC43E0DD}"/>
          </ac:spMkLst>
        </pc:spChg>
        <pc:spChg chg="del">
          <ac:chgData name="Nguyen Chi Son" userId="606856d02e9d83ac" providerId="LiveId" clId="{A20FFAEB-C06C-41C1-801F-38417500390D}" dt="2022-05-14T08:45:45.543" v="7118" actId="478"/>
          <ac:spMkLst>
            <pc:docMk/>
            <pc:sldMk cId="4284804324" sldId="847"/>
            <ac:spMk id="13" creationId="{1E14587E-DEDE-55E8-CE0F-8FA8A72C11BC}"/>
          </ac:spMkLst>
        </pc:spChg>
        <pc:spChg chg="add mod">
          <ac:chgData name="Nguyen Chi Son" userId="606856d02e9d83ac" providerId="LiveId" clId="{A20FFAEB-C06C-41C1-801F-38417500390D}" dt="2022-05-14T14:36:28.133" v="9991" actId="20577"/>
          <ac:spMkLst>
            <pc:docMk/>
            <pc:sldMk cId="4284804324" sldId="847"/>
            <ac:spMk id="18" creationId="{8A56A9B8-D43D-B5DC-C69F-287334BC36D9}"/>
          </ac:spMkLst>
        </pc:spChg>
        <pc:spChg chg="mod">
          <ac:chgData name="Nguyen Chi Son" userId="606856d02e9d83ac" providerId="LiveId" clId="{A20FFAEB-C06C-41C1-801F-38417500390D}" dt="2022-05-14T08:59:59.541" v="7937" actId="20577"/>
          <ac:spMkLst>
            <pc:docMk/>
            <pc:sldMk cId="4284804324" sldId="847"/>
            <ac:spMk id="19" creationId="{9C339D16-68E4-43C4-A62E-D0146138D23B}"/>
          </ac:spMkLst>
        </pc:spChg>
        <pc:spChg chg="add mod">
          <ac:chgData name="Nguyen Chi Son" userId="606856d02e9d83ac" providerId="LiveId" clId="{A20FFAEB-C06C-41C1-801F-38417500390D}" dt="2022-05-14T09:25:57.405" v="8355" actId="1035"/>
          <ac:spMkLst>
            <pc:docMk/>
            <pc:sldMk cId="4284804324" sldId="847"/>
            <ac:spMk id="20" creationId="{4BDCF57C-F5CD-8238-8566-F0A8407D4D22}"/>
          </ac:spMkLst>
        </pc:spChg>
        <pc:spChg chg="add mod">
          <ac:chgData name="Nguyen Chi Son" userId="606856d02e9d83ac" providerId="LiveId" clId="{A20FFAEB-C06C-41C1-801F-38417500390D}" dt="2022-05-14T09:33:44.728" v="8636" actId="20577"/>
          <ac:spMkLst>
            <pc:docMk/>
            <pc:sldMk cId="4284804324" sldId="847"/>
            <ac:spMk id="21" creationId="{70DA585C-2526-E1F7-213D-DA7109D5DCDA}"/>
          </ac:spMkLst>
        </pc:spChg>
        <pc:spChg chg="add mod">
          <ac:chgData name="Nguyen Chi Son" userId="606856d02e9d83ac" providerId="LiveId" clId="{A20FFAEB-C06C-41C1-801F-38417500390D}" dt="2022-05-14T09:25:57.405" v="8355" actId="1035"/>
          <ac:spMkLst>
            <pc:docMk/>
            <pc:sldMk cId="4284804324" sldId="847"/>
            <ac:spMk id="22" creationId="{AED92D8A-18B8-3D62-BB38-9E2C200C99D1}"/>
          </ac:spMkLst>
        </pc:spChg>
        <pc:graphicFrameChg chg="del">
          <ac:chgData name="Nguyen Chi Son" userId="606856d02e9d83ac" providerId="LiveId" clId="{A20FFAEB-C06C-41C1-801F-38417500390D}" dt="2022-05-14T08:45:45.543" v="7118" actId="478"/>
          <ac:graphicFrameMkLst>
            <pc:docMk/>
            <pc:sldMk cId="4284804324" sldId="847"/>
            <ac:graphicFrameMk id="15" creationId="{0B3982A4-3084-184F-03AC-70014B5EC046}"/>
          </ac:graphicFrameMkLst>
        </pc:graphicFrameChg>
        <pc:graphicFrameChg chg="del">
          <ac:chgData name="Nguyen Chi Son" userId="606856d02e9d83ac" providerId="LiveId" clId="{A20FFAEB-C06C-41C1-801F-38417500390D}" dt="2022-05-14T08:45:45.543" v="7118" actId="478"/>
          <ac:graphicFrameMkLst>
            <pc:docMk/>
            <pc:sldMk cId="4284804324" sldId="847"/>
            <ac:graphicFrameMk id="16" creationId="{FF69AFC4-C84C-2689-53A5-A2D5E2F725FB}"/>
          </ac:graphicFrameMkLst>
        </pc:graphicFrameChg>
        <pc:graphicFrameChg chg="add del mod">
          <ac:chgData name="Nguyen Chi Son" userId="606856d02e9d83ac" providerId="LiveId" clId="{A20FFAEB-C06C-41C1-801F-38417500390D}" dt="2022-05-14T09:22:48.396" v="8313" actId="478"/>
          <ac:graphicFrameMkLst>
            <pc:docMk/>
            <pc:sldMk cId="4284804324" sldId="847"/>
            <ac:graphicFrameMk id="23" creationId="{1B2ACD37-4C2E-2B15-A07A-713042FE7D95}"/>
          </ac:graphicFrameMkLst>
        </pc:graphicFrameChg>
        <pc:graphicFrameChg chg="add del mod">
          <ac:chgData name="Nguyen Chi Son" userId="606856d02e9d83ac" providerId="LiveId" clId="{A20FFAEB-C06C-41C1-801F-38417500390D}" dt="2022-05-14T09:29:47.748" v="8356" actId="478"/>
          <ac:graphicFrameMkLst>
            <pc:docMk/>
            <pc:sldMk cId="4284804324" sldId="847"/>
            <ac:graphicFrameMk id="24" creationId="{EC7692E9-8A9D-01E9-68B9-087F3CA61E4C}"/>
          </ac:graphicFrameMkLst>
        </pc:graphicFrameChg>
        <pc:picChg chg="add mod">
          <ac:chgData name="Nguyen Chi Son" userId="606856d02e9d83ac" providerId="LiveId" clId="{A20FFAEB-C06C-41C1-801F-38417500390D}" dt="2022-05-14T08:49:28.675" v="7896" actId="1035"/>
          <ac:picMkLst>
            <pc:docMk/>
            <pc:sldMk cId="4284804324" sldId="847"/>
            <ac:picMk id="14" creationId="{8E5E9AC8-27B9-B0D4-70B2-AE3936E438B3}"/>
          </ac:picMkLst>
        </pc:picChg>
        <pc:picChg chg="del">
          <ac:chgData name="Nguyen Chi Son" userId="606856d02e9d83ac" providerId="LiveId" clId="{A20FFAEB-C06C-41C1-801F-38417500390D}" dt="2022-05-14T08:44:21.728" v="6608" actId="478"/>
          <ac:picMkLst>
            <pc:docMk/>
            <pc:sldMk cId="4284804324" sldId="847"/>
            <ac:picMk id="17" creationId="{2CA33DB2-5C67-5EEA-7907-9F1D56B57AAE}"/>
          </ac:picMkLst>
        </pc:picChg>
      </pc:sldChg>
      <pc:sldChg chg="addSp delSp modSp add mod addAnim delAnim modAnim">
        <pc:chgData name="Nguyen Chi Son" userId="606856d02e9d83ac" providerId="LiveId" clId="{A20FFAEB-C06C-41C1-801F-38417500390D}" dt="2022-05-14T14:45:01.173" v="10122"/>
        <pc:sldMkLst>
          <pc:docMk/>
          <pc:sldMk cId="3077750142" sldId="848"/>
        </pc:sldMkLst>
        <pc:spChg chg="mod">
          <ac:chgData name="Nguyen Chi Son" userId="606856d02e9d83ac" providerId="LiveId" clId="{A20FFAEB-C06C-41C1-801F-38417500390D}" dt="2022-05-14T14:34:55.650" v="9971" actId="20577"/>
          <ac:spMkLst>
            <pc:docMk/>
            <pc:sldMk cId="3077750142" sldId="848"/>
            <ac:spMk id="7" creationId="{C710B3F8-E21A-B88C-63BC-63A5A6271176}"/>
          </ac:spMkLst>
        </pc:spChg>
        <pc:spChg chg="add mod">
          <ac:chgData name="Nguyen Chi Son" userId="606856d02e9d83ac" providerId="LiveId" clId="{A20FFAEB-C06C-41C1-801F-38417500390D}" dt="2022-05-14T09:05:17.329" v="8075" actId="571"/>
          <ac:spMkLst>
            <pc:docMk/>
            <pc:sldMk cId="3077750142" sldId="848"/>
            <ac:spMk id="11" creationId="{9E04B86E-3660-4D4C-CF2C-FD4D1CFA8B43}"/>
          </ac:spMkLst>
        </pc:spChg>
        <pc:graphicFrameChg chg="del">
          <ac:chgData name="Nguyen Chi Son" userId="606856d02e9d83ac" providerId="LiveId" clId="{A20FFAEB-C06C-41C1-801F-38417500390D}" dt="2022-05-14T09:02:06.822" v="7950" actId="478"/>
          <ac:graphicFrameMkLst>
            <pc:docMk/>
            <pc:sldMk cId="3077750142" sldId="848"/>
            <ac:graphicFrameMk id="8" creationId="{02E869A1-81BD-3ACF-C858-FE137EE6B7D9}"/>
          </ac:graphicFrameMkLst>
        </pc:graphicFrameChg>
        <pc:graphicFrameChg chg="add del mod">
          <ac:chgData name="Nguyen Chi Son" userId="606856d02e9d83ac" providerId="LiveId" clId="{A20FFAEB-C06C-41C1-801F-38417500390D}" dt="2022-05-14T09:05:53.036" v="8101" actId="478"/>
          <ac:graphicFrameMkLst>
            <pc:docMk/>
            <pc:sldMk cId="3077750142" sldId="848"/>
            <ac:graphicFrameMk id="9" creationId="{8287A551-C328-1063-4AC3-056B98ABDF25}"/>
          </ac:graphicFrameMkLst>
        </pc:graphicFrameChg>
        <pc:graphicFrameChg chg="add del mod">
          <ac:chgData name="Nguyen Chi Son" userId="606856d02e9d83ac" providerId="LiveId" clId="{A20FFAEB-C06C-41C1-801F-38417500390D}" dt="2022-05-14T09:13:42.504" v="8150" actId="478"/>
          <ac:graphicFrameMkLst>
            <pc:docMk/>
            <pc:sldMk cId="3077750142" sldId="848"/>
            <ac:graphicFrameMk id="10" creationId="{CA7129F7-93C4-DC1C-C532-617DF72CF54A}"/>
          </ac:graphicFrameMkLst>
        </pc:graphicFrameChg>
        <pc:graphicFrameChg chg="add mod">
          <ac:chgData name="Nguyen Chi Son" userId="606856d02e9d83ac" providerId="LiveId" clId="{A20FFAEB-C06C-41C1-801F-38417500390D}" dt="2022-05-14T09:05:17.329" v="8075" actId="571"/>
          <ac:graphicFrameMkLst>
            <pc:docMk/>
            <pc:sldMk cId="3077750142" sldId="848"/>
            <ac:graphicFrameMk id="12" creationId="{7DBBB1AA-774E-38E2-D1F2-CC29339C8A10}"/>
          </ac:graphicFrameMkLst>
        </pc:graphicFrameChg>
        <pc:graphicFrameChg chg="add del mod">
          <ac:chgData name="Nguyen Chi Son" userId="606856d02e9d83ac" providerId="LiveId" clId="{A20FFAEB-C06C-41C1-801F-38417500390D}" dt="2022-05-14T09:14:10.534" v="8195" actId="478"/>
          <ac:graphicFrameMkLst>
            <pc:docMk/>
            <pc:sldMk cId="3077750142" sldId="848"/>
            <ac:graphicFrameMk id="13" creationId="{75C6C6E3-FDED-6B43-F7B6-17626531AE43}"/>
          </ac:graphicFrameMkLst>
        </pc:graphicFrameChg>
        <pc:graphicFrameChg chg="add mod">
          <ac:chgData name="Nguyen Chi Son" userId="606856d02e9d83ac" providerId="LiveId" clId="{A20FFAEB-C06C-41C1-801F-38417500390D}" dt="2022-05-14T14:27:53.550" v="9936" actId="1076"/>
          <ac:graphicFrameMkLst>
            <pc:docMk/>
            <pc:sldMk cId="3077750142" sldId="848"/>
            <ac:graphicFrameMk id="14" creationId="{1F58A96B-8CF2-2F7A-4931-063D346D309C}"/>
          </ac:graphicFrameMkLst>
        </pc:graphicFrameChg>
        <pc:graphicFrameChg chg="add del mod">
          <ac:chgData name="Nguyen Chi Son" userId="606856d02e9d83ac" providerId="LiveId" clId="{A20FFAEB-C06C-41C1-801F-38417500390D}" dt="2022-05-14T09:17:28.800" v="8283" actId="478"/>
          <ac:graphicFrameMkLst>
            <pc:docMk/>
            <pc:sldMk cId="3077750142" sldId="848"/>
            <ac:graphicFrameMk id="15" creationId="{7999BFA0-E7FD-785E-1A8A-AD62198A96EC}"/>
          </ac:graphicFrameMkLst>
        </pc:graphicFrameChg>
        <pc:graphicFrameChg chg="add del mod">
          <ac:chgData name="Nguyen Chi Son" userId="606856d02e9d83ac" providerId="LiveId" clId="{A20FFAEB-C06C-41C1-801F-38417500390D}" dt="2022-05-14T09:20:39.867" v="8296" actId="478"/>
          <ac:graphicFrameMkLst>
            <pc:docMk/>
            <pc:sldMk cId="3077750142" sldId="848"/>
            <ac:graphicFrameMk id="16" creationId="{F591A882-213A-D40C-8D4D-D90EF37118FE}"/>
          </ac:graphicFrameMkLst>
        </pc:graphicFrameChg>
        <pc:graphicFrameChg chg="add mod">
          <ac:chgData name="Nguyen Chi Son" userId="606856d02e9d83ac" providerId="LiveId" clId="{A20FFAEB-C06C-41C1-801F-38417500390D}" dt="2022-05-14T14:27:55.622" v="9937" actId="1076"/>
          <ac:graphicFrameMkLst>
            <pc:docMk/>
            <pc:sldMk cId="3077750142" sldId="848"/>
            <ac:graphicFrameMk id="17" creationId="{4E5524C7-92AA-6C68-F65E-0C5B20B21214}"/>
          </ac:graphicFrameMkLst>
        </pc:graphicFrameChg>
        <pc:picChg chg="mod">
          <ac:chgData name="Nguyen Chi Son" userId="606856d02e9d83ac" providerId="LiveId" clId="{A20FFAEB-C06C-41C1-801F-38417500390D}" dt="2022-05-14T09:15:00.935" v="8229" actId="1035"/>
          <ac:picMkLst>
            <pc:docMk/>
            <pc:sldMk cId="3077750142" sldId="848"/>
            <ac:picMk id="4" creationId="{B443117E-F654-98E5-5292-39D48032FF0F}"/>
          </ac:picMkLst>
        </pc:picChg>
      </pc:sldChg>
      <pc:sldChg chg="addSp delSp modSp add mod delAnim modAnim">
        <pc:chgData name="Nguyen Chi Son" userId="606856d02e9d83ac" providerId="LiveId" clId="{A20FFAEB-C06C-41C1-801F-38417500390D}" dt="2022-05-14T14:47:50.948" v="10179"/>
        <pc:sldMkLst>
          <pc:docMk/>
          <pc:sldMk cId="1431900210" sldId="849"/>
        </pc:sldMkLst>
        <pc:spChg chg="add mod">
          <ac:chgData name="Nguyen Chi Son" userId="606856d02e9d83ac" providerId="LiveId" clId="{A20FFAEB-C06C-41C1-801F-38417500390D}" dt="2022-05-14T14:37:32.479" v="10003"/>
          <ac:spMkLst>
            <pc:docMk/>
            <pc:sldMk cId="1431900210" sldId="849"/>
            <ac:spMk id="15" creationId="{34D25703-676C-85C4-AB69-681E9AF61C64}"/>
          </ac:spMkLst>
        </pc:spChg>
        <pc:spChg chg="del mod">
          <ac:chgData name="Nguyen Chi Son" userId="606856d02e9d83ac" providerId="LiveId" clId="{A20FFAEB-C06C-41C1-801F-38417500390D}" dt="2022-05-14T14:37:32.187" v="10002" actId="478"/>
          <ac:spMkLst>
            <pc:docMk/>
            <pc:sldMk cId="1431900210" sldId="849"/>
            <ac:spMk id="18" creationId="{8A56A9B8-D43D-B5DC-C69F-287334BC36D9}"/>
          </ac:spMkLst>
        </pc:spChg>
        <pc:spChg chg="mod">
          <ac:chgData name="Nguyen Chi Son" userId="606856d02e9d83ac" providerId="LiveId" clId="{A20FFAEB-C06C-41C1-801F-38417500390D}" dt="2022-05-14T14:11:59.607" v="9041" actId="122"/>
          <ac:spMkLst>
            <pc:docMk/>
            <pc:sldMk cId="1431900210" sldId="849"/>
            <ac:spMk id="21" creationId="{70DA585C-2526-E1F7-213D-DA7109D5DCDA}"/>
          </ac:spMkLst>
        </pc:spChg>
        <pc:graphicFrameChg chg="add del mod">
          <ac:chgData name="Nguyen Chi Son" userId="606856d02e9d83ac" providerId="LiveId" clId="{A20FFAEB-C06C-41C1-801F-38417500390D}" dt="2022-05-14T14:37:32.187" v="10002" actId="478"/>
          <ac:graphicFrameMkLst>
            <pc:docMk/>
            <pc:sldMk cId="1431900210" sldId="849"/>
            <ac:graphicFrameMk id="10" creationId="{28394190-1918-5852-986E-53C473E4315C}"/>
          </ac:graphicFrameMkLst>
        </pc:graphicFrameChg>
        <pc:graphicFrameChg chg="add del mod">
          <ac:chgData name="Nguyen Chi Son" userId="606856d02e9d83ac" providerId="LiveId" clId="{A20FFAEB-C06C-41C1-801F-38417500390D}" dt="2022-05-14T14:10:54.027" v="8962" actId="478"/>
          <ac:graphicFrameMkLst>
            <pc:docMk/>
            <pc:sldMk cId="1431900210" sldId="849"/>
            <ac:graphicFrameMk id="11" creationId="{889A9CD7-2E48-8816-DCDC-DB0CF7682885}"/>
          </ac:graphicFrameMkLst>
        </pc:graphicFrameChg>
        <pc:graphicFrameChg chg="add del mod">
          <ac:chgData name="Nguyen Chi Son" userId="606856d02e9d83ac" providerId="LiveId" clId="{A20FFAEB-C06C-41C1-801F-38417500390D}" dt="2022-05-14T14:37:32.187" v="10002" actId="478"/>
          <ac:graphicFrameMkLst>
            <pc:docMk/>
            <pc:sldMk cId="1431900210" sldId="849"/>
            <ac:graphicFrameMk id="12" creationId="{3E92CDC4-2BE4-1CC4-F144-7AF7D08A3968}"/>
          </ac:graphicFrameMkLst>
        </pc:graphicFrameChg>
        <pc:graphicFrameChg chg="add mod">
          <ac:chgData name="Nguyen Chi Son" userId="606856d02e9d83ac" providerId="LiveId" clId="{A20FFAEB-C06C-41C1-801F-38417500390D}" dt="2022-05-14T14:12:24.921" v="9047" actId="1076"/>
          <ac:graphicFrameMkLst>
            <pc:docMk/>
            <pc:sldMk cId="1431900210" sldId="849"/>
            <ac:graphicFrameMk id="13" creationId="{F241F17C-8CF2-81ED-DBCF-A468808D989D}"/>
          </ac:graphicFrameMkLst>
        </pc:graphicFrameChg>
        <pc:graphicFrameChg chg="add mod">
          <ac:chgData name="Nguyen Chi Son" userId="606856d02e9d83ac" providerId="LiveId" clId="{A20FFAEB-C06C-41C1-801F-38417500390D}" dt="2022-05-14T14:37:32.479" v="10003"/>
          <ac:graphicFrameMkLst>
            <pc:docMk/>
            <pc:sldMk cId="1431900210" sldId="849"/>
            <ac:graphicFrameMk id="16" creationId="{B59E3266-D6A8-E0E8-3340-3D165D243957}"/>
          </ac:graphicFrameMkLst>
        </pc:graphicFrameChg>
      </pc:sldChg>
      <pc:sldChg chg="addSp delSp modSp add mod delAnim modAnim">
        <pc:chgData name="Nguyen Chi Son" userId="606856d02e9d83ac" providerId="LiveId" clId="{A20FFAEB-C06C-41C1-801F-38417500390D}" dt="2022-05-14T14:47:32.917" v="10175"/>
        <pc:sldMkLst>
          <pc:docMk/>
          <pc:sldMk cId="1020004565" sldId="850"/>
        </pc:sldMkLst>
        <pc:spChg chg="mod">
          <ac:chgData name="Nguyen Chi Son" userId="606856d02e9d83ac" providerId="LiveId" clId="{A20FFAEB-C06C-41C1-801F-38417500390D}" dt="2022-05-14T14:47:27.953" v="10173" actId="20577"/>
          <ac:spMkLst>
            <pc:docMk/>
            <pc:sldMk cId="1020004565" sldId="850"/>
            <ac:spMk id="18" creationId="{8A56A9B8-D43D-B5DC-C69F-287334BC36D9}"/>
          </ac:spMkLst>
        </pc:spChg>
        <pc:spChg chg="mod">
          <ac:chgData name="Nguyen Chi Son" userId="606856d02e9d83ac" providerId="LiveId" clId="{A20FFAEB-C06C-41C1-801F-38417500390D}" dt="2022-05-14T14:12:55.965" v="9062" actId="20577"/>
          <ac:spMkLst>
            <pc:docMk/>
            <pc:sldMk cId="1020004565" sldId="850"/>
            <ac:spMk id="21" creationId="{70DA585C-2526-E1F7-213D-DA7109D5DCDA}"/>
          </ac:spMkLst>
        </pc:spChg>
        <pc:graphicFrameChg chg="del">
          <ac:chgData name="Nguyen Chi Son" userId="606856d02e9d83ac" providerId="LiveId" clId="{A20FFAEB-C06C-41C1-801F-38417500390D}" dt="2022-05-14T14:36:47.033" v="9992" actId="478"/>
          <ac:graphicFrameMkLst>
            <pc:docMk/>
            <pc:sldMk cId="1020004565" sldId="850"/>
            <ac:graphicFrameMk id="10" creationId="{28394190-1918-5852-986E-53C473E4315C}"/>
          </ac:graphicFrameMkLst>
        </pc:graphicFrameChg>
        <pc:graphicFrameChg chg="del mod">
          <ac:chgData name="Nguyen Chi Son" userId="606856d02e9d83ac" providerId="LiveId" clId="{A20FFAEB-C06C-41C1-801F-38417500390D}" dt="2022-05-14T14:47:26.737" v="10172" actId="478"/>
          <ac:graphicFrameMkLst>
            <pc:docMk/>
            <pc:sldMk cId="1020004565" sldId="850"/>
            <ac:graphicFrameMk id="12" creationId="{3E92CDC4-2BE4-1CC4-F144-7AF7D08A3968}"/>
          </ac:graphicFrameMkLst>
        </pc:graphicFrameChg>
        <pc:graphicFrameChg chg="del">
          <ac:chgData name="Nguyen Chi Son" userId="606856d02e9d83ac" providerId="LiveId" clId="{A20FFAEB-C06C-41C1-801F-38417500390D}" dt="2022-05-14T14:12:54.145" v="9060" actId="478"/>
          <ac:graphicFrameMkLst>
            <pc:docMk/>
            <pc:sldMk cId="1020004565" sldId="850"/>
            <ac:graphicFrameMk id="13" creationId="{F241F17C-8CF2-81ED-DBCF-A468808D989D}"/>
          </ac:graphicFrameMkLst>
        </pc:graphicFrameChg>
        <pc:graphicFrameChg chg="add mod">
          <ac:chgData name="Nguyen Chi Son" userId="606856d02e9d83ac" providerId="LiveId" clId="{A20FFAEB-C06C-41C1-801F-38417500390D}" dt="2022-05-14T14:39:47.164" v="10023"/>
          <ac:graphicFrameMkLst>
            <pc:docMk/>
            <pc:sldMk cId="1020004565" sldId="850"/>
            <ac:graphicFrameMk id="15" creationId="{E56A2F56-DB89-BAB3-FB9D-93D9F0187F07}"/>
          </ac:graphicFrameMkLst>
        </pc:graphicFrameChg>
      </pc:sldChg>
      <pc:sldChg chg="modSp add del mod">
        <pc:chgData name="Nguyen Chi Son" userId="606856d02e9d83ac" providerId="LiveId" clId="{A20FFAEB-C06C-41C1-801F-38417500390D}" dt="2022-05-14T14:10:15.981" v="8906" actId="47"/>
        <pc:sldMkLst>
          <pc:docMk/>
          <pc:sldMk cId="3813959500" sldId="850"/>
        </pc:sldMkLst>
        <pc:spChg chg="mod">
          <ac:chgData name="Nguyen Chi Son" userId="606856d02e9d83ac" providerId="LiveId" clId="{A20FFAEB-C06C-41C1-801F-38417500390D}" dt="2022-05-14T14:10:11.244" v="8905" actId="20577"/>
          <ac:spMkLst>
            <pc:docMk/>
            <pc:sldMk cId="3813959500" sldId="850"/>
            <ac:spMk id="18" creationId="{8A56A9B8-D43D-B5DC-C69F-287334BC36D9}"/>
          </ac:spMkLst>
        </pc:spChg>
        <pc:graphicFrameChg chg="mod">
          <ac:chgData name="Nguyen Chi Son" userId="606856d02e9d83ac" providerId="LiveId" clId="{A20FFAEB-C06C-41C1-801F-38417500390D}" dt="2022-05-14T14:10:02.264" v="8902" actId="1076"/>
          <ac:graphicFrameMkLst>
            <pc:docMk/>
            <pc:sldMk cId="3813959500" sldId="850"/>
            <ac:graphicFrameMk id="10" creationId="{28394190-1918-5852-986E-53C473E4315C}"/>
          </ac:graphicFrameMkLst>
        </pc:graphicFrameChg>
      </pc:sldChg>
      <pc:sldChg chg="delSp modSp add mod delAnim modAnim">
        <pc:chgData name="Nguyen Chi Son" userId="606856d02e9d83ac" providerId="LiveId" clId="{A20FFAEB-C06C-41C1-801F-38417500390D}" dt="2022-05-14T14:48:10.092" v="10184"/>
        <pc:sldMkLst>
          <pc:docMk/>
          <pc:sldMk cId="2949126800" sldId="851"/>
        </pc:sldMkLst>
        <pc:spChg chg="mod">
          <ac:chgData name="Nguyen Chi Son" userId="606856d02e9d83ac" providerId="LiveId" clId="{A20FFAEB-C06C-41C1-801F-38417500390D}" dt="2022-05-14T14:40:26.065" v="10036" actId="20577"/>
          <ac:spMkLst>
            <pc:docMk/>
            <pc:sldMk cId="2949126800" sldId="851"/>
            <ac:spMk id="18" creationId="{8A56A9B8-D43D-B5DC-C69F-287334BC36D9}"/>
          </ac:spMkLst>
        </pc:spChg>
        <pc:spChg chg="mod">
          <ac:chgData name="Nguyen Chi Son" userId="606856d02e9d83ac" providerId="LiveId" clId="{A20FFAEB-C06C-41C1-801F-38417500390D}" dt="2022-05-14T14:40:34.309" v="10039" actId="20577"/>
          <ac:spMkLst>
            <pc:docMk/>
            <pc:sldMk cId="2949126800" sldId="851"/>
            <ac:spMk id="21" creationId="{70DA585C-2526-E1F7-213D-DA7109D5DCDA}"/>
          </ac:spMkLst>
        </pc:spChg>
        <pc:graphicFrameChg chg="del">
          <ac:chgData name="Nguyen Chi Son" userId="606856d02e9d83ac" providerId="LiveId" clId="{A20FFAEB-C06C-41C1-801F-38417500390D}" dt="2022-05-14T14:14:42.466" v="9162" actId="478"/>
          <ac:graphicFrameMkLst>
            <pc:docMk/>
            <pc:sldMk cId="2949126800" sldId="851"/>
            <ac:graphicFrameMk id="10" creationId="{28394190-1918-5852-986E-53C473E4315C}"/>
          </ac:graphicFrameMkLst>
        </pc:graphicFrameChg>
        <pc:graphicFrameChg chg="del">
          <ac:chgData name="Nguyen Chi Son" userId="606856d02e9d83ac" providerId="LiveId" clId="{A20FFAEB-C06C-41C1-801F-38417500390D}" dt="2022-05-14T14:14:41.925" v="9161" actId="478"/>
          <ac:graphicFrameMkLst>
            <pc:docMk/>
            <pc:sldMk cId="2949126800" sldId="851"/>
            <ac:graphicFrameMk id="12" creationId="{3E92CDC4-2BE4-1CC4-F144-7AF7D08A3968}"/>
          </ac:graphicFrameMkLst>
        </pc:graphicFrameChg>
        <pc:graphicFrameChg chg="del">
          <ac:chgData name="Nguyen Chi Son" userId="606856d02e9d83ac" providerId="LiveId" clId="{A20FFAEB-C06C-41C1-801F-38417500390D}" dt="2022-05-14T14:15:25.855" v="9400" actId="478"/>
          <ac:graphicFrameMkLst>
            <pc:docMk/>
            <pc:sldMk cId="2949126800" sldId="851"/>
            <ac:graphicFrameMk id="13" creationId="{F241F17C-8CF2-81ED-DBCF-A468808D989D}"/>
          </ac:graphicFrameMkLst>
        </pc:graphicFrameChg>
      </pc:sldChg>
      <pc:sldChg chg="addSp delSp modSp add del mod delAnim modAnim">
        <pc:chgData name="Nguyen Chi Son" userId="606856d02e9d83ac" providerId="LiveId" clId="{A20FFAEB-C06C-41C1-801F-38417500390D}" dt="2022-05-14T14:40:36.086" v="10040" actId="47"/>
        <pc:sldMkLst>
          <pc:docMk/>
          <pc:sldMk cId="194955580" sldId="852"/>
        </pc:sldMkLst>
        <pc:spChg chg="mod">
          <ac:chgData name="Nguyen Chi Son" userId="606856d02e9d83ac" providerId="LiveId" clId="{A20FFAEB-C06C-41C1-801F-38417500390D}" dt="2022-05-14T14:40:12.670" v="10030" actId="122"/>
          <ac:spMkLst>
            <pc:docMk/>
            <pc:sldMk cId="194955580" sldId="852"/>
            <ac:spMk id="18" creationId="{8A56A9B8-D43D-B5DC-C69F-287334BC36D9}"/>
          </ac:spMkLst>
        </pc:spChg>
        <pc:spChg chg="mod">
          <ac:chgData name="Nguyen Chi Son" userId="606856d02e9d83ac" providerId="LiveId" clId="{A20FFAEB-C06C-41C1-801F-38417500390D}" dt="2022-05-14T14:40:16.734" v="10033" actId="122"/>
          <ac:spMkLst>
            <pc:docMk/>
            <pc:sldMk cId="194955580" sldId="852"/>
            <ac:spMk id="21" creationId="{70DA585C-2526-E1F7-213D-DA7109D5DCDA}"/>
          </ac:spMkLst>
        </pc:spChg>
        <pc:graphicFrameChg chg="add del mod">
          <ac:chgData name="Nguyen Chi Son" userId="606856d02e9d83ac" providerId="LiveId" clId="{A20FFAEB-C06C-41C1-801F-38417500390D}" dt="2022-05-14T14:40:07.651" v="10027" actId="478"/>
          <ac:graphicFrameMkLst>
            <pc:docMk/>
            <pc:sldMk cId="194955580" sldId="852"/>
            <ac:graphicFrameMk id="10" creationId="{F2147AC6-6ACF-0E77-7AD5-47A47CBE73F3}"/>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1" creationId="{1BDC9A82-90E8-7FA4-114C-7A49F82521B9}"/>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2" creationId="{29031C5C-6B88-AAB1-46A3-3985F4966120}"/>
          </ac:graphicFrameMkLst>
        </pc:graphicFrameChg>
        <pc:graphicFrameChg chg="add del mod">
          <ac:chgData name="Nguyen Chi Son" userId="606856d02e9d83ac" providerId="LiveId" clId="{A20FFAEB-C06C-41C1-801F-38417500390D}" dt="2022-05-14T14:40:13.582" v="10031" actId="478"/>
          <ac:graphicFrameMkLst>
            <pc:docMk/>
            <pc:sldMk cId="194955580" sldId="852"/>
            <ac:graphicFrameMk id="13" creationId="{1A0366D2-A0B8-A54B-60F1-920C4700A3C3}"/>
          </ac:graphicFrameMkLst>
        </pc:graphicFrameChg>
      </pc:sldChg>
      <pc:sldChg chg="addSp modSp add mod modAnim">
        <pc:chgData name="Nguyen Chi Son" userId="606856d02e9d83ac" providerId="LiveId" clId="{A20FFAEB-C06C-41C1-801F-38417500390D}" dt="2022-05-14T14:48:21.604" v="10186"/>
        <pc:sldMkLst>
          <pc:docMk/>
          <pc:sldMk cId="1922622774" sldId="853"/>
        </pc:sldMkLst>
        <pc:spChg chg="mod">
          <ac:chgData name="Nguyen Chi Son" userId="606856d02e9d83ac" providerId="LiveId" clId="{A20FFAEB-C06C-41C1-801F-38417500390D}" dt="2022-05-14T14:40:39.792" v="10041" actId="20577"/>
          <ac:spMkLst>
            <pc:docMk/>
            <pc:sldMk cId="1922622774" sldId="853"/>
            <ac:spMk id="18" creationId="{8A56A9B8-D43D-B5DC-C69F-287334BC36D9}"/>
          </ac:spMkLst>
        </pc:spChg>
        <pc:spChg chg="mod">
          <ac:chgData name="Nguyen Chi Son" userId="606856d02e9d83ac" providerId="LiveId" clId="{A20FFAEB-C06C-41C1-801F-38417500390D}" dt="2022-05-14T14:40:45.722" v="10046" actId="6549"/>
          <ac:spMkLst>
            <pc:docMk/>
            <pc:sldMk cId="1922622774" sldId="853"/>
            <ac:spMk id="21" creationId="{70DA585C-2526-E1F7-213D-DA7109D5DCDA}"/>
          </ac:spMkLst>
        </pc:spChg>
        <pc:graphicFrameChg chg="mod">
          <ac:chgData name="Nguyen Chi Son" userId="606856d02e9d83ac" providerId="LiveId" clId="{A20FFAEB-C06C-41C1-801F-38417500390D}" dt="2022-05-14T14:41:03.041" v="10056" actId="1036"/>
          <ac:graphicFrameMkLst>
            <pc:docMk/>
            <pc:sldMk cId="1922622774" sldId="853"/>
            <ac:graphicFrameMk id="10" creationId="{F2147AC6-6ACF-0E77-7AD5-47A47CBE73F3}"/>
          </ac:graphicFrameMkLst>
        </pc:graphicFrameChg>
        <pc:graphicFrameChg chg="mod">
          <ac:chgData name="Nguyen Chi Son" userId="606856d02e9d83ac" providerId="LiveId" clId="{A20FFAEB-C06C-41C1-801F-38417500390D}" dt="2022-05-14T14:41:21.151" v="10063" actId="1076"/>
          <ac:graphicFrameMkLst>
            <pc:docMk/>
            <pc:sldMk cId="1922622774" sldId="853"/>
            <ac:graphicFrameMk id="11" creationId="{1BDC9A82-90E8-7FA4-114C-7A49F82521B9}"/>
          </ac:graphicFrameMkLst>
        </pc:graphicFrameChg>
        <pc:graphicFrameChg chg="mod">
          <ac:chgData name="Nguyen Chi Son" userId="606856d02e9d83ac" providerId="LiveId" clId="{A20FFAEB-C06C-41C1-801F-38417500390D}" dt="2022-05-14T14:41:22.359" v="10064" actId="1076"/>
          <ac:graphicFrameMkLst>
            <pc:docMk/>
            <pc:sldMk cId="1922622774" sldId="853"/>
            <ac:graphicFrameMk id="12" creationId="{29031C5C-6B88-AAB1-46A3-3985F4966120}"/>
          </ac:graphicFrameMkLst>
        </pc:graphicFrameChg>
        <pc:graphicFrameChg chg="mod">
          <ac:chgData name="Nguyen Chi Son" userId="606856d02e9d83ac" providerId="LiveId" clId="{A20FFAEB-C06C-41C1-801F-38417500390D}" dt="2022-05-14T14:42:20.915" v="10073"/>
          <ac:graphicFrameMkLst>
            <pc:docMk/>
            <pc:sldMk cId="1922622774" sldId="853"/>
            <ac:graphicFrameMk id="13" creationId="{1A0366D2-A0B8-A54B-60F1-920C4700A3C3}"/>
          </ac:graphicFrameMkLst>
        </pc:graphicFrameChg>
        <pc:cxnChg chg="add mod">
          <ac:chgData name="Nguyen Chi Son" userId="606856d02e9d83ac" providerId="LiveId" clId="{A20FFAEB-C06C-41C1-801F-38417500390D}" dt="2022-05-14T14:41:54.863" v="10071" actId="14100"/>
          <ac:cxnSpMkLst>
            <pc:docMk/>
            <pc:sldMk cId="1922622774" sldId="853"/>
            <ac:cxnSpMk id="3" creationId="{92C65C49-75A6-D2A9-08E9-14DDF3E4EAF4}"/>
          </ac:cxnSpMkLst>
        </pc:cxnChg>
        <pc:cxnChg chg="add mod">
          <ac:chgData name="Nguyen Chi Son" userId="606856d02e9d83ac" providerId="LiveId" clId="{A20FFAEB-C06C-41C1-801F-38417500390D}" dt="2022-05-14T14:41:51.992" v="10070" actId="14100"/>
          <ac:cxnSpMkLst>
            <pc:docMk/>
            <pc:sldMk cId="1922622774" sldId="853"/>
            <ac:cxnSpMk id="15" creationId="{3704C9B4-2A75-9AA4-0372-1808E7DF435E}"/>
          </ac:cxnSpMkLst>
        </pc:cxnChg>
      </pc:sldChg>
    </pc:docChg>
  </pc:docChgLst>
  <pc:docChgLst>
    <pc:chgData name="Nguyen Chi Son" userId="606856d02e9d83ac" providerId="LiveId" clId="{43411EA5-83AA-4A26-A199-8A8BF982D6DB}"/>
    <pc:docChg chg="undo custSel addSld delSld modSld">
      <pc:chgData name="Nguyen Chi Son" userId="606856d02e9d83ac" providerId="LiveId" clId="{43411EA5-83AA-4A26-A199-8A8BF982D6DB}" dt="2022-05-16T14:09:53.091" v="7786"/>
      <pc:docMkLst>
        <pc:docMk/>
      </pc:docMkLst>
      <pc:sldChg chg="modSp mod">
        <pc:chgData name="Nguyen Chi Son" userId="606856d02e9d83ac" providerId="LiveId" clId="{43411EA5-83AA-4A26-A199-8A8BF982D6DB}" dt="2022-05-14T19:40:29.601" v="100" actId="255"/>
        <pc:sldMkLst>
          <pc:docMk/>
          <pc:sldMk cId="2922349590" sldId="256"/>
        </pc:sldMkLst>
        <pc:spChg chg="mod">
          <ac:chgData name="Nguyen Chi Son" userId="606856d02e9d83ac" providerId="LiveId" clId="{43411EA5-83AA-4A26-A199-8A8BF982D6DB}" dt="2022-05-14T19:40:29.601" v="100" actId="255"/>
          <ac:spMkLst>
            <pc:docMk/>
            <pc:sldMk cId="2922349590" sldId="256"/>
            <ac:spMk id="136" creationId="{C574B640-0199-463F-87CA-8E3956B46E10}"/>
          </ac:spMkLst>
        </pc:spChg>
      </pc:sldChg>
      <pc:sldChg chg="modSp mod">
        <pc:chgData name="Nguyen Chi Son" userId="606856d02e9d83ac" providerId="LiveId" clId="{43411EA5-83AA-4A26-A199-8A8BF982D6DB}" dt="2022-05-14T20:23:34.922" v="3460" actId="20577"/>
        <pc:sldMkLst>
          <pc:docMk/>
          <pc:sldMk cId="3319126272" sldId="622"/>
        </pc:sldMkLst>
        <pc:spChg chg="mod">
          <ac:chgData name="Nguyen Chi Son" userId="606856d02e9d83ac" providerId="LiveId" clId="{43411EA5-83AA-4A26-A199-8A8BF982D6DB}" dt="2022-05-14T20:23:34.922" v="3460" actId="20577"/>
          <ac:spMkLst>
            <pc:docMk/>
            <pc:sldMk cId="3319126272" sldId="622"/>
            <ac:spMk id="2" creationId="{DAF08EC2-5D0D-48D9-855C-A59C0E5ED55B}"/>
          </ac:spMkLst>
        </pc:spChg>
      </pc:sldChg>
      <pc:sldChg chg="modSp mod">
        <pc:chgData name="Nguyen Chi Son" userId="606856d02e9d83ac" providerId="LiveId" clId="{43411EA5-83AA-4A26-A199-8A8BF982D6DB}" dt="2022-05-14T19:40:47.380" v="175" actId="20577"/>
        <pc:sldMkLst>
          <pc:docMk/>
          <pc:sldMk cId="1033004166" sldId="675"/>
        </pc:sldMkLst>
        <pc:spChg chg="mod">
          <ac:chgData name="Nguyen Chi Son" userId="606856d02e9d83ac" providerId="LiveId" clId="{43411EA5-83AA-4A26-A199-8A8BF982D6DB}" dt="2022-05-14T19:40:47.380" v="175" actId="20577"/>
          <ac:spMkLst>
            <pc:docMk/>
            <pc:sldMk cId="1033004166" sldId="675"/>
            <ac:spMk id="2" creationId="{DAF08EC2-5D0D-48D9-855C-A59C0E5ED55B}"/>
          </ac:spMkLst>
        </pc:spChg>
      </pc:sldChg>
      <pc:sldChg chg="addSp delSp modSp del mod">
        <pc:chgData name="Nguyen Chi Son" userId="606856d02e9d83ac" providerId="LiveId" clId="{43411EA5-83AA-4A26-A199-8A8BF982D6DB}" dt="2022-05-14T19:45:36.538" v="698" actId="47"/>
        <pc:sldMkLst>
          <pc:docMk/>
          <pc:sldMk cId="1219282801" sldId="781"/>
        </pc:sldMkLst>
        <pc:spChg chg="mod">
          <ac:chgData name="Nguyen Chi Son" userId="606856d02e9d83ac" providerId="LiveId" clId="{43411EA5-83AA-4A26-A199-8A8BF982D6DB}" dt="2022-05-14T19:41:21.056" v="426" actId="20577"/>
          <ac:spMkLst>
            <pc:docMk/>
            <pc:sldMk cId="1219282801" sldId="781"/>
            <ac:spMk id="2" creationId="{BA8A6260-CA4B-46A9-A06E-C71EE59E6992}"/>
          </ac:spMkLst>
        </pc:spChg>
        <pc:spChg chg="mod">
          <ac:chgData name="Nguyen Chi Son" userId="606856d02e9d83ac" providerId="LiveId" clId="{43411EA5-83AA-4A26-A199-8A8BF982D6DB}" dt="2022-05-14T19:43:58.415" v="614" actId="1076"/>
          <ac:spMkLst>
            <pc:docMk/>
            <pc:sldMk cId="1219282801" sldId="781"/>
            <ac:spMk id="15" creationId="{D4A11C5C-895C-BC35-F8FA-178D9F3E9B51}"/>
          </ac:spMkLst>
        </pc:spChg>
        <pc:spChg chg="del">
          <ac:chgData name="Nguyen Chi Son" userId="606856d02e9d83ac" providerId="LiveId" clId="{43411EA5-83AA-4A26-A199-8A8BF982D6DB}" dt="2022-05-14T19:41:25.927" v="427" actId="478"/>
          <ac:spMkLst>
            <pc:docMk/>
            <pc:sldMk cId="1219282801" sldId="781"/>
            <ac:spMk id="16" creationId="{07A27192-83D3-669D-5A55-49EE6A7FB5CE}"/>
          </ac:spMkLst>
        </pc:spChg>
        <pc:picChg chg="add mod">
          <ac:chgData name="Nguyen Chi Son" userId="606856d02e9d83ac" providerId="LiveId" clId="{43411EA5-83AA-4A26-A199-8A8BF982D6DB}" dt="2022-05-14T19:43:24.385" v="610" actId="1076"/>
          <ac:picMkLst>
            <pc:docMk/>
            <pc:sldMk cId="1219282801" sldId="781"/>
            <ac:picMk id="4" creationId="{5C03EDDA-00CB-8E15-274C-86DACDCE6D39}"/>
          </ac:picMkLst>
        </pc:picChg>
        <pc:picChg chg="del">
          <ac:chgData name="Nguyen Chi Son" userId="606856d02e9d83ac" providerId="LiveId" clId="{43411EA5-83AA-4A26-A199-8A8BF982D6DB}" dt="2022-05-14T19:40:51.638" v="177" actId="478"/>
          <ac:picMkLst>
            <pc:docMk/>
            <pc:sldMk cId="1219282801" sldId="781"/>
            <ac:picMk id="10" creationId="{3FC4DF97-796F-FA5B-90BC-E5A4DF111A52}"/>
          </ac:picMkLst>
        </pc:picChg>
        <pc:picChg chg="del">
          <ac:chgData name="Nguyen Chi Son" userId="606856d02e9d83ac" providerId="LiveId" clId="{43411EA5-83AA-4A26-A199-8A8BF982D6DB}" dt="2022-05-14T19:40:50.296" v="176" actId="478"/>
          <ac:picMkLst>
            <pc:docMk/>
            <pc:sldMk cId="1219282801" sldId="781"/>
            <ac:picMk id="1026" creationId="{B7E3BCBB-E0ED-6C94-733B-A4B4D663A38B}"/>
          </ac:picMkLst>
        </pc:picChg>
      </pc:sldChg>
      <pc:sldChg chg="addSp delSp modSp mod">
        <pc:chgData name="Nguyen Chi Son" userId="606856d02e9d83ac" providerId="LiveId" clId="{43411EA5-83AA-4A26-A199-8A8BF982D6DB}" dt="2022-05-14T20:28:42.543" v="3971" actId="1076"/>
        <pc:sldMkLst>
          <pc:docMk/>
          <pc:sldMk cId="3014091475" sldId="782"/>
        </pc:sldMkLst>
        <pc:spChg chg="mod">
          <ac:chgData name="Nguyen Chi Son" userId="606856d02e9d83ac" providerId="LiveId" clId="{43411EA5-83AA-4A26-A199-8A8BF982D6DB}" dt="2022-05-14T20:25:47.795" v="3877" actId="20577"/>
          <ac:spMkLst>
            <pc:docMk/>
            <pc:sldMk cId="3014091475" sldId="782"/>
            <ac:spMk id="2" creationId="{BA8A6260-CA4B-46A9-A06E-C71EE59E6992}"/>
          </ac:spMkLst>
        </pc:spChg>
        <pc:spChg chg="add mod">
          <ac:chgData name="Nguyen Chi Son" userId="606856d02e9d83ac" providerId="LiveId" clId="{43411EA5-83AA-4A26-A199-8A8BF982D6DB}" dt="2022-05-14T20:28:33.184" v="3956" actId="1036"/>
          <ac:spMkLst>
            <pc:docMk/>
            <pc:sldMk cId="3014091475" sldId="782"/>
            <ac:spMk id="7" creationId="{BC955902-ACF9-970D-B1AE-4DDAB861205F}"/>
          </ac:spMkLst>
        </pc:spChg>
        <pc:spChg chg="add del mod">
          <ac:chgData name="Nguyen Chi Son" userId="606856d02e9d83ac" providerId="LiveId" clId="{43411EA5-83AA-4A26-A199-8A8BF982D6DB}" dt="2022-05-14T20:27:17.623" v="3934" actId="478"/>
          <ac:spMkLst>
            <pc:docMk/>
            <pc:sldMk cId="3014091475" sldId="782"/>
            <ac:spMk id="8" creationId="{1DF3628F-E0B8-0EC3-4BF7-B8A9EF0B29EE}"/>
          </ac:spMkLst>
        </pc:spChg>
        <pc:spChg chg="add mod">
          <ac:chgData name="Nguyen Chi Son" userId="606856d02e9d83ac" providerId="LiveId" clId="{43411EA5-83AA-4A26-A199-8A8BF982D6DB}" dt="2022-05-14T20:28:33.184" v="3956" actId="1036"/>
          <ac:spMkLst>
            <pc:docMk/>
            <pc:sldMk cId="3014091475" sldId="782"/>
            <ac:spMk id="9" creationId="{A53E5BCB-823A-4C55-8FCD-4B7F2E76626A}"/>
          </ac:spMkLst>
        </pc:spChg>
        <pc:graphicFrameChg chg="add mod">
          <ac:chgData name="Nguyen Chi Son" userId="606856d02e9d83ac" providerId="LiveId" clId="{43411EA5-83AA-4A26-A199-8A8BF982D6DB}" dt="2022-05-14T20:28:39.793" v="3970" actId="1076"/>
          <ac:graphicFrameMkLst>
            <pc:docMk/>
            <pc:sldMk cId="3014091475" sldId="782"/>
            <ac:graphicFrameMk id="10" creationId="{A9186D06-8FA5-8D62-189E-A5992CD89819}"/>
          </ac:graphicFrameMkLst>
        </pc:graphicFrameChg>
        <pc:graphicFrameChg chg="add mod">
          <ac:chgData name="Nguyen Chi Son" userId="606856d02e9d83ac" providerId="LiveId" clId="{43411EA5-83AA-4A26-A199-8A8BF982D6DB}" dt="2022-05-14T20:28:42.543" v="3971" actId="1076"/>
          <ac:graphicFrameMkLst>
            <pc:docMk/>
            <pc:sldMk cId="3014091475" sldId="782"/>
            <ac:graphicFrameMk id="11" creationId="{05F9B701-508E-4C9E-9DD8-DBDE3D9B5FE0}"/>
          </ac:graphicFrameMkLst>
        </pc:graphicFrameChg>
        <pc:picChg chg="del">
          <ac:chgData name="Nguyen Chi Son" userId="606856d02e9d83ac" providerId="LiveId" clId="{43411EA5-83AA-4A26-A199-8A8BF982D6DB}" dt="2022-05-14T20:23:37.547" v="3461" actId="478"/>
          <ac:picMkLst>
            <pc:docMk/>
            <pc:sldMk cId="3014091475" sldId="782"/>
            <ac:picMk id="4" creationId="{D35BBBE6-C81C-0FA2-0597-FD36892A762F}"/>
          </ac:picMkLst>
        </pc:picChg>
        <pc:picChg chg="add mod">
          <ac:chgData name="Nguyen Chi Son" userId="606856d02e9d83ac" providerId="LiveId" clId="{43411EA5-83AA-4A26-A199-8A8BF982D6DB}" dt="2022-05-14T20:28:36.730" v="3969" actId="1035"/>
          <ac:picMkLst>
            <pc:docMk/>
            <pc:sldMk cId="3014091475" sldId="782"/>
            <ac:picMk id="5" creationId="{411D717A-CE10-2900-614F-98F4F13F5A1D}"/>
          </ac:picMkLst>
        </pc:picChg>
        <pc:picChg chg="add mod">
          <ac:chgData name="Nguyen Chi Son" userId="606856d02e9d83ac" providerId="LiveId" clId="{43411EA5-83AA-4A26-A199-8A8BF982D6DB}" dt="2022-05-14T20:28:36.730" v="3969" actId="1035"/>
          <ac:picMkLst>
            <pc:docMk/>
            <pc:sldMk cId="3014091475" sldId="782"/>
            <ac:picMk id="6" creationId="{CD0E0A5B-1157-3688-980C-62A9D883B070}"/>
          </ac:picMkLst>
        </pc:picChg>
      </pc:sldChg>
      <pc:sldChg chg="addSp delSp modSp mod delAnim">
        <pc:chgData name="Nguyen Chi Son" userId="606856d02e9d83ac" providerId="LiveId" clId="{43411EA5-83AA-4A26-A199-8A8BF982D6DB}" dt="2022-05-14T19:59:42.976" v="1160" actId="1076"/>
        <pc:sldMkLst>
          <pc:docMk/>
          <pc:sldMk cId="3990194128" sldId="837"/>
        </pc:sldMkLst>
        <pc:spChg chg="mod">
          <ac:chgData name="Nguyen Chi Son" userId="606856d02e9d83ac" providerId="LiveId" clId="{43411EA5-83AA-4A26-A199-8A8BF982D6DB}" dt="2022-05-14T19:48:15.493" v="757" actId="20577"/>
          <ac:spMkLst>
            <pc:docMk/>
            <pc:sldMk cId="3990194128" sldId="837"/>
            <ac:spMk id="2" creationId="{BA8A6260-CA4B-46A9-A06E-C71EE59E6992}"/>
          </ac:spMkLst>
        </pc:spChg>
        <pc:spChg chg="add mod">
          <ac:chgData name="Nguyen Chi Son" userId="606856d02e9d83ac" providerId="LiveId" clId="{43411EA5-83AA-4A26-A199-8A8BF982D6DB}" dt="2022-05-14T19:58:28.716" v="1149" actId="1076"/>
          <ac:spMkLst>
            <pc:docMk/>
            <pc:sldMk cId="3990194128" sldId="837"/>
            <ac:spMk id="7" creationId="{CCCADD67-50AA-6D8A-D43B-1192F7D16393}"/>
          </ac:spMkLst>
        </pc:spChg>
        <pc:spChg chg="del">
          <ac:chgData name="Nguyen Chi Son" userId="606856d02e9d83ac" providerId="LiveId" clId="{43411EA5-83AA-4A26-A199-8A8BF982D6DB}" dt="2022-05-14T19:47:39.798" v="719" actId="478"/>
          <ac:spMkLst>
            <pc:docMk/>
            <pc:sldMk cId="3990194128" sldId="837"/>
            <ac:spMk id="9" creationId="{39E9E660-7C77-522F-DE95-48D46FE6197C}"/>
          </ac:spMkLst>
        </pc:spChg>
        <pc:spChg chg="mod">
          <ac:chgData name="Nguyen Chi Son" userId="606856d02e9d83ac" providerId="LiveId" clId="{43411EA5-83AA-4A26-A199-8A8BF982D6DB}" dt="2022-05-14T19:58:24.228" v="1148" actId="1076"/>
          <ac:spMkLst>
            <pc:docMk/>
            <pc:sldMk cId="3990194128" sldId="837"/>
            <ac:spMk id="11" creationId="{C1E0E65F-66DE-EE13-FFB8-F7640F4B8074}"/>
          </ac:spMkLst>
        </pc:spChg>
        <pc:spChg chg="add mod">
          <ac:chgData name="Nguyen Chi Son" userId="606856d02e9d83ac" providerId="LiveId" clId="{43411EA5-83AA-4A26-A199-8A8BF982D6DB}" dt="2022-05-14T19:58:08.808" v="1144" actId="1076"/>
          <ac:spMkLst>
            <pc:docMk/>
            <pc:sldMk cId="3990194128" sldId="837"/>
            <ac:spMk id="14" creationId="{7B944072-AAFE-234B-EE93-BB0A94A34DAD}"/>
          </ac:spMkLst>
        </pc:spChg>
        <pc:spChg chg="add mod">
          <ac:chgData name="Nguyen Chi Son" userId="606856d02e9d83ac" providerId="LiveId" clId="{43411EA5-83AA-4A26-A199-8A8BF982D6DB}" dt="2022-05-14T19:58:15.245" v="1145" actId="1076"/>
          <ac:spMkLst>
            <pc:docMk/>
            <pc:sldMk cId="3990194128" sldId="837"/>
            <ac:spMk id="15" creationId="{3DF0071F-4D92-A5D6-ED4B-F6440AA406C5}"/>
          </ac:spMkLst>
        </pc:spChg>
        <pc:spChg chg="add mod">
          <ac:chgData name="Nguyen Chi Son" userId="606856d02e9d83ac" providerId="LiveId" clId="{43411EA5-83AA-4A26-A199-8A8BF982D6DB}" dt="2022-05-14T19:58:35.571" v="1151" actId="1076"/>
          <ac:spMkLst>
            <pc:docMk/>
            <pc:sldMk cId="3990194128" sldId="837"/>
            <ac:spMk id="16" creationId="{4A2AF197-85ED-0810-FD7C-063CE61F46BB}"/>
          </ac:spMkLst>
        </pc:spChg>
        <pc:spChg chg="add mod">
          <ac:chgData name="Nguyen Chi Son" userId="606856d02e9d83ac" providerId="LiveId" clId="{43411EA5-83AA-4A26-A199-8A8BF982D6DB}" dt="2022-05-14T19:59:18.954" v="1154" actId="208"/>
          <ac:spMkLst>
            <pc:docMk/>
            <pc:sldMk cId="3990194128" sldId="837"/>
            <ac:spMk id="18" creationId="{D3527BB3-F16D-BD24-0AB5-DE302DBD1833}"/>
          </ac:spMkLst>
        </pc:spChg>
        <pc:spChg chg="add mod">
          <ac:chgData name="Nguyen Chi Son" userId="606856d02e9d83ac" providerId="LiveId" clId="{43411EA5-83AA-4A26-A199-8A8BF982D6DB}" dt="2022-05-14T19:59:42.976" v="1160" actId="1076"/>
          <ac:spMkLst>
            <pc:docMk/>
            <pc:sldMk cId="3990194128" sldId="837"/>
            <ac:spMk id="19" creationId="{CAE0015D-C52A-20ED-C723-52880A687CE2}"/>
          </ac:spMkLst>
        </pc:spChg>
        <pc:graphicFrameChg chg="add del mod">
          <ac:chgData name="Nguyen Chi Son" userId="606856d02e9d83ac" providerId="LiveId" clId="{43411EA5-83AA-4A26-A199-8A8BF982D6DB}" dt="2022-05-14T19:56:43.382" v="1122" actId="478"/>
          <ac:graphicFrameMkLst>
            <pc:docMk/>
            <pc:sldMk cId="3990194128" sldId="837"/>
            <ac:graphicFrameMk id="17" creationId="{914135B4-A6DA-B94C-DF64-FA6711716F5B}"/>
          </ac:graphicFrameMkLst>
        </pc:graphicFrameChg>
        <pc:picChg chg="del">
          <ac:chgData name="Nguyen Chi Son" userId="606856d02e9d83ac" providerId="LiveId" clId="{43411EA5-83AA-4A26-A199-8A8BF982D6DB}" dt="2022-05-14T19:47:37.748" v="717" actId="478"/>
          <ac:picMkLst>
            <pc:docMk/>
            <pc:sldMk cId="3990194128" sldId="837"/>
            <ac:picMk id="3" creationId="{A7784BE9-059B-61B7-4F0A-7B0D6A9F7BA0}"/>
          </ac:picMkLst>
        </pc:picChg>
        <pc:picChg chg="del">
          <ac:chgData name="Nguyen Chi Son" userId="606856d02e9d83ac" providerId="LiveId" clId="{43411EA5-83AA-4A26-A199-8A8BF982D6DB}" dt="2022-05-14T19:47:38.195" v="718" actId="478"/>
          <ac:picMkLst>
            <pc:docMk/>
            <pc:sldMk cId="3990194128" sldId="837"/>
            <ac:picMk id="5" creationId="{F94D2062-3C40-ECEF-7014-64496B04A0F7}"/>
          </ac:picMkLst>
        </pc:picChg>
        <pc:picChg chg="add mod">
          <ac:chgData name="Nguyen Chi Son" userId="606856d02e9d83ac" providerId="LiveId" clId="{43411EA5-83AA-4A26-A199-8A8BF982D6DB}" dt="2022-05-14T19:57:15.051" v="1131" actId="1076"/>
          <ac:picMkLst>
            <pc:docMk/>
            <pc:sldMk cId="3990194128" sldId="837"/>
            <ac:picMk id="6" creationId="{35E8BECB-FF09-EA8F-2458-41858A6990D4}"/>
          </ac:picMkLst>
        </pc:picChg>
        <pc:picChg chg="add mod">
          <ac:chgData name="Nguyen Chi Son" userId="606856d02e9d83ac" providerId="LiveId" clId="{43411EA5-83AA-4A26-A199-8A8BF982D6DB}" dt="2022-05-14T19:57:24.440" v="1134" actId="1076"/>
          <ac:picMkLst>
            <pc:docMk/>
            <pc:sldMk cId="3990194128" sldId="837"/>
            <ac:picMk id="10" creationId="{6B6F9A42-10ED-3C1F-1F17-2EB4B9033D99}"/>
          </ac:picMkLst>
        </pc:picChg>
        <pc:picChg chg="add mod">
          <ac:chgData name="Nguyen Chi Son" userId="606856d02e9d83ac" providerId="LiveId" clId="{43411EA5-83AA-4A26-A199-8A8BF982D6DB}" dt="2022-05-14T19:57:21.183" v="1133" actId="1076"/>
          <ac:picMkLst>
            <pc:docMk/>
            <pc:sldMk cId="3990194128" sldId="837"/>
            <ac:picMk id="13" creationId="{1D2A25E4-C489-50BA-324C-E10E2B432D3E}"/>
          </ac:picMkLst>
        </pc:picChg>
      </pc:sldChg>
      <pc:sldChg chg="del">
        <pc:chgData name="Nguyen Chi Son" userId="606856d02e9d83ac" providerId="LiveId" clId="{43411EA5-83AA-4A26-A199-8A8BF982D6DB}" dt="2022-05-14T20:01:05.515" v="1161" actId="47"/>
        <pc:sldMkLst>
          <pc:docMk/>
          <pc:sldMk cId="3073020842" sldId="838"/>
        </pc:sldMkLst>
      </pc:sldChg>
      <pc:sldChg chg="addSp delSp modSp mod delAnim modAnim">
        <pc:chgData name="Nguyen Chi Son" userId="606856d02e9d83ac" providerId="LiveId" clId="{43411EA5-83AA-4A26-A199-8A8BF982D6DB}" dt="2022-05-16T14:09:53.091" v="7786"/>
        <pc:sldMkLst>
          <pc:docMk/>
          <pc:sldMk cId="2469390445" sldId="839"/>
        </pc:sldMkLst>
        <pc:spChg chg="mod">
          <ac:chgData name="Nguyen Chi Son" userId="606856d02e9d83ac" providerId="LiveId" clId="{43411EA5-83AA-4A26-A199-8A8BF982D6DB}" dt="2022-05-14T20:02:21.283" v="1498" actId="20577"/>
          <ac:spMkLst>
            <pc:docMk/>
            <pc:sldMk cId="2469390445" sldId="839"/>
            <ac:spMk id="10" creationId="{CA7A7645-A7F6-FF0F-6CE7-F7954F96AD24}"/>
          </ac:spMkLst>
        </pc:spChg>
        <pc:spChg chg="mod">
          <ac:chgData name="Nguyen Chi Son" userId="606856d02e9d83ac" providerId="LiveId" clId="{43411EA5-83AA-4A26-A199-8A8BF982D6DB}" dt="2022-05-14T20:02:11.530" v="1479" actId="1035"/>
          <ac:spMkLst>
            <pc:docMk/>
            <pc:sldMk cId="2469390445" sldId="839"/>
            <ac:spMk id="11" creationId="{0E84CBE1-4AB0-CA68-65C2-AC68692AACAA}"/>
          </ac:spMkLst>
        </pc:spChg>
        <pc:spChg chg="mod">
          <ac:chgData name="Nguyen Chi Son" userId="606856d02e9d83ac" providerId="LiveId" clId="{43411EA5-83AA-4A26-A199-8A8BF982D6DB}" dt="2022-05-14T20:04:48.602" v="1564" actId="20577"/>
          <ac:spMkLst>
            <pc:docMk/>
            <pc:sldMk cId="2469390445" sldId="839"/>
            <ac:spMk id="12" creationId="{5B8A6D26-E571-DC15-930E-F272FC43E0DD}"/>
          </ac:spMkLst>
        </pc:spChg>
        <pc:spChg chg="mod">
          <ac:chgData name="Nguyen Chi Son" userId="606856d02e9d83ac" providerId="LiveId" clId="{43411EA5-83AA-4A26-A199-8A8BF982D6DB}" dt="2022-05-14T20:02:11.530" v="1479" actId="1035"/>
          <ac:spMkLst>
            <pc:docMk/>
            <pc:sldMk cId="2469390445" sldId="839"/>
            <ac:spMk id="13" creationId="{1E14587E-DEDE-55E8-CE0F-8FA8A72C11BC}"/>
          </ac:spMkLst>
        </pc:spChg>
        <pc:spChg chg="mod">
          <ac:chgData name="Nguyen Chi Son" userId="606856d02e9d83ac" providerId="LiveId" clId="{43411EA5-83AA-4A26-A199-8A8BF982D6DB}" dt="2022-05-14T20:02:04.702" v="1444" actId="20577"/>
          <ac:spMkLst>
            <pc:docMk/>
            <pc:sldMk cId="2469390445" sldId="839"/>
            <ac:spMk id="19" creationId="{9C339D16-68E4-43C4-A62E-D0146138D23B}"/>
          </ac:spMkLst>
        </pc:spChg>
        <pc:graphicFrameChg chg="mod">
          <ac:chgData name="Nguyen Chi Son" userId="606856d02e9d83ac" providerId="LiveId" clId="{43411EA5-83AA-4A26-A199-8A8BF982D6DB}" dt="2022-05-14T20:02:44.876" v="1503" actId="1076"/>
          <ac:graphicFrameMkLst>
            <pc:docMk/>
            <pc:sldMk cId="2469390445" sldId="839"/>
            <ac:graphicFrameMk id="8" creationId="{8BF6DC18-F4EB-8D5E-8089-0B12B64D162A}"/>
          </ac:graphicFrameMkLst>
        </pc:graphicFrameChg>
        <pc:graphicFrameChg chg="del mod">
          <ac:chgData name="Nguyen Chi Son" userId="606856d02e9d83ac" providerId="LiveId" clId="{43411EA5-83AA-4A26-A199-8A8BF982D6DB}" dt="2022-05-14T20:02:53.675" v="1515" actId="478"/>
          <ac:graphicFrameMkLst>
            <pc:docMk/>
            <pc:sldMk cId="2469390445" sldId="839"/>
            <ac:graphicFrameMk id="14" creationId="{9697F263-F3A4-64F1-443A-56CEA12BC2A9}"/>
          </ac:graphicFrameMkLst>
        </pc:graphicFrameChg>
        <pc:graphicFrameChg chg="add mod">
          <ac:chgData name="Nguyen Chi Son" userId="606856d02e9d83ac" providerId="LiveId" clId="{43411EA5-83AA-4A26-A199-8A8BF982D6DB}" dt="2022-05-14T20:04:50.946" v="1565" actId="1076"/>
          <ac:graphicFrameMkLst>
            <pc:docMk/>
            <pc:sldMk cId="2469390445" sldId="839"/>
            <ac:graphicFrameMk id="15" creationId="{30AC3A99-676C-C84D-5820-81CAF2F78071}"/>
          </ac:graphicFrameMkLst>
        </pc:graphicFrameChg>
        <pc:graphicFrameChg chg="del mod">
          <ac:chgData name="Nguyen Chi Son" userId="606856d02e9d83ac" providerId="LiveId" clId="{43411EA5-83AA-4A26-A199-8A8BF982D6DB}" dt="2022-05-14T20:02:22.705" v="1499" actId="478"/>
          <ac:graphicFrameMkLst>
            <pc:docMk/>
            <pc:sldMk cId="2469390445" sldId="839"/>
            <ac:graphicFrameMk id="16" creationId="{DFEA72EA-8808-FF40-B6AE-B176099AD99F}"/>
          </ac:graphicFrameMkLst>
        </pc:graphicFrameChg>
        <pc:picChg chg="add mod">
          <ac:chgData name="Nguyen Chi Son" userId="606856d02e9d83ac" providerId="LiveId" clId="{43411EA5-83AA-4A26-A199-8A8BF982D6DB}" dt="2022-05-14T20:04:53.055" v="1566" actId="1076"/>
          <ac:picMkLst>
            <pc:docMk/>
            <pc:sldMk cId="2469390445" sldId="839"/>
            <ac:picMk id="3" creationId="{4389EC1A-163B-F79B-764C-FEB43F6522AC}"/>
          </ac:picMkLst>
        </pc:picChg>
      </pc:sldChg>
      <pc:sldChg chg="del">
        <pc:chgData name="Nguyen Chi Son" userId="606856d02e9d83ac" providerId="LiveId" clId="{43411EA5-83AA-4A26-A199-8A8BF982D6DB}" dt="2022-05-14T20:23:26.547" v="3389" actId="47"/>
        <pc:sldMkLst>
          <pc:docMk/>
          <pc:sldMk cId="3897746557" sldId="840"/>
        </pc:sldMkLst>
      </pc:sldChg>
      <pc:sldChg chg="del">
        <pc:chgData name="Nguyen Chi Son" userId="606856d02e9d83ac" providerId="LiveId" clId="{43411EA5-83AA-4A26-A199-8A8BF982D6DB}" dt="2022-05-14T20:23:26.547" v="3389" actId="47"/>
        <pc:sldMkLst>
          <pc:docMk/>
          <pc:sldMk cId="652079318" sldId="841"/>
        </pc:sldMkLst>
      </pc:sldChg>
      <pc:sldChg chg="addSp delSp modSp mod delAnim modAnim">
        <pc:chgData name="Nguyen Chi Son" userId="606856d02e9d83ac" providerId="LiveId" clId="{43411EA5-83AA-4A26-A199-8A8BF982D6DB}" dt="2022-05-14T20:39:09.300" v="4498" actId="12788"/>
        <pc:sldMkLst>
          <pc:docMk/>
          <pc:sldMk cId="733565035" sldId="842"/>
        </pc:sldMkLst>
        <pc:spChg chg="del mod">
          <ac:chgData name="Nguyen Chi Son" userId="606856d02e9d83ac" providerId="LiveId" clId="{43411EA5-83AA-4A26-A199-8A8BF982D6DB}" dt="2022-05-14T20:39:01.425" v="4496" actId="478"/>
          <ac:spMkLst>
            <pc:docMk/>
            <pc:sldMk cId="733565035" sldId="842"/>
            <ac:spMk id="10" creationId="{CA7A7645-A7F6-FF0F-6CE7-F7954F96AD24}"/>
          </ac:spMkLst>
        </pc:spChg>
        <pc:spChg chg="mod">
          <ac:chgData name="Nguyen Chi Son" userId="606856d02e9d83ac" providerId="LiveId" clId="{43411EA5-83AA-4A26-A199-8A8BF982D6DB}" dt="2022-05-14T20:39:09.300" v="4498" actId="12788"/>
          <ac:spMkLst>
            <pc:docMk/>
            <pc:sldMk cId="733565035" sldId="842"/>
            <ac:spMk id="11" creationId="{0E84CBE1-4AB0-CA68-65C2-AC68692AACAA}"/>
          </ac:spMkLst>
        </pc:spChg>
        <pc:spChg chg="mod">
          <ac:chgData name="Nguyen Chi Son" userId="606856d02e9d83ac" providerId="LiveId" clId="{43411EA5-83AA-4A26-A199-8A8BF982D6DB}" dt="2022-05-14T20:39:06.331" v="4497" actId="14100"/>
          <ac:spMkLst>
            <pc:docMk/>
            <pc:sldMk cId="733565035" sldId="842"/>
            <ac:spMk id="12" creationId="{5B8A6D26-E571-DC15-930E-F272FC43E0DD}"/>
          </ac:spMkLst>
        </pc:spChg>
        <pc:spChg chg="del mod">
          <ac:chgData name="Nguyen Chi Son" userId="606856d02e9d83ac" providerId="LiveId" clId="{43411EA5-83AA-4A26-A199-8A8BF982D6DB}" dt="2022-05-14T20:38:58.987" v="4495" actId="478"/>
          <ac:spMkLst>
            <pc:docMk/>
            <pc:sldMk cId="733565035" sldId="842"/>
            <ac:spMk id="13" creationId="{1E14587E-DEDE-55E8-CE0F-8FA8A72C11BC}"/>
          </ac:spMkLst>
        </pc:spChg>
        <pc:spChg chg="mod">
          <ac:chgData name="Nguyen Chi Son" userId="606856d02e9d83ac" providerId="LiveId" clId="{43411EA5-83AA-4A26-A199-8A8BF982D6DB}" dt="2022-05-14T20:30:58.823" v="4243" actId="20577"/>
          <ac:spMkLst>
            <pc:docMk/>
            <pc:sldMk cId="733565035" sldId="842"/>
            <ac:spMk id="19" creationId="{9C339D16-68E4-43C4-A62E-D0146138D23B}"/>
          </ac:spMkLst>
        </pc:spChg>
        <pc:graphicFrameChg chg="del mod">
          <ac:chgData name="Nguyen Chi Son" userId="606856d02e9d83ac" providerId="LiveId" clId="{43411EA5-83AA-4A26-A199-8A8BF982D6DB}" dt="2022-05-14T20:38:58.987" v="4495" actId="478"/>
          <ac:graphicFrameMkLst>
            <pc:docMk/>
            <pc:sldMk cId="733565035" sldId="842"/>
            <ac:graphicFrameMk id="8" creationId="{8BF6DC18-F4EB-8D5E-8089-0B12B64D162A}"/>
          </ac:graphicFrameMkLst>
        </pc:graphicFrameChg>
        <pc:graphicFrameChg chg="del mod">
          <ac:chgData name="Nguyen Chi Son" userId="606856d02e9d83ac" providerId="LiveId" clId="{43411EA5-83AA-4A26-A199-8A8BF982D6DB}" dt="2022-05-14T20:38:28.551" v="4277" actId="478"/>
          <ac:graphicFrameMkLst>
            <pc:docMk/>
            <pc:sldMk cId="733565035" sldId="842"/>
            <ac:graphicFrameMk id="15" creationId="{6F053F35-99AA-78B5-2D3C-A36A9D04BEBC}"/>
          </ac:graphicFrameMkLst>
        </pc:graphicFrameChg>
        <pc:picChg chg="add mod">
          <ac:chgData name="Nguyen Chi Son" userId="606856d02e9d83ac" providerId="LiveId" clId="{43411EA5-83AA-4A26-A199-8A8BF982D6DB}" dt="2022-05-14T20:31:13.135" v="4246" actId="1076"/>
          <ac:picMkLst>
            <pc:docMk/>
            <pc:sldMk cId="733565035" sldId="842"/>
            <ac:picMk id="3" creationId="{2E225434-57BE-D153-77CB-F814358D869D}"/>
          </ac:picMkLst>
        </pc:picChg>
        <pc:picChg chg="del">
          <ac:chgData name="Nguyen Chi Son" userId="606856d02e9d83ac" providerId="LiveId" clId="{43411EA5-83AA-4A26-A199-8A8BF982D6DB}" dt="2022-05-14T20:29:38.119" v="3973" actId="478"/>
          <ac:picMkLst>
            <pc:docMk/>
            <pc:sldMk cId="733565035" sldId="842"/>
            <ac:picMk id="17" creationId="{2CA33DB2-5C67-5EEA-7907-9F1D56B57AAE}"/>
          </ac:picMkLst>
        </pc:picChg>
      </pc:sldChg>
      <pc:sldChg chg="addSp delSp modSp mod delAnim modAnim">
        <pc:chgData name="Nguyen Chi Son" userId="606856d02e9d83ac" providerId="LiveId" clId="{43411EA5-83AA-4A26-A199-8A8BF982D6DB}" dt="2022-05-16T14:07:59.324" v="7768"/>
        <pc:sldMkLst>
          <pc:docMk/>
          <pc:sldMk cId="2177373405" sldId="843"/>
        </pc:sldMkLst>
        <pc:spChg chg="mod">
          <ac:chgData name="Nguyen Chi Son" userId="606856d02e9d83ac" providerId="LiveId" clId="{43411EA5-83AA-4A26-A199-8A8BF982D6DB}" dt="2022-05-15T14:06:55.275" v="5035" actId="1036"/>
          <ac:spMkLst>
            <pc:docMk/>
            <pc:sldMk cId="2177373405" sldId="843"/>
            <ac:spMk id="10" creationId="{CA7A7645-A7F6-FF0F-6CE7-F7954F96AD24}"/>
          </ac:spMkLst>
        </pc:spChg>
        <pc:spChg chg="mod">
          <ac:chgData name="Nguyen Chi Son" userId="606856d02e9d83ac" providerId="LiveId" clId="{43411EA5-83AA-4A26-A199-8A8BF982D6DB}" dt="2022-05-15T14:06:55.275" v="5035" actId="1036"/>
          <ac:spMkLst>
            <pc:docMk/>
            <pc:sldMk cId="2177373405" sldId="843"/>
            <ac:spMk id="11" creationId="{0E84CBE1-4AB0-CA68-65C2-AC68692AACAA}"/>
          </ac:spMkLst>
        </pc:spChg>
        <pc:spChg chg="mod">
          <ac:chgData name="Nguyen Chi Son" userId="606856d02e9d83ac" providerId="LiveId" clId="{43411EA5-83AA-4A26-A199-8A8BF982D6DB}" dt="2022-05-15T14:06:55.275" v="5035" actId="1036"/>
          <ac:spMkLst>
            <pc:docMk/>
            <pc:sldMk cId="2177373405" sldId="843"/>
            <ac:spMk id="12" creationId="{5B8A6D26-E571-DC15-930E-F272FC43E0DD}"/>
          </ac:spMkLst>
        </pc:spChg>
        <pc:spChg chg="mod">
          <ac:chgData name="Nguyen Chi Son" userId="606856d02e9d83ac" providerId="LiveId" clId="{43411EA5-83AA-4A26-A199-8A8BF982D6DB}" dt="2022-05-15T14:06:55.275" v="5035" actId="1036"/>
          <ac:spMkLst>
            <pc:docMk/>
            <pc:sldMk cId="2177373405" sldId="843"/>
            <ac:spMk id="13" creationId="{1E14587E-DEDE-55E8-CE0F-8FA8A72C11BC}"/>
          </ac:spMkLst>
        </pc:spChg>
        <pc:spChg chg="mod">
          <ac:chgData name="Nguyen Chi Son" userId="606856d02e9d83ac" providerId="LiveId" clId="{43411EA5-83AA-4A26-A199-8A8BF982D6DB}" dt="2022-05-15T14:05:05.622" v="4868" actId="20577"/>
          <ac:spMkLst>
            <pc:docMk/>
            <pc:sldMk cId="2177373405" sldId="843"/>
            <ac:spMk id="19" creationId="{9C339D16-68E4-43C4-A62E-D0146138D23B}"/>
          </ac:spMkLst>
        </pc:spChg>
        <pc:graphicFrameChg chg="del">
          <ac:chgData name="Nguyen Chi Son" userId="606856d02e9d83ac" providerId="LiveId" clId="{43411EA5-83AA-4A26-A199-8A8BF982D6DB}" dt="2022-05-15T14:05:24.825" v="4883" actId="478"/>
          <ac:graphicFrameMkLst>
            <pc:docMk/>
            <pc:sldMk cId="2177373405" sldId="843"/>
            <ac:graphicFrameMk id="14" creationId="{A2661A13-4751-8005-D73E-AF5205EAEACD}"/>
          </ac:graphicFrameMkLst>
        </pc:graphicFrameChg>
        <pc:graphicFrameChg chg="del">
          <ac:chgData name="Nguyen Chi Son" userId="606856d02e9d83ac" providerId="LiveId" clId="{43411EA5-83AA-4A26-A199-8A8BF982D6DB}" dt="2022-05-15T14:06:09.527" v="4918" actId="478"/>
          <ac:graphicFrameMkLst>
            <pc:docMk/>
            <pc:sldMk cId="2177373405" sldId="843"/>
            <ac:graphicFrameMk id="16" creationId="{E5F56957-7EAC-6E2E-C86B-2EFB67643BFE}"/>
          </ac:graphicFrameMkLst>
        </pc:graphicFrameChg>
        <pc:picChg chg="add mod">
          <ac:chgData name="Nguyen Chi Son" userId="606856d02e9d83ac" providerId="LiveId" clId="{43411EA5-83AA-4A26-A199-8A8BF982D6DB}" dt="2022-05-15T14:04:48.092" v="4853" actId="1076"/>
          <ac:picMkLst>
            <pc:docMk/>
            <pc:sldMk cId="2177373405" sldId="843"/>
            <ac:picMk id="3" creationId="{76800E99-1F62-5134-0AD7-3CFC9A55C79B}"/>
          </ac:picMkLst>
        </pc:picChg>
        <pc:picChg chg="del">
          <ac:chgData name="Nguyen Chi Son" userId="606856d02e9d83ac" providerId="LiveId" clId="{43411EA5-83AA-4A26-A199-8A8BF982D6DB}" dt="2022-05-15T14:03:34.969" v="4499" actId="478"/>
          <ac:picMkLst>
            <pc:docMk/>
            <pc:sldMk cId="2177373405" sldId="843"/>
            <ac:picMk id="17" creationId="{2CA33DB2-5C67-5EEA-7907-9F1D56B57AAE}"/>
          </ac:picMkLst>
        </pc:picChg>
      </pc:sldChg>
      <pc:sldChg chg="addSp delSp modSp mod delAnim modAnim">
        <pc:chgData name="Nguyen Chi Son" userId="606856d02e9d83ac" providerId="LiveId" clId="{43411EA5-83AA-4A26-A199-8A8BF982D6DB}" dt="2022-05-16T14:08:08.864" v="7770"/>
        <pc:sldMkLst>
          <pc:docMk/>
          <pc:sldMk cId="1462173169" sldId="844"/>
        </pc:sldMkLst>
        <pc:spChg chg="del">
          <ac:chgData name="Nguyen Chi Son" userId="606856d02e9d83ac" providerId="LiveId" clId="{43411EA5-83AA-4A26-A199-8A8BF982D6DB}" dt="2022-05-16T13:36:17.890" v="5745" actId="478"/>
          <ac:spMkLst>
            <pc:docMk/>
            <pc:sldMk cId="1462173169" sldId="844"/>
            <ac:spMk id="10" creationId="{CA7A7645-A7F6-FF0F-6CE7-F7954F96AD24}"/>
          </ac:spMkLst>
        </pc:spChg>
        <pc:spChg chg="mod">
          <ac:chgData name="Nguyen Chi Son" userId="606856d02e9d83ac" providerId="LiveId" clId="{43411EA5-83AA-4A26-A199-8A8BF982D6DB}" dt="2022-05-16T13:36:28.172" v="5767" actId="1036"/>
          <ac:spMkLst>
            <pc:docMk/>
            <pc:sldMk cId="1462173169" sldId="844"/>
            <ac:spMk id="11" creationId="{0E84CBE1-4AB0-CA68-65C2-AC68692AACAA}"/>
          </ac:spMkLst>
        </pc:spChg>
        <pc:spChg chg="mod">
          <ac:chgData name="Nguyen Chi Son" userId="606856d02e9d83ac" providerId="LiveId" clId="{43411EA5-83AA-4A26-A199-8A8BF982D6DB}" dt="2022-05-16T13:36:28.172" v="5767" actId="1036"/>
          <ac:spMkLst>
            <pc:docMk/>
            <pc:sldMk cId="1462173169" sldId="844"/>
            <ac:spMk id="12" creationId="{5B8A6D26-E571-DC15-930E-F272FC43E0DD}"/>
          </ac:spMkLst>
        </pc:spChg>
        <pc:spChg chg="del">
          <ac:chgData name="Nguyen Chi Son" userId="606856d02e9d83ac" providerId="LiveId" clId="{43411EA5-83AA-4A26-A199-8A8BF982D6DB}" dt="2022-05-16T13:36:17.890" v="5745" actId="478"/>
          <ac:spMkLst>
            <pc:docMk/>
            <pc:sldMk cId="1462173169" sldId="844"/>
            <ac:spMk id="13" creationId="{1E14587E-DEDE-55E8-CE0F-8FA8A72C11BC}"/>
          </ac:spMkLst>
        </pc:spChg>
        <pc:spChg chg="mod">
          <ac:chgData name="Nguyen Chi Son" userId="606856d02e9d83ac" providerId="LiveId" clId="{43411EA5-83AA-4A26-A199-8A8BF982D6DB}" dt="2022-05-16T13:34:44.442" v="5420" actId="20577"/>
          <ac:spMkLst>
            <pc:docMk/>
            <pc:sldMk cId="1462173169" sldId="844"/>
            <ac:spMk id="19" creationId="{9C339D16-68E4-43C4-A62E-D0146138D23B}"/>
          </ac:spMkLst>
        </pc:spChg>
        <pc:graphicFrameChg chg="del">
          <ac:chgData name="Nguyen Chi Son" userId="606856d02e9d83ac" providerId="LiveId" clId="{43411EA5-83AA-4A26-A199-8A8BF982D6DB}" dt="2022-05-16T13:35:09.186" v="5423" actId="478"/>
          <ac:graphicFrameMkLst>
            <pc:docMk/>
            <pc:sldMk cId="1462173169" sldId="844"/>
            <ac:graphicFrameMk id="16" creationId="{E5F56957-7EAC-6E2E-C86B-2EFB67643BFE}"/>
          </ac:graphicFrameMkLst>
        </pc:graphicFrameChg>
        <pc:picChg chg="add mod">
          <ac:chgData name="Nguyen Chi Son" userId="606856d02e9d83ac" providerId="LiveId" clId="{43411EA5-83AA-4A26-A199-8A8BF982D6DB}" dt="2022-05-16T13:36:33.322" v="5769" actId="1076"/>
          <ac:picMkLst>
            <pc:docMk/>
            <pc:sldMk cId="1462173169" sldId="844"/>
            <ac:picMk id="3" creationId="{A69A251F-2CDF-C34F-FB42-578568865490}"/>
          </ac:picMkLst>
        </pc:picChg>
        <pc:picChg chg="del">
          <ac:chgData name="Nguyen Chi Son" userId="606856d02e9d83ac" providerId="LiveId" clId="{43411EA5-83AA-4A26-A199-8A8BF982D6DB}" dt="2022-05-16T13:33:53.186" v="5036" actId="478"/>
          <ac:picMkLst>
            <pc:docMk/>
            <pc:sldMk cId="1462173169" sldId="844"/>
            <ac:picMk id="17" creationId="{2CA33DB2-5C67-5EEA-7907-9F1D56B57AAE}"/>
          </ac:picMkLst>
        </pc:picChg>
      </pc:sldChg>
      <pc:sldChg chg="del">
        <pc:chgData name="Nguyen Chi Son" userId="606856d02e9d83ac" providerId="LiveId" clId="{43411EA5-83AA-4A26-A199-8A8BF982D6DB}" dt="2022-05-16T13:40:27.647" v="5770" actId="47"/>
        <pc:sldMkLst>
          <pc:docMk/>
          <pc:sldMk cId="942798405" sldId="845"/>
        </pc:sldMkLst>
      </pc:sldChg>
      <pc:sldChg chg="del">
        <pc:chgData name="Nguyen Chi Son" userId="606856d02e9d83ac" providerId="LiveId" clId="{43411EA5-83AA-4A26-A199-8A8BF982D6DB}" dt="2022-05-16T13:40:27.647" v="5770" actId="47"/>
        <pc:sldMkLst>
          <pc:docMk/>
          <pc:sldMk cId="2040469783" sldId="846"/>
        </pc:sldMkLst>
      </pc:sldChg>
      <pc:sldChg chg="del">
        <pc:chgData name="Nguyen Chi Son" userId="606856d02e9d83ac" providerId="LiveId" clId="{43411EA5-83AA-4A26-A199-8A8BF982D6DB}" dt="2022-05-16T13:40:27.647" v="5770" actId="47"/>
        <pc:sldMkLst>
          <pc:docMk/>
          <pc:sldMk cId="4284804324" sldId="847"/>
        </pc:sldMkLst>
      </pc:sldChg>
      <pc:sldChg chg="del">
        <pc:chgData name="Nguyen Chi Son" userId="606856d02e9d83ac" providerId="LiveId" clId="{43411EA5-83AA-4A26-A199-8A8BF982D6DB}" dt="2022-05-14T20:29:36.510" v="3972" actId="47"/>
        <pc:sldMkLst>
          <pc:docMk/>
          <pc:sldMk cId="3077750142" sldId="848"/>
        </pc:sldMkLst>
      </pc:sldChg>
      <pc:sldChg chg="del">
        <pc:chgData name="Nguyen Chi Son" userId="606856d02e9d83ac" providerId="LiveId" clId="{43411EA5-83AA-4A26-A199-8A8BF982D6DB}" dt="2022-05-16T13:40:27.647" v="5770" actId="47"/>
        <pc:sldMkLst>
          <pc:docMk/>
          <pc:sldMk cId="1431900210" sldId="849"/>
        </pc:sldMkLst>
      </pc:sldChg>
      <pc:sldChg chg="del">
        <pc:chgData name="Nguyen Chi Son" userId="606856d02e9d83ac" providerId="LiveId" clId="{43411EA5-83AA-4A26-A199-8A8BF982D6DB}" dt="2022-05-16T13:40:27.647" v="5770" actId="47"/>
        <pc:sldMkLst>
          <pc:docMk/>
          <pc:sldMk cId="1020004565" sldId="850"/>
        </pc:sldMkLst>
      </pc:sldChg>
      <pc:sldChg chg="del">
        <pc:chgData name="Nguyen Chi Son" userId="606856d02e9d83ac" providerId="LiveId" clId="{43411EA5-83AA-4A26-A199-8A8BF982D6DB}" dt="2022-05-16T13:40:27.647" v="5770" actId="47"/>
        <pc:sldMkLst>
          <pc:docMk/>
          <pc:sldMk cId="2949126800" sldId="851"/>
        </pc:sldMkLst>
      </pc:sldChg>
      <pc:sldChg chg="del">
        <pc:chgData name="Nguyen Chi Son" userId="606856d02e9d83ac" providerId="LiveId" clId="{43411EA5-83AA-4A26-A199-8A8BF982D6DB}" dt="2022-05-16T13:40:27.647" v="5770" actId="47"/>
        <pc:sldMkLst>
          <pc:docMk/>
          <pc:sldMk cId="1922622774" sldId="853"/>
        </pc:sldMkLst>
      </pc:sldChg>
      <pc:sldChg chg="addSp modSp add mod">
        <pc:chgData name="Nguyen Chi Son" userId="606856d02e9d83ac" providerId="LiveId" clId="{43411EA5-83AA-4A26-A199-8A8BF982D6DB}" dt="2022-05-14T19:47:28.191" v="716" actId="1076"/>
        <pc:sldMkLst>
          <pc:docMk/>
          <pc:sldMk cId="4090454743" sldId="854"/>
        </pc:sldMkLst>
        <pc:spChg chg="mod">
          <ac:chgData name="Nguyen Chi Son" userId="606856d02e9d83ac" providerId="LiveId" clId="{43411EA5-83AA-4A26-A199-8A8BF982D6DB}" dt="2022-05-14T19:45:18.163" v="693" actId="20577"/>
          <ac:spMkLst>
            <pc:docMk/>
            <pc:sldMk cId="4090454743" sldId="854"/>
            <ac:spMk id="2" creationId="{BA8A6260-CA4B-46A9-A06E-C71EE59E6992}"/>
          </ac:spMkLst>
        </pc:spChg>
        <pc:spChg chg="mod">
          <ac:chgData name="Nguyen Chi Son" userId="606856d02e9d83ac" providerId="LiveId" clId="{43411EA5-83AA-4A26-A199-8A8BF982D6DB}" dt="2022-05-14T19:46:46.831" v="709" actId="1076"/>
          <ac:spMkLst>
            <pc:docMk/>
            <pc:sldMk cId="4090454743" sldId="854"/>
            <ac:spMk id="15" creationId="{D4A11C5C-895C-BC35-F8FA-178D9F3E9B51}"/>
          </ac:spMkLst>
        </pc:spChg>
        <pc:graphicFrameChg chg="add mod">
          <ac:chgData name="Nguyen Chi Son" userId="606856d02e9d83ac" providerId="LiveId" clId="{43411EA5-83AA-4A26-A199-8A8BF982D6DB}" dt="2022-05-14T19:47:28.191" v="716" actId="1076"/>
          <ac:graphicFrameMkLst>
            <pc:docMk/>
            <pc:sldMk cId="4090454743" sldId="854"/>
            <ac:graphicFrameMk id="5" creationId="{B6F6A9BB-BB5A-B235-4C55-485CB6B6D69A}"/>
          </ac:graphicFrameMkLst>
        </pc:graphicFrameChg>
        <pc:picChg chg="mod">
          <ac:chgData name="Nguyen Chi Son" userId="606856d02e9d83ac" providerId="LiveId" clId="{43411EA5-83AA-4A26-A199-8A8BF982D6DB}" dt="2022-05-14T19:46:35.388" v="705" actId="14100"/>
          <ac:picMkLst>
            <pc:docMk/>
            <pc:sldMk cId="4090454743" sldId="854"/>
            <ac:picMk id="4" creationId="{5C03EDDA-00CB-8E15-274C-86DACDCE6D39}"/>
          </ac:picMkLst>
        </pc:picChg>
      </pc:sldChg>
      <pc:sldChg chg="addSp delSp modSp add mod delAnim modAnim">
        <pc:chgData name="Nguyen Chi Son" userId="606856d02e9d83ac" providerId="LiveId" clId="{43411EA5-83AA-4A26-A199-8A8BF982D6DB}" dt="2022-05-16T14:07:11.147" v="7752"/>
        <pc:sldMkLst>
          <pc:docMk/>
          <pc:sldMk cId="2955188893" sldId="855"/>
        </pc:sldMkLst>
        <pc:spChg chg="del">
          <ac:chgData name="Nguyen Chi Son" userId="606856d02e9d83ac" providerId="LiveId" clId="{43411EA5-83AA-4A26-A199-8A8BF982D6DB}" dt="2022-05-14T20:05:05.628" v="1568" actId="478"/>
          <ac:spMkLst>
            <pc:docMk/>
            <pc:sldMk cId="2955188893" sldId="855"/>
            <ac:spMk id="10" creationId="{CA7A7645-A7F6-FF0F-6CE7-F7954F96AD24}"/>
          </ac:spMkLst>
        </pc:spChg>
        <pc:spChg chg="del">
          <ac:chgData name="Nguyen Chi Son" userId="606856d02e9d83ac" providerId="LiveId" clId="{43411EA5-83AA-4A26-A199-8A8BF982D6DB}" dt="2022-05-14T20:05:05.628" v="1568" actId="478"/>
          <ac:spMkLst>
            <pc:docMk/>
            <pc:sldMk cId="2955188893" sldId="855"/>
            <ac:spMk id="11" creationId="{0E84CBE1-4AB0-CA68-65C2-AC68692AACAA}"/>
          </ac:spMkLst>
        </pc:spChg>
        <pc:spChg chg="del">
          <ac:chgData name="Nguyen Chi Son" userId="606856d02e9d83ac" providerId="LiveId" clId="{43411EA5-83AA-4A26-A199-8A8BF982D6DB}" dt="2022-05-14T20:05:05.628" v="1568" actId="478"/>
          <ac:spMkLst>
            <pc:docMk/>
            <pc:sldMk cId="2955188893" sldId="855"/>
            <ac:spMk id="12" creationId="{5B8A6D26-E571-DC15-930E-F272FC43E0DD}"/>
          </ac:spMkLst>
        </pc:spChg>
        <pc:spChg chg="del">
          <ac:chgData name="Nguyen Chi Son" userId="606856d02e9d83ac" providerId="LiveId" clId="{43411EA5-83AA-4A26-A199-8A8BF982D6DB}" dt="2022-05-14T20:05:05.628" v="1568" actId="478"/>
          <ac:spMkLst>
            <pc:docMk/>
            <pc:sldMk cId="2955188893" sldId="855"/>
            <ac:spMk id="13" creationId="{1E14587E-DEDE-55E8-CE0F-8FA8A72C11BC}"/>
          </ac:spMkLst>
        </pc:spChg>
        <pc:spChg chg="add mod">
          <ac:chgData name="Nguyen Chi Son" userId="606856d02e9d83ac" providerId="LiveId" clId="{43411EA5-83AA-4A26-A199-8A8BF982D6DB}" dt="2022-05-14T20:10:24.292" v="2504" actId="20577"/>
          <ac:spMkLst>
            <pc:docMk/>
            <pc:sldMk cId="2955188893" sldId="855"/>
            <ac:spMk id="16" creationId="{5BDD58F2-4F30-5CBE-6354-3B03B810F065}"/>
          </ac:spMkLst>
        </pc:spChg>
        <pc:spChg chg="add mod">
          <ac:chgData name="Nguyen Chi Son" userId="606856d02e9d83ac" providerId="LiveId" clId="{43411EA5-83AA-4A26-A199-8A8BF982D6DB}" dt="2022-05-14T20:09:28.062" v="2411" actId="1035"/>
          <ac:spMkLst>
            <pc:docMk/>
            <pc:sldMk cId="2955188893" sldId="855"/>
            <ac:spMk id="17" creationId="{1653B52F-9F45-5885-403E-C4EBABB81AE2}"/>
          </ac:spMkLst>
        </pc:spChg>
        <pc:spChg chg="add mod">
          <ac:chgData name="Nguyen Chi Son" userId="606856d02e9d83ac" providerId="LiveId" clId="{43411EA5-83AA-4A26-A199-8A8BF982D6DB}" dt="2022-05-14T20:10:31.356" v="2537" actId="20577"/>
          <ac:spMkLst>
            <pc:docMk/>
            <pc:sldMk cId="2955188893" sldId="855"/>
            <ac:spMk id="18" creationId="{98D4D7FB-5AFD-EFA0-3F98-BEA1A0767555}"/>
          </ac:spMkLst>
        </pc:spChg>
        <pc:spChg chg="mod">
          <ac:chgData name="Nguyen Chi Son" userId="606856d02e9d83ac" providerId="LiveId" clId="{43411EA5-83AA-4A26-A199-8A8BF982D6DB}" dt="2022-05-14T20:09:14.115" v="2370" actId="5793"/>
          <ac:spMkLst>
            <pc:docMk/>
            <pc:sldMk cId="2955188893" sldId="855"/>
            <ac:spMk id="19" creationId="{9C339D16-68E4-43C4-A62E-D0146138D23B}"/>
          </ac:spMkLst>
        </pc:spChg>
        <pc:spChg chg="add mod">
          <ac:chgData name="Nguyen Chi Son" userId="606856d02e9d83ac" providerId="LiveId" clId="{43411EA5-83AA-4A26-A199-8A8BF982D6DB}" dt="2022-05-14T20:09:28.062" v="2411" actId="1035"/>
          <ac:spMkLst>
            <pc:docMk/>
            <pc:sldMk cId="2955188893" sldId="855"/>
            <ac:spMk id="20" creationId="{4456F93F-8B12-A5A5-6FBF-AF5BF686743E}"/>
          </ac:spMkLst>
        </pc:spChg>
        <pc:spChg chg="add mod topLvl">
          <ac:chgData name="Nguyen Chi Son" userId="606856d02e9d83ac" providerId="LiveId" clId="{43411EA5-83AA-4A26-A199-8A8BF982D6DB}" dt="2022-05-16T14:06:46.402" v="7748" actId="165"/>
          <ac:spMkLst>
            <pc:docMk/>
            <pc:sldMk cId="2955188893" sldId="855"/>
            <ac:spMk id="39" creationId="{30446366-1D53-67C4-C531-14D9606FFA7A}"/>
          </ac:spMkLst>
        </pc:spChg>
        <pc:spChg chg="add mod topLvl">
          <ac:chgData name="Nguyen Chi Son" userId="606856d02e9d83ac" providerId="LiveId" clId="{43411EA5-83AA-4A26-A199-8A8BF982D6DB}" dt="2022-05-16T14:06:46.402" v="7748" actId="165"/>
          <ac:spMkLst>
            <pc:docMk/>
            <pc:sldMk cId="2955188893" sldId="855"/>
            <ac:spMk id="40" creationId="{F6B75FBB-0AD4-E12B-5B83-C93C02DA039C}"/>
          </ac:spMkLst>
        </pc:spChg>
        <pc:grpChg chg="add del mod topLvl">
          <ac:chgData name="Nguyen Chi Son" userId="606856d02e9d83ac" providerId="LiveId" clId="{43411EA5-83AA-4A26-A199-8A8BF982D6DB}" dt="2022-05-16T14:06:50.608" v="7749" actId="165"/>
          <ac:grpSpMkLst>
            <pc:docMk/>
            <pc:sldMk cId="2955188893" sldId="855"/>
            <ac:grpSpMk id="35" creationId="{A8079BB4-B40A-C06F-C0DB-19618AF6DDE7}"/>
          </ac:grpSpMkLst>
        </pc:grpChg>
        <pc:grpChg chg="add del mod">
          <ac:chgData name="Nguyen Chi Son" userId="606856d02e9d83ac" providerId="LiveId" clId="{43411EA5-83AA-4A26-A199-8A8BF982D6DB}" dt="2022-05-16T14:06:46.402" v="7748" actId="165"/>
          <ac:grpSpMkLst>
            <pc:docMk/>
            <pc:sldMk cId="2955188893" sldId="855"/>
            <ac:grpSpMk id="41" creationId="{DC1E1B44-5B34-BC77-CDDC-C927828729B3}"/>
          </ac:grpSpMkLst>
        </pc:grpChg>
        <pc:graphicFrameChg chg="del">
          <ac:chgData name="Nguyen Chi Son" userId="606856d02e9d83ac" providerId="LiveId" clId="{43411EA5-83AA-4A26-A199-8A8BF982D6DB}" dt="2022-05-14T20:05:05.628" v="1568" actId="478"/>
          <ac:graphicFrameMkLst>
            <pc:docMk/>
            <pc:sldMk cId="2955188893" sldId="855"/>
            <ac:graphicFrameMk id="8" creationId="{8BF6DC18-F4EB-8D5E-8089-0B12B64D162A}"/>
          </ac:graphicFrameMkLst>
        </pc:graphicFrameChg>
        <pc:graphicFrameChg chg="del">
          <ac:chgData name="Nguyen Chi Son" userId="606856d02e9d83ac" providerId="LiveId" clId="{43411EA5-83AA-4A26-A199-8A8BF982D6DB}" dt="2022-05-14T20:05:05.628" v="1568" actId="478"/>
          <ac:graphicFrameMkLst>
            <pc:docMk/>
            <pc:sldMk cId="2955188893" sldId="855"/>
            <ac:graphicFrameMk id="15" creationId="{30AC3A99-676C-C84D-5820-81CAF2F78071}"/>
          </ac:graphicFrameMkLst>
        </pc:graphicFrameChg>
        <pc:graphicFrameChg chg="add del mod">
          <ac:chgData name="Nguyen Chi Son" userId="606856d02e9d83ac" providerId="LiveId" clId="{43411EA5-83AA-4A26-A199-8A8BF982D6DB}" dt="2022-05-14T20:10:13.880" v="2418" actId="478"/>
          <ac:graphicFrameMkLst>
            <pc:docMk/>
            <pc:sldMk cId="2955188893" sldId="855"/>
            <ac:graphicFrameMk id="21" creationId="{01FEDF38-2B7C-B407-6D7F-7FEA69045866}"/>
          </ac:graphicFrameMkLst>
        </pc:graphicFrameChg>
        <pc:graphicFrameChg chg="add del mod">
          <ac:chgData name="Nguyen Chi Son" userId="606856d02e9d83ac" providerId="LiveId" clId="{43411EA5-83AA-4A26-A199-8A8BF982D6DB}" dt="2022-05-14T20:09:29.253" v="2412" actId="478"/>
          <ac:graphicFrameMkLst>
            <pc:docMk/>
            <pc:sldMk cId="2955188893" sldId="855"/>
            <ac:graphicFrameMk id="22" creationId="{CC0F1F04-7DEB-3738-50EA-D5F2B6E8D679}"/>
          </ac:graphicFrameMkLst>
        </pc:graphicFrameChg>
        <pc:graphicFrameChg chg="add del mod">
          <ac:chgData name="Nguyen Chi Son" userId="606856d02e9d83ac" providerId="LiveId" clId="{43411EA5-83AA-4A26-A199-8A8BF982D6DB}" dt="2022-05-14T20:09:30.598" v="2413" actId="478"/>
          <ac:graphicFrameMkLst>
            <pc:docMk/>
            <pc:sldMk cId="2955188893" sldId="855"/>
            <ac:graphicFrameMk id="23" creationId="{34ED09B3-0FB3-22B8-4A96-904E331AEF36}"/>
          </ac:graphicFrameMkLst>
        </pc:graphicFrameChg>
        <pc:graphicFrameChg chg="add del mod">
          <ac:chgData name="Nguyen Chi Son" userId="606856d02e9d83ac" providerId="LiveId" clId="{43411EA5-83AA-4A26-A199-8A8BF982D6DB}" dt="2022-05-14T20:09:31.182" v="2414" actId="478"/>
          <ac:graphicFrameMkLst>
            <pc:docMk/>
            <pc:sldMk cId="2955188893" sldId="855"/>
            <ac:graphicFrameMk id="24" creationId="{3431F01D-8BB3-0CC9-1BAF-B6EC0E20ABDD}"/>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6" creationId="{BFBCAE46-77B1-01E4-6488-874FC8A9A865}"/>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7" creationId="{A7AD71FE-846E-078D-660A-771E5E8FDD66}"/>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8" creationId="{65177EA3-2EF9-3FCA-E2D3-21DF381BFED9}"/>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2" creationId="{F875875B-CBA4-6F0F-0165-0D4B34BA3288}"/>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3" creationId="{9D84153A-FBE3-9167-AD87-2EA5E9EC3213}"/>
          </ac:graphicFrameMkLst>
        </pc:graphicFrameChg>
        <pc:picChg chg="del">
          <ac:chgData name="Nguyen Chi Son" userId="606856d02e9d83ac" providerId="LiveId" clId="{43411EA5-83AA-4A26-A199-8A8BF982D6DB}" dt="2022-05-14T20:05:05.628" v="1568" actId="478"/>
          <ac:picMkLst>
            <pc:docMk/>
            <pc:sldMk cId="2955188893" sldId="855"/>
            <ac:picMk id="3" creationId="{4389EC1A-163B-F79B-764C-FEB43F6522AC}"/>
          </ac:picMkLst>
        </pc:picChg>
        <pc:picChg chg="add del mod">
          <ac:chgData name="Nguyen Chi Son" userId="606856d02e9d83ac" providerId="LiveId" clId="{43411EA5-83AA-4A26-A199-8A8BF982D6DB}" dt="2022-05-14T20:09:15.955" v="2371" actId="1035"/>
          <ac:picMkLst>
            <pc:docMk/>
            <pc:sldMk cId="2955188893" sldId="855"/>
            <ac:picMk id="4" creationId="{14233FB5-61C0-A4B6-1FD8-A8A068CD2BA7}"/>
          </ac:picMkLst>
        </pc:picChg>
        <pc:picChg chg="add del">
          <ac:chgData name="Nguyen Chi Son" userId="606856d02e9d83ac" providerId="LiveId" clId="{43411EA5-83AA-4A26-A199-8A8BF982D6DB}" dt="2022-05-14T20:08:42.272" v="2345" actId="22"/>
          <ac:picMkLst>
            <pc:docMk/>
            <pc:sldMk cId="2955188893" sldId="855"/>
            <ac:picMk id="6" creationId="{4DC4D5BD-614A-C7F4-3D7D-589F92025354}"/>
          </ac:picMkLst>
        </pc:picChg>
        <pc:cxnChg chg="add mod topLvl">
          <ac:chgData name="Nguyen Chi Son" userId="606856d02e9d83ac" providerId="LiveId" clId="{43411EA5-83AA-4A26-A199-8A8BF982D6DB}" dt="2022-05-16T14:06:50.608" v="7749" actId="165"/>
          <ac:cxnSpMkLst>
            <pc:docMk/>
            <pc:sldMk cId="2955188893" sldId="855"/>
            <ac:cxnSpMk id="14" creationId="{2BA888CC-5B0C-153B-323C-877A368D9369}"/>
          </ac:cxnSpMkLst>
        </pc:cxnChg>
        <pc:cxnChg chg="add mod topLvl">
          <ac:chgData name="Nguyen Chi Son" userId="606856d02e9d83ac" providerId="LiveId" clId="{43411EA5-83AA-4A26-A199-8A8BF982D6DB}" dt="2022-05-16T14:06:50.608" v="7749" actId="165"/>
          <ac:cxnSpMkLst>
            <pc:docMk/>
            <pc:sldMk cId="2955188893" sldId="855"/>
            <ac:cxnSpMk id="26" creationId="{DE33DEB0-EA80-45FE-5B2C-95D27E26DC07}"/>
          </ac:cxnSpMkLst>
        </pc:cxnChg>
        <pc:cxnChg chg="add mod topLvl">
          <ac:chgData name="Nguyen Chi Son" userId="606856d02e9d83ac" providerId="LiveId" clId="{43411EA5-83AA-4A26-A199-8A8BF982D6DB}" dt="2022-05-16T14:06:50.608" v="7749" actId="165"/>
          <ac:cxnSpMkLst>
            <pc:docMk/>
            <pc:sldMk cId="2955188893" sldId="855"/>
            <ac:cxnSpMk id="27" creationId="{3BBD5639-761D-69F2-D6CD-68471CCFF39B}"/>
          </ac:cxnSpMkLst>
        </pc:cxnChg>
        <pc:cxnChg chg="add mod">
          <ac:chgData name="Nguyen Chi Son" userId="606856d02e9d83ac" providerId="LiveId" clId="{43411EA5-83AA-4A26-A199-8A8BF982D6DB}" dt="2022-05-14T20:11:48.621" v="2592" actId="571"/>
          <ac:cxnSpMkLst>
            <pc:docMk/>
            <pc:sldMk cId="2955188893" sldId="855"/>
            <ac:cxnSpMk id="28" creationId="{789A5D89-5DAE-D4EA-2B64-5B9A90CA3E1B}"/>
          </ac:cxnSpMkLst>
        </pc:cxnChg>
        <pc:cxnChg chg="add mod">
          <ac:chgData name="Nguyen Chi Son" userId="606856d02e9d83ac" providerId="LiveId" clId="{43411EA5-83AA-4A26-A199-8A8BF982D6DB}" dt="2022-05-14T20:11:48.621" v="2592" actId="571"/>
          <ac:cxnSpMkLst>
            <pc:docMk/>
            <pc:sldMk cId="2955188893" sldId="855"/>
            <ac:cxnSpMk id="29" creationId="{5CC2E0C3-693E-C473-94D6-708379D7BE02}"/>
          </ac:cxnSpMkLst>
        </pc:cxnChg>
        <pc:cxnChg chg="add mod topLvl">
          <ac:chgData name="Nguyen Chi Son" userId="606856d02e9d83ac" providerId="LiveId" clId="{43411EA5-83AA-4A26-A199-8A8BF982D6DB}" dt="2022-05-16T14:06:50.608" v="7749" actId="165"/>
          <ac:cxnSpMkLst>
            <pc:docMk/>
            <pc:sldMk cId="2955188893" sldId="855"/>
            <ac:cxnSpMk id="30" creationId="{64FE69E6-C01A-BAA5-4B4A-12F6FCB6C052}"/>
          </ac:cxnSpMkLst>
        </pc:cxnChg>
        <pc:cxnChg chg="add mod topLvl">
          <ac:chgData name="Nguyen Chi Son" userId="606856d02e9d83ac" providerId="LiveId" clId="{43411EA5-83AA-4A26-A199-8A8BF982D6DB}" dt="2022-05-16T14:06:50.608" v="7749" actId="165"/>
          <ac:cxnSpMkLst>
            <pc:docMk/>
            <pc:sldMk cId="2955188893" sldId="855"/>
            <ac:cxnSpMk id="31" creationId="{85A4384A-C035-67EA-27DA-DC526DC32222}"/>
          </ac:cxnSpMkLst>
        </pc:cxnChg>
      </pc:sldChg>
      <pc:sldChg chg="addSp delSp modSp add mod modAnim">
        <pc:chgData name="Nguyen Chi Son" userId="606856d02e9d83ac" providerId="LiveId" clId="{43411EA5-83AA-4A26-A199-8A8BF982D6DB}" dt="2022-05-16T14:07:28.627" v="7758"/>
        <pc:sldMkLst>
          <pc:docMk/>
          <pc:sldMk cId="4108640045" sldId="856"/>
        </pc:sldMkLst>
        <pc:spChg chg="mod">
          <ac:chgData name="Nguyen Chi Son" userId="606856d02e9d83ac" providerId="LiveId" clId="{43411EA5-83AA-4A26-A199-8A8BF982D6DB}" dt="2022-05-14T20:19:32.483" v="3112" actId="20577"/>
          <ac:spMkLst>
            <pc:docMk/>
            <pc:sldMk cId="4108640045" sldId="856"/>
            <ac:spMk id="16" creationId="{5BDD58F2-4F30-5CBE-6354-3B03B810F065}"/>
          </ac:spMkLst>
        </pc:spChg>
        <pc:spChg chg="mod">
          <ac:chgData name="Nguyen Chi Son" userId="606856d02e9d83ac" providerId="LiveId" clId="{43411EA5-83AA-4A26-A199-8A8BF982D6DB}" dt="2022-05-14T20:18:41.698" v="3079" actId="58"/>
          <ac:spMkLst>
            <pc:docMk/>
            <pc:sldMk cId="4108640045" sldId="856"/>
            <ac:spMk id="18" creationId="{98D4D7FB-5AFD-EFA0-3F98-BEA1A0767555}"/>
          </ac:spMkLst>
        </pc:spChg>
        <pc:grpChg chg="del">
          <ac:chgData name="Nguyen Chi Son" userId="606856d02e9d83ac" providerId="LiveId" clId="{43411EA5-83AA-4A26-A199-8A8BF982D6DB}" dt="2022-05-14T20:14:43.602" v="2661" actId="478"/>
          <ac:grpSpMkLst>
            <pc:docMk/>
            <pc:sldMk cId="4108640045" sldId="856"/>
            <ac:grpSpMk id="41" creationId="{DC1E1B44-5B34-BC77-CDDC-C927828729B3}"/>
          </ac:grpSpMkLst>
        </pc:grpChg>
        <pc:graphicFrameChg chg="add mod">
          <ac:chgData name="Nguyen Chi Son" userId="606856d02e9d83ac" providerId="LiveId" clId="{43411EA5-83AA-4A26-A199-8A8BF982D6DB}" dt="2022-05-14T20:17:27.888" v="2825" actId="1076"/>
          <ac:graphicFrameMkLst>
            <pc:docMk/>
            <pc:sldMk cId="4108640045" sldId="856"/>
            <ac:graphicFrameMk id="21" creationId="{AFC8E622-4E24-2B64-00B9-4051117F50BB}"/>
          </ac:graphicFrameMkLst>
        </pc:graphicFrameChg>
        <pc:graphicFrameChg chg="add mod">
          <ac:chgData name="Nguyen Chi Son" userId="606856d02e9d83ac" providerId="LiveId" clId="{43411EA5-83AA-4A26-A199-8A8BF982D6DB}" dt="2022-05-14T20:18:37.944" v="3078" actId="1076"/>
          <ac:graphicFrameMkLst>
            <pc:docMk/>
            <pc:sldMk cId="4108640045" sldId="856"/>
            <ac:graphicFrameMk id="22" creationId="{10BBB7FF-D947-A9CC-7E7F-1330F26E2C48}"/>
          </ac:graphicFrameMkLst>
        </pc:graphicFrameChg>
        <pc:cxnChg chg="add mod">
          <ac:chgData name="Nguyen Chi Son" userId="606856d02e9d83ac" providerId="LiveId" clId="{43411EA5-83AA-4A26-A199-8A8BF982D6DB}" dt="2022-05-14T20:19:11.383" v="3088" actId="14100"/>
          <ac:cxnSpMkLst>
            <pc:docMk/>
            <pc:sldMk cId="4108640045" sldId="856"/>
            <ac:cxnSpMk id="23" creationId="{2EAD87CF-5E1F-B009-2891-F63BBF619323}"/>
          </ac:cxnSpMkLst>
        </pc:cxnChg>
      </pc:sldChg>
      <pc:sldChg chg="addSp delSp modSp add mod delAnim modAnim">
        <pc:chgData name="Nguyen Chi Son" userId="606856d02e9d83ac" providerId="LiveId" clId="{43411EA5-83AA-4A26-A199-8A8BF982D6DB}" dt="2022-05-16T14:07:41.467" v="7761"/>
        <pc:sldMkLst>
          <pc:docMk/>
          <pc:sldMk cId="541331996" sldId="857"/>
        </pc:sldMkLst>
        <pc:spChg chg="mod">
          <ac:chgData name="Nguyen Chi Son" userId="606856d02e9d83ac" providerId="LiveId" clId="{43411EA5-83AA-4A26-A199-8A8BF982D6DB}" dt="2022-05-14T20:19:56.718" v="3144" actId="20577"/>
          <ac:spMkLst>
            <pc:docMk/>
            <pc:sldMk cId="541331996" sldId="857"/>
            <ac:spMk id="16" creationId="{5BDD58F2-4F30-5CBE-6354-3B03B810F065}"/>
          </ac:spMkLst>
        </pc:spChg>
        <pc:spChg chg="mod">
          <ac:chgData name="Nguyen Chi Son" userId="606856d02e9d83ac" providerId="LiveId" clId="{43411EA5-83AA-4A26-A199-8A8BF982D6DB}" dt="2022-05-14T20:23:09.173" v="3386" actId="20577"/>
          <ac:spMkLst>
            <pc:docMk/>
            <pc:sldMk cId="541331996" sldId="857"/>
            <ac:spMk id="18" creationId="{98D4D7FB-5AFD-EFA0-3F98-BEA1A0767555}"/>
          </ac:spMkLst>
        </pc:spChg>
        <pc:grpChg chg="del">
          <ac:chgData name="Nguyen Chi Son" userId="606856d02e9d83ac" providerId="LiveId" clId="{43411EA5-83AA-4A26-A199-8A8BF982D6DB}" dt="2022-05-14T20:19:18.874" v="3090" actId="478"/>
          <ac:grpSpMkLst>
            <pc:docMk/>
            <pc:sldMk cId="541331996" sldId="857"/>
            <ac:grpSpMk id="41" creationId="{DC1E1B44-5B34-BC77-CDDC-C927828729B3}"/>
          </ac:grpSpMkLst>
        </pc:grpChg>
        <pc:graphicFrameChg chg="add del mod">
          <ac:chgData name="Nguyen Chi Son" userId="606856d02e9d83ac" providerId="LiveId" clId="{43411EA5-83AA-4A26-A199-8A8BF982D6DB}" dt="2022-05-14T20:20:15.664" v="3151" actId="478"/>
          <ac:graphicFrameMkLst>
            <pc:docMk/>
            <pc:sldMk cId="541331996" sldId="857"/>
            <ac:graphicFrameMk id="22" creationId="{BAEE5D33-058B-93AC-2B7B-F46FCB1F87C1}"/>
          </ac:graphicFrameMkLst>
        </pc:graphicFrameChg>
        <pc:graphicFrameChg chg="add mod">
          <ac:chgData name="Nguyen Chi Son" userId="606856d02e9d83ac" providerId="LiveId" clId="{43411EA5-83AA-4A26-A199-8A8BF982D6DB}" dt="2022-05-14T20:20:55.446" v="3162" actId="1076"/>
          <ac:graphicFrameMkLst>
            <pc:docMk/>
            <pc:sldMk cId="541331996" sldId="857"/>
            <ac:graphicFrameMk id="23" creationId="{1F29DC29-3E47-A768-9D0E-C38C24D255F3}"/>
          </ac:graphicFrameMkLst>
        </pc:graphicFrameChg>
        <pc:graphicFrameChg chg="add mod">
          <ac:chgData name="Nguyen Chi Son" userId="606856d02e9d83ac" providerId="LiveId" clId="{43411EA5-83AA-4A26-A199-8A8BF982D6DB}" dt="2022-05-14T20:23:12.923" v="3388" actId="1076"/>
          <ac:graphicFrameMkLst>
            <pc:docMk/>
            <pc:sldMk cId="541331996" sldId="857"/>
            <ac:graphicFrameMk id="24" creationId="{D89A6A57-8917-1EF8-7BC0-9159F88637F9}"/>
          </ac:graphicFrameMkLst>
        </pc:graphicFrameChg>
        <pc:picChg chg="add mod">
          <ac:chgData name="Nguyen Chi Son" userId="606856d02e9d83ac" providerId="LiveId" clId="{43411EA5-83AA-4A26-A199-8A8BF982D6DB}" dt="2022-05-14T20:20:53.934" v="3161" actId="1076"/>
          <ac:picMkLst>
            <pc:docMk/>
            <pc:sldMk cId="541331996" sldId="857"/>
            <ac:picMk id="21" creationId="{F2C9A67D-55D5-A69F-2874-5A983E0C576D}"/>
          </ac:picMkLst>
        </pc:picChg>
      </pc:sldChg>
      <pc:sldChg chg="modSp add mod">
        <pc:chgData name="Nguyen Chi Son" userId="606856d02e9d83ac" providerId="LiveId" clId="{43411EA5-83AA-4A26-A199-8A8BF982D6DB}" dt="2022-05-16T13:40:38.296" v="5801" actId="20577"/>
        <pc:sldMkLst>
          <pc:docMk/>
          <pc:sldMk cId="3465111237" sldId="858"/>
        </pc:sldMkLst>
        <pc:spChg chg="mod">
          <ac:chgData name="Nguyen Chi Son" userId="606856d02e9d83ac" providerId="LiveId" clId="{43411EA5-83AA-4A26-A199-8A8BF982D6DB}" dt="2022-05-16T13:40:38.296" v="5801" actId="20577"/>
          <ac:spMkLst>
            <pc:docMk/>
            <pc:sldMk cId="3465111237" sldId="858"/>
            <ac:spMk id="2" creationId="{DAF08EC2-5D0D-48D9-855C-A59C0E5ED55B}"/>
          </ac:spMkLst>
        </pc:spChg>
        <pc:spChg chg="mod">
          <ac:chgData name="Nguyen Chi Son" userId="606856d02e9d83ac" providerId="LiveId" clId="{43411EA5-83AA-4A26-A199-8A8BF982D6DB}" dt="2022-05-16T13:40:34.584" v="5773" actId="20577"/>
          <ac:spMkLst>
            <pc:docMk/>
            <pc:sldMk cId="3465111237" sldId="858"/>
            <ac:spMk id="3" creationId="{8CD51C9F-FCB0-4185-93E6-835FC05E1B10}"/>
          </ac:spMkLst>
        </pc:spChg>
      </pc:sldChg>
      <pc:sldChg chg="addSp delSp modSp add mod modAnim">
        <pc:chgData name="Nguyen Chi Son" userId="606856d02e9d83ac" providerId="LiveId" clId="{43411EA5-83AA-4A26-A199-8A8BF982D6DB}" dt="2022-05-16T14:08:48.698" v="7772"/>
        <pc:sldMkLst>
          <pc:docMk/>
          <pc:sldMk cId="2564726876" sldId="859"/>
        </pc:sldMkLst>
        <pc:spChg chg="mod">
          <ac:chgData name="Nguyen Chi Son" userId="606856d02e9d83ac" providerId="LiveId" clId="{43411EA5-83AA-4A26-A199-8A8BF982D6DB}" dt="2022-05-16T13:41:05.491" v="5966" actId="20577"/>
          <ac:spMkLst>
            <pc:docMk/>
            <pc:sldMk cId="2564726876" sldId="859"/>
            <ac:spMk id="2" creationId="{BA8A6260-CA4B-46A9-A06E-C71EE59E6992}"/>
          </ac:spMkLst>
        </pc:spChg>
        <pc:spChg chg="del">
          <ac:chgData name="Nguyen Chi Son" userId="606856d02e9d83ac" providerId="LiveId" clId="{43411EA5-83AA-4A26-A199-8A8BF982D6DB}" dt="2022-05-16T13:40:43.437" v="5804" actId="478"/>
          <ac:spMkLst>
            <pc:docMk/>
            <pc:sldMk cId="2564726876" sldId="859"/>
            <ac:spMk id="7" creationId="{BC955902-ACF9-970D-B1AE-4DDAB861205F}"/>
          </ac:spMkLst>
        </pc:spChg>
        <pc:spChg chg="del">
          <ac:chgData name="Nguyen Chi Son" userId="606856d02e9d83ac" providerId="LiveId" clId="{43411EA5-83AA-4A26-A199-8A8BF982D6DB}" dt="2022-05-16T13:40:43.437" v="5804" actId="478"/>
          <ac:spMkLst>
            <pc:docMk/>
            <pc:sldMk cId="2564726876" sldId="859"/>
            <ac:spMk id="9" creationId="{A53E5BCB-823A-4C55-8FCD-4B7F2E76626A}"/>
          </ac:spMkLst>
        </pc:spChg>
        <pc:spChg chg="del mod topLvl">
          <ac:chgData name="Nguyen Chi Son" userId="606856d02e9d83ac" providerId="LiveId" clId="{43411EA5-83AA-4A26-A199-8A8BF982D6DB}" dt="2022-05-16T13:42:36.745" v="5976" actId="478"/>
          <ac:spMkLst>
            <pc:docMk/>
            <pc:sldMk cId="2564726876" sldId="859"/>
            <ac:spMk id="17" creationId="{AAF0AA13-56AE-997F-F463-602B0A5047AB}"/>
          </ac:spMkLst>
        </pc:spChg>
        <pc:spChg chg="del mod topLvl">
          <ac:chgData name="Nguyen Chi Son" userId="606856d02e9d83ac" providerId="LiveId" clId="{43411EA5-83AA-4A26-A199-8A8BF982D6DB}" dt="2022-05-16T13:42:35.714" v="5975" actId="478"/>
          <ac:spMkLst>
            <pc:docMk/>
            <pc:sldMk cId="2564726876" sldId="859"/>
            <ac:spMk id="18" creationId="{CC7C7A7E-285D-AEBC-761F-17CC40C3040D}"/>
          </ac:spMkLst>
        </pc:spChg>
        <pc:spChg chg="add mod">
          <ac:chgData name="Nguyen Chi Son" userId="606856d02e9d83ac" providerId="LiveId" clId="{43411EA5-83AA-4A26-A199-8A8BF982D6DB}" dt="2022-05-16T13:59:31.207" v="7184" actId="1076"/>
          <ac:spMkLst>
            <pc:docMk/>
            <pc:sldMk cId="2564726876" sldId="859"/>
            <ac:spMk id="24" creationId="{4261F9AE-7B0A-46D6-474E-7B1A22C3EB92}"/>
          </ac:spMkLst>
        </pc:spChg>
        <pc:spChg chg="add mod">
          <ac:chgData name="Nguyen Chi Son" userId="606856d02e9d83ac" providerId="LiveId" clId="{43411EA5-83AA-4A26-A199-8A8BF982D6DB}" dt="2022-05-16T13:59:14.288" v="7179" actId="1076"/>
          <ac:spMkLst>
            <pc:docMk/>
            <pc:sldMk cId="2564726876" sldId="859"/>
            <ac:spMk id="25" creationId="{A6531B30-AD18-E797-F189-AF329CE23D78}"/>
          </ac:spMkLst>
        </pc:spChg>
        <pc:spChg chg="add mod">
          <ac:chgData name="Nguyen Chi Son" userId="606856d02e9d83ac" providerId="LiveId" clId="{43411EA5-83AA-4A26-A199-8A8BF982D6DB}" dt="2022-05-16T13:59:14.288" v="7179" actId="1076"/>
          <ac:spMkLst>
            <pc:docMk/>
            <pc:sldMk cId="2564726876" sldId="859"/>
            <ac:spMk id="26" creationId="{B234ADF1-CDD2-3070-33C2-E074C0D2D47F}"/>
          </ac:spMkLst>
        </pc:spChg>
        <pc:spChg chg="add mod">
          <ac:chgData name="Nguyen Chi Son" userId="606856d02e9d83ac" providerId="LiveId" clId="{43411EA5-83AA-4A26-A199-8A8BF982D6DB}" dt="2022-05-16T13:59:28.422" v="7183" actId="1076"/>
          <ac:spMkLst>
            <pc:docMk/>
            <pc:sldMk cId="2564726876" sldId="859"/>
            <ac:spMk id="60" creationId="{D3416F60-6BC8-F5F8-E8BA-65C161711182}"/>
          </ac:spMkLst>
        </pc:spChg>
        <pc:grpChg chg="add del mod">
          <ac:chgData name="Nguyen Chi Son" userId="606856d02e9d83ac" providerId="LiveId" clId="{43411EA5-83AA-4A26-A199-8A8BF982D6DB}" dt="2022-05-16T13:42:22.411" v="5969" actId="165"/>
          <ac:grpSpMkLst>
            <pc:docMk/>
            <pc:sldMk cId="2564726876" sldId="859"/>
            <ac:grpSpMk id="12" creationId="{EF23B225-6C72-6001-69D0-AAD0EE290598}"/>
          </ac:grpSpMkLst>
        </pc:grpChg>
        <pc:grpChg chg="del mod topLvl">
          <ac:chgData name="Nguyen Chi Son" userId="606856d02e9d83ac" providerId="LiveId" clId="{43411EA5-83AA-4A26-A199-8A8BF982D6DB}" dt="2022-05-16T13:42:32.724" v="5973" actId="165"/>
          <ac:grpSpMkLst>
            <pc:docMk/>
            <pc:sldMk cId="2564726876" sldId="859"/>
            <ac:grpSpMk id="13" creationId="{841629BD-C600-F8BB-9D4F-430C21390CB7}"/>
          </ac:grpSpMkLst>
        </pc:grpChg>
        <pc:graphicFrameChg chg="del">
          <ac:chgData name="Nguyen Chi Son" userId="606856d02e9d83ac" providerId="LiveId" clId="{43411EA5-83AA-4A26-A199-8A8BF982D6DB}" dt="2022-05-16T13:40:43.437" v="5804" actId="478"/>
          <ac:graphicFrameMkLst>
            <pc:docMk/>
            <pc:sldMk cId="2564726876" sldId="859"/>
            <ac:graphicFrameMk id="10" creationId="{A9186D06-8FA5-8D62-189E-A5992CD89819}"/>
          </ac:graphicFrameMkLst>
        </pc:graphicFrameChg>
        <pc:graphicFrameChg chg="del">
          <ac:chgData name="Nguyen Chi Son" userId="606856d02e9d83ac" providerId="LiveId" clId="{43411EA5-83AA-4A26-A199-8A8BF982D6DB}" dt="2022-05-16T13:40:43.437" v="5804" actId="478"/>
          <ac:graphicFrameMkLst>
            <pc:docMk/>
            <pc:sldMk cId="2564726876" sldId="859"/>
            <ac:graphicFrameMk id="11" creationId="{05F9B701-508E-4C9E-9DD8-DBDE3D9B5FE0}"/>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4" creationId="{BBE69F05-358D-60EC-89DE-EC7E23151D91}"/>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5" creationId="{BFA5AF2C-39CE-D4DA-CEB1-710B57A2A3F2}"/>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6" creationId="{C2493D8B-E40A-07AF-98C7-CA518A2E23EC}"/>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6" creationId="{3060449E-CD69-E927-D4F9-92F118D0466B}"/>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7" creationId="{C4439102-5567-5D1F-BE57-DB020B8421CA}"/>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8" creationId="{A05EEF02-FDC0-4F54-799F-BD6574244191}"/>
          </ac:graphicFrameMkLst>
        </pc:graphicFrameChg>
        <pc:picChg chg="del">
          <ac:chgData name="Nguyen Chi Son" userId="606856d02e9d83ac" providerId="LiveId" clId="{43411EA5-83AA-4A26-A199-8A8BF982D6DB}" dt="2022-05-16T13:40:41.079" v="5802" actId="478"/>
          <ac:picMkLst>
            <pc:docMk/>
            <pc:sldMk cId="2564726876" sldId="859"/>
            <ac:picMk id="5" creationId="{411D717A-CE10-2900-614F-98F4F13F5A1D}"/>
          </ac:picMkLst>
        </pc:picChg>
        <pc:picChg chg="del">
          <ac:chgData name="Nguyen Chi Son" userId="606856d02e9d83ac" providerId="LiveId" clId="{43411EA5-83AA-4A26-A199-8A8BF982D6DB}" dt="2022-05-16T13:40:41.475" v="5803" actId="478"/>
          <ac:picMkLst>
            <pc:docMk/>
            <pc:sldMk cId="2564726876" sldId="859"/>
            <ac:picMk id="6" creationId="{CD0E0A5B-1157-3688-980C-62A9D883B070}"/>
          </ac:picMkLst>
        </pc:picChg>
        <pc:cxnChg chg="mod topLvl">
          <ac:chgData name="Nguyen Chi Son" userId="606856d02e9d83ac" providerId="LiveId" clId="{43411EA5-83AA-4A26-A199-8A8BF982D6DB}" dt="2022-05-16T13:57:24.265" v="6563" actId="1076"/>
          <ac:cxnSpMkLst>
            <pc:docMk/>
            <pc:sldMk cId="2564726876" sldId="859"/>
            <ac:cxnSpMk id="19" creationId="{B55452E7-C0E1-E761-168C-F8A4DE7B5432}"/>
          </ac:cxnSpMkLst>
        </pc:cxnChg>
        <pc:cxnChg chg="mod topLvl">
          <ac:chgData name="Nguyen Chi Son" userId="606856d02e9d83ac" providerId="LiveId" clId="{43411EA5-83AA-4A26-A199-8A8BF982D6DB}" dt="2022-05-16T13:57:24.265" v="6563" actId="1076"/>
          <ac:cxnSpMkLst>
            <pc:docMk/>
            <pc:sldMk cId="2564726876" sldId="859"/>
            <ac:cxnSpMk id="20" creationId="{A8A88D4A-D01C-E5E1-F0DF-D150492C4735}"/>
          </ac:cxnSpMkLst>
        </pc:cxnChg>
        <pc:cxnChg chg="mod topLvl">
          <ac:chgData name="Nguyen Chi Son" userId="606856d02e9d83ac" providerId="LiveId" clId="{43411EA5-83AA-4A26-A199-8A8BF982D6DB}" dt="2022-05-16T13:57:24.265" v="6563" actId="1076"/>
          <ac:cxnSpMkLst>
            <pc:docMk/>
            <pc:sldMk cId="2564726876" sldId="859"/>
            <ac:cxnSpMk id="21" creationId="{6D9001AE-9F01-111F-80D8-9EF6015B9E07}"/>
          </ac:cxnSpMkLst>
        </pc:cxnChg>
        <pc:cxnChg chg="mod topLvl">
          <ac:chgData name="Nguyen Chi Son" userId="606856d02e9d83ac" providerId="LiveId" clId="{43411EA5-83AA-4A26-A199-8A8BF982D6DB}" dt="2022-05-16T13:57:24.265" v="6563" actId="1076"/>
          <ac:cxnSpMkLst>
            <pc:docMk/>
            <pc:sldMk cId="2564726876" sldId="859"/>
            <ac:cxnSpMk id="22" creationId="{CF399881-8327-0202-2DD2-2C10D9870483}"/>
          </ac:cxnSpMkLst>
        </pc:cxnChg>
        <pc:cxnChg chg="mod topLvl">
          <ac:chgData name="Nguyen Chi Son" userId="606856d02e9d83ac" providerId="LiveId" clId="{43411EA5-83AA-4A26-A199-8A8BF982D6DB}" dt="2022-05-16T13:57:24.265" v="6563" actId="1076"/>
          <ac:cxnSpMkLst>
            <pc:docMk/>
            <pc:sldMk cId="2564726876" sldId="859"/>
            <ac:cxnSpMk id="23" creationId="{F323DF30-4FB7-44F3-64AC-879AE107EB93}"/>
          </ac:cxnSpMkLst>
        </pc:cxnChg>
        <pc:cxnChg chg="add mod">
          <ac:chgData name="Nguyen Chi Son" userId="606856d02e9d83ac" providerId="LiveId" clId="{43411EA5-83AA-4A26-A199-8A8BF982D6DB}" dt="2022-05-16T13:59:14.288" v="7179" actId="1076"/>
          <ac:cxnSpMkLst>
            <pc:docMk/>
            <pc:sldMk cId="2564726876" sldId="859"/>
            <ac:cxnSpMk id="27" creationId="{8FF92587-93DB-6AD8-658B-69C3AA9E360E}"/>
          </ac:cxnSpMkLst>
        </pc:cxnChg>
        <pc:cxnChg chg="add del mod">
          <ac:chgData name="Nguyen Chi Son" userId="606856d02e9d83ac" providerId="LiveId" clId="{43411EA5-83AA-4A26-A199-8A8BF982D6DB}" dt="2022-05-16T13:52:01.114" v="6307" actId="478"/>
          <ac:cxnSpMkLst>
            <pc:docMk/>
            <pc:sldMk cId="2564726876" sldId="859"/>
            <ac:cxnSpMk id="29" creationId="{6B84F3CA-D4CD-58F3-7D20-F64676E7AC86}"/>
          </ac:cxnSpMkLst>
        </pc:cxnChg>
        <pc:cxnChg chg="add del mod">
          <ac:chgData name="Nguyen Chi Son" userId="606856d02e9d83ac" providerId="LiveId" clId="{43411EA5-83AA-4A26-A199-8A8BF982D6DB}" dt="2022-05-16T13:52:01.691" v="6308" actId="478"/>
          <ac:cxnSpMkLst>
            <pc:docMk/>
            <pc:sldMk cId="2564726876" sldId="859"/>
            <ac:cxnSpMk id="30" creationId="{6FD18259-523F-A063-8D8A-BD7A78AACC53}"/>
          </ac:cxnSpMkLst>
        </pc:cxnChg>
        <pc:cxnChg chg="add del mod">
          <ac:chgData name="Nguyen Chi Son" userId="606856d02e9d83ac" providerId="LiveId" clId="{43411EA5-83AA-4A26-A199-8A8BF982D6DB}" dt="2022-05-16T13:51:40.480" v="6297" actId="478"/>
          <ac:cxnSpMkLst>
            <pc:docMk/>
            <pc:sldMk cId="2564726876" sldId="859"/>
            <ac:cxnSpMk id="31" creationId="{4A0CF0A8-FE5E-5C5F-371A-D7012BB24CB4}"/>
          </ac:cxnSpMkLst>
        </pc:cxnChg>
        <pc:cxnChg chg="add mod">
          <ac:chgData name="Nguyen Chi Son" userId="606856d02e9d83ac" providerId="LiveId" clId="{43411EA5-83AA-4A26-A199-8A8BF982D6DB}" dt="2022-05-16T13:59:14.288" v="7179" actId="1076"/>
          <ac:cxnSpMkLst>
            <pc:docMk/>
            <pc:sldMk cId="2564726876" sldId="859"/>
            <ac:cxnSpMk id="35" creationId="{BCE84180-F970-0112-8DE4-2682B0428FAA}"/>
          </ac:cxnSpMkLst>
        </pc:cxnChg>
        <pc:cxnChg chg="add mod">
          <ac:chgData name="Nguyen Chi Son" userId="606856d02e9d83ac" providerId="LiveId" clId="{43411EA5-83AA-4A26-A199-8A8BF982D6DB}" dt="2022-05-16T13:59:14.288" v="7179" actId="1076"/>
          <ac:cxnSpMkLst>
            <pc:docMk/>
            <pc:sldMk cId="2564726876" sldId="859"/>
            <ac:cxnSpMk id="37" creationId="{2E60CECB-EC63-9401-1153-793B9B46B153}"/>
          </ac:cxnSpMkLst>
        </pc:cxnChg>
        <pc:cxnChg chg="add mod">
          <ac:chgData name="Nguyen Chi Son" userId="606856d02e9d83ac" providerId="LiveId" clId="{43411EA5-83AA-4A26-A199-8A8BF982D6DB}" dt="2022-05-16T13:59:14.288" v="7179" actId="1076"/>
          <ac:cxnSpMkLst>
            <pc:docMk/>
            <pc:sldMk cId="2564726876" sldId="859"/>
            <ac:cxnSpMk id="40" creationId="{4AE47CBD-E572-3E6A-47EB-2161D82E8467}"/>
          </ac:cxnSpMkLst>
        </pc:cxnChg>
        <pc:cxnChg chg="add mod">
          <ac:chgData name="Nguyen Chi Son" userId="606856d02e9d83ac" providerId="LiveId" clId="{43411EA5-83AA-4A26-A199-8A8BF982D6DB}" dt="2022-05-16T13:59:14.288" v="7179" actId="1076"/>
          <ac:cxnSpMkLst>
            <pc:docMk/>
            <pc:sldMk cId="2564726876" sldId="859"/>
            <ac:cxnSpMk id="49" creationId="{D5F4B614-6215-103A-D109-A2B5BE003F9F}"/>
          </ac:cxnSpMkLst>
        </pc:cxnChg>
      </pc:sldChg>
      <pc:sldChg chg="addSp delSp modSp add mod delAnim modAnim">
        <pc:chgData name="Nguyen Chi Son" userId="606856d02e9d83ac" providerId="LiveId" clId="{43411EA5-83AA-4A26-A199-8A8BF982D6DB}" dt="2022-05-16T14:09:31.170" v="7781"/>
        <pc:sldMkLst>
          <pc:docMk/>
          <pc:sldMk cId="2522316162" sldId="860"/>
        </pc:sldMkLst>
        <pc:spChg chg="del">
          <ac:chgData name="Nguyen Chi Son" userId="606856d02e9d83ac" providerId="LiveId" clId="{43411EA5-83AA-4A26-A199-8A8BF982D6DB}" dt="2022-05-16T14:01:07.070" v="7657" actId="478"/>
          <ac:spMkLst>
            <pc:docMk/>
            <pc:sldMk cId="2522316162" sldId="860"/>
            <ac:spMk id="10" creationId="{CA7A7645-A7F6-FF0F-6CE7-F7954F96AD24}"/>
          </ac:spMkLst>
        </pc:spChg>
        <pc:spChg chg="mod">
          <ac:chgData name="Nguyen Chi Son" userId="606856d02e9d83ac" providerId="LiveId" clId="{43411EA5-83AA-4A26-A199-8A8BF982D6DB}" dt="2022-05-16T14:01:47.510" v="7665" actId="14100"/>
          <ac:spMkLst>
            <pc:docMk/>
            <pc:sldMk cId="2522316162" sldId="860"/>
            <ac:spMk id="12" creationId="{5B8A6D26-E571-DC15-930E-F272FC43E0DD}"/>
          </ac:spMkLst>
        </pc:spChg>
        <pc:spChg chg="del">
          <ac:chgData name="Nguyen Chi Son" userId="606856d02e9d83ac" providerId="LiveId" clId="{43411EA5-83AA-4A26-A199-8A8BF982D6DB}" dt="2022-05-16T14:01:07.070" v="7657" actId="478"/>
          <ac:spMkLst>
            <pc:docMk/>
            <pc:sldMk cId="2522316162" sldId="860"/>
            <ac:spMk id="13" creationId="{1E14587E-DEDE-55E8-CE0F-8FA8A72C11BC}"/>
          </ac:spMkLst>
        </pc:spChg>
        <pc:spChg chg="mod">
          <ac:chgData name="Nguyen Chi Son" userId="606856d02e9d83ac" providerId="LiveId" clId="{43411EA5-83AA-4A26-A199-8A8BF982D6DB}" dt="2022-05-16T13:59:48.016" v="7208" actId="20577"/>
          <ac:spMkLst>
            <pc:docMk/>
            <pc:sldMk cId="2522316162" sldId="860"/>
            <ac:spMk id="19" creationId="{9C339D16-68E4-43C4-A62E-D0146138D23B}"/>
          </ac:spMkLst>
        </pc:spChg>
        <pc:graphicFrameChg chg="add mod">
          <ac:chgData name="Nguyen Chi Son" userId="606856d02e9d83ac" providerId="LiveId" clId="{43411EA5-83AA-4A26-A199-8A8BF982D6DB}" dt="2022-05-16T14:04:48.284" v="7730" actId="1076"/>
          <ac:graphicFrameMkLst>
            <pc:docMk/>
            <pc:sldMk cId="2522316162" sldId="860"/>
            <ac:graphicFrameMk id="17" creationId="{27A4E5E8-9513-3D60-3E0E-A8D2556462CA}"/>
          </ac:graphicFrameMkLst>
        </pc:graphicFrameChg>
        <pc:graphicFrameChg chg="add mod">
          <ac:chgData name="Nguyen Chi Son" userId="606856d02e9d83ac" providerId="LiveId" clId="{43411EA5-83AA-4A26-A199-8A8BF982D6DB}" dt="2022-05-16T14:03:06.853" v="7691" actId="1076"/>
          <ac:graphicFrameMkLst>
            <pc:docMk/>
            <pc:sldMk cId="2522316162" sldId="860"/>
            <ac:graphicFrameMk id="18" creationId="{7708AE41-6C49-1B8E-07BE-679B8CC75BAD}"/>
          </ac:graphicFrameMkLst>
        </pc:graphicFrameChg>
        <pc:graphicFrameChg chg="add mod">
          <ac:chgData name="Nguyen Chi Son" userId="606856d02e9d83ac" providerId="LiveId" clId="{43411EA5-83AA-4A26-A199-8A8BF982D6DB}" dt="2022-05-16T14:03:25.069" v="7696" actId="1076"/>
          <ac:graphicFrameMkLst>
            <pc:docMk/>
            <pc:sldMk cId="2522316162" sldId="860"/>
            <ac:graphicFrameMk id="20" creationId="{020F3519-CA4A-A72A-6AA0-BDCFB95945F6}"/>
          </ac:graphicFrameMkLst>
        </pc:graphicFrameChg>
        <pc:graphicFrameChg chg="add mod">
          <ac:chgData name="Nguyen Chi Son" userId="606856d02e9d83ac" providerId="LiveId" clId="{43411EA5-83AA-4A26-A199-8A8BF982D6DB}" dt="2022-05-16T14:04:55.212" v="7735" actId="1076"/>
          <ac:graphicFrameMkLst>
            <pc:docMk/>
            <pc:sldMk cId="2522316162" sldId="860"/>
            <ac:graphicFrameMk id="37" creationId="{DD7A7BB9-A6B2-7487-826E-2709AADC7388}"/>
          </ac:graphicFrameMkLst>
        </pc:graphicFrameChg>
        <pc:graphicFrameChg chg="add mod">
          <ac:chgData name="Nguyen Chi Son" userId="606856d02e9d83ac" providerId="LiveId" clId="{43411EA5-83AA-4A26-A199-8A8BF982D6DB}" dt="2022-05-16T14:05:02.300" v="7739" actId="1076"/>
          <ac:graphicFrameMkLst>
            <pc:docMk/>
            <pc:sldMk cId="2522316162" sldId="860"/>
            <ac:graphicFrameMk id="38" creationId="{5FD35F41-C0B7-21FE-8B4D-C407972A1889}"/>
          </ac:graphicFrameMkLst>
        </pc:graphicFrameChg>
        <pc:picChg chg="del">
          <ac:chgData name="Nguyen Chi Son" userId="606856d02e9d83ac" providerId="LiveId" clId="{43411EA5-83AA-4A26-A199-8A8BF982D6DB}" dt="2022-05-16T13:57:33.149" v="6565" actId="478"/>
          <ac:picMkLst>
            <pc:docMk/>
            <pc:sldMk cId="2522316162" sldId="860"/>
            <ac:picMk id="3" creationId="{76800E99-1F62-5134-0AD7-3CFC9A55C79B}"/>
          </ac:picMkLst>
        </pc:picChg>
        <pc:picChg chg="add mod">
          <ac:chgData name="Nguyen Chi Son" userId="606856d02e9d83ac" providerId="LiveId" clId="{43411EA5-83AA-4A26-A199-8A8BF982D6DB}" dt="2022-05-16T14:01:37.398" v="7664" actId="1076"/>
          <ac:picMkLst>
            <pc:docMk/>
            <pc:sldMk cId="2522316162" sldId="860"/>
            <ac:picMk id="4" creationId="{6DDA9FC3-E92F-C359-300C-AE84CEB26A36}"/>
          </ac:picMkLst>
        </pc:picChg>
        <pc:cxnChg chg="add mod">
          <ac:chgData name="Nguyen Chi Son" userId="606856d02e9d83ac" providerId="LiveId" clId="{43411EA5-83AA-4A26-A199-8A8BF982D6DB}" dt="2022-05-16T14:05:18.476" v="7740" actId="208"/>
          <ac:cxnSpMkLst>
            <pc:docMk/>
            <pc:sldMk cId="2522316162" sldId="860"/>
            <ac:cxnSpMk id="14" creationId="{769DEBE9-3AFD-9782-1A0E-30A70E2AAF3C}"/>
          </ac:cxnSpMkLst>
        </pc:cxnChg>
        <pc:cxnChg chg="add mod">
          <ac:chgData name="Nguyen Chi Son" userId="606856d02e9d83ac" providerId="LiveId" clId="{43411EA5-83AA-4A26-A199-8A8BF982D6DB}" dt="2022-05-16T14:05:24.715" v="7741" actId="208"/>
          <ac:cxnSpMkLst>
            <pc:docMk/>
            <pc:sldMk cId="2522316162" sldId="860"/>
            <ac:cxnSpMk id="15" creationId="{51D1A4B3-D87E-8DC5-0246-76D7CE58775C}"/>
          </ac:cxnSpMkLst>
        </pc:cxnChg>
        <pc:cxnChg chg="add mod">
          <ac:chgData name="Nguyen Chi Son" userId="606856d02e9d83ac" providerId="LiveId" clId="{43411EA5-83AA-4A26-A199-8A8BF982D6DB}" dt="2022-05-16T14:05:27.956" v="7742" actId="208"/>
          <ac:cxnSpMkLst>
            <pc:docMk/>
            <pc:sldMk cId="2522316162" sldId="860"/>
            <ac:cxnSpMk id="16" creationId="{6C685B89-BCE9-23CD-EEAD-EF8B171DEFE4}"/>
          </ac:cxnSpMkLst>
        </pc:cxnChg>
        <pc:cxnChg chg="add mod">
          <ac:chgData name="Nguyen Chi Son" userId="606856d02e9d83ac" providerId="LiveId" clId="{43411EA5-83AA-4A26-A199-8A8BF982D6DB}" dt="2022-05-16T14:05:50.797" v="7743" actId="208"/>
          <ac:cxnSpMkLst>
            <pc:docMk/>
            <pc:sldMk cId="2522316162" sldId="860"/>
            <ac:cxnSpMk id="21" creationId="{5440C945-DB14-AF17-E3B3-ECF8DDCB5151}"/>
          </ac:cxnSpMkLst>
        </pc:cxnChg>
        <pc:cxnChg chg="add mod">
          <ac:chgData name="Nguyen Chi Son" userId="606856d02e9d83ac" providerId="LiveId" clId="{43411EA5-83AA-4A26-A199-8A8BF982D6DB}" dt="2022-05-16T14:05:50.797" v="7743" actId="208"/>
          <ac:cxnSpMkLst>
            <pc:docMk/>
            <pc:sldMk cId="2522316162" sldId="860"/>
            <ac:cxnSpMk id="23" creationId="{23DB22D1-F5C5-59CE-2C26-BF3A407A7432}"/>
          </ac:cxnSpMkLst>
        </pc:cxnChg>
        <pc:cxnChg chg="add mod">
          <ac:chgData name="Nguyen Chi Son" userId="606856d02e9d83ac" providerId="LiveId" clId="{43411EA5-83AA-4A26-A199-8A8BF982D6DB}" dt="2022-05-16T14:04:20.388" v="7722" actId="14100"/>
          <ac:cxnSpMkLst>
            <pc:docMk/>
            <pc:sldMk cId="2522316162" sldId="860"/>
            <ac:cxnSpMk id="28" creationId="{FA067217-AF63-4569-B6DA-4D242171F05C}"/>
          </ac:cxnSpMkLst>
        </pc:cxnChg>
        <pc:cxnChg chg="add mod">
          <ac:chgData name="Nguyen Chi Son" userId="606856d02e9d83ac" providerId="LiveId" clId="{43411EA5-83AA-4A26-A199-8A8BF982D6DB}" dt="2022-05-16T14:04:41.324" v="7729" actId="14100"/>
          <ac:cxnSpMkLst>
            <pc:docMk/>
            <pc:sldMk cId="2522316162" sldId="860"/>
            <ac:cxnSpMk id="31" creationId="{EB77BD7E-0405-5BE2-B6F6-668D5A0CBF2E}"/>
          </ac:cxnSpMkLst>
        </pc:cxnChg>
      </pc:sldChg>
    </pc:docChg>
  </pc:docChgLst>
  <pc:docChgLst>
    <pc:chgData name="Nguyen Chi Son" userId="606856d02e9d83ac" providerId="LiveId" clId="{9FC513B0-8B8E-4F9D-B691-50C8BB0F64D2}"/>
    <pc:docChg chg="undo custSel addSld delSld modSld">
      <pc:chgData name="Nguyen Chi Son" userId="606856d02e9d83ac" providerId="LiveId" clId="{9FC513B0-8B8E-4F9D-B691-50C8BB0F64D2}" dt="2022-05-19T08:30:12.531" v="3626"/>
      <pc:docMkLst>
        <pc:docMk/>
      </pc:docMkLst>
      <pc:sldChg chg="modSp mod">
        <pc:chgData name="Nguyen Chi Son" userId="606856d02e9d83ac" providerId="LiveId" clId="{9FC513B0-8B8E-4F9D-B691-50C8BB0F64D2}" dt="2022-05-19T07:42:51.703" v="1" actId="20577"/>
        <pc:sldMkLst>
          <pc:docMk/>
          <pc:sldMk cId="2922349590" sldId="256"/>
        </pc:sldMkLst>
        <pc:spChg chg="mod">
          <ac:chgData name="Nguyen Chi Son" userId="606856d02e9d83ac" providerId="LiveId" clId="{9FC513B0-8B8E-4F9D-B691-50C8BB0F64D2}" dt="2022-05-19T07:42:51.703" v="1" actId="20577"/>
          <ac:spMkLst>
            <pc:docMk/>
            <pc:sldMk cId="2922349590" sldId="256"/>
            <ac:spMk id="136" creationId="{C574B640-0199-463F-87CA-8E3956B46E10}"/>
          </ac:spMkLst>
        </pc:spChg>
      </pc:sldChg>
      <pc:sldChg chg="modSp mod">
        <pc:chgData name="Nguyen Chi Son" userId="606856d02e9d83ac" providerId="LiveId" clId="{9FC513B0-8B8E-4F9D-B691-50C8BB0F64D2}" dt="2022-05-19T07:51:26.009" v="863" actId="20577"/>
        <pc:sldMkLst>
          <pc:docMk/>
          <pc:sldMk cId="3319126272" sldId="622"/>
        </pc:sldMkLst>
        <pc:spChg chg="mod">
          <ac:chgData name="Nguyen Chi Son" userId="606856d02e9d83ac" providerId="LiveId" clId="{9FC513B0-8B8E-4F9D-B691-50C8BB0F64D2}" dt="2022-05-19T07:51:26.009" v="863" actId="20577"/>
          <ac:spMkLst>
            <pc:docMk/>
            <pc:sldMk cId="3319126272" sldId="622"/>
            <ac:spMk id="2" creationId="{DAF08EC2-5D0D-48D9-855C-A59C0E5ED55B}"/>
          </ac:spMkLst>
        </pc:spChg>
        <pc:spChg chg="mod">
          <ac:chgData name="Nguyen Chi Son" userId="606856d02e9d83ac" providerId="LiveId" clId="{9FC513B0-8B8E-4F9D-B691-50C8BB0F64D2}" dt="2022-05-19T07:51:15.884" v="794" actId="20577"/>
          <ac:spMkLst>
            <pc:docMk/>
            <pc:sldMk cId="3319126272" sldId="622"/>
            <ac:spMk id="3" creationId="{8CD51C9F-FCB0-4185-93E6-835FC05E1B10}"/>
          </ac:spMkLst>
        </pc:spChg>
      </pc:sldChg>
      <pc:sldChg chg="modSp mod">
        <pc:chgData name="Nguyen Chi Son" userId="606856d02e9d83ac" providerId="LiveId" clId="{9FC513B0-8B8E-4F9D-B691-50C8BB0F64D2}" dt="2022-05-19T07:43:05.655" v="58" actId="20577"/>
        <pc:sldMkLst>
          <pc:docMk/>
          <pc:sldMk cId="1033004166" sldId="675"/>
        </pc:sldMkLst>
        <pc:spChg chg="mod">
          <ac:chgData name="Nguyen Chi Son" userId="606856d02e9d83ac" providerId="LiveId" clId="{9FC513B0-8B8E-4F9D-B691-50C8BB0F64D2}" dt="2022-05-19T07:43:05.655" v="58" actId="20577"/>
          <ac:spMkLst>
            <pc:docMk/>
            <pc:sldMk cId="1033004166" sldId="675"/>
            <ac:spMk id="2" creationId="{DAF08EC2-5D0D-48D9-855C-A59C0E5ED55B}"/>
          </ac:spMkLst>
        </pc:spChg>
      </pc:sldChg>
      <pc:sldChg chg="addSp delSp modSp mod">
        <pc:chgData name="Nguyen Chi Son" userId="606856d02e9d83ac" providerId="LiveId" clId="{9FC513B0-8B8E-4F9D-B691-50C8BB0F64D2}" dt="2022-05-19T08:14:37.692" v="2190" actId="1076"/>
        <pc:sldMkLst>
          <pc:docMk/>
          <pc:sldMk cId="3014091475" sldId="782"/>
        </pc:sldMkLst>
        <pc:spChg chg="mod">
          <ac:chgData name="Nguyen Chi Son" userId="606856d02e9d83ac" providerId="LiveId" clId="{9FC513B0-8B8E-4F9D-B691-50C8BB0F64D2}" dt="2022-05-19T08:14:10.749" v="2178" actId="20577"/>
          <ac:spMkLst>
            <pc:docMk/>
            <pc:sldMk cId="3014091475" sldId="782"/>
            <ac:spMk id="2" creationId="{BA8A6260-CA4B-46A9-A06E-C71EE59E6992}"/>
          </ac:spMkLst>
        </pc:spChg>
        <pc:spChg chg="del mod">
          <ac:chgData name="Nguyen Chi Son" userId="606856d02e9d83ac" providerId="LiveId" clId="{9FC513B0-8B8E-4F9D-B691-50C8BB0F64D2}" dt="2022-05-19T08:14:14.745" v="2179" actId="478"/>
          <ac:spMkLst>
            <pc:docMk/>
            <pc:sldMk cId="3014091475" sldId="782"/>
            <ac:spMk id="9" creationId="{EC4E9A14-5869-6E45-C2AA-6C023336F424}"/>
          </ac:spMkLst>
        </pc:spChg>
        <pc:spChg chg="del">
          <ac:chgData name="Nguyen Chi Son" userId="606856d02e9d83ac" providerId="LiveId" clId="{9FC513B0-8B8E-4F9D-B691-50C8BB0F64D2}" dt="2022-05-19T07:53:56.826" v="866" actId="478"/>
          <ac:spMkLst>
            <pc:docMk/>
            <pc:sldMk cId="3014091475" sldId="782"/>
            <ac:spMk id="13" creationId="{E501F4AA-0C97-89C1-4462-FFF45B0CA31A}"/>
          </ac:spMkLst>
        </pc:spChg>
        <pc:picChg chg="add mod">
          <ac:chgData name="Nguyen Chi Son" userId="606856d02e9d83ac" providerId="LiveId" clId="{9FC513B0-8B8E-4F9D-B691-50C8BB0F64D2}" dt="2022-05-19T08:14:31.909" v="2189" actId="1076"/>
          <ac:picMkLst>
            <pc:docMk/>
            <pc:sldMk cId="3014091475" sldId="782"/>
            <ac:picMk id="7" creationId="{94B706CA-2F5E-87EE-966F-A6079CA5E5D9}"/>
          </ac:picMkLst>
        </pc:picChg>
        <pc:picChg chg="del">
          <ac:chgData name="Nguyen Chi Son" userId="606856d02e9d83ac" providerId="LiveId" clId="{9FC513B0-8B8E-4F9D-B691-50C8BB0F64D2}" dt="2022-05-19T07:53:55.483" v="865" actId="478"/>
          <ac:picMkLst>
            <pc:docMk/>
            <pc:sldMk cId="3014091475" sldId="782"/>
            <ac:picMk id="8" creationId="{4638A4EF-E253-DE5D-2511-CD2BFCE0ACAA}"/>
          </ac:picMkLst>
        </pc:picChg>
        <pc:picChg chg="add mod">
          <ac:chgData name="Nguyen Chi Son" userId="606856d02e9d83ac" providerId="LiveId" clId="{9FC513B0-8B8E-4F9D-B691-50C8BB0F64D2}" dt="2022-05-19T08:14:37.692" v="2190" actId="1076"/>
          <ac:picMkLst>
            <pc:docMk/>
            <pc:sldMk cId="3014091475" sldId="782"/>
            <ac:picMk id="10" creationId="{27373A48-0CFA-9245-68AE-861614FBB6FD}"/>
          </ac:picMkLst>
        </pc:picChg>
        <pc:picChg chg="add del mod">
          <ac:chgData name="Nguyen Chi Son" userId="606856d02e9d83ac" providerId="LiveId" clId="{9FC513B0-8B8E-4F9D-B691-50C8BB0F64D2}" dt="2022-05-19T08:14:16.960" v="2181" actId="478"/>
          <ac:picMkLst>
            <pc:docMk/>
            <pc:sldMk cId="3014091475" sldId="782"/>
            <ac:picMk id="11" creationId="{C75135CB-23FF-9A9E-FB12-BE8806C5A0F0}"/>
          </ac:picMkLst>
        </pc:picChg>
        <pc:picChg chg="del">
          <ac:chgData name="Nguyen Chi Son" userId="606856d02e9d83ac" providerId="LiveId" clId="{9FC513B0-8B8E-4F9D-B691-50C8BB0F64D2}" dt="2022-05-19T07:53:54.842" v="864" actId="478"/>
          <ac:picMkLst>
            <pc:docMk/>
            <pc:sldMk cId="3014091475" sldId="782"/>
            <ac:picMk id="2050" creationId="{B06717B1-19EF-63E1-9B57-C70603CA8AF3}"/>
          </ac:picMkLst>
        </pc:picChg>
      </pc:sldChg>
      <pc:sldChg chg="addSp delSp modSp mod">
        <pc:chgData name="Nguyen Chi Son" userId="606856d02e9d83ac" providerId="LiveId" clId="{9FC513B0-8B8E-4F9D-B691-50C8BB0F64D2}" dt="2022-05-19T08:28:59.778" v="3613" actId="20577"/>
        <pc:sldMkLst>
          <pc:docMk/>
          <pc:sldMk cId="4090454743" sldId="854"/>
        </pc:sldMkLst>
        <pc:spChg chg="mod">
          <ac:chgData name="Nguyen Chi Son" userId="606856d02e9d83ac" providerId="LiveId" clId="{9FC513B0-8B8E-4F9D-B691-50C8BB0F64D2}" dt="2022-05-19T08:28:59.778" v="3613" actId="20577"/>
          <ac:spMkLst>
            <pc:docMk/>
            <pc:sldMk cId="4090454743" sldId="854"/>
            <ac:spMk id="2" creationId="{BA8A6260-CA4B-46A9-A06E-C71EE59E6992}"/>
          </ac:spMkLst>
        </pc:spChg>
        <pc:spChg chg="del">
          <ac:chgData name="Nguyen Chi Son" userId="606856d02e9d83ac" providerId="LiveId" clId="{9FC513B0-8B8E-4F9D-B691-50C8BB0F64D2}" dt="2022-05-19T07:48:10.277" v="585" actId="478"/>
          <ac:spMkLst>
            <pc:docMk/>
            <pc:sldMk cId="4090454743" sldId="854"/>
            <ac:spMk id="14" creationId="{9DD867F1-DFA9-92A9-1DBE-D5E885823439}"/>
          </ac:spMkLst>
        </pc:spChg>
        <pc:spChg chg="add mod">
          <ac:chgData name="Nguyen Chi Son" userId="606856d02e9d83ac" providerId="LiveId" clId="{9FC513B0-8B8E-4F9D-B691-50C8BB0F64D2}" dt="2022-05-19T07:50:40.198" v="781" actId="1076"/>
          <ac:spMkLst>
            <pc:docMk/>
            <pc:sldMk cId="4090454743" sldId="854"/>
            <ac:spMk id="15" creationId="{AC426AE2-7F47-0E3D-BB54-38C12BD20D73}"/>
          </ac:spMkLst>
        </pc:spChg>
        <pc:graphicFrameChg chg="mod">
          <ac:chgData name="Nguyen Chi Son" userId="606856d02e9d83ac" providerId="LiveId" clId="{9FC513B0-8B8E-4F9D-B691-50C8BB0F64D2}" dt="2022-05-19T07:50:42.198" v="782" actId="1076"/>
          <ac:graphicFrameMkLst>
            <pc:docMk/>
            <pc:sldMk cId="4090454743" sldId="854"/>
            <ac:graphicFrameMk id="9" creationId="{786A72E9-F6BF-1EB6-4466-D8522AC66303}"/>
          </ac:graphicFrameMkLst>
        </pc:graphicFrameChg>
        <pc:graphicFrameChg chg="del">
          <ac:chgData name="Nguyen Chi Son" userId="606856d02e9d83ac" providerId="LiveId" clId="{9FC513B0-8B8E-4F9D-B691-50C8BB0F64D2}" dt="2022-05-19T07:48:10.777" v="586" actId="478"/>
          <ac:graphicFrameMkLst>
            <pc:docMk/>
            <pc:sldMk cId="4090454743" sldId="854"/>
            <ac:graphicFrameMk id="11" creationId="{B068D446-B556-7083-46A1-AD77CDEDF099}"/>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7" creationId="{F775CF44-6F76-30C0-1D44-4783CD209E3C}"/>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8" creationId="{2F25CDF1-816D-5D39-230D-44232414FA22}"/>
          </ac:graphicFrameMkLst>
        </pc:graphicFrameChg>
        <pc:picChg chg="add mod">
          <ac:chgData name="Nguyen Chi Son" userId="606856d02e9d83ac" providerId="LiveId" clId="{9FC513B0-8B8E-4F9D-B691-50C8BB0F64D2}" dt="2022-05-19T07:50:40.198" v="781" actId="1076"/>
          <ac:picMkLst>
            <pc:docMk/>
            <pc:sldMk cId="4090454743" sldId="854"/>
            <ac:picMk id="5" creationId="{FDABDA9F-5F97-DCCC-A8E6-19F59E7EDEC8}"/>
          </ac:picMkLst>
        </pc:picChg>
        <pc:picChg chg="add del mod">
          <ac:chgData name="Nguyen Chi Son" userId="606856d02e9d83ac" providerId="LiveId" clId="{9FC513B0-8B8E-4F9D-B691-50C8BB0F64D2}" dt="2022-05-19T07:49:13.993" v="596" actId="478"/>
          <ac:picMkLst>
            <pc:docMk/>
            <pc:sldMk cId="4090454743" sldId="854"/>
            <ac:picMk id="7" creationId="{A97E6B1D-847A-EA2C-66BA-1273E0023479}"/>
          </ac:picMkLst>
        </pc:picChg>
        <pc:picChg chg="add mod">
          <ac:chgData name="Nguyen Chi Son" userId="606856d02e9d83ac" providerId="LiveId" clId="{9FC513B0-8B8E-4F9D-B691-50C8BB0F64D2}" dt="2022-05-19T07:50:53.244" v="788" actId="1076"/>
          <ac:picMkLst>
            <pc:docMk/>
            <pc:sldMk cId="4090454743" sldId="854"/>
            <ac:picMk id="10" creationId="{6230151C-B189-BCA5-501E-00DBD936CC40}"/>
          </ac:picMkLst>
        </pc:picChg>
        <pc:picChg chg="add mod">
          <ac:chgData name="Nguyen Chi Son" userId="606856d02e9d83ac" providerId="LiveId" clId="{9FC513B0-8B8E-4F9D-B691-50C8BB0F64D2}" dt="2022-05-19T07:50:55.385" v="789" actId="1076"/>
          <ac:picMkLst>
            <pc:docMk/>
            <pc:sldMk cId="4090454743" sldId="854"/>
            <ac:picMk id="13" creationId="{9012E897-9323-0106-1C68-546028F93637}"/>
          </ac:picMkLst>
        </pc:picChg>
        <pc:picChg chg="del">
          <ac:chgData name="Nguyen Chi Son" userId="606856d02e9d83ac" providerId="LiveId" clId="{9FC513B0-8B8E-4F9D-B691-50C8BB0F64D2}" dt="2022-05-19T07:43:08.186" v="59" actId="478"/>
          <ac:picMkLst>
            <pc:docMk/>
            <pc:sldMk cId="4090454743" sldId="854"/>
            <ac:picMk id="1026" creationId="{C99199C0-3408-D404-5592-A8087DDFE382}"/>
          </ac:picMkLst>
        </pc:picChg>
        <pc:cxnChg chg="del">
          <ac:chgData name="Nguyen Chi Son" userId="606856d02e9d83ac" providerId="LiveId" clId="{9FC513B0-8B8E-4F9D-B691-50C8BB0F64D2}" dt="2022-05-19T07:45:01.561" v="60" actId="478"/>
          <ac:cxnSpMkLst>
            <pc:docMk/>
            <pc:sldMk cId="4090454743" sldId="854"/>
            <ac:cxnSpMk id="4" creationId="{4CBEDF58-F0BD-40DB-6B67-9A6B8D295C89}"/>
          </ac:cxnSpMkLst>
        </pc:cxnChg>
        <pc:cxnChg chg="del">
          <ac:chgData name="Nguyen Chi Son" userId="606856d02e9d83ac" providerId="LiveId" clId="{9FC513B0-8B8E-4F9D-B691-50C8BB0F64D2}" dt="2022-05-19T07:45:01.561" v="60" actId="478"/>
          <ac:cxnSpMkLst>
            <pc:docMk/>
            <pc:sldMk cId="4090454743" sldId="854"/>
            <ac:cxnSpMk id="16" creationId="{D906C4BD-5FDB-9580-0680-E30103CE470A}"/>
          </ac:cxnSpMkLst>
        </pc:cxnChg>
      </pc:sldChg>
      <pc:sldChg chg="del">
        <pc:chgData name="Nguyen Chi Son" userId="606856d02e9d83ac" providerId="LiveId" clId="{9FC513B0-8B8E-4F9D-B691-50C8BB0F64D2}" dt="2022-05-19T08:28:09.310" v="3377" actId="47"/>
        <pc:sldMkLst>
          <pc:docMk/>
          <pc:sldMk cId="3465111237" sldId="858"/>
        </pc:sldMkLst>
      </pc:sldChg>
      <pc:sldChg chg="del">
        <pc:chgData name="Nguyen Chi Son" userId="606856d02e9d83ac" providerId="LiveId" clId="{9FC513B0-8B8E-4F9D-B691-50C8BB0F64D2}" dt="2022-05-19T08:28:09.310" v="3377" actId="47"/>
        <pc:sldMkLst>
          <pc:docMk/>
          <pc:sldMk cId="2564726876" sldId="859"/>
        </pc:sldMkLst>
      </pc:sldChg>
      <pc:sldChg chg="del">
        <pc:chgData name="Nguyen Chi Son" userId="606856d02e9d83ac" providerId="LiveId" clId="{9FC513B0-8B8E-4F9D-B691-50C8BB0F64D2}" dt="2022-05-19T07:51:10.806" v="790" actId="47"/>
        <pc:sldMkLst>
          <pc:docMk/>
          <pc:sldMk cId="2522316162" sldId="860"/>
        </pc:sldMkLst>
      </pc:sldChg>
      <pc:sldChg chg="del">
        <pc:chgData name="Nguyen Chi Son" userId="606856d02e9d83ac" providerId="LiveId" clId="{9FC513B0-8B8E-4F9D-B691-50C8BB0F64D2}" dt="2022-05-19T08:28:09.310" v="3377" actId="47"/>
        <pc:sldMkLst>
          <pc:docMk/>
          <pc:sldMk cId="2661812338" sldId="861"/>
        </pc:sldMkLst>
      </pc:sldChg>
      <pc:sldChg chg="del">
        <pc:chgData name="Nguyen Chi Son" userId="606856d02e9d83ac" providerId="LiveId" clId="{9FC513B0-8B8E-4F9D-B691-50C8BB0F64D2}" dt="2022-05-19T08:28:09.310" v="3377" actId="47"/>
        <pc:sldMkLst>
          <pc:docMk/>
          <pc:sldMk cId="4032949450" sldId="862"/>
        </pc:sldMkLst>
      </pc:sldChg>
      <pc:sldChg chg="del">
        <pc:chgData name="Nguyen Chi Son" userId="606856d02e9d83ac" providerId="LiveId" clId="{9FC513B0-8B8E-4F9D-B691-50C8BB0F64D2}" dt="2022-05-19T08:28:09.310" v="3377" actId="47"/>
        <pc:sldMkLst>
          <pc:docMk/>
          <pc:sldMk cId="822007567" sldId="863"/>
        </pc:sldMkLst>
      </pc:sldChg>
      <pc:sldChg chg="addSp delSp modSp mod delAnim modAnim">
        <pc:chgData name="Nguyen Chi Son" userId="606856d02e9d83ac" providerId="LiveId" clId="{9FC513B0-8B8E-4F9D-B691-50C8BB0F64D2}" dt="2022-05-19T08:29:43.556" v="3621"/>
        <pc:sldMkLst>
          <pc:docMk/>
          <pc:sldMk cId="388516391" sldId="865"/>
        </pc:sldMkLst>
        <pc:spChg chg="del mod">
          <ac:chgData name="Nguyen Chi Son" userId="606856d02e9d83ac" providerId="LiveId" clId="{9FC513B0-8B8E-4F9D-B691-50C8BB0F64D2}" dt="2022-05-19T08:02:01.811" v="1522" actId="478"/>
          <ac:spMkLst>
            <pc:docMk/>
            <pc:sldMk cId="388516391" sldId="865"/>
            <ac:spMk id="8" creationId="{B7487CE1-BE7F-8691-B354-58B28BF06969}"/>
          </ac:spMkLst>
        </pc:spChg>
        <pc:spChg chg="mod">
          <ac:chgData name="Nguyen Chi Son" userId="606856d02e9d83ac" providerId="LiveId" clId="{9FC513B0-8B8E-4F9D-B691-50C8BB0F64D2}" dt="2022-05-19T08:22:33.767" v="2210" actId="1076"/>
          <ac:spMkLst>
            <pc:docMk/>
            <pc:sldMk cId="388516391" sldId="865"/>
            <ac:spMk id="10" creationId="{D98CE14C-9A27-2914-79C0-C7B48EB2DECD}"/>
          </ac:spMkLst>
        </pc:spChg>
        <pc:spChg chg="mod">
          <ac:chgData name="Nguyen Chi Son" userId="606856d02e9d83ac" providerId="LiveId" clId="{9FC513B0-8B8E-4F9D-B691-50C8BB0F64D2}" dt="2022-05-19T08:22:28.846" v="2209" actId="14100"/>
          <ac:spMkLst>
            <pc:docMk/>
            <pc:sldMk cId="388516391" sldId="865"/>
            <ac:spMk id="13" creationId="{8567C54E-DBCB-0D35-F240-006D821F72BD}"/>
          </ac:spMkLst>
        </pc:spChg>
        <pc:spChg chg="del mod">
          <ac:chgData name="Nguyen Chi Son" userId="606856d02e9d83ac" providerId="LiveId" clId="{9FC513B0-8B8E-4F9D-B691-50C8BB0F64D2}" dt="2022-05-19T08:02:01.811" v="1522" actId="478"/>
          <ac:spMkLst>
            <pc:docMk/>
            <pc:sldMk cId="388516391" sldId="865"/>
            <ac:spMk id="14" creationId="{F6ACE9BF-FEFB-C7E1-DA44-57E7C60CE628}"/>
          </ac:spMkLst>
        </pc:spChg>
        <pc:spChg chg="mod">
          <ac:chgData name="Nguyen Chi Son" userId="606856d02e9d83ac" providerId="LiveId" clId="{9FC513B0-8B8E-4F9D-B691-50C8BB0F64D2}" dt="2022-05-19T08:01:49.624" v="1520" actId="20577"/>
          <ac:spMkLst>
            <pc:docMk/>
            <pc:sldMk cId="388516391" sldId="865"/>
            <ac:spMk id="19" creationId="{9C339D16-68E4-43C4-A62E-D0146138D23B}"/>
          </ac:spMkLst>
        </pc:spChg>
        <pc:graphicFrameChg chg="del mod">
          <ac:chgData name="Nguyen Chi Son" userId="606856d02e9d83ac" providerId="LiveId" clId="{9FC513B0-8B8E-4F9D-B691-50C8BB0F64D2}" dt="2022-05-19T08:02:01.811" v="1522" actId="478"/>
          <ac:graphicFrameMkLst>
            <pc:docMk/>
            <pc:sldMk cId="388516391" sldId="865"/>
            <ac:graphicFrameMk id="15" creationId="{9C176E8B-4CDA-7ECE-444C-1B29055D7389}"/>
          </ac:graphicFrameMkLst>
        </pc:graphicFrameChg>
        <pc:graphicFrameChg chg="del mod">
          <ac:chgData name="Nguyen Chi Son" userId="606856d02e9d83ac" providerId="LiveId" clId="{9FC513B0-8B8E-4F9D-B691-50C8BB0F64D2}" dt="2022-05-19T08:07:24.750" v="1527" actId="478"/>
          <ac:graphicFrameMkLst>
            <pc:docMk/>
            <pc:sldMk cId="388516391" sldId="865"/>
            <ac:graphicFrameMk id="16" creationId="{7CBA0B82-8470-12AB-EFE3-0C0B677A690C}"/>
          </ac:graphicFrameMkLst>
        </pc:graphicFrameChg>
        <pc:graphicFrameChg chg="add del mod">
          <ac:chgData name="Nguyen Chi Son" userId="606856d02e9d83ac" providerId="LiveId" clId="{9FC513B0-8B8E-4F9D-B691-50C8BB0F64D2}" dt="2022-05-19T08:11:55.021" v="1881" actId="478"/>
          <ac:graphicFrameMkLst>
            <pc:docMk/>
            <pc:sldMk cId="388516391" sldId="865"/>
            <ac:graphicFrameMk id="25" creationId="{28E20DA4-6EDA-2085-881B-E620C28D7ADC}"/>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6" creationId="{EF086FC4-F9A0-6340-C43B-C5EDE97A886E}"/>
          </ac:graphicFrameMkLst>
        </pc:graphicFrameChg>
        <pc:graphicFrameChg chg="add mod">
          <ac:chgData name="Nguyen Chi Son" userId="606856d02e9d83ac" providerId="LiveId" clId="{9FC513B0-8B8E-4F9D-B691-50C8BB0F64D2}" dt="2022-05-19T08:22:12.400" v="2203" actId="1076"/>
          <ac:graphicFrameMkLst>
            <pc:docMk/>
            <pc:sldMk cId="388516391" sldId="865"/>
            <ac:graphicFrameMk id="27" creationId="{F7A5916E-7446-65F6-BB4D-2724CB809F62}"/>
          </ac:graphicFrameMkLst>
        </pc:graphicFrameChg>
        <pc:graphicFrameChg chg="add mod">
          <ac:chgData name="Nguyen Chi Son" userId="606856d02e9d83ac" providerId="LiveId" clId="{9FC513B0-8B8E-4F9D-B691-50C8BB0F64D2}" dt="2022-05-19T08:22:19.912" v="2207" actId="1076"/>
          <ac:graphicFrameMkLst>
            <pc:docMk/>
            <pc:sldMk cId="388516391" sldId="865"/>
            <ac:graphicFrameMk id="28" creationId="{91403DA3-0F34-2902-EB1E-83277D5E211D}"/>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9" creationId="{C43DEEB4-F1C2-6BF5-B106-FB1D0BD2EEFA}"/>
          </ac:graphicFrameMkLst>
        </pc:graphicFrameChg>
        <pc:graphicFrameChg chg="add mod">
          <ac:chgData name="Nguyen Chi Son" userId="606856d02e9d83ac" providerId="LiveId" clId="{9FC513B0-8B8E-4F9D-B691-50C8BB0F64D2}" dt="2022-05-19T08:12:02.158" v="1884" actId="571"/>
          <ac:graphicFrameMkLst>
            <pc:docMk/>
            <pc:sldMk cId="388516391" sldId="865"/>
            <ac:graphicFrameMk id="30" creationId="{FCDF0C54-48FA-F262-08A6-63248FE67597}"/>
          </ac:graphicFrameMkLst>
        </pc:graphicFrameChg>
        <pc:picChg chg="del">
          <ac:chgData name="Nguyen Chi Son" userId="606856d02e9d83ac" providerId="LiveId" clId="{9FC513B0-8B8E-4F9D-B691-50C8BB0F64D2}" dt="2022-05-19T08:00:43.782" v="1245" actId="478"/>
          <ac:picMkLst>
            <pc:docMk/>
            <pc:sldMk cId="388516391" sldId="865"/>
            <ac:picMk id="3" creationId="{16CB0135-561B-2462-39F1-F2A1F4A2E790}"/>
          </ac:picMkLst>
        </pc:picChg>
        <pc:picChg chg="add mod">
          <ac:chgData name="Nguyen Chi Son" userId="606856d02e9d83ac" providerId="LiveId" clId="{9FC513B0-8B8E-4F9D-B691-50C8BB0F64D2}" dt="2022-05-19T08:22:05.065" v="2201" actId="1076"/>
          <ac:picMkLst>
            <pc:docMk/>
            <pc:sldMk cId="388516391" sldId="865"/>
            <ac:picMk id="4" creationId="{65D48CDF-8870-1D0A-AC1E-53B03089D5B9}"/>
          </ac:picMkLst>
        </pc:picChg>
        <pc:picChg chg="add del mod">
          <ac:chgData name="Nguyen Chi Son" userId="606856d02e9d83ac" providerId="LiveId" clId="{9FC513B0-8B8E-4F9D-B691-50C8BB0F64D2}" dt="2022-05-19T08:21:40.905" v="2191" actId="478"/>
          <ac:picMkLst>
            <pc:docMk/>
            <pc:sldMk cId="388516391" sldId="865"/>
            <ac:picMk id="6" creationId="{B92A0112-B46F-43C6-4929-5C831E1956ED}"/>
          </ac:picMkLst>
        </pc:picChg>
        <pc:picChg chg="add mod">
          <ac:chgData name="Nguyen Chi Son" userId="606856d02e9d83ac" providerId="LiveId" clId="{9FC513B0-8B8E-4F9D-B691-50C8BB0F64D2}" dt="2022-05-19T08:22:01.103" v="2200" actId="1076"/>
          <ac:picMkLst>
            <pc:docMk/>
            <pc:sldMk cId="388516391" sldId="865"/>
            <ac:picMk id="2050" creationId="{BDF25857-BBC9-1984-25BB-D0E782DE5B68}"/>
          </ac:picMkLst>
        </pc:picChg>
        <pc:cxnChg chg="add mod">
          <ac:chgData name="Nguyen Chi Son" userId="606856d02e9d83ac" providerId="LiveId" clId="{9FC513B0-8B8E-4F9D-B691-50C8BB0F64D2}" dt="2022-05-19T08:22:05.065" v="2201" actId="1076"/>
          <ac:cxnSpMkLst>
            <pc:docMk/>
            <pc:sldMk cId="388516391" sldId="865"/>
            <ac:cxnSpMk id="17" creationId="{573AB9C2-A189-12C4-40E7-596A6DA9EC17}"/>
          </ac:cxnSpMkLst>
        </pc:cxnChg>
        <pc:cxnChg chg="add mod">
          <ac:chgData name="Nguyen Chi Son" userId="606856d02e9d83ac" providerId="LiveId" clId="{9FC513B0-8B8E-4F9D-B691-50C8BB0F64D2}" dt="2022-05-19T08:22:05.065" v="2201" actId="1076"/>
          <ac:cxnSpMkLst>
            <pc:docMk/>
            <pc:sldMk cId="388516391" sldId="865"/>
            <ac:cxnSpMk id="18" creationId="{224648FA-9990-7951-9795-F7B227F7C478}"/>
          </ac:cxnSpMkLst>
        </pc:cxnChg>
        <pc:cxnChg chg="add mod">
          <ac:chgData name="Nguyen Chi Son" userId="606856d02e9d83ac" providerId="LiveId" clId="{9FC513B0-8B8E-4F9D-B691-50C8BB0F64D2}" dt="2022-05-19T08:22:09.823" v="2202" actId="1076"/>
          <ac:cxnSpMkLst>
            <pc:docMk/>
            <pc:sldMk cId="388516391" sldId="865"/>
            <ac:cxnSpMk id="22" creationId="{25CF8F87-08D5-3280-71A8-B29480C42B25}"/>
          </ac:cxnSpMkLst>
        </pc:cxnChg>
        <pc:cxnChg chg="add mod">
          <ac:chgData name="Nguyen Chi Son" userId="606856d02e9d83ac" providerId="LiveId" clId="{9FC513B0-8B8E-4F9D-B691-50C8BB0F64D2}" dt="2022-05-19T08:22:17.677" v="2206" actId="1037"/>
          <ac:cxnSpMkLst>
            <pc:docMk/>
            <pc:sldMk cId="388516391" sldId="865"/>
            <ac:cxnSpMk id="23" creationId="{A623A7EB-7C38-DF63-5028-6FD7BBAFD265}"/>
          </ac:cxnSpMkLst>
        </pc:cxnChg>
      </pc:sldChg>
      <pc:sldChg chg="del">
        <pc:chgData name="Nguyen Chi Son" userId="606856d02e9d83ac" providerId="LiveId" clId="{9FC513B0-8B8E-4F9D-B691-50C8BB0F64D2}" dt="2022-05-19T08:28:09.310" v="3377" actId="47"/>
        <pc:sldMkLst>
          <pc:docMk/>
          <pc:sldMk cId="2165467798" sldId="866"/>
        </pc:sldMkLst>
      </pc:sldChg>
      <pc:sldChg chg="addSp delSp modSp add mod delAnim modAnim">
        <pc:chgData name="Nguyen Chi Son" userId="606856d02e9d83ac" providerId="LiveId" clId="{9FC513B0-8B8E-4F9D-B691-50C8BB0F64D2}" dt="2022-05-19T08:30:12.531" v="3626"/>
        <pc:sldMkLst>
          <pc:docMk/>
          <pc:sldMk cId="3000388248" sldId="867"/>
        </pc:sldMkLst>
        <pc:spChg chg="mod">
          <ac:chgData name="Nguyen Chi Son" userId="606856d02e9d83ac" providerId="LiveId" clId="{9FC513B0-8B8E-4F9D-B691-50C8BB0F64D2}" dt="2022-05-19T08:24:59.262" v="2757" actId="1076"/>
          <ac:spMkLst>
            <pc:docMk/>
            <pc:sldMk cId="3000388248" sldId="867"/>
            <ac:spMk id="10" creationId="{D98CE14C-9A27-2914-79C0-C7B48EB2DECD}"/>
          </ac:spMkLst>
        </pc:spChg>
        <pc:spChg chg="mod">
          <ac:chgData name="Nguyen Chi Son" userId="606856d02e9d83ac" providerId="LiveId" clId="{9FC513B0-8B8E-4F9D-B691-50C8BB0F64D2}" dt="2022-05-19T08:25:06.626" v="2769" actId="1035"/>
          <ac:spMkLst>
            <pc:docMk/>
            <pc:sldMk cId="3000388248" sldId="867"/>
            <ac:spMk id="13" creationId="{8567C54E-DBCB-0D35-F240-006D821F72BD}"/>
          </ac:spMkLst>
        </pc:spChg>
        <pc:spChg chg="mod">
          <ac:chgData name="Nguyen Chi Son" userId="606856d02e9d83ac" providerId="LiveId" clId="{9FC513B0-8B8E-4F9D-B691-50C8BB0F64D2}" dt="2022-05-19T08:23:15.722" v="2407" actId="20577"/>
          <ac:spMkLst>
            <pc:docMk/>
            <pc:sldMk cId="3000388248" sldId="867"/>
            <ac:spMk id="19" creationId="{9C339D16-68E4-43C4-A62E-D0146138D23B}"/>
          </ac:spMkLst>
        </pc:spChg>
        <pc:graphicFrameChg chg="add mod">
          <ac:chgData name="Nguyen Chi Son" userId="606856d02e9d83ac" providerId="LiveId" clId="{9FC513B0-8B8E-4F9D-B691-50C8BB0F64D2}" dt="2022-05-19T08:24:44.910" v="2749" actId="1076"/>
          <ac:graphicFrameMkLst>
            <pc:docMk/>
            <pc:sldMk cId="3000388248" sldId="867"/>
            <ac:graphicFrameMk id="20" creationId="{16AEA1FC-C742-7807-51A9-975974AA0190}"/>
          </ac:graphicFrameMkLst>
        </pc:graphicFrameChg>
        <pc:graphicFrameChg chg="mod">
          <ac:chgData name="Nguyen Chi Son" userId="606856d02e9d83ac" providerId="LiveId" clId="{9FC513B0-8B8E-4F9D-B691-50C8BB0F64D2}" dt="2022-05-19T08:24:51.688" v="2755" actId="1035"/>
          <ac:graphicFrameMkLst>
            <pc:docMk/>
            <pc:sldMk cId="3000388248" sldId="867"/>
            <ac:graphicFrameMk id="26" creationId="{EF086FC4-F9A0-6340-C43B-C5EDE97A886E}"/>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7" creationId="{F7A5916E-7446-65F6-BB4D-2724CB809F62}"/>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8" creationId="{91403DA3-0F34-2902-EB1E-83277D5E211D}"/>
          </ac:graphicFrameMkLst>
        </pc:graphicFrameChg>
        <pc:graphicFrameChg chg="mod">
          <ac:chgData name="Nguyen Chi Son" userId="606856d02e9d83ac" providerId="LiveId" clId="{9FC513B0-8B8E-4F9D-B691-50C8BB0F64D2}" dt="2022-05-19T08:24:32.734" v="2744" actId="1076"/>
          <ac:graphicFrameMkLst>
            <pc:docMk/>
            <pc:sldMk cId="3000388248" sldId="867"/>
            <ac:graphicFrameMk id="29" creationId="{C43DEEB4-F1C2-6BF5-B106-FB1D0BD2EEFA}"/>
          </ac:graphicFrameMkLst>
        </pc:graphicFrameChg>
        <pc:picChg chg="mod">
          <ac:chgData name="Nguyen Chi Son" userId="606856d02e9d83ac" providerId="LiveId" clId="{9FC513B0-8B8E-4F9D-B691-50C8BB0F64D2}" dt="2022-05-19T08:24:10.559" v="2737" actId="1076"/>
          <ac:picMkLst>
            <pc:docMk/>
            <pc:sldMk cId="3000388248" sldId="867"/>
            <ac:picMk id="4" creationId="{65D48CDF-8870-1D0A-AC1E-53B03089D5B9}"/>
          </ac:picMkLst>
        </pc:picChg>
        <pc:picChg chg="del">
          <ac:chgData name="Nguyen Chi Son" userId="606856d02e9d83ac" providerId="LiveId" clId="{9FC513B0-8B8E-4F9D-B691-50C8BB0F64D2}" dt="2022-05-19T08:22:45.383" v="2212" actId="478"/>
          <ac:picMkLst>
            <pc:docMk/>
            <pc:sldMk cId="3000388248" sldId="867"/>
            <ac:picMk id="2050" creationId="{BDF25857-BBC9-1984-25BB-D0E782DE5B68}"/>
          </ac:picMkLst>
        </pc:picChg>
        <pc:cxnChg chg="add mod">
          <ac:chgData name="Nguyen Chi Son" userId="606856d02e9d83ac" providerId="LiveId" clId="{9FC513B0-8B8E-4F9D-B691-50C8BB0F64D2}" dt="2022-05-19T08:24:35.230" v="2745" actId="14100"/>
          <ac:cxnSpMkLst>
            <pc:docMk/>
            <pc:sldMk cId="3000388248" sldId="867"/>
            <ac:cxnSpMk id="16" creationId="{40425266-B60F-30BA-C581-515F3BD2F0B5}"/>
          </ac:cxnSpMkLst>
        </pc:cxnChg>
        <pc:cxnChg chg="mod">
          <ac:chgData name="Nguyen Chi Son" userId="606856d02e9d83ac" providerId="LiveId" clId="{9FC513B0-8B8E-4F9D-B691-50C8BB0F64D2}" dt="2022-05-19T08:24:10.559" v="2737" actId="1076"/>
          <ac:cxnSpMkLst>
            <pc:docMk/>
            <pc:sldMk cId="3000388248" sldId="867"/>
            <ac:cxnSpMk id="17" creationId="{573AB9C2-A189-12C4-40E7-596A6DA9EC17}"/>
          </ac:cxnSpMkLst>
        </pc:cxnChg>
        <pc:cxnChg chg="mod">
          <ac:chgData name="Nguyen Chi Son" userId="606856d02e9d83ac" providerId="LiveId" clId="{9FC513B0-8B8E-4F9D-B691-50C8BB0F64D2}" dt="2022-05-19T08:24:55.854" v="2756" actId="14100"/>
          <ac:cxnSpMkLst>
            <pc:docMk/>
            <pc:sldMk cId="3000388248" sldId="867"/>
            <ac:cxnSpMk id="18" creationId="{224648FA-9990-7951-9795-F7B227F7C478}"/>
          </ac:cxnSpMkLst>
        </pc:cxnChg>
        <pc:cxnChg chg="del">
          <ac:chgData name="Nguyen Chi Son" userId="606856d02e9d83ac" providerId="LiveId" clId="{9FC513B0-8B8E-4F9D-B691-50C8BB0F64D2}" dt="2022-05-19T08:22:46.746" v="2213" actId="478"/>
          <ac:cxnSpMkLst>
            <pc:docMk/>
            <pc:sldMk cId="3000388248" sldId="867"/>
            <ac:cxnSpMk id="22" creationId="{25CF8F87-08D5-3280-71A8-B29480C42B25}"/>
          </ac:cxnSpMkLst>
        </pc:cxnChg>
        <pc:cxnChg chg="del">
          <ac:chgData name="Nguyen Chi Son" userId="606856d02e9d83ac" providerId="LiveId" clId="{9FC513B0-8B8E-4F9D-B691-50C8BB0F64D2}" dt="2022-05-19T08:22:46.746" v="2213" actId="478"/>
          <ac:cxnSpMkLst>
            <pc:docMk/>
            <pc:sldMk cId="3000388248" sldId="867"/>
            <ac:cxnSpMk id="23" creationId="{A623A7EB-7C38-DF63-5028-6FD7BBAFD265}"/>
          </ac:cxnSpMkLst>
        </pc:cxnChg>
      </pc:sldChg>
      <pc:sldChg chg="addSp delSp modSp add mod delAnim modAnim">
        <pc:chgData name="Nguyen Chi Son" userId="606856d02e9d83ac" providerId="LiveId" clId="{9FC513B0-8B8E-4F9D-B691-50C8BB0F64D2}" dt="2022-05-19T08:28:05.639" v="3376" actId="1035"/>
        <pc:sldMkLst>
          <pc:docMk/>
          <pc:sldMk cId="2384085377" sldId="868"/>
        </pc:sldMkLst>
        <pc:spChg chg="mod">
          <ac:chgData name="Nguyen Chi Son" userId="606856d02e9d83ac" providerId="LiveId" clId="{9FC513B0-8B8E-4F9D-B691-50C8BB0F64D2}" dt="2022-05-19T08:28:05.639" v="3376" actId="1035"/>
          <ac:spMkLst>
            <pc:docMk/>
            <pc:sldMk cId="2384085377" sldId="868"/>
            <ac:spMk id="10" creationId="{D98CE14C-9A27-2914-79C0-C7B48EB2DECD}"/>
          </ac:spMkLst>
        </pc:spChg>
        <pc:spChg chg="mod">
          <ac:chgData name="Nguyen Chi Son" userId="606856d02e9d83ac" providerId="LiveId" clId="{9FC513B0-8B8E-4F9D-B691-50C8BB0F64D2}" dt="2022-05-19T08:28:05.639" v="3376" actId="1035"/>
          <ac:spMkLst>
            <pc:docMk/>
            <pc:sldMk cId="2384085377" sldId="868"/>
            <ac:spMk id="13" creationId="{8567C54E-DBCB-0D35-F240-006D821F72BD}"/>
          </ac:spMkLst>
        </pc:spChg>
        <pc:spChg chg="mod">
          <ac:chgData name="Nguyen Chi Son" userId="606856d02e9d83ac" providerId="LiveId" clId="{9FC513B0-8B8E-4F9D-B691-50C8BB0F64D2}" dt="2022-05-19T08:27:44.773" v="3311" actId="20577"/>
          <ac:spMkLst>
            <pc:docMk/>
            <pc:sldMk cId="2384085377" sldId="868"/>
            <ac:spMk id="19" creationId="{9C339D16-68E4-43C4-A62E-D0146138D23B}"/>
          </ac:spMkLst>
        </pc:spChg>
        <pc:graphicFrameChg chg="del">
          <ac:chgData name="Nguyen Chi Son" userId="606856d02e9d83ac" providerId="LiveId" clId="{9FC513B0-8B8E-4F9D-B691-50C8BB0F64D2}" dt="2022-05-19T08:26:14.641" v="3117" actId="478"/>
          <ac:graphicFrameMkLst>
            <pc:docMk/>
            <pc:sldMk cId="2384085377" sldId="868"/>
            <ac:graphicFrameMk id="20" creationId="{16AEA1FC-C742-7807-51A9-975974AA0190}"/>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6" creationId="{EF086FC4-F9A0-6340-C43B-C5EDE97A886E}"/>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9" creationId="{C43DEEB4-F1C2-6BF5-B106-FB1D0BD2EEFA}"/>
          </ac:graphicFrameMkLst>
        </pc:graphicFrameChg>
        <pc:picChg chg="add mod">
          <ac:chgData name="Nguyen Chi Son" userId="606856d02e9d83ac" providerId="LiveId" clId="{9FC513B0-8B8E-4F9D-B691-50C8BB0F64D2}" dt="2022-05-19T08:27:30.917" v="3290" actId="1076"/>
          <ac:picMkLst>
            <pc:docMk/>
            <pc:sldMk cId="2384085377" sldId="868"/>
            <ac:picMk id="3" creationId="{1D49D7E1-BE45-750C-FAE9-9AE0209E39CF}"/>
          </ac:picMkLst>
        </pc:picChg>
        <pc:picChg chg="del">
          <ac:chgData name="Nguyen Chi Son" userId="606856d02e9d83ac" providerId="LiveId" clId="{9FC513B0-8B8E-4F9D-B691-50C8BB0F64D2}" dt="2022-05-19T08:26:13.363" v="3116" actId="478"/>
          <ac:picMkLst>
            <pc:docMk/>
            <pc:sldMk cId="2384085377" sldId="868"/>
            <ac:picMk id="4" creationId="{65D48CDF-8870-1D0A-AC1E-53B03089D5B9}"/>
          </ac:picMkLst>
        </pc:picChg>
        <pc:cxnChg chg="del">
          <ac:chgData name="Nguyen Chi Son" userId="606856d02e9d83ac" providerId="LiveId" clId="{9FC513B0-8B8E-4F9D-B691-50C8BB0F64D2}" dt="2022-05-19T08:26:14.641" v="3117" actId="478"/>
          <ac:cxnSpMkLst>
            <pc:docMk/>
            <pc:sldMk cId="2384085377" sldId="868"/>
            <ac:cxnSpMk id="16" creationId="{40425266-B60F-30BA-C581-515F3BD2F0B5}"/>
          </ac:cxnSpMkLst>
        </pc:cxnChg>
        <pc:cxnChg chg="del">
          <ac:chgData name="Nguyen Chi Son" userId="606856d02e9d83ac" providerId="LiveId" clId="{9FC513B0-8B8E-4F9D-B691-50C8BB0F64D2}" dt="2022-05-19T08:26:14.641" v="3117" actId="478"/>
          <ac:cxnSpMkLst>
            <pc:docMk/>
            <pc:sldMk cId="2384085377" sldId="868"/>
            <ac:cxnSpMk id="17" creationId="{573AB9C2-A189-12C4-40E7-596A6DA9EC17}"/>
          </ac:cxnSpMkLst>
        </pc:cxnChg>
        <pc:cxnChg chg="del">
          <ac:chgData name="Nguyen Chi Son" userId="606856d02e9d83ac" providerId="LiveId" clId="{9FC513B0-8B8E-4F9D-B691-50C8BB0F64D2}" dt="2022-05-19T08:26:14.641" v="3117" actId="478"/>
          <ac:cxnSpMkLst>
            <pc:docMk/>
            <pc:sldMk cId="2384085377" sldId="868"/>
            <ac:cxnSpMk id="18" creationId="{224648FA-9990-7951-9795-F7B227F7C478}"/>
          </ac:cxnSpMkLst>
        </pc:cxnChg>
      </pc:sldChg>
    </pc:docChg>
  </pc:docChgLst>
  <pc:docChgLst>
    <pc:chgData name="Nguyen Chi Son" userId="606856d02e9d83ac" providerId="LiveId" clId="{096E4E68-1FA0-4548-A870-04D152179CD5}"/>
    <pc:docChg chg="undo custSel addSld modSld">
      <pc:chgData name="Nguyen Chi Son" userId="606856d02e9d83ac" providerId="LiveId" clId="{096E4E68-1FA0-4548-A870-04D152179CD5}" dt="2022-05-20T06:18:56.610" v="7503"/>
      <pc:docMkLst>
        <pc:docMk/>
      </pc:docMkLst>
      <pc:sldChg chg="modSp mod">
        <pc:chgData name="Nguyen Chi Son" userId="606856d02e9d83ac" providerId="LiveId" clId="{096E4E68-1FA0-4548-A870-04D152179CD5}" dt="2022-05-19T20:08:32.888" v="51" actId="20577"/>
        <pc:sldMkLst>
          <pc:docMk/>
          <pc:sldMk cId="2922349590" sldId="256"/>
        </pc:sldMkLst>
        <pc:spChg chg="mod">
          <ac:chgData name="Nguyen Chi Son" userId="606856d02e9d83ac" providerId="LiveId" clId="{096E4E68-1FA0-4548-A870-04D152179CD5}" dt="2022-05-19T20:08:32.888" v="51" actId="20577"/>
          <ac:spMkLst>
            <pc:docMk/>
            <pc:sldMk cId="2922349590" sldId="256"/>
            <ac:spMk id="136" creationId="{C574B640-0199-463F-87CA-8E3956B46E10}"/>
          </ac:spMkLst>
        </pc:spChg>
      </pc:sldChg>
      <pc:sldChg chg="modSp mod">
        <pc:chgData name="Nguyen Chi Son" userId="606856d02e9d83ac" providerId="LiveId" clId="{096E4E68-1FA0-4548-A870-04D152179CD5}" dt="2022-05-20T04:56:57.030" v="4116" actId="20577"/>
        <pc:sldMkLst>
          <pc:docMk/>
          <pc:sldMk cId="3319126272" sldId="622"/>
        </pc:sldMkLst>
        <pc:spChg chg="mod">
          <ac:chgData name="Nguyen Chi Son" userId="606856d02e9d83ac" providerId="LiveId" clId="{096E4E68-1FA0-4548-A870-04D152179CD5}" dt="2022-05-20T04:56:57.030" v="4116" actId="20577"/>
          <ac:spMkLst>
            <pc:docMk/>
            <pc:sldMk cId="3319126272" sldId="622"/>
            <ac:spMk id="2" creationId="{DAF08EC2-5D0D-48D9-855C-A59C0E5ED55B}"/>
          </ac:spMkLst>
        </pc:spChg>
      </pc:sldChg>
      <pc:sldChg chg="modSp mod">
        <pc:chgData name="Nguyen Chi Son" userId="606856d02e9d83ac" providerId="LiveId" clId="{096E4E68-1FA0-4548-A870-04D152179CD5}" dt="2022-05-19T20:08:40.405" v="71" actId="20577"/>
        <pc:sldMkLst>
          <pc:docMk/>
          <pc:sldMk cId="1033004166" sldId="675"/>
        </pc:sldMkLst>
        <pc:spChg chg="mod">
          <ac:chgData name="Nguyen Chi Son" userId="606856d02e9d83ac" providerId="LiveId" clId="{096E4E68-1FA0-4548-A870-04D152179CD5}" dt="2022-05-19T20:08:40.405" v="71" actId="20577"/>
          <ac:spMkLst>
            <pc:docMk/>
            <pc:sldMk cId="1033004166" sldId="675"/>
            <ac:spMk id="2" creationId="{DAF08EC2-5D0D-48D9-855C-A59C0E5ED55B}"/>
          </ac:spMkLst>
        </pc:spChg>
      </pc:sldChg>
      <pc:sldChg chg="addSp delSp modSp mod">
        <pc:chgData name="Nguyen Chi Son" userId="606856d02e9d83ac" providerId="LiveId" clId="{096E4E68-1FA0-4548-A870-04D152179CD5}" dt="2022-05-20T05:03:51.876" v="4719" actId="14100"/>
        <pc:sldMkLst>
          <pc:docMk/>
          <pc:sldMk cId="3014091475" sldId="782"/>
        </pc:sldMkLst>
        <pc:spChg chg="mod">
          <ac:chgData name="Nguyen Chi Son" userId="606856d02e9d83ac" providerId="LiveId" clId="{096E4E68-1FA0-4548-A870-04D152179CD5}" dt="2022-05-20T04:57:33.919" v="4187" actId="20577"/>
          <ac:spMkLst>
            <pc:docMk/>
            <pc:sldMk cId="3014091475" sldId="782"/>
            <ac:spMk id="2" creationId="{BA8A6260-CA4B-46A9-A06E-C71EE59E6992}"/>
          </ac:spMkLst>
        </pc:spChg>
        <pc:spChg chg="add mod">
          <ac:chgData name="Nguyen Chi Son" userId="606856d02e9d83ac" providerId="LiveId" clId="{096E4E68-1FA0-4548-A870-04D152179CD5}" dt="2022-05-20T05:03:51.876" v="4719" actId="14100"/>
          <ac:spMkLst>
            <pc:docMk/>
            <pc:sldMk cId="3014091475" sldId="782"/>
            <ac:spMk id="8" creationId="{C7D0BECE-FA04-2CAB-BF44-2E1DB7B0E0D5}"/>
          </ac:spMkLst>
        </pc:spChg>
        <pc:picChg chg="add mod">
          <ac:chgData name="Nguyen Chi Son" userId="606856d02e9d83ac" providerId="LiveId" clId="{096E4E68-1FA0-4548-A870-04D152179CD5}" dt="2022-05-20T05:03:46.158" v="4717" actId="1076"/>
          <ac:picMkLst>
            <pc:docMk/>
            <pc:sldMk cId="3014091475" sldId="782"/>
            <ac:picMk id="4" creationId="{A16CABB9-43CF-08BC-83CC-8C0879867248}"/>
          </ac:picMkLst>
        </pc:picChg>
        <pc:picChg chg="add mod">
          <ac:chgData name="Nguyen Chi Son" userId="606856d02e9d83ac" providerId="LiveId" clId="{096E4E68-1FA0-4548-A870-04D152179CD5}" dt="2022-05-20T05:03:26.143" v="4711" actId="14100"/>
          <ac:picMkLst>
            <pc:docMk/>
            <pc:sldMk cId="3014091475" sldId="782"/>
            <ac:picMk id="6" creationId="{60F7CAA7-EDDF-C5BA-38B8-EB76EB41D887}"/>
          </ac:picMkLst>
        </pc:picChg>
        <pc:picChg chg="del">
          <ac:chgData name="Nguyen Chi Son" userId="606856d02e9d83ac" providerId="LiveId" clId="{096E4E68-1FA0-4548-A870-04D152179CD5}" dt="2022-05-20T04:56:59.139" v="4117" actId="478"/>
          <ac:picMkLst>
            <pc:docMk/>
            <pc:sldMk cId="3014091475" sldId="782"/>
            <ac:picMk id="7" creationId="{94B706CA-2F5E-87EE-966F-A6079CA5E5D9}"/>
          </ac:picMkLst>
        </pc:picChg>
        <pc:picChg chg="del">
          <ac:chgData name="Nguyen Chi Son" userId="606856d02e9d83ac" providerId="LiveId" clId="{096E4E68-1FA0-4548-A870-04D152179CD5}" dt="2022-05-20T04:56:59.592" v="4118" actId="478"/>
          <ac:picMkLst>
            <pc:docMk/>
            <pc:sldMk cId="3014091475" sldId="782"/>
            <ac:picMk id="10" creationId="{27373A48-0CFA-9245-68AE-861614FBB6FD}"/>
          </ac:picMkLst>
        </pc:picChg>
        <pc:picChg chg="add mod">
          <ac:chgData name="Nguyen Chi Son" userId="606856d02e9d83ac" providerId="LiveId" clId="{096E4E68-1FA0-4548-A870-04D152179CD5}" dt="2022-05-20T05:03:31.221" v="4713" actId="1076"/>
          <ac:picMkLst>
            <pc:docMk/>
            <pc:sldMk cId="3014091475" sldId="782"/>
            <ac:picMk id="11" creationId="{F9DC9CA3-F792-92CC-F1AD-D02FB43AACD0}"/>
          </ac:picMkLst>
        </pc:picChg>
      </pc:sldChg>
      <pc:sldChg chg="addSp delSp modSp mod modAnim">
        <pc:chgData name="Nguyen Chi Son" userId="606856d02e9d83ac" providerId="LiveId" clId="{096E4E68-1FA0-4548-A870-04D152179CD5}" dt="2022-05-20T06:12:55.351" v="7431"/>
        <pc:sldMkLst>
          <pc:docMk/>
          <pc:sldMk cId="4090454743" sldId="854"/>
        </pc:sldMkLst>
        <pc:spChg chg="mod">
          <ac:chgData name="Nguyen Chi Son" userId="606856d02e9d83ac" providerId="LiveId" clId="{096E4E68-1FA0-4548-A870-04D152179CD5}" dt="2022-05-19T20:21:09.964" v="946" actId="20577"/>
          <ac:spMkLst>
            <pc:docMk/>
            <pc:sldMk cId="4090454743" sldId="854"/>
            <ac:spMk id="2" creationId="{BA8A6260-CA4B-46A9-A06E-C71EE59E6992}"/>
          </ac:spMkLst>
        </pc:spChg>
        <pc:spChg chg="mod">
          <ac:chgData name="Nguyen Chi Son" userId="606856d02e9d83ac" providerId="LiveId" clId="{096E4E68-1FA0-4548-A870-04D152179CD5}" dt="2022-05-19T20:22:20.952" v="1042" actId="1076"/>
          <ac:spMkLst>
            <pc:docMk/>
            <pc:sldMk cId="4090454743" sldId="854"/>
            <ac:spMk id="15" creationId="{AC426AE2-7F47-0E3D-BB54-38C12BD20D73}"/>
          </ac:spMkLst>
        </pc:spChg>
        <pc:graphicFrameChg chg="mod">
          <ac:chgData name="Nguyen Chi Son" userId="606856d02e9d83ac" providerId="LiveId" clId="{096E4E68-1FA0-4548-A870-04D152179CD5}" dt="2022-05-19T20:22:22.793" v="1043" actId="1076"/>
          <ac:graphicFrameMkLst>
            <pc:docMk/>
            <pc:sldMk cId="4090454743" sldId="854"/>
            <ac:graphicFrameMk id="9" creationId="{786A72E9-F6BF-1EB6-4466-D8522AC66303}"/>
          </ac:graphicFrameMkLst>
        </pc:graphicFrameChg>
        <pc:graphicFrameChg chg="add mod">
          <ac:chgData name="Nguyen Chi Son" userId="606856d02e9d83ac" providerId="LiveId" clId="{096E4E68-1FA0-4548-A870-04D152179CD5}" dt="2022-05-19T20:21:56.498" v="1026" actId="1076"/>
          <ac:graphicFrameMkLst>
            <pc:docMk/>
            <pc:sldMk cId="4090454743" sldId="854"/>
            <ac:graphicFrameMk id="12" creationId="{84185084-70EC-EBD8-5111-9144DBB85E1F}"/>
          </ac:graphicFrameMkLst>
        </pc:graphicFrameChg>
        <pc:picChg chg="add mod">
          <ac:chgData name="Nguyen Chi Son" userId="606856d02e9d83ac" providerId="LiveId" clId="{096E4E68-1FA0-4548-A870-04D152179CD5}" dt="2022-05-19T20:21:36.586" v="1013" actId="1076"/>
          <ac:picMkLst>
            <pc:docMk/>
            <pc:sldMk cId="4090454743" sldId="854"/>
            <ac:picMk id="4" creationId="{CFEB2FE8-E1C7-BE0B-DBD7-6166589FCDF8}"/>
          </ac:picMkLst>
        </pc:picChg>
        <pc:picChg chg="del">
          <ac:chgData name="Nguyen Chi Son" userId="606856d02e9d83ac" providerId="LiveId" clId="{096E4E68-1FA0-4548-A870-04D152179CD5}" dt="2022-05-19T20:08:53.548" v="74" actId="478"/>
          <ac:picMkLst>
            <pc:docMk/>
            <pc:sldMk cId="4090454743" sldId="854"/>
            <ac:picMk id="5" creationId="{FDABDA9F-5F97-DCCC-A8E6-19F59E7EDEC8}"/>
          </ac:picMkLst>
        </pc:picChg>
        <pc:picChg chg="add del mod">
          <ac:chgData name="Nguyen Chi Son" userId="606856d02e9d83ac" providerId="LiveId" clId="{096E4E68-1FA0-4548-A870-04D152179CD5}" dt="2022-05-19T20:18:29.577" v="517" actId="478"/>
          <ac:picMkLst>
            <pc:docMk/>
            <pc:sldMk cId="4090454743" sldId="854"/>
            <ac:picMk id="8" creationId="{3293351A-D295-37F9-2F6F-3FAEAF4A026A}"/>
          </ac:picMkLst>
        </pc:picChg>
        <pc:picChg chg="del">
          <ac:chgData name="Nguyen Chi Son" userId="606856d02e9d83ac" providerId="LiveId" clId="{096E4E68-1FA0-4548-A870-04D152179CD5}" dt="2022-05-19T20:08:52.541" v="72" actId="478"/>
          <ac:picMkLst>
            <pc:docMk/>
            <pc:sldMk cId="4090454743" sldId="854"/>
            <ac:picMk id="10" creationId="{6230151C-B189-BCA5-501E-00DBD936CC40}"/>
          </ac:picMkLst>
        </pc:picChg>
        <pc:picChg chg="del">
          <ac:chgData name="Nguyen Chi Son" userId="606856d02e9d83ac" providerId="LiveId" clId="{096E4E68-1FA0-4548-A870-04D152179CD5}" dt="2022-05-19T20:08:52.972" v="73" actId="478"/>
          <ac:picMkLst>
            <pc:docMk/>
            <pc:sldMk cId="4090454743" sldId="854"/>
            <ac:picMk id="13" creationId="{9012E897-9323-0106-1C68-546028F93637}"/>
          </ac:picMkLst>
        </pc:picChg>
        <pc:cxnChg chg="add mod">
          <ac:chgData name="Nguyen Chi Son" userId="606856d02e9d83ac" providerId="LiveId" clId="{096E4E68-1FA0-4548-A870-04D152179CD5}" dt="2022-05-19T20:21:47.572" v="1022" actId="1037"/>
          <ac:cxnSpMkLst>
            <pc:docMk/>
            <pc:sldMk cId="4090454743" sldId="854"/>
            <ac:cxnSpMk id="11" creationId="{7C222C8C-65D6-D4BC-393F-FE48AF9AD69A}"/>
          </ac:cxnSpMkLst>
        </pc:cxnChg>
      </pc:sldChg>
      <pc:sldChg chg="addSp delSp modSp mod modAnim">
        <pc:chgData name="Nguyen Chi Son" userId="606856d02e9d83ac" providerId="LiveId" clId="{096E4E68-1FA0-4548-A870-04D152179CD5}" dt="2022-05-20T06:14:20.350" v="7455"/>
        <pc:sldMkLst>
          <pc:docMk/>
          <pc:sldMk cId="388516391" sldId="865"/>
        </pc:sldMkLst>
        <pc:spChg chg="del">
          <ac:chgData name="Nguyen Chi Son" userId="606856d02e9d83ac" providerId="LiveId" clId="{096E4E68-1FA0-4548-A870-04D152179CD5}" dt="2022-05-20T05:04:07.782" v="4721" actId="478"/>
          <ac:spMkLst>
            <pc:docMk/>
            <pc:sldMk cId="388516391" sldId="865"/>
            <ac:spMk id="10" creationId="{D98CE14C-9A27-2914-79C0-C7B48EB2DECD}"/>
          </ac:spMkLst>
        </pc:spChg>
        <pc:spChg chg="del">
          <ac:chgData name="Nguyen Chi Son" userId="606856d02e9d83ac" providerId="LiveId" clId="{096E4E68-1FA0-4548-A870-04D152179CD5}" dt="2022-05-20T05:04:07.782" v="4721" actId="478"/>
          <ac:spMkLst>
            <pc:docMk/>
            <pc:sldMk cId="388516391" sldId="865"/>
            <ac:spMk id="13" creationId="{8567C54E-DBCB-0D35-F240-006D821F72BD}"/>
          </ac:spMkLst>
        </pc:spChg>
        <pc:spChg chg="mod">
          <ac:chgData name="Nguyen Chi Son" userId="606856d02e9d83ac" providerId="LiveId" clId="{096E4E68-1FA0-4548-A870-04D152179CD5}" dt="2022-05-20T05:04:20.532" v="4822" actId="20577"/>
          <ac:spMkLst>
            <pc:docMk/>
            <pc:sldMk cId="388516391" sldId="865"/>
            <ac:spMk id="19" creationId="{9C339D16-68E4-43C4-A62E-D0146138D23B}"/>
          </ac:spMkLst>
        </pc:spChg>
        <pc:spChg chg="add mod">
          <ac:chgData name="Nguyen Chi Son" userId="606856d02e9d83ac" providerId="LiveId" clId="{096E4E68-1FA0-4548-A870-04D152179CD5}" dt="2022-05-20T05:08:40.055" v="5353" actId="1035"/>
          <ac:spMkLst>
            <pc:docMk/>
            <pc:sldMk cId="388516391" sldId="865"/>
            <ac:spMk id="20" creationId="{C7D0667D-DAF1-DFCD-4360-8EA2B4817CAE}"/>
          </ac:spMkLst>
        </pc:spChg>
        <pc:spChg chg="add mod">
          <ac:chgData name="Nguyen Chi Son" userId="606856d02e9d83ac" providerId="LiveId" clId="{096E4E68-1FA0-4548-A870-04D152179CD5}" dt="2022-05-20T05:08:40.055" v="5353" actId="1035"/>
          <ac:spMkLst>
            <pc:docMk/>
            <pc:sldMk cId="388516391" sldId="865"/>
            <ac:spMk id="21" creationId="{3606FAE5-1243-D772-DA9B-CCB5393822E2}"/>
          </ac:spMkLst>
        </pc:spChg>
        <pc:graphicFrameChg chg="del">
          <ac:chgData name="Nguyen Chi Son" userId="606856d02e9d83ac" providerId="LiveId" clId="{096E4E68-1FA0-4548-A870-04D152179CD5}" dt="2022-05-20T05:04:07.782" v="4721" actId="478"/>
          <ac:graphicFrameMkLst>
            <pc:docMk/>
            <pc:sldMk cId="388516391" sldId="865"/>
            <ac:graphicFrameMk id="26" creationId="{EF086FC4-F9A0-6340-C43B-C5EDE97A886E}"/>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7" creationId="{F7A5916E-7446-65F6-BB4D-2724CB809F62}"/>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8" creationId="{91403DA3-0F34-2902-EB1E-83277D5E211D}"/>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9" creationId="{C43DEEB4-F1C2-6BF5-B106-FB1D0BD2EEFA}"/>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3" creationId="{9D8972BE-3CAD-B540-B6A2-3594C80860FE}"/>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4" creationId="{98B5A560-8092-B844-15F0-34840B231FD3}"/>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5" creationId="{578F358D-1F51-0F07-A9B4-8E2D20F9831D}"/>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6" creationId="{06ADD66B-29FE-3B11-9D9F-0369FC7F91F6}"/>
          </ac:graphicFrameMkLst>
        </pc:graphicFrameChg>
        <pc:picChg chg="add mod">
          <ac:chgData name="Nguyen Chi Son" userId="606856d02e9d83ac" providerId="LiveId" clId="{096E4E68-1FA0-4548-A870-04D152179CD5}" dt="2022-05-20T05:08:49.945" v="5355" actId="1076"/>
          <ac:picMkLst>
            <pc:docMk/>
            <pc:sldMk cId="388516391" sldId="865"/>
            <ac:picMk id="3" creationId="{4BD2A7DE-24CE-BAAC-C1B7-FC365D57FD9F}"/>
          </ac:picMkLst>
        </pc:picChg>
        <pc:picChg chg="del">
          <ac:chgData name="Nguyen Chi Son" userId="606856d02e9d83ac" providerId="LiveId" clId="{096E4E68-1FA0-4548-A870-04D152179CD5}" dt="2022-05-20T05:04:07.782" v="4721" actId="478"/>
          <ac:picMkLst>
            <pc:docMk/>
            <pc:sldMk cId="388516391" sldId="865"/>
            <ac:picMk id="4" creationId="{65D48CDF-8870-1D0A-AC1E-53B03089D5B9}"/>
          </ac:picMkLst>
        </pc:picChg>
        <pc:picChg chg="add mod">
          <ac:chgData name="Nguyen Chi Son" userId="606856d02e9d83ac" providerId="LiveId" clId="{096E4E68-1FA0-4548-A870-04D152179CD5}" dt="2022-05-20T05:08:46.445" v="5354" actId="1076"/>
          <ac:picMkLst>
            <pc:docMk/>
            <pc:sldMk cId="388516391" sldId="865"/>
            <ac:picMk id="6" creationId="{9A63A8A4-0757-D758-F22A-D334DDB75931}"/>
          </ac:picMkLst>
        </pc:picChg>
        <pc:picChg chg="del">
          <ac:chgData name="Nguyen Chi Son" userId="606856d02e9d83ac" providerId="LiveId" clId="{096E4E68-1FA0-4548-A870-04D152179CD5}" dt="2022-05-20T05:04:07.782" v="4721" actId="478"/>
          <ac:picMkLst>
            <pc:docMk/>
            <pc:sldMk cId="388516391" sldId="865"/>
            <ac:picMk id="2050" creationId="{BDF25857-BBC9-1984-25BB-D0E782DE5B68}"/>
          </ac:picMkLst>
        </pc:picChg>
        <pc:cxnChg chg="del">
          <ac:chgData name="Nguyen Chi Son" userId="606856d02e9d83ac" providerId="LiveId" clId="{096E4E68-1FA0-4548-A870-04D152179CD5}" dt="2022-05-20T05:04:07.782" v="4721" actId="478"/>
          <ac:cxnSpMkLst>
            <pc:docMk/>
            <pc:sldMk cId="388516391" sldId="865"/>
            <ac:cxnSpMk id="17" creationId="{573AB9C2-A189-12C4-40E7-596A6DA9EC17}"/>
          </ac:cxnSpMkLst>
        </pc:cxnChg>
        <pc:cxnChg chg="del">
          <ac:chgData name="Nguyen Chi Son" userId="606856d02e9d83ac" providerId="LiveId" clId="{096E4E68-1FA0-4548-A870-04D152179CD5}" dt="2022-05-20T05:04:07.782" v="4721" actId="478"/>
          <ac:cxnSpMkLst>
            <pc:docMk/>
            <pc:sldMk cId="388516391" sldId="865"/>
            <ac:cxnSpMk id="18" creationId="{224648FA-9990-7951-9795-F7B227F7C478}"/>
          </ac:cxnSpMkLst>
        </pc:cxnChg>
        <pc:cxnChg chg="del">
          <ac:chgData name="Nguyen Chi Son" userId="606856d02e9d83ac" providerId="LiveId" clId="{096E4E68-1FA0-4548-A870-04D152179CD5}" dt="2022-05-20T05:04:07.782" v="4721" actId="478"/>
          <ac:cxnSpMkLst>
            <pc:docMk/>
            <pc:sldMk cId="388516391" sldId="865"/>
            <ac:cxnSpMk id="22" creationId="{25CF8F87-08D5-3280-71A8-B29480C42B25}"/>
          </ac:cxnSpMkLst>
        </pc:cxnChg>
        <pc:cxnChg chg="del">
          <ac:chgData name="Nguyen Chi Son" userId="606856d02e9d83ac" providerId="LiveId" clId="{096E4E68-1FA0-4548-A870-04D152179CD5}" dt="2022-05-20T05:04:07.782" v="4721" actId="478"/>
          <ac:cxnSpMkLst>
            <pc:docMk/>
            <pc:sldMk cId="388516391" sldId="865"/>
            <ac:cxnSpMk id="23" creationId="{A623A7EB-7C38-DF63-5028-6FD7BBAFD265}"/>
          </ac:cxnSpMkLst>
        </pc:cxnChg>
        <pc:cxnChg chg="add mod">
          <ac:chgData name="Nguyen Chi Son" userId="606856d02e9d83ac" providerId="LiveId" clId="{096E4E68-1FA0-4548-A870-04D152179CD5}" dt="2022-05-20T05:08:49.945" v="5355" actId="1076"/>
          <ac:cxnSpMkLst>
            <pc:docMk/>
            <pc:sldMk cId="388516391" sldId="865"/>
            <ac:cxnSpMk id="24" creationId="{E1EC5E23-711C-EA6E-78CB-C53184307B1A}"/>
          </ac:cxnSpMkLst>
        </pc:cxnChg>
        <pc:cxnChg chg="add mod">
          <ac:chgData name="Nguyen Chi Son" userId="606856d02e9d83ac" providerId="LiveId" clId="{096E4E68-1FA0-4548-A870-04D152179CD5}" dt="2022-05-20T05:08:49.945" v="5355" actId="1076"/>
          <ac:cxnSpMkLst>
            <pc:docMk/>
            <pc:sldMk cId="388516391" sldId="865"/>
            <ac:cxnSpMk id="30" creationId="{F4BC6D0E-9D5B-69F1-89EC-0647FA1AC3FE}"/>
          </ac:cxnSpMkLst>
        </pc:cxnChg>
        <pc:cxnChg chg="add mod">
          <ac:chgData name="Nguyen Chi Son" userId="606856d02e9d83ac" providerId="LiveId" clId="{096E4E68-1FA0-4548-A870-04D152179CD5}" dt="2022-05-20T05:08:46.445" v="5354" actId="1076"/>
          <ac:cxnSpMkLst>
            <pc:docMk/>
            <pc:sldMk cId="388516391" sldId="865"/>
            <ac:cxnSpMk id="31" creationId="{39A3193B-E2DD-793D-6DBF-46CF3E59AC5C}"/>
          </ac:cxnSpMkLst>
        </pc:cxnChg>
        <pc:cxnChg chg="add mod">
          <ac:chgData name="Nguyen Chi Son" userId="606856d02e9d83ac" providerId="LiveId" clId="{096E4E68-1FA0-4548-A870-04D152179CD5}" dt="2022-05-20T05:08:46.445" v="5354" actId="1076"/>
          <ac:cxnSpMkLst>
            <pc:docMk/>
            <pc:sldMk cId="388516391" sldId="865"/>
            <ac:cxnSpMk id="32" creationId="{64C7C634-E830-48F6-6C30-DA855AEA2FF8}"/>
          </ac:cxnSpMkLst>
        </pc:cxnChg>
      </pc:sldChg>
      <pc:sldChg chg="addSp delSp modSp mod delAnim modAnim">
        <pc:chgData name="Nguyen Chi Son" userId="606856d02e9d83ac" providerId="LiveId" clId="{096E4E68-1FA0-4548-A870-04D152179CD5}" dt="2022-05-20T05:16:42.446" v="6392" actId="1076"/>
        <pc:sldMkLst>
          <pc:docMk/>
          <pc:sldMk cId="3000388248" sldId="867"/>
        </pc:sldMkLst>
        <pc:spChg chg="del">
          <ac:chgData name="Nguyen Chi Son" userId="606856d02e9d83ac" providerId="LiveId" clId="{096E4E68-1FA0-4548-A870-04D152179CD5}" dt="2022-05-20T05:10:34.317" v="5935" actId="478"/>
          <ac:spMkLst>
            <pc:docMk/>
            <pc:sldMk cId="3000388248" sldId="867"/>
            <ac:spMk id="10" creationId="{D98CE14C-9A27-2914-79C0-C7B48EB2DECD}"/>
          </ac:spMkLst>
        </pc:spChg>
        <pc:spChg chg="del">
          <ac:chgData name="Nguyen Chi Son" userId="606856d02e9d83ac" providerId="LiveId" clId="{096E4E68-1FA0-4548-A870-04D152179CD5}" dt="2022-05-20T05:10:34.317" v="5935" actId="478"/>
          <ac:spMkLst>
            <pc:docMk/>
            <pc:sldMk cId="3000388248" sldId="867"/>
            <ac:spMk id="13" creationId="{8567C54E-DBCB-0D35-F240-006D821F72BD}"/>
          </ac:spMkLst>
        </pc:spChg>
        <pc:spChg chg="mod">
          <ac:chgData name="Nguyen Chi Son" userId="606856d02e9d83ac" providerId="LiveId" clId="{096E4E68-1FA0-4548-A870-04D152179CD5}" dt="2022-05-20T05:16:04.494" v="6259" actId="57"/>
          <ac:spMkLst>
            <pc:docMk/>
            <pc:sldMk cId="3000388248" sldId="867"/>
            <ac:spMk id="19" creationId="{9C339D16-68E4-43C4-A62E-D0146138D23B}"/>
          </ac:spMkLst>
        </pc:spChg>
        <pc:spChg chg="del mod topLvl">
          <ac:chgData name="Nguyen Chi Son" userId="606856d02e9d83ac" providerId="LiveId" clId="{096E4E68-1FA0-4548-A870-04D152179CD5}" dt="2022-05-20T05:12:01.236" v="5954" actId="478"/>
          <ac:spMkLst>
            <pc:docMk/>
            <pc:sldMk cId="3000388248" sldId="867"/>
            <ac:spMk id="21" creationId="{0EEDFE11-3973-F439-2019-17F473C7916A}"/>
          </ac:spMkLst>
        </pc:spChg>
        <pc:spChg chg="del mod topLvl">
          <ac:chgData name="Nguyen Chi Son" userId="606856d02e9d83ac" providerId="LiveId" clId="{096E4E68-1FA0-4548-A870-04D152179CD5}" dt="2022-05-20T05:12:22.313" v="5964" actId="478"/>
          <ac:spMkLst>
            <pc:docMk/>
            <pc:sldMk cId="3000388248" sldId="867"/>
            <ac:spMk id="22" creationId="{AEB59A8E-D6BD-706E-356F-7816A6DFE421}"/>
          </ac:spMkLst>
        </pc:spChg>
        <pc:spChg chg="del mod topLvl">
          <ac:chgData name="Nguyen Chi Son" userId="606856d02e9d83ac" providerId="LiveId" clId="{096E4E68-1FA0-4548-A870-04D152179CD5}" dt="2022-05-20T05:11:40.721" v="5949" actId="478"/>
          <ac:spMkLst>
            <pc:docMk/>
            <pc:sldMk cId="3000388248" sldId="867"/>
            <ac:spMk id="23" creationId="{5BE11E2C-F294-2FF2-7D4B-37B43DF44B14}"/>
          </ac:spMkLst>
        </pc:spChg>
        <pc:spChg chg="mod">
          <ac:chgData name="Nguyen Chi Son" userId="606856d02e9d83ac" providerId="LiveId" clId="{096E4E68-1FA0-4548-A870-04D152179CD5}" dt="2022-05-20T05:11:18.472" v="5938" actId="165"/>
          <ac:spMkLst>
            <pc:docMk/>
            <pc:sldMk cId="3000388248" sldId="867"/>
            <ac:spMk id="33" creationId="{7BBFDFAA-20F0-8DC9-94D5-3803B8C22AB0}"/>
          </ac:spMkLst>
        </pc:spChg>
        <pc:spChg chg="add mod">
          <ac:chgData name="Nguyen Chi Son" userId="606856d02e9d83ac" providerId="LiveId" clId="{096E4E68-1FA0-4548-A870-04D152179CD5}" dt="2022-05-20T05:14:59.293" v="6009" actId="1076"/>
          <ac:spMkLst>
            <pc:docMk/>
            <pc:sldMk cId="3000388248" sldId="867"/>
            <ac:spMk id="41" creationId="{26DA6BE9-9C75-63ED-7498-BCEB7E559596}"/>
          </ac:spMkLst>
        </pc:spChg>
        <pc:spChg chg="add mod">
          <ac:chgData name="Nguyen Chi Son" userId="606856d02e9d83ac" providerId="LiveId" clId="{096E4E68-1FA0-4548-A870-04D152179CD5}" dt="2022-05-20T05:16:36.665" v="6391" actId="122"/>
          <ac:spMkLst>
            <pc:docMk/>
            <pc:sldMk cId="3000388248" sldId="867"/>
            <ac:spMk id="42" creationId="{26AC7824-DCBE-18CB-8F4D-E92B51656AC5}"/>
          </ac:spMkLst>
        </pc:spChg>
        <pc:grpChg chg="add del mod">
          <ac:chgData name="Nguyen Chi Son" userId="606856d02e9d83ac" providerId="LiveId" clId="{096E4E68-1FA0-4548-A870-04D152179CD5}" dt="2022-05-20T05:11:18.472" v="5938" actId="165"/>
          <ac:grpSpMkLst>
            <pc:docMk/>
            <pc:sldMk cId="3000388248" sldId="867"/>
            <ac:grpSpMk id="14" creationId="{41F2A78F-A278-5827-94F3-699CAC09DC35}"/>
          </ac:grpSpMkLst>
        </pc:grpChg>
        <pc:grpChg chg="del mod topLvl">
          <ac:chgData name="Nguyen Chi Son" userId="606856d02e9d83ac" providerId="LiveId" clId="{096E4E68-1FA0-4548-A870-04D152179CD5}" dt="2022-05-20T05:11:26.971" v="5943" actId="478"/>
          <ac:grpSpMkLst>
            <pc:docMk/>
            <pc:sldMk cId="3000388248" sldId="867"/>
            <ac:grpSpMk id="32" creationId="{1DFB2787-9D77-82DD-033D-C8668007CD62}"/>
          </ac:grpSpMkLst>
        </pc:grpChg>
        <pc:grpChg chg="mod">
          <ac:chgData name="Nguyen Chi Son" userId="606856d02e9d83ac" providerId="LiveId" clId="{096E4E68-1FA0-4548-A870-04D152179CD5}" dt="2022-05-20T05:11:18.472" v="5938" actId="165"/>
          <ac:grpSpMkLst>
            <pc:docMk/>
            <pc:sldMk cId="3000388248" sldId="867"/>
            <ac:grpSpMk id="34" creationId="{9E043319-8518-A123-AB27-6E1B2489F851}"/>
          </ac:grpSpMkLst>
        </pc:grpChg>
        <pc:graphicFrameChg chg="del">
          <ac:chgData name="Nguyen Chi Son" userId="606856d02e9d83ac" providerId="LiveId" clId="{096E4E68-1FA0-4548-A870-04D152179CD5}" dt="2022-05-20T05:09:04.351" v="5356" actId="478"/>
          <ac:graphicFrameMkLst>
            <pc:docMk/>
            <pc:sldMk cId="3000388248" sldId="867"/>
            <ac:graphicFrameMk id="20" creationId="{16AEA1FC-C742-7807-51A9-975974AA0190}"/>
          </ac:graphicFrameMkLst>
        </pc:graphicFrameChg>
        <pc:graphicFrameChg chg="del mod topLvl">
          <ac:chgData name="Nguyen Chi Son" userId="606856d02e9d83ac" providerId="LiveId" clId="{096E4E68-1FA0-4548-A870-04D152179CD5}" dt="2022-05-20T05:11:22.690" v="5940" actId="478"/>
          <ac:graphicFrameMkLst>
            <pc:docMk/>
            <pc:sldMk cId="3000388248" sldId="867"/>
            <ac:graphicFrameMk id="24" creationId="{E76BDFA3-F223-5C4D-5546-5048A02A6FD2}"/>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6" creationId="{EF086FC4-F9A0-6340-C43B-C5EDE97A886E}"/>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9" creationId="{C43DEEB4-F1C2-6BF5-B106-FB1D0BD2EEFA}"/>
          </ac:graphicFrameMkLst>
        </pc:graphicFrameChg>
        <pc:graphicFrameChg chg="del mod topLvl">
          <ac:chgData name="Nguyen Chi Son" userId="606856d02e9d83ac" providerId="LiveId" clId="{096E4E68-1FA0-4548-A870-04D152179CD5}" dt="2022-05-20T05:11:21.878" v="5939" actId="478"/>
          <ac:graphicFrameMkLst>
            <pc:docMk/>
            <pc:sldMk cId="3000388248" sldId="867"/>
            <ac:graphicFrameMk id="31" creationId="{E596C124-BE9A-4D56-A097-715D7CFD1594}"/>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39" creationId="{2636D0A3-2E09-F317-09A8-D45A87EC22DD}"/>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40" creationId="{31BB33FF-6187-A0B0-A59A-134FBF38C706}"/>
          </ac:graphicFrameMkLst>
        </pc:graphicFrameChg>
        <pc:picChg chg="del">
          <ac:chgData name="Nguyen Chi Son" userId="606856d02e9d83ac" providerId="LiveId" clId="{096E4E68-1FA0-4548-A870-04D152179CD5}" dt="2022-05-20T05:09:04.351" v="5356" actId="478"/>
          <ac:picMkLst>
            <pc:docMk/>
            <pc:sldMk cId="3000388248" sldId="867"/>
            <ac:picMk id="4" creationId="{65D48CDF-8870-1D0A-AC1E-53B03089D5B9}"/>
          </ac:picMkLst>
        </pc:picChg>
        <pc:picChg chg="add mod ord">
          <ac:chgData name="Nguyen Chi Son" userId="606856d02e9d83ac" providerId="LiveId" clId="{096E4E68-1FA0-4548-A870-04D152179CD5}" dt="2022-05-20T05:16:42.446" v="6392" actId="1076"/>
          <ac:picMkLst>
            <pc:docMk/>
            <pc:sldMk cId="3000388248" sldId="867"/>
            <ac:picMk id="8" creationId="{189F4F44-699E-91EE-BF50-0BAC3E515E39}"/>
          </ac:picMkLst>
        </pc:picChg>
        <pc:cxnChg chg="mod topLvl">
          <ac:chgData name="Nguyen Chi Son" userId="606856d02e9d83ac" providerId="LiveId" clId="{096E4E68-1FA0-4548-A870-04D152179CD5}" dt="2022-05-20T05:16:42.446" v="6392" actId="1076"/>
          <ac:cxnSpMkLst>
            <pc:docMk/>
            <pc:sldMk cId="3000388248" sldId="867"/>
            <ac:cxnSpMk id="15" creationId="{353CEA88-D85C-A9F5-FEEF-6648852E38E8}"/>
          </ac:cxnSpMkLst>
        </pc:cxnChg>
        <pc:cxnChg chg="del">
          <ac:chgData name="Nguyen Chi Son" userId="606856d02e9d83ac" providerId="LiveId" clId="{096E4E68-1FA0-4548-A870-04D152179CD5}" dt="2022-05-20T05:09:04.351" v="5356" actId="478"/>
          <ac:cxnSpMkLst>
            <pc:docMk/>
            <pc:sldMk cId="3000388248" sldId="867"/>
            <ac:cxnSpMk id="16" creationId="{40425266-B60F-30BA-C581-515F3BD2F0B5}"/>
          </ac:cxnSpMkLst>
        </pc:cxnChg>
        <pc:cxnChg chg="del">
          <ac:chgData name="Nguyen Chi Son" userId="606856d02e9d83ac" providerId="LiveId" clId="{096E4E68-1FA0-4548-A870-04D152179CD5}" dt="2022-05-20T05:09:04.351" v="5356" actId="478"/>
          <ac:cxnSpMkLst>
            <pc:docMk/>
            <pc:sldMk cId="3000388248" sldId="867"/>
            <ac:cxnSpMk id="17" creationId="{573AB9C2-A189-12C4-40E7-596A6DA9EC17}"/>
          </ac:cxnSpMkLst>
        </pc:cxnChg>
        <pc:cxnChg chg="del">
          <ac:chgData name="Nguyen Chi Son" userId="606856d02e9d83ac" providerId="LiveId" clId="{096E4E68-1FA0-4548-A870-04D152179CD5}" dt="2022-05-20T05:09:04.351" v="5356" actId="478"/>
          <ac:cxnSpMkLst>
            <pc:docMk/>
            <pc:sldMk cId="3000388248" sldId="867"/>
            <ac:cxnSpMk id="18" creationId="{224648FA-9990-7951-9795-F7B227F7C478}"/>
          </ac:cxnSpMkLst>
        </pc:cxnChg>
        <pc:cxnChg chg="mod ord topLvl">
          <ac:chgData name="Nguyen Chi Son" userId="606856d02e9d83ac" providerId="LiveId" clId="{096E4E68-1FA0-4548-A870-04D152179CD5}" dt="2022-05-20T05:16:42.446" v="6392" actId="1076"/>
          <ac:cxnSpMkLst>
            <pc:docMk/>
            <pc:sldMk cId="3000388248" sldId="867"/>
            <ac:cxnSpMk id="25" creationId="{FBCFA535-A458-3C2F-6AEA-952EC93FC9C9}"/>
          </ac:cxnSpMkLst>
        </pc:cxnChg>
        <pc:cxnChg chg="del mod topLvl">
          <ac:chgData name="Nguyen Chi Son" userId="606856d02e9d83ac" providerId="LiveId" clId="{096E4E68-1FA0-4548-A870-04D152179CD5}" dt="2022-05-20T05:11:23.768" v="5941" actId="478"/>
          <ac:cxnSpMkLst>
            <pc:docMk/>
            <pc:sldMk cId="3000388248" sldId="867"/>
            <ac:cxnSpMk id="27" creationId="{7C2F9FB1-0B1A-A83A-F937-2BEB0411E92F}"/>
          </ac:cxnSpMkLst>
        </pc:cxnChg>
        <pc:cxnChg chg="mod topLvl">
          <ac:chgData name="Nguyen Chi Son" userId="606856d02e9d83ac" providerId="LiveId" clId="{096E4E68-1FA0-4548-A870-04D152179CD5}" dt="2022-05-20T05:16:42.446" v="6392" actId="1076"/>
          <ac:cxnSpMkLst>
            <pc:docMk/>
            <pc:sldMk cId="3000388248" sldId="867"/>
            <ac:cxnSpMk id="28" creationId="{EA7256C6-3231-6396-38A3-7D2EDB215C62}"/>
          </ac:cxnSpMkLst>
        </pc:cxnChg>
        <pc:cxnChg chg="del mod topLvl">
          <ac:chgData name="Nguyen Chi Son" userId="606856d02e9d83ac" providerId="LiveId" clId="{096E4E68-1FA0-4548-A870-04D152179CD5}" dt="2022-05-20T05:11:24.878" v="5942" actId="478"/>
          <ac:cxnSpMkLst>
            <pc:docMk/>
            <pc:sldMk cId="3000388248" sldId="867"/>
            <ac:cxnSpMk id="30" creationId="{2CE2F719-0A46-5A86-D6BB-F0BDDA7C8F92}"/>
          </ac:cxnSpMkLst>
        </pc:cxnChg>
        <pc:cxnChg chg="mod">
          <ac:chgData name="Nguyen Chi Son" userId="606856d02e9d83ac" providerId="LiveId" clId="{096E4E68-1FA0-4548-A870-04D152179CD5}" dt="2022-05-20T05:11:18.472" v="5938" actId="165"/>
          <ac:cxnSpMkLst>
            <pc:docMk/>
            <pc:sldMk cId="3000388248" sldId="867"/>
            <ac:cxnSpMk id="35" creationId="{4502487F-5E13-C92B-C908-9A2F4A7D6028}"/>
          </ac:cxnSpMkLst>
        </pc:cxnChg>
        <pc:cxnChg chg="mod">
          <ac:chgData name="Nguyen Chi Son" userId="606856d02e9d83ac" providerId="LiveId" clId="{096E4E68-1FA0-4548-A870-04D152179CD5}" dt="2022-05-20T05:11:18.472" v="5938" actId="165"/>
          <ac:cxnSpMkLst>
            <pc:docMk/>
            <pc:sldMk cId="3000388248" sldId="867"/>
            <ac:cxnSpMk id="36" creationId="{3EC2AF26-970E-652B-6DD8-BC00A5AFFFA4}"/>
          </ac:cxnSpMkLst>
        </pc:cxnChg>
        <pc:cxnChg chg="mod">
          <ac:chgData name="Nguyen Chi Son" userId="606856d02e9d83ac" providerId="LiveId" clId="{096E4E68-1FA0-4548-A870-04D152179CD5}" dt="2022-05-20T05:11:18.472" v="5938" actId="165"/>
          <ac:cxnSpMkLst>
            <pc:docMk/>
            <pc:sldMk cId="3000388248" sldId="867"/>
            <ac:cxnSpMk id="37" creationId="{3D0BF1D9-4B6D-8F3C-CF8D-52D775CC1D7D}"/>
          </ac:cxnSpMkLst>
        </pc:cxnChg>
        <pc:cxnChg chg="add mod">
          <ac:chgData name="Nguyen Chi Son" userId="606856d02e9d83ac" providerId="LiveId" clId="{096E4E68-1FA0-4548-A870-04D152179CD5}" dt="2022-05-20T05:16:42.446" v="6392" actId="1076"/>
          <ac:cxnSpMkLst>
            <pc:docMk/>
            <pc:sldMk cId="3000388248" sldId="867"/>
            <ac:cxnSpMk id="38" creationId="{1058040B-C22B-5937-96CA-9A717AF8F144}"/>
          </ac:cxnSpMkLst>
        </pc:cxnChg>
      </pc:sldChg>
      <pc:sldChg chg="addSp delSp modSp mod delAnim modAnim">
        <pc:chgData name="Nguyen Chi Son" userId="606856d02e9d83ac" providerId="LiveId" clId="{096E4E68-1FA0-4548-A870-04D152179CD5}" dt="2022-05-20T06:18:56.610" v="7503"/>
        <pc:sldMkLst>
          <pc:docMk/>
          <pc:sldMk cId="2384085377" sldId="868"/>
        </pc:sldMkLst>
        <pc:spChg chg="del">
          <ac:chgData name="Nguyen Chi Son" userId="606856d02e9d83ac" providerId="LiveId" clId="{096E4E68-1FA0-4548-A870-04D152179CD5}" dt="2022-05-20T05:16:51.149" v="6394" actId="478"/>
          <ac:spMkLst>
            <pc:docMk/>
            <pc:sldMk cId="2384085377" sldId="868"/>
            <ac:spMk id="10" creationId="{D98CE14C-9A27-2914-79C0-C7B48EB2DECD}"/>
          </ac:spMkLst>
        </pc:spChg>
        <pc:spChg chg="add mod ord">
          <ac:chgData name="Nguyen Chi Son" userId="606856d02e9d83ac" providerId="LiveId" clId="{096E4E68-1FA0-4548-A870-04D152179CD5}" dt="2022-05-20T06:15:53.365" v="7457" actId="1076"/>
          <ac:spMkLst>
            <pc:docMk/>
            <pc:sldMk cId="2384085377" sldId="868"/>
            <ac:spMk id="13" creationId="{029CD386-6EE3-F2C7-85FF-738E85C95DDC}"/>
          </ac:spMkLst>
        </pc:spChg>
        <pc:spChg chg="del">
          <ac:chgData name="Nguyen Chi Son" userId="606856d02e9d83ac" providerId="LiveId" clId="{096E4E68-1FA0-4548-A870-04D152179CD5}" dt="2022-05-20T05:16:51.149" v="6394" actId="478"/>
          <ac:spMkLst>
            <pc:docMk/>
            <pc:sldMk cId="2384085377" sldId="868"/>
            <ac:spMk id="13" creationId="{8567C54E-DBCB-0D35-F240-006D821F72BD}"/>
          </ac:spMkLst>
        </pc:spChg>
        <pc:spChg chg="mod">
          <ac:chgData name="Nguyen Chi Son" userId="606856d02e9d83ac" providerId="LiveId" clId="{096E4E68-1FA0-4548-A870-04D152179CD5}" dt="2022-05-20T05:50:24.706" v="6820" actId="20577"/>
          <ac:spMkLst>
            <pc:docMk/>
            <pc:sldMk cId="2384085377" sldId="868"/>
            <ac:spMk id="19" creationId="{9C339D16-68E4-43C4-A62E-D0146138D23B}"/>
          </ac:spMkLst>
        </pc:spChg>
        <pc:spChg chg="add mod">
          <ac:chgData name="Nguyen Chi Son" userId="606856d02e9d83ac" providerId="LiveId" clId="{096E4E68-1FA0-4548-A870-04D152179CD5}" dt="2022-05-20T06:15:53.365" v="7457" actId="1076"/>
          <ac:spMkLst>
            <pc:docMk/>
            <pc:sldMk cId="2384085377" sldId="868"/>
            <ac:spMk id="39" creationId="{07FE1386-05E3-A06F-1D37-125C7481DC20}"/>
          </ac:spMkLst>
        </pc:spChg>
        <pc:spChg chg="add mod">
          <ac:chgData name="Nguyen Chi Son" userId="606856d02e9d83ac" providerId="LiveId" clId="{096E4E68-1FA0-4548-A870-04D152179CD5}" dt="2022-05-20T06:15:53.365" v="7457" actId="1076"/>
          <ac:spMkLst>
            <pc:docMk/>
            <pc:sldMk cId="2384085377" sldId="868"/>
            <ac:spMk id="40" creationId="{42CD5997-16B1-298F-E566-93B3CAB75A90}"/>
          </ac:spMkLst>
        </pc:spChg>
        <pc:spChg chg="add mod">
          <ac:chgData name="Nguyen Chi Son" userId="606856d02e9d83ac" providerId="LiveId" clId="{096E4E68-1FA0-4548-A870-04D152179CD5}" dt="2022-05-20T06:15:53.365" v="7457" actId="1076"/>
          <ac:spMkLst>
            <pc:docMk/>
            <pc:sldMk cId="2384085377" sldId="868"/>
            <ac:spMk id="41" creationId="{E9B5D680-C486-50B2-3770-425B391599DD}"/>
          </ac:spMkLst>
        </pc:spChg>
        <pc:spChg chg="add mod">
          <ac:chgData name="Nguyen Chi Son" userId="606856d02e9d83ac" providerId="LiveId" clId="{096E4E68-1FA0-4548-A870-04D152179CD5}" dt="2022-05-20T06:15:53.365" v="7457" actId="1076"/>
          <ac:spMkLst>
            <pc:docMk/>
            <pc:sldMk cId="2384085377" sldId="868"/>
            <ac:spMk id="42" creationId="{1390AA9C-E22F-0150-A98C-69962970FAAD}"/>
          </ac:spMkLst>
        </pc:spChg>
        <pc:spChg chg="add mod">
          <ac:chgData name="Nguyen Chi Son" userId="606856d02e9d83ac" providerId="LiveId" clId="{096E4E68-1FA0-4548-A870-04D152179CD5}" dt="2022-05-20T06:15:53.365" v="7457" actId="1076"/>
          <ac:spMkLst>
            <pc:docMk/>
            <pc:sldMk cId="2384085377" sldId="868"/>
            <ac:spMk id="43" creationId="{75E6704F-1625-7614-6642-FD9D08A07EA8}"/>
          </ac:spMkLst>
        </pc:spChg>
        <pc:spChg chg="add mod">
          <ac:chgData name="Nguyen Chi Son" userId="606856d02e9d83ac" providerId="LiveId" clId="{096E4E68-1FA0-4548-A870-04D152179CD5}" dt="2022-05-20T06:15:53.365" v="7457" actId="1076"/>
          <ac:spMkLst>
            <pc:docMk/>
            <pc:sldMk cId="2384085377" sldId="868"/>
            <ac:spMk id="44" creationId="{40F1E170-0E98-5CE9-90C8-41A40E3FD68A}"/>
          </ac:spMkLst>
        </pc:spChg>
        <pc:spChg chg="add mod">
          <ac:chgData name="Nguyen Chi Son" userId="606856d02e9d83ac" providerId="LiveId" clId="{096E4E68-1FA0-4548-A870-04D152179CD5}" dt="2022-05-20T06:06:16.524" v="7071" actId="1036"/>
          <ac:spMkLst>
            <pc:docMk/>
            <pc:sldMk cId="2384085377" sldId="868"/>
            <ac:spMk id="45" creationId="{DE7FCFB9-4B66-9E4A-049F-BB29FDA1B18E}"/>
          </ac:spMkLst>
        </pc:spChg>
        <pc:spChg chg="add mod">
          <ac:chgData name="Nguyen Chi Son" userId="606856d02e9d83ac" providerId="LiveId" clId="{096E4E68-1FA0-4548-A870-04D152179CD5}" dt="2022-05-20T06:12:39.258" v="7429" actId="1035"/>
          <ac:spMkLst>
            <pc:docMk/>
            <pc:sldMk cId="2384085377" sldId="868"/>
            <ac:spMk id="46" creationId="{1F7CCB38-DC62-F9A5-7D03-58D8BBEAA487}"/>
          </ac:spMkLst>
        </pc:spChg>
        <pc:spChg chg="add del">
          <ac:chgData name="Nguyen Chi Son" userId="606856d02e9d83ac" providerId="LiveId" clId="{096E4E68-1FA0-4548-A870-04D152179CD5}" dt="2022-05-20T06:09:42.132" v="7313" actId="11529"/>
          <ac:spMkLst>
            <pc:docMk/>
            <pc:sldMk cId="2384085377" sldId="868"/>
            <ac:spMk id="48" creationId="{EAAEE135-0D96-B95D-3CB0-2D3E3F2800CC}"/>
          </ac:spMkLst>
        </pc:spChg>
        <pc:spChg chg="add mod">
          <ac:chgData name="Nguyen Chi Son" userId="606856d02e9d83ac" providerId="LiveId" clId="{096E4E68-1FA0-4548-A870-04D152179CD5}" dt="2022-05-20T06:15:53.365" v="7457" actId="1076"/>
          <ac:spMkLst>
            <pc:docMk/>
            <pc:sldMk cId="2384085377" sldId="868"/>
            <ac:spMk id="49" creationId="{7CD72FBC-1888-6A5D-2AB8-8DCD74025EDA}"/>
          </ac:spMkLst>
        </pc:spChg>
        <pc:spChg chg="add mod">
          <ac:chgData name="Nguyen Chi Son" userId="606856d02e9d83ac" providerId="LiveId" clId="{096E4E68-1FA0-4548-A870-04D152179CD5}" dt="2022-05-20T06:17:10.088" v="7464" actId="207"/>
          <ac:spMkLst>
            <pc:docMk/>
            <pc:sldMk cId="2384085377" sldId="868"/>
            <ac:spMk id="50" creationId="{2FE743D7-193C-EE42-B55E-66653CF0857B}"/>
          </ac:spMkLst>
        </pc:spChg>
        <pc:graphicFrameChg chg="add mod">
          <ac:chgData name="Nguyen Chi Son" userId="606856d02e9d83ac" providerId="LiveId" clId="{096E4E68-1FA0-4548-A870-04D152179CD5}" dt="2022-05-20T06:15:53.365" v="7457" actId="1076"/>
          <ac:graphicFrameMkLst>
            <pc:docMk/>
            <pc:sldMk cId="2384085377" sldId="868"/>
            <ac:graphicFrameMk id="35" creationId="{A05EBA2C-27F7-5118-DF4C-BD3570415A47}"/>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6" creationId="{CF4563A3-E63F-7A8E-0919-B02D7A19DDD6}"/>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7" creationId="{06009CF0-4BFF-97CF-E1F2-35BC59DE9AF3}"/>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8" creationId="{1DB6DBB9-D4E2-05F4-043B-4C78B2E673BF}"/>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47" creationId="{6096C045-71CB-0D0D-10DE-1C6CF0F57900}"/>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51" creationId="{456F0AA9-78A9-8140-7760-62DAFFE420F2}"/>
          </ac:graphicFrameMkLst>
        </pc:graphicFrameChg>
        <pc:picChg chg="del">
          <ac:chgData name="Nguyen Chi Son" userId="606856d02e9d83ac" providerId="LiveId" clId="{096E4E68-1FA0-4548-A870-04D152179CD5}" dt="2022-05-20T05:16:48.789" v="6393" actId="478"/>
          <ac:picMkLst>
            <pc:docMk/>
            <pc:sldMk cId="2384085377" sldId="868"/>
            <ac:picMk id="3" creationId="{1D49D7E1-BE45-750C-FAE9-9AE0209E39CF}"/>
          </ac:picMkLst>
        </pc:picChg>
        <pc:picChg chg="add mod">
          <ac:chgData name="Nguyen Chi Son" userId="606856d02e9d83ac" providerId="LiveId" clId="{096E4E68-1FA0-4548-A870-04D152179CD5}" dt="2022-05-20T05:50:03.513" v="6797" actId="1076"/>
          <ac:picMkLst>
            <pc:docMk/>
            <pc:sldMk cId="2384085377" sldId="868"/>
            <ac:picMk id="4" creationId="{AFCF0654-56D3-197D-5FE3-503E6961310B}"/>
          </ac:picMkLst>
        </pc:picChg>
        <pc:cxnChg chg="add mod">
          <ac:chgData name="Nguyen Chi Son" userId="606856d02e9d83ac" providerId="LiveId" clId="{096E4E68-1FA0-4548-A870-04D152179CD5}" dt="2022-05-20T06:15:53.365" v="7457" actId="1076"/>
          <ac:cxnSpMkLst>
            <pc:docMk/>
            <pc:sldMk cId="2384085377" sldId="868"/>
            <ac:cxnSpMk id="5" creationId="{043D51FF-DB15-AB1F-B6E1-4A032356A516}"/>
          </ac:cxnSpMkLst>
        </pc:cxnChg>
        <pc:cxnChg chg="add mod">
          <ac:chgData name="Nguyen Chi Son" userId="606856d02e9d83ac" providerId="LiveId" clId="{096E4E68-1FA0-4548-A870-04D152179CD5}" dt="2022-05-20T06:15:53.365" v="7457" actId="1076"/>
          <ac:cxnSpMkLst>
            <pc:docMk/>
            <pc:sldMk cId="2384085377" sldId="868"/>
            <ac:cxnSpMk id="7" creationId="{FF078086-FDCF-994D-EDF3-4F57AA047B67}"/>
          </ac:cxnSpMkLst>
        </pc:cxnChg>
        <pc:cxnChg chg="add mod">
          <ac:chgData name="Nguyen Chi Son" userId="606856d02e9d83ac" providerId="LiveId" clId="{096E4E68-1FA0-4548-A870-04D152179CD5}" dt="2022-05-20T06:15:53.365" v="7457" actId="1076"/>
          <ac:cxnSpMkLst>
            <pc:docMk/>
            <pc:sldMk cId="2384085377" sldId="868"/>
            <ac:cxnSpMk id="10" creationId="{08C0C037-109A-99E4-1E53-EFF2AFEA8774}"/>
          </ac:cxnSpMkLst>
        </pc:cxnChg>
        <pc:cxnChg chg="add mod">
          <ac:chgData name="Nguyen Chi Son" userId="606856d02e9d83ac" providerId="LiveId" clId="{096E4E68-1FA0-4548-A870-04D152179CD5}" dt="2022-05-20T06:15:53.365" v="7457" actId="1076"/>
          <ac:cxnSpMkLst>
            <pc:docMk/>
            <pc:sldMk cId="2384085377" sldId="868"/>
            <ac:cxnSpMk id="12" creationId="{7868D8D6-3EAF-0991-6C0D-A85F07DE23C1}"/>
          </ac:cxnSpMkLst>
        </pc:cxnChg>
        <pc:cxnChg chg="add mod">
          <ac:chgData name="Nguyen Chi Son" userId="606856d02e9d83ac" providerId="LiveId" clId="{096E4E68-1FA0-4548-A870-04D152179CD5}" dt="2022-05-20T06:15:53.365" v="7457" actId="1076"/>
          <ac:cxnSpMkLst>
            <pc:docMk/>
            <pc:sldMk cId="2384085377" sldId="868"/>
            <ac:cxnSpMk id="15" creationId="{3C2FDB78-B021-7E59-1EFD-7B85E3246840}"/>
          </ac:cxnSpMkLst>
        </pc:cxnChg>
        <pc:cxnChg chg="add mod">
          <ac:chgData name="Nguyen Chi Son" userId="606856d02e9d83ac" providerId="LiveId" clId="{096E4E68-1FA0-4548-A870-04D152179CD5}" dt="2022-05-20T06:15:53.365" v="7457" actId="1076"/>
          <ac:cxnSpMkLst>
            <pc:docMk/>
            <pc:sldMk cId="2384085377" sldId="868"/>
            <ac:cxnSpMk id="16" creationId="{E28510D1-4626-8ECF-37FA-BC0CDA3DE9BF}"/>
          </ac:cxnSpMkLst>
        </pc:cxnChg>
        <pc:cxnChg chg="add mod">
          <ac:chgData name="Nguyen Chi Son" userId="606856d02e9d83ac" providerId="LiveId" clId="{096E4E68-1FA0-4548-A870-04D152179CD5}" dt="2022-05-20T06:15:53.365" v="7457" actId="1076"/>
          <ac:cxnSpMkLst>
            <pc:docMk/>
            <pc:sldMk cId="2384085377" sldId="868"/>
            <ac:cxnSpMk id="31" creationId="{1B946828-2E75-4767-AB16-281DE1598221}"/>
          </ac:cxnSpMkLst>
        </pc:cxnChg>
      </pc:sldChg>
      <pc:sldChg chg="addSp delSp modSp add mod delAnim modAnim">
        <pc:chgData name="Nguyen Chi Son" userId="606856d02e9d83ac" providerId="LiveId" clId="{096E4E68-1FA0-4548-A870-04D152179CD5}" dt="2022-05-20T06:12:59.626" v="7432"/>
        <pc:sldMkLst>
          <pc:docMk/>
          <pc:sldMk cId="548628740" sldId="869"/>
        </pc:sldMkLst>
        <pc:spChg chg="mod">
          <ac:chgData name="Nguyen Chi Son" userId="606856d02e9d83ac" providerId="LiveId" clId="{096E4E68-1FA0-4548-A870-04D152179CD5}" dt="2022-05-19T20:23:51.748" v="1127" actId="1076"/>
          <ac:spMkLst>
            <pc:docMk/>
            <pc:sldMk cId="548628740" sldId="869"/>
            <ac:spMk id="2" creationId="{BA8A6260-CA4B-46A9-A06E-C71EE59E6992}"/>
          </ac:spMkLst>
        </pc:spChg>
        <pc:spChg chg="mod">
          <ac:chgData name="Nguyen Chi Son" userId="606856d02e9d83ac" providerId="LiveId" clId="{096E4E68-1FA0-4548-A870-04D152179CD5}" dt="2022-05-19T20:25:26.637" v="1510" actId="5793"/>
          <ac:spMkLst>
            <pc:docMk/>
            <pc:sldMk cId="548628740" sldId="869"/>
            <ac:spMk id="15" creationId="{AC426AE2-7F47-0E3D-BB54-38C12BD20D73}"/>
          </ac:spMkLst>
        </pc:spChg>
        <pc:graphicFrameChg chg="del">
          <ac:chgData name="Nguyen Chi Son" userId="606856d02e9d83ac" providerId="LiveId" clId="{096E4E68-1FA0-4548-A870-04D152179CD5}" dt="2022-05-19T20:24:10.537" v="1130" actId="478"/>
          <ac:graphicFrameMkLst>
            <pc:docMk/>
            <pc:sldMk cId="548628740" sldId="869"/>
            <ac:graphicFrameMk id="9" creationId="{786A72E9-F6BF-1EB6-4466-D8522AC66303}"/>
          </ac:graphicFrameMkLst>
        </pc:graphicFrameChg>
        <pc:graphicFrameChg chg="del">
          <ac:chgData name="Nguyen Chi Son" userId="606856d02e9d83ac" providerId="LiveId" clId="{096E4E68-1FA0-4548-A870-04D152179CD5}" dt="2022-05-19T20:23:33.935" v="1124" actId="478"/>
          <ac:graphicFrameMkLst>
            <pc:docMk/>
            <pc:sldMk cId="548628740" sldId="869"/>
            <ac:graphicFrameMk id="12" creationId="{84185084-70EC-EBD8-5111-9144DBB85E1F}"/>
          </ac:graphicFrameMkLst>
        </pc:graphicFrameChg>
        <pc:picChg chg="del">
          <ac:chgData name="Nguyen Chi Son" userId="606856d02e9d83ac" providerId="LiveId" clId="{096E4E68-1FA0-4548-A870-04D152179CD5}" dt="2022-05-19T20:23:33.016" v="1123" actId="478"/>
          <ac:picMkLst>
            <pc:docMk/>
            <pc:sldMk cId="548628740" sldId="869"/>
            <ac:picMk id="4" creationId="{CFEB2FE8-E1C7-BE0B-DBD7-6166589FCDF8}"/>
          </ac:picMkLst>
        </pc:picChg>
        <pc:picChg chg="add mod">
          <ac:chgData name="Nguyen Chi Son" userId="606856d02e9d83ac" providerId="LiveId" clId="{096E4E68-1FA0-4548-A870-04D152179CD5}" dt="2022-05-19T20:25:16.352" v="1505" actId="1076"/>
          <ac:picMkLst>
            <pc:docMk/>
            <pc:sldMk cId="548628740" sldId="869"/>
            <ac:picMk id="8" creationId="{EFAC799E-8909-C02D-9664-A9A9860F643C}"/>
          </ac:picMkLst>
        </pc:picChg>
        <pc:cxnChg chg="del">
          <ac:chgData name="Nguyen Chi Son" userId="606856d02e9d83ac" providerId="LiveId" clId="{096E4E68-1FA0-4548-A870-04D152179CD5}" dt="2022-05-19T20:23:33.935" v="1124" actId="478"/>
          <ac:cxnSpMkLst>
            <pc:docMk/>
            <pc:sldMk cId="548628740" sldId="869"/>
            <ac:cxnSpMk id="11" creationId="{7C222C8C-65D6-D4BC-393F-FE48AF9AD69A}"/>
          </ac:cxnSpMkLst>
        </pc:cxnChg>
      </pc:sldChg>
      <pc:sldChg chg="addSp delSp modSp add mod delAnim">
        <pc:chgData name="Nguyen Chi Son" userId="606856d02e9d83ac" providerId="LiveId" clId="{096E4E68-1FA0-4548-A870-04D152179CD5}" dt="2022-05-19T20:32:24.982" v="2050" actId="5793"/>
        <pc:sldMkLst>
          <pc:docMk/>
          <pc:sldMk cId="121935262" sldId="870"/>
        </pc:sldMkLst>
        <pc:spChg chg="mod">
          <ac:chgData name="Nguyen Chi Son" userId="606856d02e9d83ac" providerId="LiveId" clId="{096E4E68-1FA0-4548-A870-04D152179CD5}" dt="2022-05-19T20:29:04.249" v="1588" actId="20577"/>
          <ac:spMkLst>
            <pc:docMk/>
            <pc:sldMk cId="121935262" sldId="870"/>
            <ac:spMk id="2" creationId="{BA8A6260-CA4B-46A9-A06E-C71EE59E6992}"/>
          </ac:spMkLst>
        </pc:spChg>
        <pc:spChg chg="mod">
          <ac:chgData name="Nguyen Chi Son" userId="606856d02e9d83ac" providerId="LiveId" clId="{096E4E68-1FA0-4548-A870-04D152179CD5}" dt="2022-05-19T20:32:24.982" v="2050" actId="5793"/>
          <ac:spMkLst>
            <pc:docMk/>
            <pc:sldMk cId="121935262" sldId="870"/>
            <ac:spMk id="15" creationId="{AC426AE2-7F47-0E3D-BB54-38C12BD20D73}"/>
          </ac:spMkLst>
        </pc:spChg>
        <pc:picChg chg="add mod">
          <ac:chgData name="Nguyen Chi Son" userId="606856d02e9d83ac" providerId="LiveId" clId="{096E4E68-1FA0-4548-A870-04D152179CD5}" dt="2022-05-19T20:32:20.788" v="2044" actId="1076"/>
          <ac:picMkLst>
            <pc:docMk/>
            <pc:sldMk cId="121935262" sldId="870"/>
            <ac:picMk id="4" creationId="{6D9694D4-8435-D3F4-C7F1-21B33798CBEB}"/>
          </ac:picMkLst>
        </pc:picChg>
        <pc:picChg chg="del">
          <ac:chgData name="Nguyen Chi Son" userId="606856d02e9d83ac" providerId="LiveId" clId="{096E4E68-1FA0-4548-A870-04D152179CD5}" dt="2022-05-19T20:25:37.157" v="1512" actId="478"/>
          <ac:picMkLst>
            <pc:docMk/>
            <pc:sldMk cId="121935262" sldId="870"/>
            <ac:picMk id="8" creationId="{EFAC799E-8909-C02D-9664-A9A9860F643C}"/>
          </ac:picMkLst>
        </pc:picChg>
      </pc:sldChg>
      <pc:sldChg chg="addSp delSp modSp add mod modAnim">
        <pc:chgData name="Nguyen Chi Son" userId="606856d02e9d83ac" providerId="LiveId" clId="{096E4E68-1FA0-4548-A870-04D152179CD5}" dt="2022-05-20T06:13:45.226" v="7445"/>
        <pc:sldMkLst>
          <pc:docMk/>
          <pc:sldMk cId="3086765662" sldId="871"/>
        </pc:sldMkLst>
        <pc:spChg chg="del">
          <ac:chgData name="Nguyen Chi Son" userId="606856d02e9d83ac" providerId="LiveId" clId="{096E4E68-1FA0-4548-A870-04D152179CD5}" dt="2022-05-19T20:32:48.978" v="2052" actId="478"/>
          <ac:spMkLst>
            <pc:docMk/>
            <pc:sldMk cId="3086765662" sldId="871"/>
            <ac:spMk id="10" creationId="{D98CE14C-9A27-2914-79C0-C7B48EB2DECD}"/>
          </ac:spMkLst>
        </pc:spChg>
        <pc:spChg chg="del">
          <ac:chgData name="Nguyen Chi Son" userId="606856d02e9d83ac" providerId="LiveId" clId="{096E4E68-1FA0-4548-A870-04D152179CD5}" dt="2022-05-19T20:32:48.978" v="2052" actId="478"/>
          <ac:spMkLst>
            <pc:docMk/>
            <pc:sldMk cId="3086765662" sldId="871"/>
            <ac:spMk id="13" creationId="{8567C54E-DBCB-0D35-F240-006D821F72BD}"/>
          </ac:spMkLst>
        </pc:spChg>
        <pc:spChg chg="mod">
          <ac:chgData name="Nguyen Chi Son" userId="606856d02e9d83ac" providerId="LiveId" clId="{096E4E68-1FA0-4548-A870-04D152179CD5}" dt="2022-05-19T20:34:26.677" v="2454" actId="20577"/>
          <ac:spMkLst>
            <pc:docMk/>
            <pc:sldMk cId="3086765662" sldId="871"/>
            <ac:spMk id="19" creationId="{9C339D16-68E4-43C4-A62E-D0146138D23B}"/>
          </ac:spMkLst>
        </pc:spChg>
        <pc:spChg chg="add mod">
          <ac:chgData name="Nguyen Chi Son" userId="606856d02e9d83ac" providerId="LiveId" clId="{096E4E68-1FA0-4548-A870-04D152179CD5}" dt="2022-05-20T06:13:28.630" v="7438" actId="1076"/>
          <ac:spMkLst>
            <pc:docMk/>
            <pc:sldMk cId="3086765662" sldId="871"/>
            <ac:spMk id="20" creationId="{AA812A8D-1184-096F-7DA1-2E4382EF0D68}"/>
          </ac:spMkLst>
        </pc:spChg>
        <pc:spChg chg="add mod">
          <ac:chgData name="Nguyen Chi Son" userId="606856d02e9d83ac" providerId="LiveId" clId="{096E4E68-1FA0-4548-A870-04D152179CD5}" dt="2022-05-19T20:38:43.955" v="2885" actId="20577"/>
          <ac:spMkLst>
            <pc:docMk/>
            <pc:sldMk cId="3086765662" sldId="871"/>
            <ac:spMk id="21" creationId="{F9E2EBBC-7647-CD87-6AB5-DE097EE238A8}"/>
          </ac:spMkLst>
        </pc:spChg>
        <pc:graphicFrameChg chg="add mod">
          <ac:chgData name="Nguyen Chi Son" userId="606856d02e9d83ac" providerId="LiveId" clId="{096E4E68-1FA0-4548-A870-04D152179CD5}" dt="2022-05-19T20:36:57.225" v="2657" actId="1076"/>
          <ac:graphicFrameMkLst>
            <pc:docMk/>
            <pc:sldMk cId="3086765662" sldId="871"/>
            <ac:graphicFrameMk id="24" creationId="{FB77BF19-5456-3FB6-0AC9-F7B29C2DD414}"/>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6" creationId="{EF086FC4-F9A0-6340-C43B-C5EDE97A886E}"/>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7" creationId="{F7A5916E-7446-65F6-BB4D-2724CB809F62}"/>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8" creationId="{91403DA3-0F34-2902-EB1E-83277D5E211D}"/>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9" creationId="{C43DEEB4-F1C2-6BF5-B106-FB1D0BD2EEFA}"/>
          </ac:graphicFrameMkLst>
        </pc:graphicFrameChg>
        <pc:graphicFrameChg chg="add mod">
          <ac:chgData name="Nguyen Chi Son" userId="606856d02e9d83ac" providerId="LiveId" clId="{096E4E68-1FA0-4548-A870-04D152179CD5}" dt="2022-05-19T20:38:08.936" v="2672" actId="1076"/>
          <ac:graphicFrameMkLst>
            <pc:docMk/>
            <pc:sldMk cId="3086765662" sldId="871"/>
            <ac:graphicFrameMk id="31" creationId="{7AA107CF-5F38-FD52-B990-E350F2B8460F}"/>
          </ac:graphicFrameMkLst>
        </pc:graphicFrameChg>
        <pc:graphicFrameChg chg="add mod">
          <ac:chgData name="Nguyen Chi Son" userId="606856d02e9d83ac" providerId="LiveId" clId="{096E4E68-1FA0-4548-A870-04D152179CD5}" dt="2022-05-19T20:37:32.524" v="2663"/>
          <ac:graphicFrameMkLst>
            <pc:docMk/>
            <pc:sldMk cId="3086765662" sldId="871"/>
            <ac:graphicFrameMk id="32" creationId="{3682FE58-4F65-EB3D-1458-5241F0B40E17}"/>
          </ac:graphicFrameMkLst>
        </pc:graphicFrameChg>
        <pc:picChg chg="add mod">
          <ac:chgData name="Nguyen Chi Son" userId="606856d02e9d83ac" providerId="LiveId" clId="{096E4E68-1FA0-4548-A870-04D152179CD5}" dt="2022-05-19T20:34:12.290" v="2415" actId="1076"/>
          <ac:picMkLst>
            <pc:docMk/>
            <pc:sldMk cId="3086765662" sldId="871"/>
            <ac:picMk id="3" creationId="{37DE4E77-E0D6-0EB9-3EE8-CBFBA1F2BE9D}"/>
          </ac:picMkLst>
        </pc:picChg>
        <pc:picChg chg="del">
          <ac:chgData name="Nguyen Chi Son" userId="606856d02e9d83ac" providerId="LiveId" clId="{096E4E68-1FA0-4548-A870-04D152179CD5}" dt="2022-05-19T20:32:48.978" v="2052" actId="478"/>
          <ac:picMkLst>
            <pc:docMk/>
            <pc:sldMk cId="3086765662" sldId="871"/>
            <ac:picMk id="4" creationId="{65D48CDF-8870-1D0A-AC1E-53B03089D5B9}"/>
          </ac:picMkLst>
        </pc:picChg>
        <pc:picChg chg="del">
          <ac:chgData name="Nguyen Chi Son" userId="606856d02e9d83ac" providerId="LiveId" clId="{096E4E68-1FA0-4548-A870-04D152179CD5}" dt="2022-05-19T20:32:48.978" v="2052" actId="478"/>
          <ac:picMkLst>
            <pc:docMk/>
            <pc:sldMk cId="3086765662" sldId="871"/>
            <ac:picMk id="2050" creationId="{BDF25857-BBC9-1984-25BB-D0E782DE5B68}"/>
          </ac:picMkLst>
        </pc:picChg>
        <pc:cxnChg chg="del">
          <ac:chgData name="Nguyen Chi Son" userId="606856d02e9d83ac" providerId="LiveId" clId="{096E4E68-1FA0-4548-A870-04D152179CD5}" dt="2022-05-19T20:32:48.978" v="2052" actId="478"/>
          <ac:cxnSpMkLst>
            <pc:docMk/>
            <pc:sldMk cId="3086765662" sldId="871"/>
            <ac:cxnSpMk id="17" creationId="{573AB9C2-A189-12C4-40E7-596A6DA9EC17}"/>
          </ac:cxnSpMkLst>
        </pc:cxnChg>
        <pc:cxnChg chg="del">
          <ac:chgData name="Nguyen Chi Son" userId="606856d02e9d83ac" providerId="LiveId" clId="{096E4E68-1FA0-4548-A870-04D152179CD5}" dt="2022-05-19T20:32:48.978" v="2052" actId="478"/>
          <ac:cxnSpMkLst>
            <pc:docMk/>
            <pc:sldMk cId="3086765662" sldId="871"/>
            <ac:cxnSpMk id="18" creationId="{224648FA-9990-7951-9795-F7B227F7C478}"/>
          </ac:cxnSpMkLst>
        </pc:cxnChg>
        <pc:cxnChg chg="del">
          <ac:chgData name="Nguyen Chi Son" userId="606856d02e9d83ac" providerId="LiveId" clId="{096E4E68-1FA0-4548-A870-04D152179CD5}" dt="2022-05-19T20:32:48.978" v="2052" actId="478"/>
          <ac:cxnSpMkLst>
            <pc:docMk/>
            <pc:sldMk cId="3086765662" sldId="871"/>
            <ac:cxnSpMk id="22" creationId="{25CF8F87-08D5-3280-71A8-B29480C42B25}"/>
          </ac:cxnSpMkLst>
        </pc:cxnChg>
        <pc:cxnChg chg="del">
          <ac:chgData name="Nguyen Chi Son" userId="606856d02e9d83ac" providerId="LiveId" clId="{096E4E68-1FA0-4548-A870-04D152179CD5}" dt="2022-05-19T20:32:48.978" v="2052" actId="478"/>
          <ac:cxnSpMkLst>
            <pc:docMk/>
            <pc:sldMk cId="3086765662" sldId="871"/>
            <ac:cxnSpMk id="23" creationId="{A623A7EB-7C38-DF63-5028-6FD7BBAFD265}"/>
          </ac:cxnSpMkLst>
        </pc:cxnChg>
        <pc:cxnChg chg="add mod">
          <ac:chgData name="Nguyen Chi Son" userId="606856d02e9d83ac" providerId="LiveId" clId="{096E4E68-1FA0-4548-A870-04D152179CD5}" dt="2022-05-19T20:37:23.074" v="2660" actId="208"/>
          <ac:cxnSpMkLst>
            <pc:docMk/>
            <pc:sldMk cId="3086765662" sldId="871"/>
            <ac:cxnSpMk id="25" creationId="{50F89B79-5515-1DB3-1208-7C9041CA80AF}"/>
          </ac:cxnSpMkLst>
        </pc:cxnChg>
        <pc:cxnChg chg="add mod">
          <ac:chgData name="Nguyen Chi Son" userId="606856d02e9d83ac" providerId="LiveId" clId="{096E4E68-1FA0-4548-A870-04D152179CD5}" dt="2022-05-19T20:37:58.065" v="2667" actId="1076"/>
          <ac:cxnSpMkLst>
            <pc:docMk/>
            <pc:sldMk cId="3086765662" sldId="871"/>
            <ac:cxnSpMk id="30" creationId="{E7CD332A-0A42-4E64-8C45-6AAE8A8332DD}"/>
          </ac:cxnSpMkLst>
        </pc:cxnChg>
      </pc:sldChg>
      <pc:sldChg chg="addSp delSp modSp add mod delAnim modAnim">
        <pc:chgData name="Nguyen Chi Son" userId="606856d02e9d83ac" providerId="LiveId" clId="{096E4E68-1FA0-4548-A870-04D152179CD5}" dt="2022-05-20T06:14:00.198" v="7450"/>
        <pc:sldMkLst>
          <pc:docMk/>
          <pc:sldMk cId="1648170604" sldId="872"/>
        </pc:sldMkLst>
        <pc:spChg chg="add mod">
          <ac:chgData name="Nguyen Chi Son" userId="606856d02e9d83ac" providerId="LiveId" clId="{096E4E68-1FA0-4548-A870-04D152179CD5}" dt="2022-05-20T04:54:23.066" v="3566" actId="20577"/>
          <ac:spMkLst>
            <pc:docMk/>
            <pc:sldMk cId="1648170604" sldId="872"/>
            <ac:spMk id="12" creationId="{2144DD3A-6983-CA2D-292D-74C21078E5A3}"/>
          </ac:spMkLst>
        </pc:spChg>
        <pc:spChg chg="add mod">
          <ac:chgData name="Nguyen Chi Son" userId="606856d02e9d83ac" providerId="LiveId" clId="{096E4E68-1FA0-4548-A870-04D152179CD5}" dt="2022-05-20T04:52:59.584" v="3414" actId="1035"/>
          <ac:spMkLst>
            <pc:docMk/>
            <pc:sldMk cId="1648170604" sldId="872"/>
            <ac:spMk id="13" creationId="{D4D3D0EA-A5FB-756E-D913-2B66BC180C06}"/>
          </ac:spMkLst>
        </pc:spChg>
        <pc:spChg chg="add mod">
          <ac:chgData name="Nguyen Chi Son" userId="606856d02e9d83ac" providerId="LiveId" clId="{096E4E68-1FA0-4548-A870-04D152179CD5}" dt="2022-05-20T04:56:30.250" v="4100" actId="57"/>
          <ac:spMkLst>
            <pc:docMk/>
            <pc:sldMk cId="1648170604" sldId="872"/>
            <ac:spMk id="14" creationId="{E378D0F6-C849-4EC8-9B11-E9031241962F}"/>
          </ac:spMkLst>
        </pc:spChg>
        <pc:spChg chg="add mod">
          <ac:chgData name="Nguyen Chi Son" userId="606856d02e9d83ac" providerId="LiveId" clId="{096E4E68-1FA0-4548-A870-04D152179CD5}" dt="2022-05-20T04:52:59.584" v="3414" actId="1035"/>
          <ac:spMkLst>
            <pc:docMk/>
            <pc:sldMk cId="1648170604" sldId="872"/>
            <ac:spMk id="15" creationId="{E2C6CE72-306E-9DA1-479F-7B8F401FF857}"/>
          </ac:spMkLst>
        </pc:spChg>
        <pc:spChg chg="mod">
          <ac:chgData name="Nguyen Chi Son" userId="606856d02e9d83ac" providerId="LiveId" clId="{096E4E68-1FA0-4548-A870-04D152179CD5}" dt="2022-05-20T04:52:25.492" v="3376" actId="20577"/>
          <ac:spMkLst>
            <pc:docMk/>
            <pc:sldMk cId="1648170604" sldId="872"/>
            <ac:spMk id="19" creationId="{9C339D16-68E4-43C4-A62E-D0146138D23B}"/>
          </ac:spMkLst>
        </pc:spChg>
        <pc:spChg chg="del">
          <ac:chgData name="Nguyen Chi Son" userId="606856d02e9d83ac" providerId="LiveId" clId="{096E4E68-1FA0-4548-A870-04D152179CD5}" dt="2022-05-20T04:52:34.569" v="3377" actId="478"/>
          <ac:spMkLst>
            <pc:docMk/>
            <pc:sldMk cId="1648170604" sldId="872"/>
            <ac:spMk id="20" creationId="{AA812A8D-1184-096F-7DA1-2E4382EF0D68}"/>
          </ac:spMkLst>
        </pc:spChg>
        <pc:spChg chg="del">
          <ac:chgData name="Nguyen Chi Son" userId="606856d02e9d83ac" providerId="LiveId" clId="{096E4E68-1FA0-4548-A870-04D152179CD5}" dt="2022-05-20T04:52:34.569" v="3377" actId="478"/>
          <ac:spMkLst>
            <pc:docMk/>
            <pc:sldMk cId="1648170604" sldId="872"/>
            <ac:spMk id="21" creationId="{F9E2EBBC-7647-CD87-6AB5-DE097EE238A8}"/>
          </ac:spMkLst>
        </pc:spChg>
        <pc:graphicFrameChg chg="add mod">
          <ac:chgData name="Nguyen Chi Son" userId="606856d02e9d83ac" providerId="LiveId" clId="{096E4E68-1FA0-4548-A870-04D152179CD5}" dt="2022-05-20T04:54:35.534" v="3569" actId="1076"/>
          <ac:graphicFrameMkLst>
            <pc:docMk/>
            <pc:sldMk cId="1648170604" sldId="872"/>
            <ac:graphicFrameMk id="16" creationId="{F9E4120B-1430-98E6-3B6B-259A01B79B0C}"/>
          </ac:graphicFrameMkLst>
        </pc:graphicFrameChg>
        <pc:graphicFrameChg chg="add del mod">
          <ac:chgData name="Nguyen Chi Son" userId="606856d02e9d83ac" providerId="LiveId" clId="{096E4E68-1FA0-4548-A870-04D152179CD5}" dt="2022-05-20T04:54:59.206" v="3700" actId="478"/>
          <ac:graphicFrameMkLst>
            <pc:docMk/>
            <pc:sldMk cId="1648170604" sldId="872"/>
            <ac:graphicFrameMk id="17" creationId="{0551A266-E364-5351-CAC5-A22A96A7BF4B}"/>
          </ac:graphicFrameMkLst>
        </pc:graphicFrameChg>
        <pc:graphicFrameChg chg="add mod">
          <ac:chgData name="Nguyen Chi Son" userId="606856d02e9d83ac" providerId="LiveId" clId="{096E4E68-1FA0-4548-A870-04D152179CD5}" dt="2022-05-20T04:56:45.968" v="4101" actId="1076"/>
          <ac:graphicFrameMkLst>
            <pc:docMk/>
            <pc:sldMk cId="1648170604" sldId="872"/>
            <ac:graphicFrameMk id="18" creationId="{B6D37B1D-B151-7198-11C6-4124553FBBEB}"/>
          </ac:graphicFrameMkLst>
        </pc:graphicFrameChg>
        <pc:graphicFrameChg chg="del">
          <ac:chgData name="Nguyen Chi Son" userId="606856d02e9d83ac" providerId="LiveId" clId="{096E4E68-1FA0-4548-A870-04D152179CD5}" dt="2022-05-20T04:52:34.569" v="3377" actId="478"/>
          <ac:graphicFrameMkLst>
            <pc:docMk/>
            <pc:sldMk cId="1648170604" sldId="872"/>
            <ac:graphicFrameMk id="24" creationId="{FB77BF19-5456-3FB6-0AC9-F7B29C2DD414}"/>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1" creationId="{7AA107CF-5F38-FD52-B990-E350F2B8460F}"/>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2" creationId="{3682FE58-4F65-EB3D-1458-5241F0B40E17}"/>
          </ac:graphicFrameMkLst>
        </pc:graphicFrameChg>
        <pc:picChg chg="del">
          <ac:chgData name="Nguyen Chi Son" userId="606856d02e9d83ac" providerId="LiveId" clId="{096E4E68-1FA0-4548-A870-04D152179CD5}" dt="2022-05-20T04:50:56.401" v="2887" actId="478"/>
          <ac:picMkLst>
            <pc:docMk/>
            <pc:sldMk cId="1648170604" sldId="872"/>
            <ac:picMk id="3" creationId="{37DE4E77-E0D6-0EB9-3EE8-CBFBA1F2BE9D}"/>
          </ac:picMkLst>
        </pc:picChg>
        <pc:cxnChg chg="del">
          <ac:chgData name="Nguyen Chi Son" userId="606856d02e9d83ac" providerId="LiveId" clId="{096E4E68-1FA0-4548-A870-04D152179CD5}" dt="2022-05-20T04:50:57.354" v="2888" actId="478"/>
          <ac:cxnSpMkLst>
            <pc:docMk/>
            <pc:sldMk cId="1648170604" sldId="872"/>
            <ac:cxnSpMk id="25" creationId="{50F89B79-5515-1DB3-1208-7C9041CA80AF}"/>
          </ac:cxnSpMkLst>
        </pc:cxnChg>
        <pc:cxnChg chg="del">
          <ac:chgData name="Nguyen Chi Son" userId="606856d02e9d83ac" providerId="LiveId" clId="{096E4E68-1FA0-4548-A870-04D152179CD5}" dt="2022-05-20T04:50:57.354" v="2888" actId="478"/>
          <ac:cxnSpMkLst>
            <pc:docMk/>
            <pc:sldMk cId="1648170604" sldId="872"/>
            <ac:cxnSpMk id="30" creationId="{E7CD332A-0A42-4E64-8C45-6AAE8A8332DD}"/>
          </ac:cxnSpMkLst>
        </pc:cxnChg>
      </pc:sldChg>
    </pc:docChg>
  </pc:docChgLst>
  <pc:docChgLst>
    <pc:chgData name="Nguyen Chi Son" userId="606856d02e9d83ac" providerId="LiveId" clId="{3F745004-6E41-4939-BC9E-4EB98541ABD6}"/>
    <pc:docChg chg="undo custSel addSld delSld modSld sldOrd">
      <pc:chgData name="Nguyen Chi Son" userId="606856d02e9d83ac" providerId="LiveId" clId="{3F745004-6E41-4939-BC9E-4EB98541ABD6}" dt="2021-10-12T10:59:17.030" v="362"/>
      <pc:docMkLst>
        <pc:docMk/>
      </pc:docMkLst>
      <pc:sldChg chg="del">
        <pc:chgData name="Nguyen Chi Son" userId="606856d02e9d83ac" providerId="LiveId" clId="{3F745004-6E41-4939-BC9E-4EB98541ABD6}" dt="2021-10-12T10:58:09.867" v="296" actId="47"/>
        <pc:sldMkLst>
          <pc:docMk/>
          <pc:sldMk cId="402592958" sldId="540"/>
        </pc:sldMkLst>
      </pc:sldChg>
      <pc:sldChg chg="addSp delSp modSp mod">
        <pc:chgData name="Nguyen Chi Son" userId="606856d02e9d83ac" providerId="LiveId" clId="{3F745004-6E41-4939-BC9E-4EB98541ABD6}" dt="2021-10-12T10:54:18.307" v="21" actId="20577"/>
        <pc:sldMkLst>
          <pc:docMk/>
          <pc:sldMk cId="3298182474" sldId="547"/>
        </pc:sldMkLst>
        <pc:spChg chg="mod">
          <ac:chgData name="Nguyen Chi Son" userId="606856d02e9d83ac" providerId="LiveId" clId="{3F745004-6E41-4939-BC9E-4EB98541ABD6}" dt="2021-10-12T10:54:18.307" v="21" actId="20577"/>
          <ac:spMkLst>
            <pc:docMk/>
            <pc:sldMk cId="3298182474" sldId="547"/>
            <ac:spMk id="2" creationId="{BA8A6260-CA4B-46A9-A06E-C71EE59E6992}"/>
          </ac:spMkLst>
        </pc:spChg>
        <pc:spChg chg="add mod">
          <ac:chgData name="Nguyen Chi Son" userId="606856d02e9d83ac" providerId="LiveId" clId="{3F745004-6E41-4939-BC9E-4EB98541ABD6}" dt="2021-10-12T10:54:13.448" v="5"/>
          <ac:spMkLst>
            <pc:docMk/>
            <pc:sldMk cId="3298182474" sldId="547"/>
            <ac:spMk id="7" creationId="{CF632240-EE73-4E45-BA66-6CA6C40409AF}"/>
          </ac:spMkLst>
        </pc:spChg>
        <pc:spChg chg="add mod">
          <ac:chgData name="Nguyen Chi Son" userId="606856d02e9d83ac" providerId="LiveId" clId="{3F745004-6E41-4939-BC9E-4EB98541ABD6}" dt="2021-10-12T10:54:13.448" v="5"/>
          <ac:spMkLst>
            <pc:docMk/>
            <pc:sldMk cId="3298182474" sldId="547"/>
            <ac:spMk id="8" creationId="{528EE5ED-EA1C-459C-BF71-590A3ADCFD9D}"/>
          </ac:spMkLst>
        </pc:spChg>
        <pc:spChg chg="del">
          <ac:chgData name="Nguyen Chi Son" userId="606856d02e9d83ac" providerId="LiveId" clId="{3F745004-6E41-4939-BC9E-4EB98541ABD6}" dt="2021-10-12T10:54:13.135" v="4" actId="478"/>
          <ac:spMkLst>
            <pc:docMk/>
            <pc:sldMk cId="3298182474" sldId="547"/>
            <ac:spMk id="17" creationId="{388493A2-4842-4806-B794-C152AA81A7B8}"/>
          </ac:spMkLst>
        </pc:spChg>
        <pc:picChg chg="add mod">
          <ac:chgData name="Nguyen Chi Son" userId="606856d02e9d83ac" providerId="LiveId" clId="{3F745004-6E41-4939-BC9E-4EB98541ABD6}" dt="2021-10-12T10:54:13.448" v="5"/>
          <ac:picMkLst>
            <pc:docMk/>
            <pc:sldMk cId="3298182474" sldId="547"/>
            <ac:picMk id="5" creationId="{5E9AE56D-8530-4F15-B3B2-B1842EEAB76A}"/>
          </ac:picMkLst>
        </pc:picChg>
        <pc:picChg chg="add mod">
          <ac:chgData name="Nguyen Chi Son" userId="606856d02e9d83ac" providerId="LiveId" clId="{3F745004-6E41-4939-BC9E-4EB98541ABD6}" dt="2021-10-12T10:54:13.448" v="5"/>
          <ac:picMkLst>
            <pc:docMk/>
            <pc:sldMk cId="3298182474" sldId="547"/>
            <ac:picMk id="6" creationId="{F3576036-A3D2-4364-A527-D17001D3E79F}"/>
          </ac:picMkLst>
        </pc:picChg>
        <pc:picChg chg="del">
          <ac:chgData name="Nguyen Chi Son" userId="606856d02e9d83ac" providerId="LiveId" clId="{3F745004-6E41-4939-BC9E-4EB98541ABD6}" dt="2021-10-12T10:54:13.135" v="4" actId="478"/>
          <ac:picMkLst>
            <pc:docMk/>
            <pc:sldMk cId="3298182474" sldId="547"/>
            <ac:picMk id="1026" creationId="{EDD9A895-A809-41BC-986F-C7E7E658DDD5}"/>
          </ac:picMkLst>
        </pc:picChg>
      </pc:sldChg>
      <pc:sldChg chg="del ord">
        <pc:chgData name="Nguyen Chi Son" userId="606856d02e9d83ac" providerId="LiveId" clId="{3F745004-6E41-4939-BC9E-4EB98541ABD6}" dt="2021-10-12T10:58:03.742" v="292" actId="47"/>
        <pc:sldMkLst>
          <pc:docMk/>
          <pc:sldMk cId="1953741841" sldId="596"/>
        </pc:sldMkLst>
      </pc:sldChg>
      <pc:sldChg chg="addSp delSp modSp mod delAnim modAnim">
        <pc:chgData name="Nguyen Chi Son" userId="606856d02e9d83ac" providerId="LiveId" clId="{3F745004-6E41-4939-BC9E-4EB98541ABD6}" dt="2021-10-12T10:59:11.998" v="358"/>
        <pc:sldMkLst>
          <pc:docMk/>
          <pc:sldMk cId="3023646297" sldId="614"/>
        </pc:sldMkLst>
        <pc:spChg chg="mod">
          <ac:chgData name="Nguyen Chi Son" userId="606856d02e9d83ac" providerId="LiveId" clId="{3F745004-6E41-4939-BC9E-4EB98541ABD6}" dt="2021-10-12T10:55:17.899" v="191" actId="20577"/>
          <ac:spMkLst>
            <pc:docMk/>
            <pc:sldMk cId="3023646297" sldId="614"/>
            <ac:spMk id="2" creationId="{BA8A6260-CA4B-46A9-A06E-C71EE59E6992}"/>
          </ac:spMkLst>
        </pc:spChg>
        <pc:picChg chg="del">
          <ac:chgData name="Nguyen Chi Son" userId="606856d02e9d83ac" providerId="LiveId" clId="{3F745004-6E41-4939-BC9E-4EB98541ABD6}" dt="2021-10-12T10:53:44.167" v="1" actId="478"/>
          <ac:picMkLst>
            <pc:docMk/>
            <pc:sldMk cId="3023646297" sldId="614"/>
            <ac:picMk id="6" creationId="{E269BDB8-4EE1-4006-9980-3E5C1A545C65}"/>
          </ac:picMkLst>
        </pc:picChg>
        <pc:picChg chg="del">
          <ac:chgData name="Nguyen Chi Son" userId="606856d02e9d83ac" providerId="LiveId" clId="{3F745004-6E41-4939-BC9E-4EB98541ABD6}" dt="2021-10-12T10:53:43.730" v="0" actId="478"/>
          <ac:picMkLst>
            <pc:docMk/>
            <pc:sldMk cId="3023646297" sldId="614"/>
            <ac:picMk id="8" creationId="{8D8DE69A-3E4D-4544-9BA1-7158EB0C0C4E}"/>
          </ac:picMkLst>
        </pc:picChg>
        <pc:picChg chg="mod">
          <ac:chgData name="Nguyen Chi Son" userId="606856d02e9d83ac" providerId="LiveId" clId="{3F745004-6E41-4939-BC9E-4EB98541ABD6}" dt="2021-10-12T10:56:25.948" v="214" actId="1036"/>
          <ac:picMkLst>
            <pc:docMk/>
            <pc:sldMk cId="3023646297" sldId="614"/>
            <ac:picMk id="12" creationId="{9B9EC51C-3591-4FF4-ADDB-1CF1D9A9DD81}"/>
          </ac:picMkLst>
        </pc:picChg>
        <pc:picChg chg="add mod">
          <ac:chgData name="Nguyen Chi Son" userId="606856d02e9d83ac" providerId="LiveId" clId="{3F745004-6E41-4939-BC9E-4EB98541ABD6}" dt="2021-10-12T10:56:27.854" v="215" actId="1076"/>
          <ac:picMkLst>
            <pc:docMk/>
            <pc:sldMk cId="3023646297" sldId="614"/>
            <ac:picMk id="1026" creationId="{310F6338-0061-4384-AB4B-3E1FC47C01A2}"/>
          </ac:picMkLst>
        </pc:picChg>
      </pc:sldChg>
      <pc:sldChg chg="del">
        <pc:chgData name="Nguyen Chi Son" userId="606856d02e9d83ac" providerId="LiveId" clId="{3F745004-6E41-4939-BC9E-4EB98541ABD6}" dt="2021-10-12T10:58:37.406" v="300" actId="47"/>
        <pc:sldMkLst>
          <pc:docMk/>
          <pc:sldMk cId="3207193999" sldId="615"/>
        </pc:sldMkLst>
      </pc:sldChg>
      <pc:sldChg chg="add del">
        <pc:chgData name="Nguyen Chi Son" userId="606856d02e9d83ac" providerId="LiveId" clId="{3F745004-6E41-4939-BC9E-4EB98541ABD6}" dt="2021-10-12T10:57:07.915" v="217"/>
        <pc:sldMkLst>
          <pc:docMk/>
          <pc:sldMk cId="2488276464" sldId="616"/>
        </pc:sldMkLst>
      </pc:sldChg>
      <pc:sldChg chg="modSp add mod">
        <pc:chgData name="Nguyen Chi Son" userId="606856d02e9d83ac" providerId="LiveId" clId="{3F745004-6E41-4939-BC9E-4EB98541ABD6}" dt="2021-10-12T10:57:29.602" v="286" actId="20577"/>
        <pc:sldMkLst>
          <pc:docMk/>
          <pc:sldMk cId="3607990327" sldId="616"/>
        </pc:sldMkLst>
        <pc:spChg chg="mod">
          <ac:chgData name="Nguyen Chi Son" userId="606856d02e9d83ac" providerId="LiveId" clId="{3F745004-6E41-4939-BC9E-4EB98541ABD6}" dt="2021-10-12T10:57:29.602" v="286" actId="20577"/>
          <ac:spMkLst>
            <pc:docMk/>
            <pc:sldMk cId="3607990327" sldId="616"/>
            <ac:spMk id="2" creationId="{DAF08EC2-5D0D-48D9-855C-A59C0E5ED55B}"/>
          </ac:spMkLst>
        </pc:spChg>
        <pc:spChg chg="mod">
          <ac:chgData name="Nguyen Chi Son" userId="606856d02e9d83ac" providerId="LiveId" clId="{3F745004-6E41-4939-BC9E-4EB98541ABD6}" dt="2021-10-12T10:57:29.165" v="285" actId="1035"/>
          <ac:spMkLst>
            <pc:docMk/>
            <pc:sldMk cId="3607990327" sldId="616"/>
            <ac:spMk id="3" creationId="{8CD51C9F-FCB0-4185-93E6-835FC05E1B10}"/>
          </ac:spMkLst>
        </pc:spChg>
      </pc:sldChg>
      <pc:sldChg chg="delSp modSp add mod delAnim">
        <pc:chgData name="Nguyen Chi Son" userId="606856d02e9d83ac" providerId="LiveId" clId="{3F745004-6E41-4939-BC9E-4EB98541ABD6}" dt="2021-10-12T10:58:05.851" v="294" actId="478"/>
        <pc:sldMkLst>
          <pc:docMk/>
          <pc:sldMk cId="3964383563" sldId="716"/>
        </pc:sldMkLst>
        <pc:spChg chg="mod">
          <ac:chgData name="Nguyen Chi Son" userId="606856d02e9d83ac" providerId="LiveId" clId="{3F745004-6E41-4939-BC9E-4EB98541ABD6}" dt="2021-10-12T10:58:02.101" v="291"/>
          <ac:spMkLst>
            <pc:docMk/>
            <pc:sldMk cId="3964383563" sldId="716"/>
            <ac:spMk id="14" creationId="{A530074C-9975-4D4F-AC15-005B11433C74}"/>
          </ac:spMkLst>
        </pc:spChg>
        <pc:spChg chg="mod">
          <ac:chgData name="Nguyen Chi Son" userId="606856d02e9d83ac" providerId="LiveId" clId="{3F745004-6E41-4939-BC9E-4EB98541ABD6}" dt="2021-10-12T10:57:58.242" v="290"/>
          <ac:spMkLst>
            <pc:docMk/>
            <pc:sldMk cId="3964383563" sldId="716"/>
            <ac:spMk id="19" creationId="{9C339D16-68E4-43C4-A62E-D0146138D23B}"/>
          </ac:spMkLst>
        </pc:spChg>
        <pc:picChg chg="del">
          <ac:chgData name="Nguyen Chi Son" userId="606856d02e9d83ac" providerId="LiveId" clId="{3F745004-6E41-4939-BC9E-4EB98541ABD6}" dt="2021-10-12T10:58:05.273" v="293" actId="478"/>
          <ac:picMkLst>
            <pc:docMk/>
            <pc:sldMk cId="3964383563" sldId="716"/>
            <ac:picMk id="8" creationId="{BE47523A-1AD5-4A06-AE56-F030E7D9133F}"/>
          </ac:picMkLst>
        </pc:picChg>
        <pc:picChg chg="del">
          <ac:chgData name="Nguyen Chi Son" userId="606856d02e9d83ac" providerId="LiveId" clId="{3F745004-6E41-4939-BC9E-4EB98541ABD6}" dt="2021-10-12T10:58:05.851" v="294" actId="478"/>
          <ac:picMkLst>
            <pc:docMk/>
            <pc:sldMk cId="3964383563" sldId="716"/>
            <ac:picMk id="10" creationId="{7BFF9FB3-3B82-47F7-91CA-29ED5686B353}"/>
          </ac:picMkLst>
        </pc:picChg>
      </pc:sldChg>
      <pc:sldChg chg="addSp modSp add mod modAnim">
        <pc:chgData name="Nguyen Chi Son" userId="606856d02e9d83ac" providerId="LiveId" clId="{3F745004-6E41-4939-BC9E-4EB98541ABD6}" dt="2021-10-12T10:59:17.030" v="362"/>
        <pc:sldMkLst>
          <pc:docMk/>
          <pc:sldMk cId="2132589863" sldId="717"/>
        </pc:sldMkLst>
        <pc:spChg chg="mod">
          <ac:chgData name="Nguyen Chi Son" userId="606856d02e9d83ac" providerId="LiveId" clId="{3F745004-6E41-4939-BC9E-4EB98541ABD6}" dt="2021-10-12T10:58:47.030" v="357" actId="1035"/>
          <ac:spMkLst>
            <pc:docMk/>
            <pc:sldMk cId="2132589863" sldId="717"/>
            <ac:spMk id="14" creationId="{A530074C-9975-4D4F-AC15-005B11433C74}"/>
          </ac:spMkLst>
        </pc:spChg>
        <pc:spChg chg="mod">
          <ac:chgData name="Nguyen Chi Son" userId="606856d02e9d83ac" providerId="LiveId" clId="{3F745004-6E41-4939-BC9E-4EB98541ABD6}" dt="2021-10-12T10:58:47.030" v="357" actId="1035"/>
          <ac:spMkLst>
            <pc:docMk/>
            <pc:sldMk cId="2132589863" sldId="717"/>
            <ac:spMk id="15" creationId="{EC5263CE-BE2F-44C4-BD89-2666D2873C33}"/>
          </ac:spMkLst>
        </pc:spChg>
        <pc:spChg chg="mod">
          <ac:chgData name="Nguyen Chi Son" userId="606856d02e9d83ac" providerId="LiveId" clId="{3F745004-6E41-4939-BC9E-4EB98541ABD6}" dt="2021-10-12T10:58:27.944" v="297"/>
          <ac:spMkLst>
            <pc:docMk/>
            <pc:sldMk cId="2132589863" sldId="717"/>
            <ac:spMk id="19" creationId="{9C339D16-68E4-43C4-A62E-D0146138D23B}"/>
          </ac:spMkLst>
        </pc:spChg>
        <pc:picChg chg="add mod">
          <ac:chgData name="Nguyen Chi Son" userId="606856d02e9d83ac" providerId="LiveId" clId="{3F745004-6E41-4939-BC9E-4EB98541ABD6}" dt="2021-10-12T10:58:44.390" v="344" actId="1076"/>
          <ac:picMkLst>
            <pc:docMk/>
            <pc:sldMk cId="2132589863" sldId="717"/>
            <ac:picMk id="6" creationId="{E2DB30ED-A651-4A99-99FF-98B5DFD609B0}"/>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95D4B9-0F66-430E-BE66-B9ABD378C14A}" type="datetimeFigureOut">
              <a:rPr lang="en-US" smtClean="0"/>
              <a:t>11/15/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0437F0-3CB8-4907-9E53-8CCCF8E80CC3}" type="slidenum">
              <a:rPr lang="en-US" smtClean="0"/>
              <a:t>‹#›</a:t>
            </a:fld>
            <a:endParaRPr lang="en-US"/>
          </a:p>
        </p:txBody>
      </p:sp>
    </p:spTree>
    <p:extLst>
      <p:ext uri="{BB962C8B-B14F-4D97-AF65-F5344CB8AC3E}">
        <p14:creationId xmlns:p14="http://schemas.microsoft.com/office/powerpoint/2010/main" val="456834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3</a:t>
            </a:fld>
            <a:endParaRPr lang="en-US"/>
          </a:p>
        </p:txBody>
      </p:sp>
    </p:spTree>
    <p:extLst>
      <p:ext uri="{BB962C8B-B14F-4D97-AF65-F5344CB8AC3E}">
        <p14:creationId xmlns:p14="http://schemas.microsoft.com/office/powerpoint/2010/main" val="22805108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25</a:t>
            </a:fld>
            <a:endParaRPr lang="en-US"/>
          </a:p>
        </p:txBody>
      </p:sp>
    </p:spTree>
    <p:extLst>
      <p:ext uri="{BB962C8B-B14F-4D97-AF65-F5344CB8AC3E}">
        <p14:creationId xmlns:p14="http://schemas.microsoft.com/office/powerpoint/2010/main" val="19373465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4</a:t>
            </a:fld>
            <a:endParaRPr lang="en-US"/>
          </a:p>
        </p:txBody>
      </p:sp>
    </p:spTree>
    <p:extLst>
      <p:ext uri="{BB962C8B-B14F-4D97-AF65-F5344CB8AC3E}">
        <p14:creationId xmlns:p14="http://schemas.microsoft.com/office/powerpoint/2010/main" val="9340516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5</a:t>
            </a:fld>
            <a:endParaRPr lang="en-US"/>
          </a:p>
        </p:txBody>
      </p:sp>
    </p:spTree>
    <p:extLst>
      <p:ext uri="{BB962C8B-B14F-4D97-AF65-F5344CB8AC3E}">
        <p14:creationId xmlns:p14="http://schemas.microsoft.com/office/powerpoint/2010/main" val="20039169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3</a:t>
            </a:fld>
            <a:endParaRPr lang="en-US"/>
          </a:p>
        </p:txBody>
      </p:sp>
    </p:spTree>
    <p:extLst>
      <p:ext uri="{BB962C8B-B14F-4D97-AF65-F5344CB8AC3E}">
        <p14:creationId xmlns:p14="http://schemas.microsoft.com/office/powerpoint/2010/main" val="14459684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4</a:t>
            </a:fld>
            <a:endParaRPr lang="en-US"/>
          </a:p>
        </p:txBody>
      </p:sp>
    </p:spTree>
    <p:extLst>
      <p:ext uri="{BB962C8B-B14F-4D97-AF65-F5344CB8AC3E}">
        <p14:creationId xmlns:p14="http://schemas.microsoft.com/office/powerpoint/2010/main" val="10690827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5</a:t>
            </a:fld>
            <a:endParaRPr lang="en-US"/>
          </a:p>
        </p:txBody>
      </p:sp>
    </p:spTree>
    <p:extLst>
      <p:ext uri="{BB962C8B-B14F-4D97-AF65-F5344CB8AC3E}">
        <p14:creationId xmlns:p14="http://schemas.microsoft.com/office/powerpoint/2010/main" val="8744833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20</a:t>
            </a:fld>
            <a:endParaRPr lang="en-US"/>
          </a:p>
        </p:txBody>
      </p:sp>
    </p:spTree>
    <p:extLst>
      <p:ext uri="{BB962C8B-B14F-4D97-AF65-F5344CB8AC3E}">
        <p14:creationId xmlns:p14="http://schemas.microsoft.com/office/powerpoint/2010/main" val="24093475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21</a:t>
            </a:fld>
            <a:endParaRPr lang="en-US"/>
          </a:p>
        </p:txBody>
      </p:sp>
    </p:spTree>
    <p:extLst>
      <p:ext uri="{BB962C8B-B14F-4D97-AF65-F5344CB8AC3E}">
        <p14:creationId xmlns:p14="http://schemas.microsoft.com/office/powerpoint/2010/main" val="42022072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24</a:t>
            </a:fld>
            <a:endParaRPr lang="en-US"/>
          </a:p>
        </p:txBody>
      </p:sp>
    </p:spTree>
    <p:extLst>
      <p:ext uri="{BB962C8B-B14F-4D97-AF65-F5344CB8AC3E}">
        <p14:creationId xmlns:p14="http://schemas.microsoft.com/office/powerpoint/2010/main" val="10065401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54955" y="1447800"/>
            <a:ext cx="8825658" cy="3329581"/>
          </a:xfrm>
        </p:spPr>
        <p:txBody>
          <a:bodyPr anchor="b"/>
          <a:lstStyle>
            <a:lvl1pP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86660E4-456F-4819-861C-3428FDCB69F5}" type="datetimeFigureOut">
              <a:rPr lang="en-US" smtClean="0"/>
              <a:t>1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A805F4-CC7A-4168-91BE-B12BD52B4300}" type="slidenum">
              <a:rPr lang="en-US" smtClean="0"/>
              <a:t>‹#›</a:t>
            </a:fld>
            <a:endParaRPr lang="en-US"/>
          </a:p>
        </p:txBody>
      </p:sp>
    </p:spTree>
    <p:extLst>
      <p:ext uri="{BB962C8B-B14F-4D97-AF65-F5344CB8AC3E}">
        <p14:creationId xmlns:p14="http://schemas.microsoft.com/office/powerpoint/2010/main" val="482343304"/>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6" y="4800587"/>
            <a:ext cx="882565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154955" y="685800"/>
            <a:ext cx="882565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54956" y="5367325"/>
            <a:ext cx="882565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7E437137-6347-4C89-8122-C1382D955D31}" type="datetimeFigureOut">
              <a:rPr lang="en-US" smtClean="0"/>
              <a:t>11/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4305486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8825659" cy="1981200"/>
          </a:xfrm>
        </p:spPr>
        <p:txBody>
          <a:bodyPr/>
          <a:lstStyle>
            <a:lvl1pPr>
              <a:defRPr sz="4800"/>
            </a:lvl1pPr>
          </a:lstStyle>
          <a:p>
            <a:r>
              <a:rPr lang="en-US" smtClean="0"/>
              <a:t>Click to edit Master title style</a:t>
            </a:r>
            <a:endParaRPr lang="en-US" dirty="0"/>
          </a:p>
        </p:txBody>
      </p:sp>
      <p:sp>
        <p:nvSpPr>
          <p:cNvPr id="8" name="Text Placeholder 3"/>
          <p:cNvSpPr>
            <a:spLocks noGrp="1"/>
          </p:cNvSpPr>
          <p:nvPr>
            <p:ph type="body" sz="half" idx="2"/>
          </p:nvPr>
        </p:nvSpPr>
        <p:spPr>
          <a:xfrm>
            <a:off x="1154954" y="3657600"/>
            <a:ext cx="8825659"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4" name="Date Placeholder 3"/>
          <p:cNvSpPr>
            <a:spLocks noGrp="1"/>
          </p:cNvSpPr>
          <p:nvPr>
            <p:ph type="dt" sz="half" idx="10"/>
          </p:nvPr>
        </p:nvSpPr>
        <p:spPr/>
        <p:txBody>
          <a:bodyPr/>
          <a:lstStyle/>
          <a:p>
            <a:fld id="{7E437137-6347-4C89-8122-C1382D955D31}" type="datetimeFigureOut">
              <a:rPr lang="en-US" smtClean="0"/>
              <a:t>1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2489462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2323374"/>
          </a:xfrm>
        </p:spPr>
        <p:txBody>
          <a:bodyPr/>
          <a:lstStyle>
            <a:lvl1pPr>
              <a:defRPr sz="4800"/>
            </a:lvl1pPr>
          </a:lstStyle>
          <a:p>
            <a:r>
              <a:rPr lang="en-US" smtClean="0"/>
              <a:t>Click to edit Master title style</a:t>
            </a:r>
            <a:endParaRPr lang="en-US" dirty="0"/>
          </a:p>
        </p:txBody>
      </p:sp>
      <p:sp>
        <p:nvSpPr>
          <p:cNvPr id="11" name="Text Placeholder 3"/>
          <p:cNvSpPr>
            <a:spLocks noGrp="1"/>
          </p:cNvSpPr>
          <p:nvPr>
            <p:ph type="body" sz="half" idx="14"/>
          </p:nvPr>
        </p:nvSpPr>
        <p:spPr>
          <a:xfrm>
            <a:off x="1930400" y="3771174"/>
            <a:ext cx="727964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en-US" smtClean="0"/>
              <a:t>Edit Master text styles</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4" name="Date Placeholder 3"/>
          <p:cNvSpPr>
            <a:spLocks noGrp="1"/>
          </p:cNvSpPr>
          <p:nvPr>
            <p:ph type="dt" sz="half" idx="10"/>
          </p:nvPr>
        </p:nvSpPr>
        <p:spPr/>
        <p:txBody>
          <a:bodyPr/>
          <a:lstStyle/>
          <a:p>
            <a:fld id="{7E437137-6347-4C89-8122-C1382D955D31}" type="datetimeFigureOut">
              <a:rPr lang="en-US" smtClean="0"/>
              <a:t>1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F67C50-A422-4942-99B9-5DA681E89ACB}" type="slidenum">
              <a:rPr lang="en-US" smtClean="0"/>
              <a:t>‹#›</a:t>
            </a:fld>
            <a:endParaRPr lang="en-US"/>
          </a:p>
        </p:txBody>
      </p:sp>
      <p:sp>
        <p:nvSpPr>
          <p:cNvPr id="12" name="TextBox 11"/>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
        <p:nvSpPr>
          <p:cNvPr id="15" name="TextBox 14"/>
          <p:cNvSpPr txBox="1"/>
          <p:nvPr/>
        </p:nvSpPr>
        <p:spPr>
          <a:xfrm>
            <a:off x="9330490" y="2613787"/>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Tree>
    <p:extLst>
      <p:ext uri="{BB962C8B-B14F-4D97-AF65-F5344CB8AC3E}">
        <p14:creationId xmlns:p14="http://schemas.microsoft.com/office/powerpoint/2010/main" val="19250258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54954" y="3124201"/>
            <a:ext cx="8825660" cy="165318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54954" y="4777381"/>
            <a:ext cx="8825659"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7E437137-6347-4C89-8122-C1382D955D31}" type="datetimeFigureOut">
              <a:rPr lang="en-US" smtClean="0"/>
              <a:t>1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5916062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632947" y="1981200"/>
            <a:ext cx="29468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6" name="Text Placeholder 3"/>
          <p:cNvSpPr>
            <a:spLocks noGrp="1"/>
          </p:cNvSpPr>
          <p:nvPr>
            <p:ph type="body" sz="half" idx="15"/>
          </p:nvPr>
        </p:nvSpPr>
        <p:spPr>
          <a:xfrm>
            <a:off x="652463" y="266700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Text Placeholder 4"/>
          <p:cNvSpPr>
            <a:spLocks noGrp="1"/>
          </p:cNvSpPr>
          <p:nvPr>
            <p:ph type="body" sz="quarter" idx="3"/>
          </p:nvPr>
        </p:nvSpPr>
        <p:spPr>
          <a:xfrm>
            <a:off x="3883659" y="1981200"/>
            <a:ext cx="2936241"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9" name="Text Placeholder 3"/>
          <p:cNvSpPr>
            <a:spLocks noGrp="1"/>
          </p:cNvSpPr>
          <p:nvPr>
            <p:ph type="body" sz="half" idx="16"/>
          </p:nvPr>
        </p:nvSpPr>
        <p:spPr>
          <a:xfrm>
            <a:off x="3873106" y="266700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4" name="Text Placeholder 4"/>
          <p:cNvSpPr>
            <a:spLocks noGrp="1"/>
          </p:cNvSpPr>
          <p:nvPr>
            <p:ph type="body" sz="quarter" idx="13"/>
          </p:nvPr>
        </p:nvSpPr>
        <p:spPr>
          <a:xfrm>
            <a:off x="7124700" y="1981200"/>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0" name="Text Placeholder 3"/>
          <p:cNvSpPr>
            <a:spLocks noGrp="1"/>
          </p:cNvSpPr>
          <p:nvPr>
            <p:ph type="body" sz="half" idx="17"/>
          </p:nvPr>
        </p:nvSpPr>
        <p:spPr>
          <a:xfrm>
            <a:off x="7124700" y="266700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cxnSp>
        <p:nvCxnSpPr>
          <p:cNvPr id="17" name="Straight Connector 16"/>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7E437137-6347-4C89-8122-C1382D955D31}" type="datetimeFigureOut">
              <a:rPr lang="en-US" smtClean="0"/>
              <a:t>11/15/2023</a:t>
            </a:fld>
            <a:endParaRPr lang="en-US"/>
          </a:p>
        </p:txBody>
      </p:sp>
      <p:sp>
        <p:nvSpPr>
          <p:cNvPr id="4"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7832478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652463" y="4250949"/>
            <a:ext cx="2940050"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9" name="Picture Placeholder 2"/>
          <p:cNvSpPr>
            <a:spLocks noGrp="1" noChangeAspect="1"/>
          </p:cNvSpPr>
          <p:nvPr>
            <p:ph type="pic" idx="15"/>
          </p:nvPr>
        </p:nvSpPr>
        <p:spPr>
          <a:xfrm>
            <a:off x="652463" y="2209800"/>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2" name="Text Placeholder 3"/>
          <p:cNvSpPr>
            <a:spLocks noGrp="1"/>
          </p:cNvSpPr>
          <p:nvPr>
            <p:ph type="body" sz="half" idx="18"/>
          </p:nvPr>
        </p:nvSpPr>
        <p:spPr>
          <a:xfrm>
            <a:off x="652463" y="4827211"/>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Text Placeholder 4"/>
          <p:cNvSpPr>
            <a:spLocks noGrp="1"/>
          </p:cNvSpPr>
          <p:nvPr>
            <p:ph type="body" sz="quarter" idx="3"/>
          </p:nvPr>
        </p:nvSpPr>
        <p:spPr>
          <a:xfrm>
            <a:off x="3889375" y="4250949"/>
            <a:ext cx="29305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30" name="Picture Placeholder 2"/>
          <p:cNvSpPr>
            <a:spLocks noGrp="1" noChangeAspect="1"/>
          </p:cNvSpPr>
          <p:nvPr>
            <p:ph type="pic" idx="21"/>
          </p:nvPr>
        </p:nvSpPr>
        <p:spPr>
          <a:xfrm>
            <a:off x="3889374" y="2209800"/>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3" name="Text Placeholder 3"/>
          <p:cNvSpPr>
            <a:spLocks noGrp="1"/>
          </p:cNvSpPr>
          <p:nvPr>
            <p:ph type="body" sz="half" idx="19"/>
          </p:nvPr>
        </p:nvSpPr>
        <p:spPr>
          <a:xfrm>
            <a:off x="3888022" y="4827210"/>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4" name="Text Placeholder 4"/>
          <p:cNvSpPr>
            <a:spLocks noGrp="1"/>
          </p:cNvSpPr>
          <p:nvPr>
            <p:ph type="body" sz="quarter" idx="13"/>
          </p:nvPr>
        </p:nvSpPr>
        <p:spPr>
          <a:xfrm>
            <a:off x="7124700" y="4250949"/>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31" name="Picture Placeholder 2"/>
          <p:cNvSpPr>
            <a:spLocks noGrp="1" noChangeAspect="1"/>
          </p:cNvSpPr>
          <p:nvPr>
            <p:ph type="pic" idx="22"/>
          </p:nvPr>
        </p:nvSpPr>
        <p:spPr>
          <a:xfrm>
            <a:off x="7124699" y="2209800"/>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4" name="Text Placeholder 3"/>
          <p:cNvSpPr>
            <a:spLocks noGrp="1"/>
          </p:cNvSpPr>
          <p:nvPr>
            <p:ph type="body" sz="half" idx="20"/>
          </p:nvPr>
        </p:nvSpPr>
        <p:spPr>
          <a:xfrm>
            <a:off x="7124575" y="4827208"/>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cxnSp>
        <p:nvCxnSpPr>
          <p:cNvPr id="19" name="Straight Connector 18"/>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7E437137-6347-4C89-8122-C1382D955D31}" type="datetimeFigureOut">
              <a:rPr lang="en-US" smtClean="0"/>
              <a:t>11/15/2023</a:t>
            </a:fld>
            <a:endParaRPr lang="en-US"/>
          </a:p>
        </p:txBody>
      </p:sp>
      <p:sp>
        <p:nvSpPr>
          <p:cNvPr id="4"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4590417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86660E4-456F-4819-861C-3428FDCB69F5}" type="datetimeFigureOut">
              <a:rPr lang="en-US" smtClean="0"/>
              <a:t>1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A805F4-CC7A-4168-91BE-B12BD52B4300}" type="slidenum">
              <a:rPr lang="en-US" smtClean="0"/>
              <a:t>‹#›</a:t>
            </a:fld>
            <a:endParaRPr lang="en-US"/>
          </a:p>
        </p:txBody>
      </p:sp>
    </p:spTree>
    <p:extLst>
      <p:ext uri="{BB962C8B-B14F-4D97-AF65-F5344CB8AC3E}">
        <p14:creationId xmlns:p14="http://schemas.microsoft.com/office/powerpoint/2010/main" val="1413175062"/>
      </p:ext>
    </p:extLst>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04212" y="430213"/>
            <a:ext cx="1752601" cy="58261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52463" y="887414"/>
            <a:ext cx="7423149" cy="5368924"/>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86660E4-456F-4819-861C-3428FDCB69F5}" type="datetimeFigureOut">
              <a:rPr lang="en-US" smtClean="0"/>
              <a:t>1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A805F4-CC7A-4168-91BE-B12BD52B4300}" type="slidenum">
              <a:rPr lang="en-US" smtClean="0"/>
              <a:t>‹#›</a:t>
            </a:fld>
            <a:endParaRPr lang="en-US"/>
          </a:p>
        </p:txBody>
      </p:sp>
    </p:spTree>
    <p:extLst>
      <p:ext uri="{BB962C8B-B14F-4D97-AF65-F5344CB8AC3E}">
        <p14:creationId xmlns:p14="http://schemas.microsoft.com/office/powerpoint/2010/main" val="655843481"/>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3"/>
          <p:cNvSpPr>
            <a:spLocks noGrp="1"/>
          </p:cNvSpPr>
          <p:nvPr>
            <p:ph type="dt" sz="half" idx="10"/>
          </p:nvPr>
        </p:nvSpPr>
        <p:spPr/>
        <p:txBody>
          <a:bodyPr/>
          <a:lstStyle/>
          <a:p>
            <a:fld id="{7E437137-6347-4C89-8122-C1382D955D31}" type="datetimeFigureOut">
              <a:rPr lang="en-US" smtClean="0"/>
              <a:t>1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7665769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54956" y="2861733"/>
            <a:ext cx="8825657" cy="1915647"/>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54955" y="4777381"/>
            <a:ext cx="882565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386660E4-456F-4819-861C-3428FDCB69F5}" type="datetimeFigureOut">
              <a:rPr lang="en-US" smtClean="0"/>
              <a:t>1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A805F4-CC7A-4168-91BE-B12BD52B4300}" type="slidenum">
              <a:rPr lang="en-US" smtClean="0"/>
              <a:t>‹#›</a:t>
            </a:fld>
            <a:endParaRPr lang="en-US"/>
          </a:p>
        </p:txBody>
      </p:sp>
    </p:spTree>
    <p:extLst>
      <p:ext uri="{BB962C8B-B14F-4D97-AF65-F5344CB8AC3E}">
        <p14:creationId xmlns:p14="http://schemas.microsoft.com/office/powerpoint/2010/main" val="2917183781"/>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03312" y="2060575"/>
            <a:ext cx="4396339"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654493" y="2056092"/>
            <a:ext cx="4396341"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386660E4-456F-4819-861C-3428FDCB69F5}" type="datetimeFigureOut">
              <a:rPr lang="en-US" smtClean="0"/>
              <a:t>11/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A805F4-CC7A-4168-91BE-B12BD52B4300}" type="slidenum">
              <a:rPr lang="en-US" smtClean="0"/>
              <a:t>‹#›</a:t>
            </a:fld>
            <a:endParaRPr lang="en-US"/>
          </a:p>
        </p:txBody>
      </p:sp>
    </p:spTree>
    <p:extLst>
      <p:ext uri="{BB962C8B-B14F-4D97-AF65-F5344CB8AC3E}">
        <p14:creationId xmlns:p14="http://schemas.microsoft.com/office/powerpoint/2010/main" val="1673741461"/>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103313" y="1905000"/>
            <a:ext cx="439633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103312"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654495" y="1905000"/>
            <a:ext cx="4396339"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5654495"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386660E4-456F-4819-861C-3428FDCB69F5}" type="datetimeFigureOut">
              <a:rPr lang="en-US" smtClean="0"/>
              <a:t>11/1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6A805F4-CC7A-4168-91BE-B12BD52B4300}" type="slidenum">
              <a:rPr lang="en-US" smtClean="0"/>
              <a:t>‹#›</a:t>
            </a:fld>
            <a:endParaRPr lang="en-US"/>
          </a:p>
        </p:txBody>
      </p:sp>
    </p:spTree>
    <p:extLst>
      <p:ext uri="{BB962C8B-B14F-4D97-AF65-F5344CB8AC3E}">
        <p14:creationId xmlns:p14="http://schemas.microsoft.com/office/powerpoint/2010/main" val="926950934"/>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7" name="Date Placeholder 2"/>
          <p:cNvSpPr>
            <a:spLocks noGrp="1"/>
          </p:cNvSpPr>
          <p:nvPr>
            <p:ph type="dt" sz="half" idx="10"/>
          </p:nvPr>
        </p:nvSpPr>
        <p:spPr/>
        <p:txBody>
          <a:bodyPr/>
          <a:lstStyle/>
          <a:p>
            <a:fld id="{386660E4-456F-4819-861C-3428FDCB69F5}" type="datetimeFigureOut">
              <a:rPr lang="en-US" smtClean="0"/>
              <a:t>11/15/2023</a:t>
            </a:fld>
            <a:endParaRPr lang="en-US"/>
          </a:p>
        </p:txBody>
      </p:sp>
      <p:sp>
        <p:nvSpPr>
          <p:cNvPr id="5" name="Footer Placeholder 3"/>
          <p:cNvSpPr>
            <a:spLocks noGrp="1"/>
          </p:cNvSpPr>
          <p:nvPr>
            <p:ph type="ftr" sz="quarter" idx="11"/>
          </p:nvPr>
        </p:nvSpPr>
        <p:spPr/>
        <p:txBody>
          <a:bodyPr/>
          <a:lstStyle/>
          <a:p>
            <a:endParaRPr lang="en-US"/>
          </a:p>
        </p:txBody>
      </p:sp>
      <p:sp>
        <p:nvSpPr>
          <p:cNvPr id="6" name="Slide Number Placeholder 4"/>
          <p:cNvSpPr>
            <a:spLocks noGrp="1"/>
          </p:cNvSpPr>
          <p:nvPr>
            <p:ph type="sldNum" sz="quarter" idx="12"/>
          </p:nvPr>
        </p:nvSpPr>
        <p:spPr/>
        <p:txBody>
          <a:bodyPr/>
          <a:lstStyle/>
          <a:p>
            <a:fld id="{86A805F4-CC7A-4168-91BE-B12BD52B4300}" type="slidenum">
              <a:rPr lang="en-US" smtClean="0"/>
              <a:t>‹#›</a:t>
            </a:fld>
            <a:endParaRPr lang="en-US"/>
          </a:p>
        </p:txBody>
      </p:sp>
    </p:spTree>
    <p:extLst>
      <p:ext uri="{BB962C8B-B14F-4D97-AF65-F5344CB8AC3E}">
        <p14:creationId xmlns:p14="http://schemas.microsoft.com/office/powerpoint/2010/main" val="4134028073"/>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386660E4-456F-4819-861C-3428FDCB69F5}" type="datetimeFigureOut">
              <a:rPr lang="en-US" smtClean="0"/>
              <a:t>11/15/2023</a:t>
            </a:fld>
            <a:endParaRPr lang="en-US"/>
          </a:p>
        </p:txBody>
      </p:sp>
      <p:sp>
        <p:nvSpPr>
          <p:cNvPr id="5" name="Footer Placeholder 2"/>
          <p:cNvSpPr>
            <a:spLocks noGrp="1"/>
          </p:cNvSpPr>
          <p:nvPr>
            <p:ph type="ftr" sz="quarter" idx="11"/>
          </p:nvPr>
        </p:nvSpPr>
        <p:spPr/>
        <p:txBody>
          <a:bodyPr/>
          <a:lstStyle/>
          <a:p>
            <a:endParaRPr lang="en-US"/>
          </a:p>
        </p:txBody>
      </p:sp>
      <p:sp>
        <p:nvSpPr>
          <p:cNvPr id="6" name="Slide Number Placeholder 3"/>
          <p:cNvSpPr>
            <a:spLocks noGrp="1"/>
          </p:cNvSpPr>
          <p:nvPr>
            <p:ph type="sldNum" sz="quarter" idx="12"/>
          </p:nvPr>
        </p:nvSpPr>
        <p:spPr/>
        <p:txBody>
          <a:bodyPr/>
          <a:lstStyle/>
          <a:p>
            <a:fld id="{86A805F4-CC7A-4168-91BE-B12BD52B4300}" type="slidenum">
              <a:rPr lang="en-US" smtClean="0"/>
              <a:t>‹#›</a:t>
            </a:fld>
            <a:endParaRPr lang="en-US"/>
          </a:p>
        </p:txBody>
      </p:sp>
    </p:spTree>
    <p:extLst>
      <p:ext uri="{BB962C8B-B14F-4D97-AF65-F5344CB8AC3E}">
        <p14:creationId xmlns:p14="http://schemas.microsoft.com/office/powerpoint/2010/main" val="25609130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3" y="1447800"/>
            <a:ext cx="3401064" cy="1447800"/>
          </a:xfrm>
        </p:spPr>
        <p:txBody>
          <a:bodyPr anchor="b"/>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4784616" y="1447800"/>
            <a:ext cx="5195997"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54953" y="3129280"/>
            <a:ext cx="3401063"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7" name="Date Placeholder 4"/>
          <p:cNvSpPr>
            <a:spLocks noGrp="1"/>
          </p:cNvSpPr>
          <p:nvPr>
            <p:ph type="dt" sz="half" idx="10"/>
          </p:nvPr>
        </p:nvSpPr>
        <p:spPr/>
        <p:txBody>
          <a:bodyPr/>
          <a:lstStyle/>
          <a:p>
            <a:fld id="{386660E4-456F-4819-861C-3428FDCB69F5}" type="datetimeFigureOut">
              <a:rPr lang="en-US" smtClean="0"/>
              <a:t>11/15/2023</a:t>
            </a:fld>
            <a:endParaRPr lang="en-US"/>
          </a:p>
        </p:txBody>
      </p:sp>
      <p:sp>
        <p:nvSpPr>
          <p:cNvPr id="5" name="Footer Placeholder 5"/>
          <p:cNvSpPr>
            <a:spLocks noGrp="1"/>
          </p:cNvSpPr>
          <p:nvPr>
            <p:ph type="ftr" sz="quarter" idx="11"/>
          </p:nvPr>
        </p:nvSpPr>
        <p:spPr/>
        <p:txBody>
          <a:bodyPr/>
          <a:lstStyle/>
          <a:p>
            <a:endParaRPr lang="en-US"/>
          </a:p>
        </p:txBody>
      </p:sp>
      <p:sp>
        <p:nvSpPr>
          <p:cNvPr id="6" name="Slide Number Placeholder 6"/>
          <p:cNvSpPr>
            <a:spLocks noGrp="1"/>
          </p:cNvSpPr>
          <p:nvPr>
            <p:ph type="sldNum" sz="quarter" idx="12"/>
          </p:nvPr>
        </p:nvSpPr>
        <p:spPr/>
        <p:txBody>
          <a:bodyPr/>
          <a:lstStyle/>
          <a:p>
            <a:fld id="{86A805F4-CC7A-4168-91BE-B12BD52B4300}" type="slidenum">
              <a:rPr lang="en-US" smtClean="0"/>
              <a:t>‹#›</a:t>
            </a:fld>
            <a:endParaRPr lang="en-US"/>
          </a:p>
        </p:txBody>
      </p:sp>
    </p:spTree>
    <p:extLst>
      <p:ext uri="{BB962C8B-B14F-4D97-AF65-F5344CB8AC3E}">
        <p14:creationId xmlns:p14="http://schemas.microsoft.com/office/powerpoint/2010/main" val="1266135008"/>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3907" y="1854192"/>
            <a:ext cx="5092906" cy="1574808"/>
          </a:xfrm>
        </p:spPr>
        <p:txBody>
          <a:bodyPr anchor="b">
            <a:normAutofit/>
          </a:bodyPr>
          <a:lstStyle>
            <a:lvl1pPr algn="l">
              <a:defRPr sz="36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949546" y="1143000"/>
            <a:ext cx="3200400"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54954" y="3657600"/>
            <a:ext cx="5084979"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386660E4-456F-4819-861C-3428FDCB69F5}" type="datetimeFigureOut">
              <a:rPr lang="en-US" smtClean="0"/>
              <a:t>11/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A805F4-CC7A-4168-91BE-B12BD52B4300}" type="slidenum">
              <a:rPr lang="en-US" smtClean="0"/>
              <a:t>‹#›</a:t>
            </a:fld>
            <a:endParaRPr lang="en-US"/>
          </a:p>
        </p:txBody>
      </p:sp>
    </p:spTree>
    <p:extLst>
      <p:ext uri="{BB962C8B-B14F-4D97-AF65-F5344CB8AC3E}">
        <p14:creationId xmlns:p14="http://schemas.microsoft.com/office/powerpoint/2010/main" val="2778447611"/>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6.png"/><Relationship Id="rId10" Type="http://schemas.openxmlformats.org/officeDocument/2006/relationships/slideLayout" Target="../slideLayouts/slideLayout10.xml"/><Relationship Id="rId19" Type="http://schemas.openxmlformats.org/officeDocument/2006/relationships/image" Target="../media/image2.jp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a:lum/>
          </a:blip>
          <a:srcRect/>
          <a:stretch>
            <a:fillRect t="-6000" b="-6000"/>
          </a:stretch>
        </a:blipFill>
        <a:effectLst/>
      </p:bgPr>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0">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7" name="Picture 6"/>
          <p:cNvPicPr>
            <a:picLocks noChangeAspect="1"/>
          </p:cNvPicPr>
          <p:nvPr/>
        </p:nvPicPr>
        <p:blipFill rotWithShape="1">
          <a:blip r:embed="rId21">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6" name="Oval 15"/>
          <p:cNvSpPr/>
          <p:nvPr/>
        </p:nvSpPr>
        <p:spPr>
          <a:xfrm>
            <a:off x="860901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2">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0" name="Picture 9"/>
          <p:cNvPicPr>
            <a:picLocks noChangeAspect="1"/>
          </p:cNvPicPr>
          <p:nvPr/>
        </p:nvPicPr>
        <p:blipFill rotWithShape="1">
          <a:blip r:embed="rId23">
            <a:extLst>
              <a:ext uri="{28A0092B-C50C-407E-A947-70E740481C1C}">
                <a14:useLocalDpi xmlns:a14="http://schemas.microsoft.com/office/drawing/2010/main" val="0"/>
              </a:ext>
            </a:extLst>
          </a:blip>
          <a:srcRect b="23320"/>
          <a:stretch/>
        </p:blipFill>
        <p:spPr>
          <a:xfrm>
            <a:off x="8605878" y="6096000"/>
            <a:ext cx="993734" cy="762000"/>
          </a:xfrm>
          <a:prstGeom prst="rect">
            <a:avLst/>
          </a:prstGeom>
        </p:spPr>
      </p:pic>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en-US" smtClean="0"/>
              <a:t>Click to edit Master title style</a:t>
            </a:r>
            <a:endParaRPr lang="en-US" dirty="0"/>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5400000">
            <a:off x="10155639" y="1790701"/>
            <a:ext cx="990599" cy="30479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7E437137-6347-4C89-8122-C1382D955D31}" type="datetimeFigureOut">
              <a:rPr lang="en-US" smtClean="0"/>
              <a:t>11/15/2023</a:t>
            </a:fld>
            <a:endParaRPr lang="en-US"/>
          </a:p>
        </p:txBody>
      </p:sp>
      <p:sp>
        <p:nvSpPr>
          <p:cNvPr id="5" name="Footer Placeholder 4"/>
          <p:cNvSpPr>
            <a:spLocks noGrp="1"/>
          </p:cNvSpPr>
          <p:nvPr>
            <p:ph type="ftr" sz="quarter" idx="3"/>
          </p:nvPr>
        </p:nvSpPr>
        <p:spPr>
          <a:xfrm rot="5400000">
            <a:off x="8951573" y="3225297"/>
            <a:ext cx="3859795" cy="304801"/>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en-US"/>
          </a:p>
        </p:txBody>
      </p:sp>
      <p:sp>
        <p:nvSpPr>
          <p:cNvPr id="6" name="Slide Number Placeholder 5"/>
          <p:cNvSpPr>
            <a:spLocks noGrp="1"/>
          </p:cNvSpPr>
          <p:nvPr>
            <p:ph type="sldNum" sz="quarter" idx="4"/>
          </p:nvPr>
        </p:nvSpPr>
        <p:spPr bwMode="gray">
          <a:xfrm>
            <a:off x="10352540" y="295729"/>
            <a:ext cx="838199" cy="767687"/>
          </a:xfrm>
          <a:prstGeom prst="rect">
            <a:avLst/>
          </a:prstGeom>
        </p:spPr>
        <p:txBody>
          <a:bodyPr vert="horz" lIns="91440" tIns="45720" rIns="91440" bIns="45720" rtlCol="0" anchor="b"/>
          <a:lstStyle>
            <a:lvl1pPr algn="ctr">
              <a:defRPr sz="2800" b="0" i="0">
                <a:solidFill>
                  <a:schemeClr val="tx1">
                    <a:tint val="75000"/>
                  </a:schemeClr>
                </a:solidFill>
              </a:defRPr>
            </a:lvl1pPr>
          </a:lstStyle>
          <a:p>
            <a:fld id="{06F67C50-A422-4942-99B9-5DA681E89ACB}" type="slidenum">
              <a:rPr lang="en-US" smtClean="0"/>
              <a:t>‹#›</a:t>
            </a:fld>
            <a:endParaRPr lang="en-US"/>
          </a:p>
        </p:txBody>
      </p:sp>
    </p:spTree>
    <p:extLst>
      <p:ext uri="{BB962C8B-B14F-4D97-AF65-F5344CB8AC3E}">
        <p14:creationId xmlns:p14="http://schemas.microsoft.com/office/powerpoint/2010/main" val="2786362863"/>
      </p:ext>
    </p:extLst>
  </p:cSld>
  <p:clrMap bg1="dk1" tx1="lt1" bg2="dk2" tx2="lt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 id="2147483717" r:id="rId14"/>
    <p:sldLayoutId id="2147483718" r:id="rId15"/>
    <p:sldLayoutId id="2147483719" r:id="rId16"/>
    <p:sldLayoutId id="2147483720" r:id="rId17"/>
  </p:sldLayoutIdLst>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g"/><Relationship Id="rId1" Type="http://schemas.openxmlformats.org/officeDocument/2006/relationships/slideLayout" Target="../slideLayouts/slideLayout1.xml"/><Relationship Id="rId4" Type="http://schemas.openxmlformats.org/officeDocument/2006/relationships/image" Target="../media/image9.gif"/></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6.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0.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gif"/><Relationship Id="rId5" Type="http://schemas.openxmlformats.org/officeDocument/2006/relationships/image" Target="../media/image18.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5.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gif"/><Relationship Id="rId5" Type="http://schemas.openxmlformats.org/officeDocument/2006/relationships/image" Target="../media/image21.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1.pn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1.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1.wmf"/></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1.bin"/><Relationship Id="rId18" Type="http://schemas.openxmlformats.org/officeDocument/2006/relationships/image" Target="../media/image39.wmf"/><Relationship Id="rId3" Type="http://schemas.openxmlformats.org/officeDocument/2006/relationships/notesSlide" Target="../notesSlides/notesSlide8.xml"/><Relationship Id="rId7" Type="http://schemas.openxmlformats.org/officeDocument/2006/relationships/oleObject" Target="../embeddings/oleObject18.bin"/><Relationship Id="rId12" Type="http://schemas.openxmlformats.org/officeDocument/2006/relationships/image" Target="../media/image36.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9.vml"/><Relationship Id="rId6" Type="http://schemas.openxmlformats.org/officeDocument/2006/relationships/image" Target="../media/image41.png"/><Relationship Id="rId11" Type="http://schemas.openxmlformats.org/officeDocument/2006/relationships/oleObject" Target="../embeddings/oleObject20.bin"/><Relationship Id="rId5" Type="http://schemas.openxmlformats.org/officeDocument/2006/relationships/image" Target="../media/image33.wmf"/><Relationship Id="rId15" Type="http://schemas.openxmlformats.org/officeDocument/2006/relationships/oleObject" Target="../embeddings/oleObject22.bin"/><Relationship Id="rId10" Type="http://schemas.openxmlformats.org/officeDocument/2006/relationships/image" Target="../media/image35.wmf"/><Relationship Id="rId19" Type="http://schemas.openxmlformats.org/officeDocument/2006/relationships/oleObject" Target="../embeddings/oleObject24.bin"/><Relationship Id="rId4" Type="http://schemas.openxmlformats.org/officeDocument/2006/relationships/oleObject" Target="../embeddings/oleObject17.bin"/><Relationship Id="rId9" Type="http://schemas.openxmlformats.org/officeDocument/2006/relationships/oleObject" Target="../embeddings/oleObject19.bin"/><Relationship Id="rId14" Type="http://schemas.openxmlformats.org/officeDocument/2006/relationships/image" Target="../media/image3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11.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image" Target="../media/image37.wmf"/><Relationship Id="rId4" Type="http://schemas.openxmlformats.org/officeDocument/2006/relationships/oleObject" Target="../embeddings/oleObject25.bin"/><Relationship Id="rId9" Type="http://schemas.openxmlformats.org/officeDocument/2006/relationships/image" Target="../media/image4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45.gif"/><Relationship Id="rId4" Type="http://schemas.openxmlformats.org/officeDocument/2006/relationships/image" Target="../media/image44.gif"/></Relationships>
</file>

<file path=ppt/slides/_rels/slide25.xml.rels><?xml version="1.0" encoding="UTF-8" standalone="yes"?>
<Relationships xmlns="http://schemas.openxmlformats.org/package/2006/relationships"><Relationship Id="rId3" Type="http://schemas.openxmlformats.org/officeDocument/2006/relationships/image" Target="../media/image46.gi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11.png"/><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7.wmf"/><Relationship Id="rId5" Type="http://schemas.openxmlformats.org/officeDocument/2006/relationships/oleObject" Target="../embeddings/oleObject28.bin"/><Relationship Id="rId10" Type="http://schemas.openxmlformats.org/officeDocument/2006/relationships/image" Target="../media/image49.wmf"/><Relationship Id="rId4" Type="http://schemas.openxmlformats.org/officeDocument/2006/relationships/image" Target="../media/image50.png"/><Relationship Id="rId9" Type="http://schemas.openxmlformats.org/officeDocument/2006/relationships/oleObject" Target="../embeddings/oleObject30.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11.pn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47.wmf"/><Relationship Id="rId10" Type="http://schemas.openxmlformats.org/officeDocument/2006/relationships/image" Target="../media/image52.png"/><Relationship Id="rId4" Type="http://schemas.openxmlformats.org/officeDocument/2006/relationships/oleObject" Target="../embeddings/oleObject31.bin"/><Relationship Id="rId9" Type="http://schemas.openxmlformats.org/officeDocument/2006/relationships/image" Target="../media/image51.wmf"/></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2.png"/><Relationship Id="rId5" Type="http://schemas.openxmlformats.org/officeDocument/2006/relationships/image" Target="../media/image47.wmf"/><Relationship Id="rId4" Type="http://schemas.openxmlformats.org/officeDocument/2006/relationships/oleObject" Target="../embeddings/oleObject34.bin"/></Relationships>
</file>

<file path=ppt/slides/_rels/slide2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9.gi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36" name="Google Shape;276;p33">
            <a:extLst>
              <a:ext uri="{FF2B5EF4-FFF2-40B4-BE49-F238E27FC236}">
                <a16:creationId xmlns:a16="http://schemas.microsoft.com/office/drawing/2014/main" id="{C574B640-0199-463F-87CA-8E3956B46E10}"/>
              </a:ext>
            </a:extLst>
          </p:cNvPr>
          <p:cNvSpPr txBox="1">
            <a:spLocks/>
          </p:cNvSpPr>
          <p:nvPr/>
        </p:nvSpPr>
        <p:spPr>
          <a:xfrm>
            <a:off x="-250722" y="-227658"/>
            <a:ext cx="11887200" cy="292230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r" rtl="0">
              <a:lnSpc>
                <a:spcPct val="90000"/>
              </a:lnSpc>
              <a:spcBef>
                <a:spcPts val="0"/>
              </a:spcBef>
              <a:spcAft>
                <a:spcPts val="0"/>
              </a:spcAft>
              <a:buClr>
                <a:srgbClr val="191919"/>
              </a:buClr>
              <a:buSzPts val="5200"/>
              <a:buFont typeface="Amatic SC"/>
              <a:buNone/>
              <a:defRPr sz="11066" b="1" i="0" u="none" strike="noStrike" cap="none">
                <a:solidFill>
                  <a:srgbClr val="191919"/>
                </a:solidFill>
                <a:latin typeface="Amatic SC"/>
                <a:ea typeface="Amatic SC"/>
                <a:cs typeface="Amatic SC"/>
                <a:sym typeface="Amatic SC"/>
              </a:defRPr>
            </a:lvl1pPr>
            <a:lvl2pPr marR="0" lvl="1"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2pPr>
            <a:lvl3pPr marR="0" lvl="2"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3pPr>
            <a:lvl4pPr marR="0" lvl="3"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4pPr>
            <a:lvl5pPr marR="0" lvl="4"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5pPr>
            <a:lvl6pPr marR="0" lvl="5"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6pPr>
            <a:lvl7pPr marR="0" lvl="6"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7pPr>
            <a:lvl8pPr marR="0" lvl="7"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8pPr>
            <a:lvl9pPr marR="0" lvl="8"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9pPr>
          </a:lstStyle>
          <a:p>
            <a:pPr marL="0" marR="0" lvl="0" indent="0" algn="ctr" defTabSz="914400" rtl="0" eaLnBrk="1" fontAlgn="auto" latinLnBrk="0" hangingPunct="1">
              <a:lnSpc>
                <a:spcPct val="90000"/>
              </a:lnSpc>
              <a:spcBef>
                <a:spcPts val="0"/>
              </a:spcBef>
              <a:spcAft>
                <a:spcPts val="0"/>
              </a:spcAft>
              <a:buClr>
                <a:srgbClr val="191919"/>
              </a:buClr>
              <a:buSzPts val="5200"/>
              <a:buFont typeface="Amatic SC"/>
              <a:buNone/>
              <a:tabLst/>
              <a:defRPr/>
            </a:pPr>
            <a:r>
              <a:rPr lang="en-US" sz="7000" kern="0" smtClean="0">
                <a:solidFill>
                  <a:srgbClr val="FFFF00"/>
                </a:solidFill>
                <a:latin typeface="Times New Roman" panose="02020603050405020304" pitchFamily="18" charset="0"/>
                <a:cs typeface="Times New Roman" panose="02020603050405020304" pitchFamily="18" charset="0"/>
              </a:rPr>
              <a:t>CHỦ ĐỀ:</a:t>
            </a:r>
          </a:p>
          <a:p>
            <a:pPr marL="0" marR="0" lvl="0" indent="0" algn="ctr" defTabSz="914400" rtl="0" eaLnBrk="1" fontAlgn="auto" latinLnBrk="0" hangingPunct="1">
              <a:lnSpc>
                <a:spcPct val="90000"/>
              </a:lnSpc>
              <a:spcBef>
                <a:spcPts val="0"/>
              </a:spcBef>
              <a:spcAft>
                <a:spcPts val="0"/>
              </a:spcAft>
              <a:buClr>
                <a:srgbClr val="191919"/>
              </a:buClr>
              <a:buSzPts val="5200"/>
              <a:buFont typeface="Amatic SC"/>
              <a:buNone/>
              <a:tabLst/>
              <a:defRPr/>
            </a:pPr>
            <a:r>
              <a:rPr kumimoji="0" lang="en-US" sz="10000" b="1" i="0" u="none" strike="noStrike" kern="0" cap="none" spc="0" normalizeH="0" baseline="0" noProof="0" smtClean="0">
                <a:ln>
                  <a:noFill/>
                </a:ln>
                <a:solidFill>
                  <a:srgbClr val="FFFF00"/>
                </a:solidFill>
                <a:effectLst/>
                <a:uLnTx/>
                <a:uFillTx/>
                <a:latin typeface="Times New Roman" panose="02020603050405020304" pitchFamily="18" charset="0"/>
                <a:cs typeface="Times New Roman" panose="02020603050405020304" pitchFamily="18" charset="0"/>
                <a:sym typeface="Amatic SC"/>
              </a:rPr>
              <a:t> </a:t>
            </a:r>
            <a:r>
              <a:rPr kumimoji="0" lang="en-US" sz="10000" b="1" i="0" u="none" strike="noStrike" kern="0" cap="none" spc="0" normalizeH="0" baseline="0" noProof="0">
                <a:ln>
                  <a:noFill/>
                </a:ln>
                <a:solidFill>
                  <a:srgbClr val="FFFF00"/>
                </a:solidFill>
                <a:effectLst/>
                <a:uLnTx/>
                <a:uFillTx/>
                <a:latin typeface="Times New Roman" panose="02020603050405020304" pitchFamily="18" charset="0"/>
                <a:cs typeface="Times New Roman" panose="02020603050405020304" pitchFamily="18" charset="0"/>
                <a:sym typeface="Amatic SC"/>
              </a:rPr>
              <a:t>Động lượng </a:t>
            </a:r>
          </a:p>
        </p:txBody>
      </p:sp>
      <p:pic>
        <p:nvPicPr>
          <p:cNvPr id="14338" name="Picture 2" descr="Chuyển động bằng phản lự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53686" y="2625213"/>
            <a:ext cx="3689154" cy="417870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A close-up of a magnifying glass&#10;&#10;Description automatically generated with medium confidence">
            <a:extLst>
              <a:ext uri="{FF2B5EF4-FFF2-40B4-BE49-F238E27FC236}">
                <a16:creationId xmlns:a16="http://schemas.microsoft.com/office/drawing/2014/main" id="{147EA739-EDE9-3663-9ECF-3560423002A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283" y="2625213"/>
            <a:ext cx="4776019" cy="4186812"/>
          </a:xfrm>
          <a:prstGeom prst="rect">
            <a:avLst/>
          </a:prstGeom>
        </p:spPr>
      </p:pic>
    </p:spTree>
    <p:extLst>
      <p:ext uri="{BB962C8B-B14F-4D97-AF65-F5344CB8AC3E}">
        <p14:creationId xmlns:p14="http://schemas.microsoft.com/office/powerpoint/2010/main" val="2922349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5. Một xe tải có khối lượng 1,5 tấn chuyển động với tốc độ 36 km/h và một ô tô </a:t>
            </a:r>
          </a:p>
          <a:p>
            <a:pPr lvl="0">
              <a:defRPr/>
            </a:pPr>
            <a:r>
              <a:rPr lang="en-US" sz="2500" kern="0">
                <a:solidFill>
                  <a:srgbClr val="F8F8F8"/>
                </a:solidFill>
                <a:latin typeface="Times New Roman" panose="02020603050405020304" pitchFamily="18" charset="0"/>
                <a:cs typeface="Times New Roman" panose="02020603050405020304" pitchFamily="18" charset="0"/>
              </a:rPr>
              <a:t>            có khối lượng 750 kg chuyển động ngược chiều với tốc độ 54 km/h. So sánh động lượng của hai xe </a:t>
            </a:r>
          </a:p>
        </p:txBody>
      </p:sp>
      <p:pic>
        <p:nvPicPr>
          <p:cNvPr id="9" name="Picture 2" descr="Question mark Icons – Free Vector Download, PNG, SVG, GIF">
            <a:extLst>
              <a:ext uri="{FF2B5EF4-FFF2-40B4-BE49-F238E27FC236}">
                <a16:creationId xmlns:a16="http://schemas.microsoft.com/office/drawing/2014/main"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6" name="Google Shape;1794;p49">
            <a:extLst>
              <a:ext uri="{FF2B5EF4-FFF2-40B4-BE49-F238E27FC236}">
                <a16:creationId xmlns:a16="http://schemas.microsoft.com/office/drawing/2014/main" id="{788198BB-E1CE-E45E-3B2C-2093EA79F093}"/>
              </a:ext>
            </a:extLst>
          </p:cNvPr>
          <p:cNvSpPr txBox="1">
            <a:spLocks/>
          </p:cNvSpPr>
          <p:nvPr/>
        </p:nvSpPr>
        <p:spPr>
          <a:xfrm>
            <a:off x="152400" y="2067307"/>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Times New Roman" panose="02020603050405020304" pitchFamily="18" charset="0"/>
                <a:cs typeface="Times New Roman" panose="02020603050405020304" pitchFamily="18" charset="0"/>
              </a:rPr>
              <a:t>- Động lượng: </a:t>
            </a:r>
          </a:p>
          <a:p>
            <a:pPr lvl="0" algn="ctr">
              <a:defRPr/>
            </a:pPr>
            <a:r>
              <a:rPr lang="en-US" sz="2500" kern="0">
                <a:solidFill>
                  <a:srgbClr val="FFFF00"/>
                </a:solidFill>
                <a:latin typeface="Times New Roman" panose="02020603050405020304" pitchFamily="18" charset="0"/>
                <a:cs typeface="Times New Roman" panose="02020603050405020304" pitchFamily="18" charset="0"/>
              </a:rPr>
              <a:t>p = m.v </a:t>
            </a:r>
          </a:p>
        </p:txBody>
      </p:sp>
      <p:sp>
        <p:nvSpPr>
          <p:cNvPr id="7" name="Google Shape;1794;p49">
            <a:extLst>
              <a:ext uri="{FF2B5EF4-FFF2-40B4-BE49-F238E27FC236}">
                <a16:creationId xmlns:a16="http://schemas.microsoft.com/office/drawing/2014/main" id="{AC4FDF8B-9A5D-3086-B562-E441DBA37666}"/>
              </a:ext>
            </a:extLst>
          </p:cNvPr>
          <p:cNvSpPr txBox="1">
            <a:spLocks/>
          </p:cNvSpPr>
          <p:nvPr/>
        </p:nvSpPr>
        <p:spPr>
          <a:xfrm>
            <a:off x="2176115" y="1671465"/>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Hướng dẫn </a:t>
            </a:r>
          </a:p>
        </p:txBody>
      </p:sp>
      <p:sp>
        <p:nvSpPr>
          <p:cNvPr id="8" name="Google Shape;1794;p49">
            <a:extLst>
              <a:ext uri="{FF2B5EF4-FFF2-40B4-BE49-F238E27FC236}">
                <a16:creationId xmlns:a16="http://schemas.microsoft.com/office/drawing/2014/main" id="{0DC8DE2C-46C3-034C-E3D4-AD27B0970B41}"/>
              </a:ext>
            </a:extLst>
          </p:cNvPr>
          <p:cNvSpPr txBox="1">
            <a:spLocks/>
          </p:cNvSpPr>
          <p:nvPr/>
        </p:nvSpPr>
        <p:spPr>
          <a:xfrm>
            <a:off x="8119715" y="1671465"/>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Bài làm </a:t>
            </a:r>
          </a:p>
        </p:txBody>
      </p:sp>
      <p:sp>
        <p:nvSpPr>
          <p:cNvPr id="10" name="Google Shape;1794;p49">
            <a:extLst>
              <a:ext uri="{FF2B5EF4-FFF2-40B4-BE49-F238E27FC236}">
                <a16:creationId xmlns:a16="http://schemas.microsoft.com/office/drawing/2014/main" id="{2F87CC6D-6E0B-7366-1922-872E3E55D58A}"/>
              </a:ext>
            </a:extLst>
          </p:cNvPr>
          <p:cNvSpPr txBox="1">
            <a:spLocks/>
          </p:cNvSpPr>
          <p:nvPr/>
        </p:nvSpPr>
        <p:spPr>
          <a:xfrm>
            <a:off x="6096000" y="2067307"/>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Động lượng của xe tải là: </a:t>
            </a:r>
          </a:p>
          <a:p>
            <a:pPr lvl="0" algn="ctr">
              <a:defRPr/>
            </a:pPr>
            <a:r>
              <a:rPr lang="en-US" sz="2500" kern="0">
                <a:solidFill>
                  <a:srgbClr val="F8F8F8"/>
                </a:solidFill>
                <a:latin typeface="Times New Roman" panose="02020603050405020304" pitchFamily="18" charset="0"/>
                <a:cs typeface="Times New Roman" panose="02020603050405020304" pitchFamily="18" charset="0"/>
              </a:rPr>
              <a:t>p</a:t>
            </a:r>
            <a:r>
              <a:rPr lang="en-US" sz="2500" kern="0" baseline="-25000">
                <a:solidFill>
                  <a:srgbClr val="F8F8F8"/>
                </a:solidFill>
                <a:latin typeface="Times New Roman" panose="02020603050405020304" pitchFamily="18" charset="0"/>
                <a:cs typeface="Times New Roman" panose="02020603050405020304" pitchFamily="18" charset="0"/>
              </a:rPr>
              <a:t>1</a:t>
            </a:r>
            <a:r>
              <a:rPr lang="en-US" sz="2500" kern="0">
                <a:solidFill>
                  <a:srgbClr val="F8F8F8"/>
                </a:solidFill>
                <a:latin typeface="Times New Roman" panose="02020603050405020304" pitchFamily="18" charset="0"/>
                <a:cs typeface="Times New Roman" panose="02020603050405020304" pitchFamily="18" charset="0"/>
              </a:rPr>
              <a:t> = m</a:t>
            </a:r>
            <a:r>
              <a:rPr lang="en-US" sz="2500" kern="0" baseline="-25000">
                <a:solidFill>
                  <a:srgbClr val="F8F8F8"/>
                </a:solidFill>
                <a:latin typeface="Times New Roman" panose="02020603050405020304" pitchFamily="18" charset="0"/>
                <a:cs typeface="Times New Roman" panose="02020603050405020304" pitchFamily="18" charset="0"/>
              </a:rPr>
              <a:t>1</a:t>
            </a:r>
            <a:r>
              <a:rPr lang="en-US" sz="2500" kern="0">
                <a:solidFill>
                  <a:srgbClr val="F8F8F8"/>
                </a:solidFill>
                <a:latin typeface="Times New Roman" panose="02020603050405020304" pitchFamily="18" charset="0"/>
                <a:cs typeface="Times New Roman" panose="02020603050405020304" pitchFamily="18" charset="0"/>
              </a:rPr>
              <a:t>.v</a:t>
            </a:r>
            <a:r>
              <a:rPr lang="en-US" sz="2500" kern="0" baseline="-25000">
                <a:solidFill>
                  <a:srgbClr val="F8F8F8"/>
                </a:solidFill>
                <a:latin typeface="Times New Roman" panose="02020603050405020304" pitchFamily="18" charset="0"/>
                <a:cs typeface="Times New Roman" panose="02020603050405020304" pitchFamily="18" charset="0"/>
              </a:rPr>
              <a:t>1</a:t>
            </a:r>
            <a:r>
              <a:rPr lang="en-US" sz="2500" kern="0">
                <a:solidFill>
                  <a:srgbClr val="F8F8F8"/>
                </a:solidFill>
                <a:latin typeface="Times New Roman" panose="02020603050405020304" pitchFamily="18" charset="0"/>
                <a:cs typeface="Times New Roman" panose="02020603050405020304" pitchFamily="18" charset="0"/>
              </a:rPr>
              <a:t> = 1500.10 = 15000 (kg.m/s) </a:t>
            </a:r>
          </a:p>
          <a:p>
            <a:pPr lvl="0">
              <a:defRPr/>
            </a:pPr>
            <a:r>
              <a:rPr lang="en-US" sz="2500" kern="0">
                <a:solidFill>
                  <a:srgbClr val="F8F8F8"/>
                </a:solidFill>
                <a:latin typeface="Times New Roman" panose="02020603050405020304" pitchFamily="18" charset="0"/>
                <a:cs typeface="Times New Roman" panose="02020603050405020304" pitchFamily="18" charset="0"/>
              </a:rPr>
              <a:t>- Động lượng của xe ô tô là: </a:t>
            </a:r>
          </a:p>
          <a:p>
            <a:pPr lvl="0" algn="ctr">
              <a:defRPr/>
            </a:pPr>
            <a:r>
              <a:rPr lang="en-US" sz="2500" kern="0">
                <a:solidFill>
                  <a:srgbClr val="F8F8F8"/>
                </a:solidFill>
                <a:latin typeface="Times New Roman" panose="02020603050405020304" pitchFamily="18" charset="0"/>
                <a:cs typeface="Times New Roman" panose="02020603050405020304" pitchFamily="18" charset="0"/>
              </a:rPr>
              <a:t>p</a:t>
            </a:r>
            <a:r>
              <a:rPr lang="en-US" sz="2500" kern="0" baseline="-25000">
                <a:solidFill>
                  <a:srgbClr val="F8F8F8"/>
                </a:solidFill>
                <a:latin typeface="Times New Roman" panose="02020603050405020304" pitchFamily="18" charset="0"/>
                <a:cs typeface="Times New Roman" panose="02020603050405020304" pitchFamily="18" charset="0"/>
              </a:rPr>
              <a:t>2</a:t>
            </a:r>
            <a:r>
              <a:rPr lang="en-US" sz="2500" kern="0">
                <a:solidFill>
                  <a:srgbClr val="F8F8F8"/>
                </a:solidFill>
                <a:latin typeface="Times New Roman" panose="02020603050405020304" pitchFamily="18" charset="0"/>
                <a:cs typeface="Times New Roman" panose="02020603050405020304" pitchFamily="18" charset="0"/>
              </a:rPr>
              <a:t> = m</a:t>
            </a:r>
            <a:r>
              <a:rPr lang="en-US" sz="2500" kern="0" baseline="-25000">
                <a:solidFill>
                  <a:srgbClr val="F8F8F8"/>
                </a:solidFill>
                <a:latin typeface="Times New Roman" panose="02020603050405020304" pitchFamily="18" charset="0"/>
                <a:cs typeface="Times New Roman" panose="02020603050405020304" pitchFamily="18" charset="0"/>
              </a:rPr>
              <a:t>2</a:t>
            </a:r>
            <a:r>
              <a:rPr lang="en-US" sz="2500" kern="0">
                <a:solidFill>
                  <a:srgbClr val="F8F8F8"/>
                </a:solidFill>
                <a:latin typeface="Times New Roman" panose="02020603050405020304" pitchFamily="18" charset="0"/>
                <a:cs typeface="Times New Roman" panose="02020603050405020304" pitchFamily="18" charset="0"/>
              </a:rPr>
              <a:t>.v</a:t>
            </a:r>
            <a:r>
              <a:rPr lang="en-US" sz="2500" kern="0" baseline="-25000">
                <a:solidFill>
                  <a:srgbClr val="F8F8F8"/>
                </a:solidFill>
                <a:latin typeface="Times New Roman" panose="02020603050405020304" pitchFamily="18" charset="0"/>
                <a:cs typeface="Times New Roman" panose="02020603050405020304" pitchFamily="18" charset="0"/>
              </a:rPr>
              <a:t>2</a:t>
            </a:r>
            <a:r>
              <a:rPr lang="en-US" sz="2500" kern="0">
                <a:solidFill>
                  <a:srgbClr val="F8F8F8"/>
                </a:solidFill>
                <a:latin typeface="Times New Roman" panose="02020603050405020304" pitchFamily="18" charset="0"/>
                <a:cs typeface="Times New Roman" panose="02020603050405020304" pitchFamily="18" charset="0"/>
              </a:rPr>
              <a:t> = 750.15 = 11250 (kg.m/s) </a:t>
            </a:r>
          </a:p>
          <a:p>
            <a:pPr lvl="0">
              <a:defRPr/>
            </a:pPr>
            <a:r>
              <a:rPr lang="en-US" sz="2500" kern="0">
                <a:solidFill>
                  <a:srgbClr val="F8F8F8"/>
                </a:solidFill>
                <a:latin typeface="Times New Roman" panose="02020603050405020304" pitchFamily="18" charset="0"/>
                <a:cs typeface="Times New Roman" panose="02020603050405020304" pitchFamily="18" charset="0"/>
              </a:rPr>
              <a:t>- Vậy động lượng của xe tải &gt; xe ô tô </a:t>
            </a:r>
          </a:p>
        </p:txBody>
      </p:sp>
    </p:spTree>
    <p:extLst>
      <p:ext uri="{BB962C8B-B14F-4D97-AF65-F5344CB8AC3E}">
        <p14:creationId xmlns:p14="http://schemas.microsoft.com/office/powerpoint/2010/main" val="20578503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6. Tại sao đơn vị của động lượng còn có thể viết là N.s </a:t>
            </a:r>
          </a:p>
        </p:txBody>
      </p:sp>
      <p:pic>
        <p:nvPicPr>
          <p:cNvPr id="9" name="Picture 2" descr="Question mark Icons – Free Vector Download, PNG, SVG, GIF">
            <a:extLst>
              <a:ext uri="{FF2B5EF4-FFF2-40B4-BE49-F238E27FC236}">
                <a16:creationId xmlns:a16="http://schemas.microsoft.com/office/drawing/2014/main"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6" name="Google Shape;1794;p49">
            <a:extLst>
              <a:ext uri="{FF2B5EF4-FFF2-40B4-BE49-F238E27FC236}">
                <a16:creationId xmlns:a16="http://schemas.microsoft.com/office/drawing/2014/main" id="{67CF62BD-8847-CE4E-5802-45571C69086A}"/>
              </a:ext>
            </a:extLst>
          </p:cNvPr>
          <p:cNvSpPr txBox="1">
            <a:spLocks/>
          </p:cNvSpPr>
          <p:nvPr/>
        </p:nvSpPr>
        <p:spPr>
          <a:xfrm>
            <a:off x="152400" y="1757062"/>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Times New Roman" panose="02020603050405020304" pitchFamily="18" charset="0"/>
                <a:cs typeface="Times New Roman" panose="02020603050405020304" pitchFamily="18" charset="0"/>
              </a:rPr>
              <a:t>- Định luật 2 Newton: </a:t>
            </a:r>
          </a:p>
        </p:txBody>
      </p:sp>
      <p:sp>
        <p:nvSpPr>
          <p:cNvPr id="7" name="Google Shape;1794;p49">
            <a:extLst>
              <a:ext uri="{FF2B5EF4-FFF2-40B4-BE49-F238E27FC236}">
                <a16:creationId xmlns:a16="http://schemas.microsoft.com/office/drawing/2014/main" id="{00E1649D-A404-3A44-7144-8D18512147CD}"/>
              </a:ext>
            </a:extLst>
          </p:cNvPr>
          <p:cNvSpPr txBox="1">
            <a:spLocks/>
          </p:cNvSpPr>
          <p:nvPr/>
        </p:nvSpPr>
        <p:spPr>
          <a:xfrm>
            <a:off x="2176115" y="1361220"/>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Hướng dẫn </a:t>
            </a:r>
          </a:p>
        </p:txBody>
      </p:sp>
      <p:sp>
        <p:nvSpPr>
          <p:cNvPr id="8" name="Google Shape;1794;p49">
            <a:extLst>
              <a:ext uri="{FF2B5EF4-FFF2-40B4-BE49-F238E27FC236}">
                <a16:creationId xmlns:a16="http://schemas.microsoft.com/office/drawing/2014/main" id="{ADAF4D32-BD0E-D470-7998-2596B4A861D1}"/>
              </a:ext>
            </a:extLst>
          </p:cNvPr>
          <p:cNvSpPr txBox="1">
            <a:spLocks/>
          </p:cNvSpPr>
          <p:nvPr/>
        </p:nvSpPr>
        <p:spPr>
          <a:xfrm>
            <a:off x="8119715" y="1361220"/>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Bài làm </a:t>
            </a:r>
          </a:p>
        </p:txBody>
      </p:sp>
      <p:sp>
        <p:nvSpPr>
          <p:cNvPr id="10" name="Google Shape;1794;p49">
            <a:extLst>
              <a:ext uri="{FF2B5EF4-FFF2-40B4-BE49-F238E27FC236}">
                <a16:creationId xmlns:a16="http://schemas.microsoft.com/office/drawing/2014/main" id="{ED64FE3D-4378-BBEC-E253-8149BA356C5E}"/>
              </a:ext>
            </a:extLst>
          </p:cNvPr>
          <p:cNvSpPr txBox="1">
            <a:spLocks/>
          </p:cNvSpPr>
          <p:nvPr/>
        </p:nvSpPr>
        <p:spPr>
          <a:xfrm>
            <a:off x="6096000" y="1757062"/>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Đơn vị của động lượng là: kg.m/s </a:t>
            </a:r>
          </a:p>
          <a:p>
            <a:pPr lvl="0">
              <a:defRPr/>
            </a:pPr>
            <a:r>
              <a:rPr lang="en-US" sz="2500" kern="0">
                <a:solidFill>
                  <a:srgbClr val="F8F8F8"/>
                </a:solidFill>
                <a:latin typeface="Times New Roman" panose="02020603050405020304" pitchFamily="18" charset="0"/>
                <a:cs typeface="Times New Roman" panose="02020603050405020304" pitchFamily="18" charset="0"/>
              </a:rPr>
              <a:t>- Mà ta có: </a:t>
            </a: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r>
              <a:rPr lang="en-US" sz="2500" kern="0">
                <a:solidFill>
                  <a:srgbClr val="F8F8F8"/>
                </a:solidFill>
                <a:latin typeface="Times New Roman" panose="02020603050405020304" pitchFamily="18" charset="0"/>
                <a:cs typeface="Times New Roman" panose="02020603050405020304" pitchFamily="18" charset="0"/>
              </a:rPr>
              <a:t>=&gt; Đơn vị động lượng còn có thể viết là N.s </a:t>
            </a:r>
          </a:p>
        </p:txBody>
      </p:sp>
      <p:graphicFrame>
        <p:nvGraphicFramePr>
          <p:cNvPr id="11" name="Object 10">
            <a:extLst>
              <a:ext uri="{FF2B5EF4-FFF2-40B4-BE49-F238E27FC236}">
                <a16:creationId xmlns:a16="http://schemas.microsoft.com/office/drawing/2014/main" id="{03F35D00-2F1C-4B37-74EC-756E4690F9BF}"/>
              </a:ext>
            </a:extLst>
          </p:cNvPr>
          <p:cNvGraphicFramePr>
            <a:graphicFrameLocks noChangeAspect="1"/>
          </p:cNvGraphicFramePr>
          <p:nvPr>
            <p:extLst>
              <p:ext uri="{D42A27DB-BD31-4B8C-83A1-F6EECF244321}">
                <p14:modId xmlns:p14="http://schemas.microsoft.com/office/powerpoint/2010/main" val="301780187"/>
              </p:ext>
            </p:extLst>
          </p:nvPr>
        </p:nvGraphicFramePr>
        <p:xfrm>
          <a:off x="1233948" y="2422254"/>
          <a:ext cx="3255962" cy="2644775"/>
        </p:xfrm>
        <a:graphic>
          <a:graphicData uri="http://schemas.openxmlformats.org/presentationml/2006/ole">
            <mc:AlternateContent xmlns:mc="http://schemas.openxmlformats.org/markup-compatibility/2006">
              <mc:Choice xmlns:v="urn:schemas-microsoft-com:vml" Requires="v">
                <p:oleObj spid="_x0000_s3110" name="Equation" r:id="rId4" imgW="1523880" imgH="1244520" progId="Equation.DSMT4">
                  <p:embed/>
                </p:oleObj>
              </mc:Choice>
              <mc:Fallback>
                <p:oleObj name="Equation" r:id="rId4" imgW="1523880" imgH="1244520" progId="Equation.DSMT4">
                  <p:embed/>
                  <p:pic>
                    <p:nvPicPr>
                      <p:cNvPr id="11" name="Object 10">
                        <a:extLst>
                          <a:ext uri="{FF2B5EF4-FFF2-40B4-BE49-F238E27FC236}">
                            <a16:creationId xmlns:a16="http://schemas.microsoft.com/office/drawing/2014/main" id="{03F35D00-2F1C-4B37-74EC-756E4690F9BF}"/>
                          </a:ext>
                        </a:extLst>
                      </p:cNvPr>
                      <p:cNvPicPr/>
                      <p:nvPr/>
                    </p:nvPicPr>
                    <p:blipFill>
                      <a:blip r:embed="rId5"/>
                      <a:stretch>
                        <a:fillRect/>
                      </a:stretch>
                    </p:blipFill>
                    <p:spPr>
                      <a:xfrm>
                        <a:off x="1233948" y="2422254"/>
                        <a:ext cx="3255962" cy="26447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C026C24-C943-4D4D-BE46-B1B26DF363D4}"/>
              </a:ext>
            </a:extLst>
          </p:cNvPr>
          <p:cNvGraphicFramePr>
            <a:graphicFrameLocks noChangeAspect="1"/>
          </p:cNvGraphicFramePr>
          <p:nvPr>
            <p:extLst>
              <p:ext uri="{D42A27DB-BD31-4B8C-83A1-F6EECF244321}">
                <p14:modId xmlns:p14="http://schemas.microsoft.com/office/powerpoint/2010/main" val="1566160275"/>
              </p:ext>
            </p:extLst>
          </p:nvPr>
        </p:nvGraphicFramePr>
        <p:xfrm>
          <a:off x="7034212" y="2694702"/>
          <a:ext cx="4067175" cy="485775"/>
        </p:xfrm>
        <a:graphic>
          <a:graphicData uri="http://schemas.openxmlformats.org/presentationml/2006/ole">
            <mc:AlternateContent xmlns:mc="http://schemas.openxmlformats.org/markup-compatibility/2006">
              <mc:Choice xmlns:v="urn:schemas-microsoft-com:vml" Requires="v">
                <p:oleObj spid="_x0000_s3111" name="Equation" r:id="rId6" imgW="1904760" imgH="228600" progId="Equation.DSMT4">
                  <p:embed/>
                </p:oleObj>
              </mc:Choice>
              <mc:Fallback>
                <p:oleObj name="Equation" r:id="rId6" imgW="1904760" imgH="228600" progId="Equation.DSMT4">
                  <p:embed/>
                  <p:pic>
                    <p:nvPicPr>
                      <p:cNvPr id="12" name="Object 11">
                        <a:extLst>
                          <a:ext uri="{FF2B5EF4-FFF2-40B4-BE49-F238E27FC236}">
                            <a16:creationId xmlns:a16="http://schemas.microsoft.com/office/drawing/2014/main" id="{EC026C24-C943-4D4D-BE46-B1B26DF363D4}"/>
                          </a:ext>
                        </a:extLst>
                      </p:cNvPr>
                      <p:cNvPicPr/>
                      <p:nvPr/>
                    </p:nvPicPr>
                    <p:blipFill>
                      <a:blip r:embed="rId7"/>
                      <a:stretch>
                        <a:fillRect/>
                      </a:stretch>
                    </p:blipFill>
                    <p:spPr>
                      <a:xfrm>
                        <a:off x="7034212" y="2694702"/>
                        <a:ext cx="4067175" cy="485775"/>
                      </a:xfrm>
                      <a:prstGeom prst="rect">
                        <a:avLst/>
                      </a:prstGeom>
                    </p:spPr>
                  </p:pic>
                </p:oleObj>
              </mc:Fallback>
            </mc:AlternateContent>
          </a:graphicData>
        </a:graphic>
      </p:graphicFrame>
    </p:spTree>
    <p:extLst>
      <p:ext uri="{BB962C8B-B14F-4D97-AF65-F5344CB8AC3E}">
        <p14:creationId xmlns:p14="http://schemas.microsoft.com/office/powerpoint/2010/main" val="32292236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Times New Roman" panose="02020603050405020304" pitchFamily="18" charset="0"/>
                <a:cs typeface="Times New Roman" panose="02020603050405020304" pitchFamily="18" charset="0"/>
              </a:rPr>
              <a:t>Xung lượng của lực </a:t>
            </a:r>
            <a:endParaRPr sz="5000">
              <a:solidFill>
                <a:srgbClr val="FFFF00"/>
              </a:solidFill>
              <a:latin typeface="Times New Roman" panose="02020603050405020304" pitchFamily="18" charset="0"/>
              <a:cs typeface="Times New Roman" panose="02020603050405020304" pitchFamily="18" charset="0"/>
            </a:endParaRPr>
          </a:p>
        </p:txBody>
      </p:sp>
      <p:sp>
        <p:nvSpPr>
          <p:cNvPr id="3" name="Google Shape;2366;p54">
            <a:extLst>
              <a:ext uri="{FF2B5EF4-FFF2-40B4-BE49-F238E27FC236}">
                <a16:creationId xmlns:a16="http://schemas.microsoft.com/office/drawing/2014/main" id="{8CD51C9F-FCB0-4185-93E6-835FC05E1B10}"/>
              </a:ext>
            </a:extLst>
          </p:cNvPr>
          <p:cNvSpPr txBox="1">
            <a:spLocks/>
          </p:cNvSpPr>
          <p:nvPr/>
        </p:nvSpPr>
        <p:spPr>
          <a:xfrm>
            <a:off x="4951200" y="1970203"/>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rgbClr val="FF0000"/>
                </a:solidFill>
                <a:latin typeface="Times New Roman" panose="02020603050405020304" pitchFamily="18" charset="0"/>
                <a:cs typeface="Times New Roman" panose="02020603050405020304" pitchFamily="18" charset="0"/>
              </a:rPr>
              <a:t>02</a:t>
            </a:r>
          </a:p>
        </p:txBody>
      </p:sp>
      <p:cxnSp>
        <p:nvCxnSpPr>
          <p:cNvPr id="4" name="Google Shape;2368;p54">
            <a:extLst>
              <a:ext uri="{FF2B5EF4-FFF2-40B4-BE49-F238E27FC236}">
                <a16:creationId xmlns:a16="http://schemas.microsoft.com/office/drawing/2014/main"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20945271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Times New Roman" panose="02020603050405020304" pitchFamily="18" charset="0"/>
                <a:cs typeface="Times New Roman" panose="02020603050405020304" pitchFamily="18" charset="0"/>
              </a:rPr>
              <a:t>Xung lượng của lực là đại lượng đặc trưng cho lực tác dụng lên vật trong khoảng thời gian ngắn </a:t>
            </a:r>
            <a:r>
              <a:rPr lang="el-GR" sz="3000" b="0">
                <a:solidFill>
                  <a:srgbClr val="FFFF00"/>
                </a:solidFill>
                <a:latin typeface="Times New Roman" panose="02020603050405020304" pitchFamily="18" charset="0"/>
                <a:cs typeface="Times New Roman" panose="02020603050405020304" pitchFamily="18" charset="0"/>
              </a:rPr>
              <a:t>Δ</a:t>
            </a:r>
            <a:r>
              <a:rPr lang="en-US" sz="3000" b="0">
                <a:solidFill>
                  <a:srgbClr val="FFFF00"/>
                </a:solidFill>
                <a:latin typeface="Times New Roman" panose="02020603050405020304" pitchFamily="18" charset="0"/>
                <a:cs typeface="Times New Roman" panose="02020603050405020304" pitchFamily="18" charset="0"/>
              </a:rPr>
              <a:t>t </a:t>
            </a:r>
            <a:endParaRPr sz="3000" b="0">
              <a:solidFill>
                <a:srgbClr val="FFFF00"/>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47F9AF86-11A4-27B2-4613-75467140A142}"/>
              </a:ext>
            </a:extLst>
          </p:cNvPr>
          <p:cNvGraphicFramePr>
            <a:graphicFrameLocks noChangeAspect="1"/>
          </p:cNvGraphicFramePr>
          <p:nvPr>
            <p:extLst>
              <p:ext uri="{D42A27DB-BD31-4B8C-83A1-F6EECF244321}">
                <p14:modId xmlns:p14="http://schemas.microsoft.com/office/powerpoint/2010/main" val="2428816071"/>
              </p:ext>
            </p:extLst>
          </p:nvPr>
        </p:nvGraphicFramePr>
        <p:xfrm>
          <a:off x="5540375" y="1283153"/>
          <a:ext cx="1111250" cy="704850"/>
        </p:xfrm>
        <a:graphic>
          <a:graphicData uri="http://schemas.openxmlformats.org/presentationml/2006/ole">
            <mc:AlternateContent xmlns:mc="http://schemas.openxmlformats.org/markup-compatibility/2006">
              <mc:Choice xmlns:v="urn:schemas-microsoft-com:vml" Requires="v">
                <p:oleObj spid="_x0000_s4116" name="Equation" r:id="rId4" imgW="317160" imgH="203040" progId="Equation.DSMT4">
                  <p:embed/>
                </p:oleObj>
              </mc:Choice>
              <mc:Fallback>
                <p:oleObj name="Equation" r:id="rId4" imgW="317160" imgH="203040" progId="Equation.DSMT4">
                  <p:embed/>
                  <p:pic>
                    <p:nvPicPr>
                      <p:cNvPr id="4" name="Object 3">
                        <a:extLst>
                          <a:ext uri="{FF2B5EF4-FFF2-40B4-BE49-F238E27FC236}">
                            <a16:creationId xmlns:a16="http://schemas.microsoft.com/office/drawing/2014/main" id="{47F9AF86-11A4-27B2-4613-75467140A142}"/>
                          </a:ext>
                        </a:extLst>
                      </p:cNvPr>
                      <p:cNvPicPr/>
                      <p:nvPr/>
                    </p:nvPicPr>
                    <p:blipFill>
                      <a:blip r:embed="rId5"/>
                      <a:stretch>
                        <a:fillRect/>
                      </a:stretch>
                    </p:blipFill>
                    <p:spPr>
                      <a:xfrm>
                        <a:off x="5540375" y="1283153"/>
                        <a:ext cx="1111250" cy="704850"/>
                      </a:xfrm>
                      <a:prstGeom prst="rect">
                        <a:avLst/>
                      </a:prstGeom>
                    </p:spPr>
                  </p:pic>
                </p:oleObj>
              </mc:Fallback>
            </mc:AlternateContent>
          </a:graphicData>
        </a:graphic>
      </p:graphicFrame>
      <p:pic>
        <p:nvPicPr>
          <p:cNvPr id="1026" name="Picture 2" descr="043 - FF Starter - Unit 7 P2 | English - Quizizz">
            <a:extLst>
              <a:ext uri="{FF2B5EF4-FFF2-40B4-BE49-F238E27FC236}">
                <a16:creationId xmlns:a16="http://schemas.microsoft.com/office/drawing/2014/main" id="{2DF79992-E9E5-5470-7AFE-E3E7330B102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3896" y="2489920"/>
            <a:ext cx="4876800" cy="36576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artoon funny boy playing tennis 5113018 Vector Art at Vecteezy">
            <a:extLst>
              <a:ext uri="{FF2B5EF4-FFF2-40B4-BE49-F238E27FC236}">
                <a16:creationId xmlns:a16="http://schemas.microsoft.com/office/drawing/2014/main" id="{D98B72BA-EC69-844A-060E-5E56627AA2F6}"/>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571199" y="2489920"/>
            <a:ext cx="2937087"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6484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Times New Roman" panose="02020603050405020304" pitchFamily="18" charset="0"/>
                <a:cs typeface="Times New Roman" panose="02020603050405020304" pitchFamily="18" charset="0"/>
              </a:rPr>
              <a:t>Liên hệ giữa xung lượng của lực và độ biến thiên động lượng </a:t>
            </a:r>
            <a:endParaRPr sz="3000" b="0">
              <a:solidFill>
                <a:srgbClr val="FFFF00"/>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47F9AF86-11A4-27B2-4613-75467140A142}"/>
              </a:ext>
            </a:extLst>
          </p:cNvPr>
          <p:cNvGraphicFramePr>
            <a:graphicFrameLocks noChangeAspect="1"/>
          </p:cNvGraphicFramePr>
          <p:nvPr>
            <p:extLst>
              <p:ext uri="{D42A27DB-BD31-4B8C-83A1-F6EECF244321}">
                <p14:modId xmlns:p14="http://schemas.microsoft.com/office/powerpoint/2010/main" val="318104504"/>
              </p:ext>
            </p:extLst>
          </p:nvPr>
        </p:nvGraphicFramePr>
        <p:xfrm>
          <a:off x="4273550" y="919617"/>
          <a:ext cx="3644900" cy="1762125"/>
        </p:xfrm>
        <a:graphic>
          <a:graphicData uri="http://schemas.openxmlformats.org/presentationml/2006/ole">
            <mc:AlternateContent xmlns:mc="http://schemas.openxmlformats.org/markup-compatibility/2006">
              <mc:Choice xmlns:v="urn:schemas-microsoft-com:vml" Requires="v">
                <p:oleObj spid="_x0000_s5158" name="Equation" r:id="rId4" imgW="1041120" imgH="507960" progId="Equation.DSMT4">
                  <p:embed/>
                </p:oleObj>
              </mc:Choice>
              <mc:Fallback>
                <p:oleObj name="Equation" r:id="rId4" imgW="1041120" imgH="507960" progId="Equation.DSMT4">
                  <p:embed/>
                  <p:pic>
                    <p:nvPicPr>
                      <p:cNvPr id="4" name="Object 3">
                        <a:extLst>
                          <a:ext uri="{FF2B5EF4-FFF2-40B4-BE49-F238E27FC236}">
                            <a16:creationId xmlns:a16="http://schemas.microsoft.com/office/drawing/2014/main" id="{47F9AF86-11A4-27B2-4613-75467140A142}"/>
                          </a:ext>
                        </a:extLst>
                      </p:cNvPr>
                      <p:cNvPicPr/>
                      <p:nvPr/>
                    </p:nvPicPr>
                    <p:blipFill>
                      <a:blip r:embed="rId5"/>
                      <a:stretch>
                        <a:fillRect/>
                      </a:stretch>
                    </p:blipFill>
                    <p:spPr>
                      <a:xfrm>
                        <a:off x="4273550" y="919617"/>
                        <a:ext cx="3644900" cy="1762125"/>
                      </a:xfrm>
                      <a:prstGeom prst="rect">
                        <a:avLst/>
                      </a:prstGeom>
                    </p:spPr>
                  </p:pic>
                </p:oleObj>
              </mc:Fallback>
            </mc:AlternateContent>
          </a:graphicData>
        </a:graphic>
      </p:graphicFrame>
      <p:pic>
        <p:nvPicPr>
          <p:cNvPr id="2050" name="Picture 2" descr="Action verbs+ can | Baamboozle">
            <a:extLst>
              <a:ext uri="{FF2B5EF4-FFF2-40B4-BE49-F238E27FC236}">
                <a16:creationId xmlns:a16="http://schemas.microsoft.com/office/drawing/2014/main" id="{BC23DBFF-E408-B659-B2E3-06FE3E6E73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2999373"/>
            <a:ext cx="4876799" cy="3657600"/>
          </a:xfrm>
          <a:prstGeom prst="rect">
            <a:avLst/>
          </a:prstGeom>
          <a:noFill/>
          <a:extLst>
            <a:ext uri="{909E8E84-426E-40DD-AFC4-6F175D3DCCD1}">
              <a14:hiddenFill xmlns:a14="http://schemas.microsoft.com/office/drawing/2010/main">
                <a:solidFill>
                  <a:srgbClr val="FFFFFF"/>
                </a:solidFill>
              </a14:hiddenFill>
            </a:ext>
          </a:extLst>
        </p:spPr>
      </p:pic>
      <p:sp>
        <p:nvSpPr>
          <p:cNvPr id="7" name="Google Shape;1794;p49">
            <a:extLst>
              <a:ext uri="{FF2B5EF4-FFF2-40B4-BE49-F238E27FC236}">
                <a16:creationId xmlns:a16="http://schemas.microsoft.com/office/drawing/2014/main" id="{1B84CE56-9C7D-E20B-7396-21E263E70EA6}"/>
              </a:ext>
            </a:extLst>
          </p:cNvPr>
          <p:cNvSpPr txBox="1">
            <a:spLocks/>
          </p:cNvSpPr>
          <p:nvPr/>
        </p:nvSpPr>
        <p:spPr>
          <a:xfrm>
            <a:off x="5029198" y="2848060"/>
            <a:ext cx="7010401"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Quả bóng đang lăn với vận tốc v</a:t>
            </a:r>
            <a:r>
              <a:rPr lang="en-US" sz="2500" kern="0" baseline="-25000">
                <a:solidFill>
                  <a:srgbClr val="F8F8F8"/>
                </a:solidFill>
                <a:latin typeface="Times New Roman" panose="02020603050405020304" pitchFamily="18" charset="0"/>
                <a:cs typeface="Times New Roman" panose="02020603050405020304" pitchFamily="18" charset="0"/>
              </a:rPr>
              <a:t>1</a:t>
            </a:r>
            <a:r>
              <a:rPr lang="en-US" sz="2500" kern="0">
                <a:solidFill>
                  <a:srgbClr val="F8F8F8"/>
                </a:solidFill>
                <a:latin typeface="Times New Roman" panose="02020603050405020304" pitchFamily="18" charset="0"/>
                <a:cs typeface="Times New Roman" panose="02020603050405020304" pitchFamily="18" charset="0"/>
              </a:rPr>
              <a:t>, sau khi tác dụng lực F trong khoảng thời gian </a:t>
            </a:r>
            <a:r>
              <a:rPr lang="el-GR" sz="2500" kern="0">
                <a:solidFill>
                  <a:srgbClr val="F8F8F8"/>
                </a:solidFill>
                <a:latin typeface="Times New Roman" panose="02020603050405020304" pitchFamily="18" charset="0"/>
                <a:cs typeface="Times New Roman" panose="02020603050405020304" pitchFamily="18" charset="0"/>
              </a:rPr>
              <a:t>Δ</a:t>
            </a:r>
            <a:r>
              <a:rPr lang="en-US" sz="2500" kern="0">
                <a:solidFill>
                  <a:srgbClr val="F8F8F8"/>
                </a:solidFill>
                <a:latin typeface="Times New Roman" panose="02020603050405020304" pitchFamily="18" charset="0"/>
                <a:cs typeface="Times New Roman" panose="02020603050405020304" pitchFamily="18" charset="0"/>
              </a:rPr>
              <a:t>t thì vận tốc của nó thay đổi thành v</a:t>
            </a:r>
            <a:r>
              <a:rPr lang="en-US" sz="2500" kern="0" baseline="-25000">
                <a:solidFill>
                  <a:srgbClr val="F8F8F8"/>
                </a:solidFill>
                <a:latin typeface="Times New Roman" panose="02020603050405020304" pitchFamily="18" charset="0"/>
                <a:cs typeface="Times New Roman" panose="02020603050405020304" pitchFamily="18" charset="0"/>
              </a:rPr>
              <a:t>2</a:t>
            </a:r>
            <a:r>
              <a:rPr lang="en-US" sz="2500" kern="0">
                <a:solidFill>
                  <a:srgbClr val="F8F8F8"/>
                </a:solidFill>
                <a:latin typeface="Times New Roman" panose="02020603050405020304" pitchFamily="18" charset="0"/>
                <a:cs typeface="Times New Roman" panose="02020603050405020304" pitchFamily="18" charset="0"/>
              </a:rPr>
              <a:t>, ta có: </a:t>
            </a: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r>
              <a:rPr lang="en-US" sz="2500" kern="0">
                <a:solidFill>
                  <a:srgbClr val="00B0F0"/>
                </a:solidFill>
                <a:latin typeface="Times New Roman" panose="02020603050405020304" pitchFamily="18" charset="0"/>
                <a:cs typeface="Times New Roman" panose="02020603050405020304" pitchFamily="18" charset="0"/>
              </a:rPr>
              <a:t>=&gt; Xung lượng của lực tác dụng lên vật trong một khoảng thời gian bằng độ biến thiên động lượng của vật trong khoảng thời gian đó </a:t>
            </a:r>
          </a:p>
        </p:txBody>
      </p:sp>
      <p:graphicFrame>
        <p:nvGraphicFramePr>
          <p:cNvPr id="8" name="Object 7">
            <a:extLst>
              <a:ext uri="{FF2B5EF4-FFF2-40B4-BE49-F238E27FC236}">
                <a16:creationId xmlns:a16="http://schemas.microsoft.com/office/drawing/2014/main" id="{35A7847E-9783-11EE-2E05-0509484E36A2}"/>
              </a:ext>
            </a:extLst>
          </p:cNvPr>
          <p:cNvGraphicFramePr>
            <a:graphicFrameLocks noChangeAspect="1"/>
          </p:cNvGraphicFramePr>
          <p:nvPr>
            <p:extLst>
              <p:ext uri="{D42A27DB-BD31-4B8C-83A1-F6EECF244321}">
                <p14:modId xmlns:p14="http://schemas.microsoft.com/office/powerpoint/2010/main" val="1190387501"/>
              </p:ext>
            </p:extLst>
          </p:nvPr>
        </p:nvGraphicFramePr>
        <p:xfrm>
          <a:off x="6470650" y="4098925"/>
          <a:ext cx="4124325" cy="1457325"/>
        </p:xfrm>
        <a:graphic>
          <a:graphicData uri="http://schemas.openxmlformats.org/presentationml/2006/ole">
            <mc:AlternateContent xmlns:mc="http://schemas.openxmlformats.org/markup-compatibility/2006">
              <mc:Choice xmlns:v="urn:schemas-microsoft-com:vml" Requires="v">
                <p:oleObj spid="_x0000_s5159" name="Equation" r:id="rId7" imgW="1930320" imgH="685800" progId="Equation.DSMT4">
                  <p:embed/>
                </p:oleObj>
              </mc:Choice>
              <mc:Fallback>
                <p:oleObj name="Equation" r:id="rId7" imgW="1930320" imgH="685800" progId="Equation.DSMT4">
                  <p:embed/>
                  <p:pic>
                    <p:nvPicPr>
                      <p:cNvPr id="8" name="Object 7">
                        <a:extLst>
                          <a:ext uri="{FF2B5EF4-FFF2-40B4-BE49-F238E27FC236}">
                            <a16:creationId xmlns:a16="http://schemas.microsoft.com/office/drawing/2014/main" id="{35A7847E-9783-11EE-2E05-0509484E36A2}"/>
                          </a:ext>
                        </a:extLst>
                      </p:cNvPr>
                      <p:cNvPicPr/>
                      <p:nvPr/>
                    </p:nvPicPr>
                    <p:blipFill>
                      <a:blip r:embed="rId8"/>
                      <a:stretch>
                        <a:fillRect/>
                      </a:stretch>
                    </p:blipFill>
                    <p:spPr>
                      <a:xfrm>
                        <a:off x="6470650" y="4098925"/>
                        <a:ext cx="4124325" cy="1457325"/>
                      </a:xfrm>
                      <a:prstGeom prst="rect">
                        <a:avLst/>
                      </a:prstGeom>
                    </p:spPr>
                  </p:pic>
                </p:oleObj>
              </mc:Fallback>
            </mc:AlternateContent>
          </a:graphicData>
        </a:graphic>
      </p:graphicFrame>
    </p:spTree>
    <p:extLst>
      <p:ext uri="{BB962C8B-B14F-4D97-AF65-F5344CB8AC3E}">
        <p14:creationId xmlns:p14="http://schemas.microsoft.com/office/powerpoint/2010/main" val="1795907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Times New Roman" panose="02020603050405020304" pitchFamily="18" charset="0"/>
                <a:cs typeface="Times New Roman" panose="02020603050405020304" pitchFamily="18" charset="0"/>
              </a:rPr>
              <a:t>Dạng tổng quát của định luật 2 Newton: Tổng hợp lực tác dụng lên vật bằng tốc độ thay đổi động lượng của vật </a:t>
            </a:r>
            <a:endParaRPr sz="3000" b="0">
              <a:solidFill>
                <a:srgbClr val="FFFF00"/>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47F9AF86-11A4-27B2-4613-75467140A142}"/>
              </a:ext>
            </a:extLst>
          </p:cNvPr>
          <p:cNvGraphicFramePr>
            <a:graphicFrameLocks noChangeAspect="1"/>
          </p:cNvGraphicFramePr>
          <p:nvPr>
            <p:extLst>
              <p:ext uri="{D42A27DB-BD31-4B8C-83A1-F6EECF244321}">
                <p14:modId xmlns:p14="http://schemas.microsoft.com/office/powerpoint/2010/main" val="1666185094"/>
              </p:ext>
            </p:extLst>
          </p:nvPr>
        </p:nvGraphicFramePr>
        <p:xfrm>
          <a:off x="3873500" y="1362757"/>
          <a:ext cx="4445000" cy="1497012"/>
        </p:xfrm>
        <a:graphic>
          <a:graphicData uri="http://schemas.openxmlformats.org/presentationml/2006/ole">
            <mc:AlternateContent xmlns:mc="http://schemas.openxmlformats.org/markup-compatibility/2006">
              <mc:Choice xmlns:v="urn:schemas-microsoft-com:vml" Requires="v">
                <p:oleObj spid="_x0000_s6164" name="Equation" r:id="rId4" imgW="1269720" imgH="431640" progId="Equation.DSMT4">
                  <p:embed/>
                </p:oleObj>
              </mc:Choice>
              <mc:Fallback>
                <p:oleObj name="Equation" r:id="rId4" imgW="1269720" imgH="431640" progId="Equation.DSMT4">
                  <p:embed/>
                  <p:pic>
                    <p:nvPicPr>
                      <p:cNvPr id="4" name="Object 3">
                        <a:extLst>
                          <a:ext uri="{FF2B5EF4-FFF2-40B4-BE49-F238E27FC236}">
                            <a16:creationId xmlns:a16="http://schemas.microsoft.com/office/drawing/2014/main" id="{47F9AF86-11A4-27B2-4613-75467140A142}"/>
                          </a:ext>
                        </a:extLst>
                      </p:cNvPr>
                      <p:cNvPicPr/>
                      <p:nvPr/>
                    </p:nvPicPr>
                    <p:blipFill>
                      <a:blip r:embed="rId5"/>
                      <a:stretch>
                        <a:fillRect/>
                      </a:stretch>
                    </p:blipFill>
                    <p:spPr>
                      <a:xfrm>
                        <a:off x="3873500" y="1362757"/>
                        <a:ext cx="4445000" cy="1497012"/>
                      </a:xfrm>
                      <a:prstGeom prst="rect">
                        <a:avLst/>
                      </a:prstGeom>
                    </p:spPr>
                  </p:pic>
                </p:oleObj>
              </mc:Fallback>
            </mc:AlternateContent>
          </a:graphicData>
        </a:graphic>
      </p:graphicFrame>
    </p:spTree>
    <p:extLst>
      <p:ext uri="{BB962C8B-B14F-4D97-AF65-F5344CB8AC3E}">
        <p14:creationId xmlns:p14="http://schemas.microsoft.com/office/powerpoint/2010/main" val="10632246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7. Một quả bóng khối lượng m đang bay ngang với tốc độ v thì đập vào một bức </a:t>
            </a:r>
          </a:p>
          <a:p>
            <a:pPr lvl="0">
              <a:defRPr/>
            </a:pPr>
            <a:r>
              <a:rPr lang="en-US" sz="2500" kern="0">
                <a:solidFill>
                  <a:srgbClr val="F8F8F8"/>
                </a:solidFill>
                <a:latin typeface="Times New Roman" panose="02020603050405020304" pitchFamily="18" charset="0"/>
                <a:cs typeface="Times New Roman" panose="02020603050405020304" pitchFamily="18" charset="0"/>
              </a:rPr>
              <a:t>            tường và bật trở lại với cùng tốc độ. Xung lượng của lực gây ra bởi tường lên quả bóng là: </a:t>
            </a:r>
          </a:p>
          <a:p>
            <a:pPr lvl="0">
              <a:defRPr/>
            </a:pPr>
            <a:r>
              <a:rPr lang="en-US" sz="2500" kern="0">
                <a:solidFill>
                  <a:srgbClr val="F8F8F8"/>
                </a:solidFill>
                <a:latin typeface="Times New Roman" panose="02020603050405020304" pitchFamily="18" charset="0"/>
                <a:cs typeface="Times New Roman" panose="02020603050405020304" pitchFamily="18" charset="0"/>
              </a:rPr>
              <a:t>	A. mv 			B. –mv 		C. 2mv 		D. -2mv </a:t>
            </a:r>
          </a:p>
        </p:txBody>
      </p:sp>
      <p:pic>
        <p:nvPicPr>
          <p:cNvPr id="9" name="Picture 2" descr="Question mark Icons – Free Vector Download, PNG, SVG, GIF">
            <a:extLst>
              <a:ext uri="{FF2B5EF4-FFF2-40B4-BE49-F238E27FC236}">
                <a16:creationId xmlns:a16="http://schemas.microsoft.com/office/drawing/2014/main"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3" name="Google Shape;1794;p49">
            <a:extLst>
              <a:ext uri="{FF2B5EF4-FFF2-40B4-BE49-F238E27FC236}">
                <a16:creationId xmlns:a16="http://schemas.microsoft.com/office/drawing/2014/main" id="{A4D294AB-A524-7E37-7E86-9C263E1B5C0A}"/>
              </a:ext>
            </a:extLst>
          </p:cNvPr>
          <p:cNvSpPr txBox="1">
            <a:spLocks/>
          </p:cNvSpPr>
          <p:nvPr/>
        </p:nvSpPr>
        <p:spPr>
          <a:xfrm>
            <a:off x="152400" y="4352083"/>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Times New Roman" panose="02020603050405020304" pitchFamily="18" charset="0"/>
                <a:cs typeface="Times New Roman" panose="02020603050405020304" pitchFamily="18" charset="0"/>
              </a:rPr>
              <a:t>- Xung lượng của lực: </a:t>
            </a:r>
          </a:p>
        </p:txBody>
      </p:sp>
      <p:sp>
        <p:nvSpPr>
          <p:cNvPr id="14" name="Google Shape;1794;p49">
            <a:extLst>
              <a:ext uri="{FF2B5EF4-FFF2-40B4-BE49-F238E27FC236}">
                <a16:creationId xmlns:a16="http://schemas.microsoft.com/office/drawing/2014/main" id="{F70A71BB-74EE-ABB4-5B0F-93BA9DF7CECD}"/>
              </a:ext>
            </a:extLst>
          </p:cNvPr>
          <p:cNvSpPr txBox="1">
            <a:spLocks/>
          </p:cNvSpPr>
          <p:nvPr/>
        </p:nvSpPr>
        <p:spPr>
          <a:xfrm>
            <a:off x="2176115" y="3956241"/>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Hướng dẫn </a:t>
            </a:r>
          </a:p>
        </p:txBody>
      </p:sp>
      <p:sp>
        <p:nvSpPr>
          <p:cNvPr id="15" name="Google Shape;1794;p49">
            <a:extLst>
              <a:ext uri="{FF2B5EF4-FFF2-40B4-BE49-F238E27FC236}">
                <a16:creationId xmlns:a16="http://schemas.microsoft.com/office/drawing/2014/main" id="{142F6CDB-A1E3-834F-7AD2-385B75AE5132}"/>
              </a:ext>
            </a:extLst>
          </p:cNvPr>
          <p:cNvSpPr txBox="1">
            <a:spLocks/>
          </p:cNvSpPr>
          <p:nvPr/>
        </p:nvSpPr>
        <p:spPr>
          <a:xfrm>
            <a:off x="8119715" y="2068446"/>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Bài làm </a:t>
            </a:r>
          </a:p>
        </p:txBody>
      </p:sp>
      <p:sp>
        <p:nvSpPr>
          <p:cNvPr id="16" name="Google Shape;1794;p49">
            <a:extLst>
              <a:ext uri="{FF2B5EF4-FFF2-40B4-BE49-F238E27FC236}">
                <a16:creationId xmlns:a16="http://schemas.microsoft.com/office/drawing/2014/main" id="{34A6F746-0DD2-1375-150A-EE9D4BDECA13}"/>
              </a:ext>
            </a:extLst>
          </p:cNvPr>
          <p:cNvSpPr txBox="1">
            <a:spLocks/>
          </p:cNvSpPr>
          <p:nvPr/>
        </p:nvSpPr>
        <p:spPr>
          <a:xfrm>
            <a:off x="6096000" y="2464288"/>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Chọn chiều dương là chiều quả bóng bay vào tường </a:t>
            </a:r>
          </a:p>
          <a:p>
            <a:pPr lvl="0">
              <a:defRPr/>
            </a:pPr>
            <a:r>
              <a:rPr lang="en-US" sz="2500" kern="0">
                <a:solidFill>
                  <a:srgbClr val="F8F8F8"/>
                </a:solidFill>
                <a:latin typeface="Times New Roman" panose="02020603050405020304" pitchFamily="18" charset="0"/>
                <a:cs typeface="Times New Roman" panose="02020603050405020304" pitchFamily="18" charset="0"/>
              </a:rPr>
              <a:t>- Xung lượng của lực là: </a:t>
            </a: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r>
              <a:rPr lang="en-US" sz="2500" kern="0">
                <a:solidFill>
                  <a:srgbClr val="F8F8F8"/>
                </a:solidFill>
                <a:latin typeface="Times New Roman" panose="02020603050405020304" pitchFamily="18" charset="0"/>
                <a:cs typeface="Times New Roman" panose="02020603050405020304" pitchFamily="18" charset="0"/>
              </a:rPr>
              <a:t>- Đáp án D </a:t>
            </a:r>
          </a:p>
        </p:txBody>
      </p:sp>
      <p:graphicFrame>
        <p:nvGraphicFramePr>
          <p:cNvPr id="18" name="Object 17">
            <a:extLst>
              <a:ext uri="{FF2B5EF4-FFF2-40B4-BE49-F238E27FC236}">
                <a16:creationId xmlns:a16="http://schemas.microsoft.com/office/drawing/2014/main" id="{49501024-4176-A088-FD65-50AC7AB08C7E}"/>
              </a:ext>
            </a:extLst>
          </p:cNvPr>
          <p:cNvGraphicFramePr>
            <a:graphicFrameLocks noChangeAspect="1"/>
          </p:cNvGraphicFramePr>
          <p:nvPr>
            <p:extLst>
              <p:ext uri="{D42A27DB-BD31-4B8C-83A1-F6EECF244321}">
                <p14:modId xmlns:p14="http://schemas.microsoft.com/office/powerpoint/2010/main" val="1015000148"/>
              </p:ext>
            </p:extLst>
          </p:nvPr>
        </p:nvGraphicFramePr>
        <p:xfrm>
          <a:off x="1838482" y="4994035"/>
          <a:ext cx="2411413" cy="1025525"/>
        </p:xfrm>
        <a:graphic>
          <a:graphicData uri="http://schemas.openxmlformats.org/presentationml/2006/ole">
            <mc:AlternateContent xmlns:mc="http://schemas.openxmlformats.org/markup-compatibility/2006">
              <mc:Choice xmlns:v="urn:schemas-microsoft-com:vml" Requires="v">
                <p:oleObj spid="_x0000_s7242" name="Equation" r:id="rId4" imgW="1130040" imgH="482400" progId="Equation.DSMT4">
                  <p:embed/>
                </p:oleObj>
              </mc:Choice>
              <mc:Fallback>
                <p:oleObj name="Equation" r:id="rId4" imgW="1130040" imgH="482400" progId="Equation.DSMT4">
                  <p:embed/>
                  <p:pic>
                    <p:nvPicPr>
                      <p:cNvPr id="18" name="Object 17">
                        <a:extLst>
                          <a:ext uri="{FF2B5EF4-FFF2-40B4-BE49-F238E27FC236}">
                            <a16:creationId xmlns:a16="http://schemas.microsoft.com/office/drawing/2014/main" id="{49501024-4176-A088-FD65-50AC7AB08C7E}"/>
                          </a:ext>
                        </a:extLst>
                      </p:cNvPr>
                      <p:cNvPicPr/>
                      <p:nvPr/>
                    </p:nvPicPr>
                    <p:blipFill>
                      <a:blip r:embed="rId5"/>
                      <a:stretch>
                        <a:fillRect/>
                      </a:stretch>
                    </p:blipFill>
                    <p:spPr>
                      <a:xfrm>
                        <a:off x="1838482" y="4994035"/>
                        <a:ext cx="2411413" cy="102552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DEA56D9-F974-2589-1DC4-C1C76DEA7DCD}"/>
              </a:ext>
            </a:extLst>
          </p:cNvPr>
          <p:cNvGraphicFramePr>
            <a:graphicFrameLocks noChangeAspect="1"/>
          </p:cNvGraphicFramePr>
          <p:nvPr>
            <p:extLst>
              <p:ext uri="{D42A27DB-BD31-4B8C-83A1-F6EECF244321}">
                <p14:modId xmlns:p14="http://schemas.microsoft.com/office/powerpoint/2010/main" val="1579359685"/>
              </p:ext>
            </p:extLst>
          </p:nvPr>
        </p:nvGraphicFramePr>
        <p:xfrm>
          <a:off x="7102475" y="3742352"/>
          <a:ext cx="3930650" cy="971550"/>
        </p:xfrm>
        <a:graphic>
          <a:graphicData uri="http://schemas.openxmlformats.org/presentationml/2006/ole">
            <mc:AlternateContent xmlns:mc="http://schemas.openxmlformats.org/markup-compatibility/2006">
              <mc:Choice xmlns:v="urn:schemas-microsoft-com:vml" Requires="v">
                <p:oleObj spid="_x0000_s7243" name="Equation" r:id="rId6" imgW="1841400" imgH="457200" progId="Equation.DSMT4">
                  <p:embed/>
                </p:oleObj>
              </mc:Choice>
              <mc:Fallback>
                <p:oleObj name="Equation" r:id="rId6" imgW="1841400" imgH="457200" progId="Equation.DSMT4">
                  <p:embed/>
                  <p:pic>
                    <p:nvPicPr>
                      <p:cNvPr id="20" name="Object 19">
                        <a:extLst>
                          <a:ext uri="{FF2B5EF4-FFF2-40B4-BE49-F238E27FC236}">
                            <a16:creationId xmlns:a16="http://schemas.microsoft.com/office/drawing/2014/main" id="{CDEA56D9-F974-2589-1DC4-C1C76DEA7DCD}"/>
                          </a:ext>
                        </a:extLst>
                      </p:cNvPr>
                      <p:cNvPicPr/>
                      <p:nvPr/>
                    </p:nvPicPr>
                    <p:blipFill>
                      <a:blip r:embed="rId7"/>
                      <a:stretch>
                        <a:fillRect/>
                      </a:stretch>
                    </p:blipFill>
                    <p:spPr>
                      <a:xfrm>
                        <a:off x="7102475" y="3742352"/>
                        <a:ext cx="3930650" cy="971550"/>
                      </a:xfrm>
                      <a:prstGeom prst="rect">
                        <a:avLst/>
                      </a:prstGeom>
                    </p:spPr>
                  </p:pic>
                </p:oleObj>
              </mc:Fallback>
            </mc:AlternateContent>
          </a:graphicData>
        </a:graphic>
      </p:graphicFrame>
      <p:cxnSp>
        <p:nvCxnSpPr>
          <p:cNvPr id="21" name="Straight Connector 20">
            <a:extLst>
              <a:ext uri="{FF2B5EF4-FFF2-40B4-BE49-F238E27FC236}">
                <a16:creationId xmlns:a16="http://schemas.microsoft.com/office/drawing/2014/main" id="{3BC44901-6CBD-695A-569F-DFC1A7B7C591}"/>
              </a:ext>
            </a:extLst>
          </p:cNvPr>
          <p:cNvCxnSpPr>
            <a:cxnSpLocks/>
          </p:cNvCxnSpPr>
          <p:nvPr/>
        </p:nvCxnSpPr>
        <p:spPr>
          <a:xfrm>
            <a:off x="4478428" y="1983381"/>
            <a:ext cx="0" cy="1861032"/>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56570946-8F17-763A-7124-0DF7E9F2573B}"/>
              </a:ext>
            </a:extLst>
          </p:cNvPr>
          <p:cNvSpPr/>
          <p:nvPr/>
        </p:nvSpPr>
        <p:spPr>
          <a:xfrm>
            <a:off x="3044189" y="2606175"/>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23" name="Straight Arrow Connector 22">
            <a:extLst>
              <a:ext uri="{FF2B5EF4-FFF2-40B4-BE49-F238E27FC236}">
                <a16:creationId xmlns:a16="http://schemas.microsoft.com/office/drawing/2014/main" id="{4BAC80BF-506B-DAE8-A503-98A5DC40BCED}"/>
              </a:ext>
            </a:extLst>
          </p:cNvPr>
          <p:cNvCxnSpPr>
            <a:cxnSpLocks/>
          </p:cNvCxnSpPr>
          <p:nvPr/>
        </p:nvCxnSpPr>
        <p:spPr>
          <a:xfrm>
            <a:off x="3501389" y="2834500"/>
            <a:ext cx="977039"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Object 26">
            <a:extLst>
              <a:ext uri="{FF2B5EF4-FFF2-40B4-BE49-F238E27FC236}">
                <a16:creationId xmlns:a16="http://schemas.microsoft.com/office/drawing/2014/main" id="{95C2F994-B87C-025A-5CE6-8F9FBED02B25}"/>
              </a:ext>
            </a:extLst>
          </p:cNvPr>
          <p:cNvGraphicFramePr>
            <a:graphicFrameLocks noChangeAspect="1"/>
          </p:cNvGraphicFramePr>
          <p:nvPr>
            <p:extLst>
              <p:ext uri="{D42A27DB-BD31-4B8C-83A1-F6EECF244321}">
                <p14:modId xmlns:p14="http://schemas.microsoft.com/office/powerpoint/2010/main" val="366052062"/>
              </p:ext>
            </p:extLst>
          </p:nvPr>
        </p:nvGraphicFramePr>
        <p:xfrm>
          <a:off x="4003675" y="2203450"/>
          <a:ext cx="381000" cy="539750"/>
        </p:xfrm>
        <a:graphic>
          <a:graphicData uri="http://schemas.openxmlformats.org/presentationml/2006/ole">
            <mc:AlternateContent xmlns:mc="http://schemas.openxmlformats.org/markup-compatibility/2006">
              <mc:Choice xmlns:v="urn:schemas-microsoft-com:vml" Requires="v">
                <p:oleObj spid="_x0000_s7244" name="Equation" r:id="rId8" imgW="177480" imgH="253800" progId="Equation.DSMT4">
                  <p:embed/>
                </p:oleObj>
              </mc:Choice>
              <mc:Fallback>
                <p:oleObj name="Equation" r:id="rId8" imgW="177480" imgH="253800" progId="Equation.DSMT4">
                  <p:embed/>
                  <p:pic>
                    <p:nvPicPr>
                      <p:cNvPr id="27" name="Object 26">
                        <a:extLst>
                          <a:ext uri="{FF2B5EF4-FFF2-40B4-BE49-F238E27FC236}">
                            <a16:creationId xmlns:a16="http://schemas.microsoft.com/office/drawing/2014/main" id="{95C2F994-B87C-025A-5CE6-8F9FBED02B25}"/>
                          </a:ext>
                        </a:extLst>
                      </p:cNvPr>
                      <p:cNvPicPr/>
                      <p:nvPr/>
                    </p:nvPicPr>
                    <p:blipFill>
                      <a:blip r:embed="rId9"/>
                      <a:stretch>
                        <a:fillRect/>
                      </a:stretch>
                    </p:blipFill>
                    <p:spPr>
                      <a:xfrm>
                        <a:off x="4003675" y="2203450"/>
                        <a:ext cx="381000" cy="539750"/>
                      </a:xfrm>
                      <a:prstGeom prst="rect">
                        <a:avLst/>
                      </a:prstGeom>
                    </p:spPr>
                  </p:pic>
                </p:oleObj>
              </mc:Fallback>
            </mc:AlternateContent>
          </a:graphicData>
        </a:graphic>
      </p:graphicFrame>
      <p:cxnSp>
        <p:nvCxnSpPr>
          <p:cNvPr id="31" name="Straight Arrow Connector 30">
            <a:extLst>
              <a:ext uri="{FF2B5EF4-FFF2-40B4-BE49-F238E27FC236}">
                <a16:creationId xmlns:a16="http://schemas.microsoft.com/office/drawing/2014/main" id="{76530783-18E7-B8FA-BC55-C6B2E1C30A92}"/>
              </a:ext>
            </a:extLst>
          </p:cNvPr>
          <p:cNvCxnSpPr>
            <a:cxnSpLocks/>
          </p:cNvCxnSpPr>
          <p:nvPr/>
        </p:nvCxnSpPr>
        <p:spPr>
          <a:xfrm flipH="1">
            <a:off x="3824748" y="3063375"/>
            <a:ext cx="653680"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Object 31">
            <a:extLst>
              <a:ext uri="{FF2B5EF4-FFF2-40B4-BE49-F238E27FC236}">
                <a16:creationId xmlns:a16="http://schemas.microsoft.com/office/drawing/2014/main" id="{07EC73DA-CE11-F70B-BA51-639BA179B0C1}"/>
              </a:ext>
            </a:extLst>
          </p:cNvPr>
          <p:cNvGraphicFramePr>
            <a:graphicFrameLocks noChangeAspect="1"/>
          </p:cNvGraphicFramePr>
          <p:nvPr>
            <p:extLst>
              <p:ext uri="{D42A27DB-BD31-4B8C-83A1-F6EECF244321}">
                <p14:modId xmlns:p14="http://schemas.microsoft.com/office/powerpoint/2010/main" val="1149801510"/>
              </p:ext>
            </p:extLst>
          </p:nvPr>
        </p:nvGraphicFramePr>
        <p:xfrm>
          <a:off x="3947594" y="3125610"/>
          <a:ext cx="407987" cy="539750"/>
        </p:xfrm>
        <a:graphic>
          <a:graphicData uri="http://schemas.openxmlformats.org/presentationml/2006/ole">
            <mc:AlternateContent xmlns:mc="http://schemas.openxmlformats.org/markup-compatibility/2006">
              <mc:Choice xmlns:v="urn:schemas-microsoft-com:vml" Requires="v">
                <p:oleObj spid="_x0000_s7245" name="Equation" r:id="rId10" imgW="190440" imgH="253800" progId="Equation.DSMT4">
                  <p:embed/>
                </p:oleObj>
              </mc:Choice>
              <mc:Fallback>
                <p:oleObj name="Equation" r:id="rId10" imgW="190440" imgH="253800" progId="Equation.DSMT4">
                  <p:embed/>
                  <p:pic>
                    <p:nvPicPr>
                      <p:cNvPr id="32" name="Object 31">
                        <a:extLst>
                          <a:ext uri="{FF2B5EF4-FFF2-40B4-BE49-F238E27FC236}">
                            <a16:creationId xmlns:a16="http://schemas.microsoft.com/office/drawing/2014/main" id="{07EC73DA-CE11-F70B-BA51-639BA179B0C1}"/>
                          </a:ext>
                        </a:extLst>
                      </p:cNvPr>
                      <p:cNvPicPr/>
                      <p:nvPr/>
                    </p:nvPicPr>
                    <p:blipFill>
                      <a:blip r:embed="rId11"/>
                      <a:stretch>
                        <a:fillRect/>
                      </a:stretch>
                    </p:blipFill>
                    <p:spPr>
                      <a:xfrm>
                        <a:off x="3947594" y="3125610"/>
                        <a:ext cx="407987" cy="539750"/>
                      </a:xfrm>
                      <a:prstGeom prst="rect">
                        <a:avLst/>
                      </a:prstGeom>
                    </p:spPr>
                  </p:pic>
                </p:oleObj>
              </mc:Fallback>
            </mc:AlternateContent>
          </a:graphicData>
        </a:graphic>
      </p:graphicFrame>
    </p:spTree>
    <p:extLst>
      <p:ext uri="{BB962C8B-B14F-4D97-AF65-F5344CB8AC3E}">
        <p14:creationId xmlns:p14="http://schemas.microsoft.com/office/powerpoint/2010/main" val="3643987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8. Một quả bóng gôn có khối lượng 46 g đang nằm yên, sau một cú đánh quả </a:t>
            </a:r>
          </a:p>
          <a:p>
            <a:pPr lvl="0">
              <a:defRPr/>
            </a:pPr>
            <a:r>
              <a:rPr lang="en-US" sz="2500" kern="0">
                <a:solidFill>
                  <a:srgbClr val="F8F8F8"/>
                </a:solidFill>
                <a:latin typeface="Times New Roman" panose="02020603050405020304" pitchFamily="18" charset="0"/>
                <a:cs typeface="Times New Roman" panose="02020603050405020304" pitchFamily="18" charset="0"/>
              </a:rPr>
              <a:t>            bóng bay lên với tốc độ 70 m/s. Tính xung lượng của lực và độ lớn trung bình của lực tác dụng vào quả bóng. Biết thời gian tác dụng là 0,5.10</a:t>
            </a:r>
            <a:r>
              <a:rPr lang="en-US" sz="2500" kern="0" baseline="30000">
                <a:solidFill>
                  <a:srgbClr val="F8F8F8"/>
                </a:solidFill>
                <a:latin typeface="Times New Roman" panose="02020603050405020304" pitchFamily="18" charset="0"/>
                <a:cs typeface="Times New Roman" panose="02020603050405020304" pitchFamily="18" charset="0"/>
              </a:rPr>
              <a:t>-3</a:t>
            </a:r>
            <a:r>
              <a:rPr lang="en-US" sz="2500" kern="0">
                <a:solidFill>
                  <a:srgbClr val="F8F8F8"/>
                </a:solidFill>
                <a:latin typeface="Times New Roman" panose="02020603050405020304" pitchFamily="18" charset="0"/>
                <a:cs typeface="Times New Roman" panose="02020603050405020304" pitchFamily="18" charset="0"/>
              </a:rPr>
              <a:t> s </a:t>
            </a:r>
          </a:p>
        </p:txBody>
      </p:sp>
      <p:pic>
        <p:nvPicPr>
          <p:cNvPr id="9" name="Picture 2" descr="Question mark Icons – Free Vector Download, PNG, SVG, GIF">
            <a:extLst>
              <a:ext uri="{FF2B5EF4-FFF2-40B4-BE49-F238E27FC236}">
                <a16:creationId xmlns:a16="http://schemas.microsoft.com/office/drawing/2014/main"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3" name="Google Shape;1794;p49">
            <a:extLst>
              <a:ext uri="{FF2B5EF4-FFF2-40B4-BE49-F238E27FC236}">
                <a16:creationId xmlns:a16="http://schemas.microsoft.com/office/drawing/2014/main" id="{8E260BD7-BACD-8785-B7AB-5EDBD93D4A8B}"/>
              </a:ext>
            </a:extLst>
          </p:cNvPr>
          <p:cNvSpPr txBox="1">
            <a:spLocks/>
          </p:cNvSpPr>
          <p:nvPr/>
        </p:nvSpPr>
        <p:spPr>
          <a:xfrm>
            <a:off x="152400" y="2049748"/>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Times New Roman" panose="02020603050405020304" pitchFamily="18" charset="0"/>
                <a:cs typeface="Times New Roman" panose="02020603050405020304" pitchFamily="18" charset="0"/>
              </a:rPr>
              <a:t>- Xung lượng của lực: </a:t>
            </a:r>
          </a:p>
          <a:p>
            <a:pPr lvl="0">
              <a:defRPr/>
            </a:pPr>
            <a:endParaRPr lang="en-US" sz="2500" kern="0">
              <a:solidFill>
                <a:srgbClr val="FFFF00"/>
              </a:solidFill>
              <a:latin typeface="Times New Roman" panose="02020603050405020304" pitchFamily="18" charset="0"/>
              <a:cs typeface="Times New Roman" panose="02020603050405020304" pitchFamily="18" charset="0"/>
            </a:endParaRPr>
          </a:p>
          <a:p>
            <a:pPr lvl="0">
              <a:defRPr/>
            </a:pPr>
            <a:endParaRPr lang="en-US" sz="2500" kern="0">
              <a:solidFill>
                <a:srgbClr val="FFFF00"/>
              </a:solidFill>
              <a:latin typeface="Times New Roman" panose="02020603050405020304" pitchFamily="18" charset="0"/>
              <a:cs typeface="Times New Roman" panose="02020603050405020304" pitchFamily="18" charset="0"/>
            </a:endParaRPr>
          </a:p>
          <a:p>
            <a:pPr lvl="0">
              <a:defRPr/>
            </a:pPr>
            <a:endParaRPr lang="en-US" sz="2500" kern="0">
              <a:solidFill>
                <a:srgbClr val="FFFF00"/>
              </a:solidFill>
              <a:latin typeface="Times New Roman" panose="02020603050405020304" pitchFamily="18" charset="0"/>
              <a:cs typeface="Times New Roman" panose="02020603050405020304" pitchFamily="18" charset="0"/>
            </a:endParaRPr>
          </a:p>
          <a:p>
            <a:pPr lvl="0">
              <a:defRPr/>
            </a:pPr>
            <a:endParaRPr lang="en-US" sz="2500" kern="0">
              <a:solidFill>
                <a:srgbClr val="FFFF00"/>
              </a:solidFill>
              <a:latin typeface="Times New Roman" panose="02020603050405020304" pitchFamily="18" charset="0"/>
              <a:cs typeface="Times New Roman" panose="02020603050405020304" pitchFamily="18" charset="0"/>
            </a:endParaRPr>
          </a:p>
          <a:p>
            <a:pPr lvl="0">
              <a:defRPr/>
            </a:pPr>
            <a:r>
              <a:rPr lang="en-US" sz="2500" kern="0">
                <a:solidFill>
                  <a:srgbClr val="FFFF00"/>
                </a:solidFill>
                <a:latin typeface="Times New Roman" panose="02020603050405020304" pitchFamily="18" charset="0"/>
                <a:cs typeface="Times New Roman" panose="02020603050405020304" pitchFamily="18" charset="0"/>
              </a:rPr>
              <a:t>- Định luật 2 Newton dạng tổng quát: </a:t>
            </a:r>
          </a:p>
        </p:txBody>
      </p:sp>
      <p:sp>
        <p:nvSpPr>
          <p:cNvPr id="14" name="Google Shape;1794;p49">
            <a:extLst>
              <a:ext uri="{FF2B5EF4-FFF2-40B4-BE49-F238E27FC236}">
                <a16:creationId xmlns:a16="http://schemas.microsoft.com/office/drawing/2014/main" id="{5BCD13B8-CA09-590A-B868-43BB87774043}"/>
              </a:ext>
            </a:extLst>
          </p:cNvPr>
          <p:cNvSpPr txBox="1">
            <a:spLocks/>
          </p:cNvSpPr>
          <p:nvPr/>
        </p:nvSpPr>
        <p:spPr>
          <a:xfrm>
            <a:off x="2176115" y="1653906"/>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Hướng dẫn </a:t>
            </a:r>
          </a:p>
        </p:txBody>
      </p:sp>
      <p:sp>
        <p:nvSpPr>
          <p:cNvPr id="15" name="Google Shape;1794;p49">
            <a:extLst>
              <a:ext uri="{FF2B5EF4-FFF2-40B4-BE49-F238E27FC236}">
                <a16:creationId xmlns:a16="http://schemas.microsoft.com/office/drawing/2014/main" id="{2956C873-092E-951F-5A62-5EFBF316A89D}"/>
              </a:ext>
            </a:extLst>
          </p:cNvPr>
          <p:cNvSpPr txBox="1">
            <a:spLocks/>
          </p:cNvSpPr>
          <p:nvPr/>
        </p:nvSpPr>
        <p:spPr>
          <a:xfrm>
            <a:off x="8119715" y="1653906"/>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Bài làm </a:t>
            </a:r>
          </a:p>
        </p:txBody>
      </p:sp>
      <p:sp>
        <p:nvSpPr>
          <p:cNvPr id="16" name="Google Shape;1794;p49">
            <a:extLst>
              <a:ext uri="{FF2B5EF4-FFF2-40B4-BE49-F238E27FC236}">
                <a16:creationId xmlns:a16="http://schemas.microsoft.com/office/drawing/2014/main" id="{DF042B8F-430A-3D3F-A3C2-AE8811C6680C}"/>
              </a:ext>
            </a:extLst>
          </p:cNvPr>
          <p:cNvSpPr txBox="1">
            <a:spLocks/>
          </p:cNvSpPr>
          <p:nvPr/>
        </p:nvSpPr>
        <p:spPr>
          <a:xfrm>
            <a:off x="6096000" y="2049748"/>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Xung lượng của lực là: </a:t>
            </a: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r>
              <a:rPr lang="en-US" sz="2500" kern="0">
                <a:solidFill>
                  <a:srgbClr val="F8F8F8"/>
                </a:solidFill>
                <a:latin typeface="Times New Roman" panose="02020603050405020304" pitchFamily="18" charset="0"/>
                <a:cs typeface="Times New Roman" panose="02020603050405020304" pitchFamily="18" charset="0"/>
              </a:rPr>
              <a:t>- Định luật 2 Newton dạng tổng quát là: </a:t>
            </a:r>
          </a:p>
        </p:txBody>
      </p:sp>
      <p:graphicFrame>
        <p:nvGraphicFramePr>
          <p:cNvPr id="23" name="Object 22">
            <a:extLst>
              <a:ext uri="{FF2B5EF4-FFF2-40B4-BE49-F238E27FC236}">
                <a16:creationId xmlns:a16="http://schemas.microsoft.com/office/drawing/2014/main" id="{411FD35B-D13B-2903-E237-6501221826A9}"/>
              </a:ext>
            </a:extLst>
          </p:cNvPr>
          <p:cNvGraphicFramePr>
            <a:graphicFrameLocks noChangeAspect="1"/>
          </p:cNvGraphicFramePr>
          <p:nvPr>
            <p:extLst>
              <p:ext uri="{D42A27DB-BD31-4B8C-83A1-F6EECF244321}">
                <p14:modId xmlns:p14="http://schemas.microsoft.com/office/powerpoint/2010/main" val="2345332981"/>
              </p:ext>
            </p:extLst>
          </p:nvPr>
        </p:nvGraphicFramePr>
        <p:xfrm>
          <a:off x="6344444" y="2664712"/>
          <a:ext cx="5446712" cy="539750"/>
        </p:xfrm>
        <a:graphic>
          <a:graphicData uri="http://schemas.openxmlformats.org/presentationml/2006/ole">
            <mc:AlternateContent xmlns:mc="http://schemas.openxmlformats.org/markup-compatibility/2006">
              <mc:Choice xmlns:v="urn:schemas-microsoft-com:vml" Requires="v">
                <p:oleObj spid="_x0000_s8266" name="Equation" r:id="rId4" imgW="2552400" imgH="253800" progId="Equation.DSMT4">
                  <p:embed/>
                </p:oleObj>
              </mc:Choice>
              <mc:Fallback>
                <p:oleObj name="Equation" r:id="rId4" imgW="2552400" imgH="253800" progId="Equation.DSMT4">
                  <p:embed/>
                  <p:pic>
                    <p:nvPicPr>
                      <p:cNvPr id="23" name="Object 22">
                        <a:extLst>
                          <a:ext uri="{FF2B5EF4-FFF2-40B4-BE49-F238E27FC236}">
                            <a16:creationId xmlns:a16="http://schemas.microsoft.com/office/drawing/2014/main" id="{411FD35B-D13B-2903-E237-6501221826A9}"/>
                          </a:ext>
                        </a:extLst>
                      </p:cNvPr>
                      <p:cNvPicPr/>
                      <p:nvPr/>
                    </p:nvPicPr>
                    <p:blipFill>
                      <a:blip r:embed="rId5"/>
                      <a:stretch>
                        <a:fillRect/>
                      </a:stretch>
                    </p:blipFill>
                    <p:spPr>
                      <a:xfrm>
                        <a:off x="6344444" y="2664712"/>
                        <a:ext cx="5446712" cy="53975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A5428652-5E88-2611-DDCD-4B2517503BA7}"/>
              </a:ext>
            </a:extLst>
          </p:cNvPr>
          <p:cNvGraphicFramePr>
            <a:graphicFrameLocks noChangeAspect="1"/>
          </p:cNvGraphicFramePr>
          <p:nvPr>
            <p:extLst>
              <p:ext uri="{D42A27DB-BD31-4B8C-83A1-F6EECF244321}">
                <p14:modId xmlns:p14="http://schemas.microsoft.com/office/powerpoint/2010/main" val="2971444352"/>
              </p:ext>
            </p:extLst>
          </p:nvPr>
        </p:nvGraphicFramePr>
        <p:xfrm>
          <a:off x="1750393" y="2691700"/>
          <a:ext cx="2222500" cy="1025525"/>
        </p:xfrm>
        <a:graphic>
          <a:graphicData uri="http://schemas.openxmlformats.org/presentationml/2006/ole">
            <mc:AlternateContent xmlns:mc="http://schemas.openxmlformats.org/markup-compatibility/2006">
              <mc:Choice xmlns:v="urn:schemas-microsoft-com:vml" Requires="v">
                <p:oleObj spid="_x0000_s8267" name="Equation" r:id="rId6" imgW="1041120" imgH="482400" progId="Equation.DSMT4">
                  <p:embed/>
                </p:oleObj>
              </mc:Choice>
              <mc:Fallback>
                <p:oleObj name="Equation" r:id="rId6" imgW="1041120" imgH="482400" progId="Equation.DSMT4">
                  <p:embed/>
                  <p:pic>
                    <p:nvPicPr>
                      <p:cNvPr id="24" name="Object 23">
                        <a:extLst>
                          <a:ext uri="{FF2B5EF4-FFF2-40B4-BE49-F238E27FC236}">
                            <a16:creationId xmlns:a16="http://schemas.microsoft.com/office/drawing/2014/main" id="{A5428652-5E88-2611-DDCD-4B2517503BA7}"/>
                          </a:ext>
                        </a:extLst>
                      </p:cNvPr>
                      <p:cNvPicPr/>
                      <p:nvPr/>
                    </p:nvPicPr>
                    <p:blipFill>
                      <a:blip r:embed="rId7"/>
                      <a:stretch>
                        <a:fillRect/>
                      </a:stretch>
                    </p:blipFill>
                    <p:spPr>
                      <a:xfrm>
                        <a:off x="1750393" y="2691700"/>
                        <a:ext cx="2222500" cy="1025525"/>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D1890603-65A5-2335-AAF8-E68D3217BA9E}"/>
              </a:ext>
            </a:extLst>
          </p:cNvPr>
          <p:cNvGraphicFramePr>
            <a:graphicFrameLocks noChangeAspect="1"/>
          </p:cNvGraphicFramePr>
          <p:nvPr>
            <p:extLst>
              <p:ext uri="{D42A27DB-BD31-4B8C-83A1-F6EECF244321}">
                <p14:modId xmlns:p14="http://schemas.microsoft.com/office/powerpoint/2010/main" val="2636456077"/>
              </p:ext>
            </p:extLst>
          </p:nvPr>
        </p:nvGraphicFramePr>
        <p:xfrm>
          <a:off x="1736105" y="4694819"/>
          <a:ext cx="2251075" cy="836612"/>
        </p:xfrm>
        <a:graphic>
          <a:graphicData uri="http://schemas.openxmlformats.org/presentationml/2006/ole">
            <mc:AlternateContent xmlns:mc="http://schemas.openxmlformats.org/markup-compatibility/2006">
              <mc:Choice xmlns:v="urn:schemas-microsoft-com:vml" Requires="v">
                <p:oleObj spid="_x0000_s8268" name="Equation" r:id="rId8" imgW="1054080" imgH="393480" progId="Equation.DSMT4">
                  <p:embed/>
                </p:oleObj>
              </mc:Choice>
              <mc:Fallback>
                <p:oleObj name="Equation" r:id="rId8" imgW="1054080" imgH="393480" progId="Equation.DSMT4">
                  <p:embed/>
                  <p:pic>
                    <p:nvPicPr>
                      <p:cNvPr id="27" name="Object 26">
                        <a:extLst>
                          <a:ext uri="{FF2B5EF4-FFF2-40B4-BE49-F238E27FC236}">
                            <a16:creationId xmlns:a16="http://schemas.microsoft.com/office/drawing/2014/main" id="{D1890603-65A5-2335-AAF8-E68D3217BA9E}"/>
                          </a:ext>
                        </a:extLst>
                      </p:cNvPr>
                      <p:cNvPicPr/>
                      <p:nvPr/>
                    </p:nvPicPr>
                    <p:blipFill>
                      <a:blip r:embed="rId9"/>
                      <a:stretch>
                        <a:fillRect/>
                      </a:stretch>
                    </p:blipFill>
                    <p:spPr>
                      <a:xfrm>
                        <a:off x="1736105" y="4694819"/>
                        <a:ext cx="2251075" cy="836612"/>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CF4E4C42-5792-F9EE-03D3-5010CA07A9CF}"/>
              </a:ext>
            </a:extLst>
          </p:cNvPr>
          <p:cNvGraphicFramePr>
            <a:graphicFrameLocks noChangeAspect="1"/>
          </p:cNvGraphicFramePr>
          <p:nvPr>
            <p:extLst>
              <p:ext uri="{D42A27DB-BD31-4B8C-83A1-F6EECF244321}">
                <p14:modId xmlns:p14="http://schemas.microsoft.com/office/powerpoint/2010/main" val="2487924886"/>
              </p:ext>
            </p:extLst>
          </p:nvPr>
        </p:nvGraphicFramePr>
        <p:xfrm>
          <a:off x="6437312" y="3831219"/>
          <a:ext cx="5260975" cy="863600"/>
        </p:xfrm>
        <a:graphic>
          <a:graphicData uri="http://schemas.openxmlformats.org/presentationml/2006/ole">
            <mc:AlternateContent xmlns:mc="http://schemas.openxmlformats.org/markup-compatibility/2006">
              <mc:Choice xmlns:v="urn:schemas-microsoft-com:vml" Requires="v">
                <p:oleObj spid="_x0000_s8269" name="Equation" r:id="rId10" imgW="2463480" imgH="406080" progId="Equation.DSMT4">
                  <p:embed/>
                </p:oleObj>
              </mc:Choice>
              <mc:Fallback>
                <p:oleObj name="Equation" r:id="rId10" imgW="2463480" imgH="406080" progId="Equation.DSMT4">
                  <p:embed/>
                  <p:pic>
                    <p:nvPicPr>
                      <p:cNvPr id="31" name="Object 30">
                        <a:extLst>
                          <a:ext uri="{FF2B5EF4-FFF2-40B4-BE49-F238E27FC236}">
                            <a16:creationId xmlns:a16="http://schemas.microsoft.com/office/drawing/2014/main" id="{CF4E4C42-5792-F9EE-03D3-5010CA07A9CF}"/>
                          </a:ext>
                        </a:extLst>
                      </p:cNvPr>
                      <p:cNvPicPr/>
                      <p:nvPr/>
                    </p:nvPicPr>
                    <p:blipFill>
                      <a:blip r:embed="rId11"/>
                      <a:stretch>
                        <a:fillRect/>
                      </a:stretch>
                    </p:blipFill>
                    <p:spPr>
                      <a:xfrm>
                        <a:off x="6437312" y="3831219"/>
                        <a:ext cx="5260975" cy="863600"/>
                      </a:xfrm>
                      <a:prstGeom prst="rect">
                        <a:avLst/>
                      </a:prstGeom>
                    </p:spPr>
                  </p:pic>
                </p:oleObj>
              </mc:Fallback>
            </mc:AlternateContent>
          </a:graphicData>
        </a:graphic>
      </p:graphicFrame>
    </p:spTree>
    <p:extLst>
      <p:ext uri="{BB962C8B-B14F-4D97-AF65-F5344CB8AC3E}">
        <p14:creationId xmlns:p14="http://schemas.microsoft.com/office/powerpoint/2010/main" val="7430942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10" presetClass="entr" presetSubtype="0" fill="hold"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chemeClr val="tx1"/>
                </a:solidFill>
                <a:latin typeface="Times New Roman" panose="02020603050405020304" pitchFamily="18" charset="0"/>
                <a:cs typeface="Times New Roman" panose="02020603050405020304" pitchFamily="18" charset="0"/>
              </a:rPr>
              <a:t>            9. Hai vật có khối lượng lần lượt là m</a:t>
            </a:r>
            <a:r>
              <a:rPr lang="en-US" sz="2500" kern="0" baseline="-25000">
                <a:solidFill>
                  <a:schemeClr val="tx1"/>
                </a:solidFill>
                <a:latin typeface="Times New Roman" panose="02020603050405020304" pitchFamily="18" charset="0"/>
                <a:cs typeface="Times New Roman" panose="02020603050405020304" pitchFamily="18" charset="0"/>
              </a:rPr>
              <a:t>1</a:t>
            </a:r>
            <a:r>
              <a:rPr lang="en-US" sz="2500" kern="0">
                <a:solidFill>
                  <a:schemeClr val="tx1"/>
                </a:solidFill>
                <a:latin typeface="Times New Roman" panose="02020603050405020304" pitchFamily="18" charset="0"/>
                <a:cs typeface="Times New Roman" panose="02020603050405020304" pitchFamily="18" charset="0"/>
              </a:rPr>
              <a:t> = 1 kg và m</a:t>
            </a:r>
            <a:r>
              <a:rPr lang="en-US" sz="2500" kern="0" baseline="-25000">
                <a:solidFill>
                  <a:schemeClr val="tx1"/>
                </a:solidFill>
                <a:latin typeface="Times New Roman" panose="02020603050405020304" pitchFamily="18" charset="0"/>
                <a:cs typeface="Times New Roman" panose="02020603050405020304" pitchFamily="18" charset="0"/>
              </a:rPr>
              <a:t>2</a:t>
            </a:r>
            <a:r>
              <a:rPr lang="en-US" sz="2500" kern="0">
                <a:solidFill>
                  <a:schemeClr val="tx1"/>
                </a:solidFill>
                <a:latin typeface="Times New Roman" panose="02020603050405020304" pitchFamily="18" charset="0"/>
                <a:cs typeface="Times New Roman" panose="02020603050405020304" pitchFamily="18" charset="0"/>
              </a:rPr>
              <a:t> = 2 kg, chuyển động với vận </a:t>
            </a:r>
          </a:p>
          <a:p>
            <a:pPr lvl="0">
              <a:defRPr/>
            </a:pPr>
            <a:r>
              <a:rPr lang="en-US" sz="2500" kern="0">
                <a:solidFill>
                  <a:schemeClr val="tx1"/>
                </a:solidFill>
                <a:latin typeface="Times New Roman" panose="02020603050405020304" pitchFamily="18" charset="0"/>
                <a:cs typeface="Times New Roman" panose="02020603050405020304" pitchFamily="18" charset="0"/>
              </a:rPr>
              <a:t>            tốc có độ lớn lần lượt là v</a:t>
            </a:r>
            <a:r>
              <a:rPr lang="en-US" sz="2500" kern="0" baseline="-25000">
                <a:solidFill>
                  <a:schemeClr val="tx1"/>
                </a:solidFill>
                <a:latin typeface="Times New Roman" panose="02020603050405020304" pitchFamily="18" charset="0"/>
                <a:cs typeface="Times New Roman" panose="02020603050405020304" pitchFamily="18" charset="0"/>
              </a:rPr>
              <a:t>1</a:t>
            </a:r>
            <a:r>
              <a:rPr lang="en-US" sz="2500" kern="0">
                <a:solidFill>
                  <a:schemeClr val="tx1"/>
                </a:solidFill>
                <a:latin typeface="Times New Roman" panose="02020603050405020304" pitchFamily="18" charset="0"/>
                <a:cs typeface="Times New Roman" panose="02020603050405020304" pitchFamily="18" charset="0"/>
              </a:rPr>
              <a:t> = 3 m/s và v</a:t>
            </a:r>
            <a:r>
              <a:rPr lang="en-US" sz="2500" kern="0" baseline="-25000">
                <a:solidFill>
                  <a:schemeClr val="tx1"/>
                </a:solidFill>
                <a:latin typeface="Times New Roman" panose="02020603050405020304" pitchFamily="18" charset="0"/>
                <a:cs typeface="Times New Roman" panose="02020603050405020304" pitchFamily="18" charset="0"/>
              </a:rPr>
              <a:t>2</a:t>
            </a:r>
            <a:r>
              <a:rPr lang="en-US" sz="2500" kern="0">
                <a:solidFill>
                  <a:schemeClr val="tx1"/>
                </a:solidFill>
                <a:latin typeface="Times New Roman" panose="02020603050405020304" pitchFamily="18" charset="0"/>
                <a:cs typeface="Times New Roman" panose="02020603050405020304" pitchFamily="18" charset="0"/>
              </a:rPr>
              <a:t> = 2 m/s </a:t>
            </a:r>
          </a:p>
          <a:p>
            <a:pPr lvl="0">
              <a:defRPr/>
            </a:pPr>
            <a:r>
              <a:rPr lang="en-US" sz="2500" kern="0">
                <a:solidFill>
                  <a:schemeClr val="tx1"/>
                </a:solidFill>
                <a:latin typeface="Times New Roman" panose="02020603050405020304" pitchFamily="18" charset="0"/>
                <a:cs typeface="Times New Roman" panose="02020603050405020304" pitchFamily="18" charset="0"/>
              </a:rPr>
              <a:t>	a) Tính động lượng của mỗi vật </a:t>
            </a:r>
          </a:p>
          <a:p>
            <a:pPr lvl="0">
              <a:defRPr/>
            </a:pPr>
            <a:r>
              <a:rPr lang="en-US" sz="2500" kern="0">
                <a:solidFill>
                  <a:schemeClr val="tx1"/>
                </a:solidFill>
                <a:latin typeface="Times New Roman" panose="02020603050405020304" pitchFamily="18" charset="0"/>
                <a:cs typeface="Times New Roman" panose="02020603050405020304" pitchFamily="18" charset="0"/>
              </a:rPr>
              <a:t>	b) Vật nào khó dừng lại hơn? Vì sao? </a:t>
            </a:r>
          </a:p>
        </p:txBody>
      </p:sp>
      <p:pic>
        <p:nvPicPr>
          <p:cNvPr id="9" name="Picture 2" descr="Question mark Icons – Free Vector Download, PNG, SVG, GIF">
            <a:extLst>
              <a:ext uri="{FF2B5EF4-FFF2-40B4-BE49-F238E27FC236}">
                <a16:creationId xmlns:a16="http://schemas.microsoft.com/office/drawing/2014/main"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2" name="Google Shape;1794;p49">
            <a:extLst>
              <a:ext uri="{FF2B5EF4-FFF2-40B4-BE49-F238E27FC236}">
                <a16:creationId xmlns:a16="http://schemas.microsoft.com/office/drawing/2014/main" id="{E35803B5-3908-8AAB-BB91-5A7C733A9A6F}"/>
              </a:ext>
            </a:extLst>
          </p:cNvPr>
          <p:cNvSpPr txBox="1">
            <a:spLocks/>
          </p:cNvSpPr>
          <p:nvPr/>
        </p:nvSpPr>
        <p:spPr>
          <a:xfrm>
            <a:off x="152400" y="2275891"/>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chemeClr val="tx1"/>
                </a:solidFill>
                <a:latin typeface="Times New Roman" panose="02020603050405020304" pitchFamily="18" charset="0"/>
                <a:cs typeface="Times New Roman" panose="02020603050405020304" pitchFamily="18" charset="0"/>
              </a:rPr>
              <a:t>a) Động lượng: </a:t>
            </a:r>
          </a:p>
          <a:p>
            <a:pPr lvl="0" algn="ctr">
              <a:defRPr/>
            </a:pPr>
            <a:r>
              <a:rPr lang="en-US" sz="2500" kern="0">
                <a:solidFill>
                  <a:schemeClr val="tx1"/>
                </a:solidFill>
                <a:latin typeface="Times New Roman" panose="02020603050405020304" pitchFamily="18" charset="0"/>
                <a:cs typeface="Times New Roman" panose="02020603050405020304" pitchFamily="18" charset="0"/>
              </a:rPr>
              <a:t>p = m.v </a:t>
            </a:r>
          </a:p>
          <a:p>
            <a:pPr lvl="0">
              <a:defRPr/>
            </a:pPr>
            <a:r>
              <a:rPr lang="en-US" sz="2500" kern="0">
                <a:solidFill>
                  <a:schemeClr val="tx1"/>
                </a:solidFill>
                <a:latin typeface="Times New Roman" panose="02020603050405020304" pitchFamily="18" charset="0"/>
                <a:cs typeface="Times New Roman" panose="02020603050405020304" pitchFamily="18" charset="0"/>
              </a:rPr>
              <a:t>b) Vật có động lượng càng lớn thì càng khó dừng lại </a:t>
            </a:r>
          </a:p>
        </p:txBody>
      </p:sp>
      <p:sp>
        <p:nvSpPr>
          <p:cNvPr id="17" name="Google Shape;1794;p49">
            <a:extLst>
              <a:ext uri="{FF2B5EF4-FFF2-40B4-BE49-F238E27FC236}">
                <a16:creationId xmlns:a16="http://schemas.microsoft.com/office/drawing/2014/main" id="{0FDF7AF4-DE72-29B3-478F-A64ED06A34B7}"/>
              </a:ext>
            </a:extLst>
          </p:cNvPr>
          <p:cNvSpPr txBox="1">
            <a:spLocks/>
          </p:cNvSpPr>
          <p:nvPr/>
        </p:nvSpPr>
        <p:spPr>
          <a:xfrm>
            <a:off x="2176115" y="1880049"/>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chemeClr val="tx1"/>
                </a:solidFill>
                <a:latin typeface="Times New Roman" panose="02020603050405020304" pitchFamily="18" charset="0"/>
                <a:cs typeface="Times New Roman" panose="02020603050405020304" pitchFamily="18" charset="0"/>
              </a:rPr>
              <a:t>Hướng dẫn </a:t>
            </a:r>
          </a:p>
        </p:txBody>
      </p:sp>
      <p:sp>
        <p:nvSpPr>
          <p:cNvPr id="18" name="Google Shape;1794;p49">
            <a:extLst>
              <a:ext uri="{FF2B5EF4-FFF2-40B4-BE49-F238E27FC236}">
                <a16:creationId xmlns:a16="http://schemas.microsoft.com/office/drawing/2014/main" id="{8F94347C-CA73-DAD0-94C7-17041F958885}"/>
              </a:ext>
            </a:extLst>
          </p:cNvPr>
          <p:cNvSpPr txBox="1">
            <a:spLocks/>
          </p:cNvSpPr>
          <p:nvPr/>
        </p:nvSpPr>
        <p:spPr>
          <a:xfrm>
            <a:off x="8119715" y="1880049"/>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chemeClr val="tx1"/>
                </a:solidFill>
                <a:latin typeface="Times New Roman" panose="02020603050405020304" pitchFamily="18" charset="0"/>
                <a:cs typeface="Times New Roman" panose="02020603050405020304" pitchFamily="18" charset="0"/>
              </a:rPr>
              <a:t>Bài làm </a:t>
            </a:r>
          </a:p>
        </p:txBody>
      </p:sp>
      <p:sp>
        <p:nvSpPr>
          <p:cNvPr id="20" name="Google Shape;1794;p49">
            <a:extLst>
              <a:ext uri="{FF2B5EF4-FFF2-40B4-BE49-F238E27FC236}">
                <a16:creationId xmlns:a16="http://schemas.microsoft.com/office/drawing/2014/main" id="{7674280B-D6EB-CB03-C235-51E38BE91572}"/>
              </a:ext>
            </a:extLst>
          </p:cNvPr>
          <p:cNvSpPr txBox="1">
            <a:spLocks/>
          </p:cNvSpPr>
          <p:nvPr/>
        </p:nvSpPr>
        <p:spPr>
          <a:xfrm>
            <a:off x="6096000" y="2275891"/>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chemeClr val="tx1"/>
                </a:solidFill>
                <a:latin typeface="Times New Roman" panose="02020603050405020304" pitchFamily="18" charset="0"/>
                <a:cs typeface="Times New Roman" panose="02020603050405020304" pitchFamily="18" charset="0"/>
              </a:rPr>
              <a:t>a) Động lượng của vật 1 là: </a:t>
            </a:r>
          </a:p>
          <a:p>
            <a:pPr lvl="0" algn="ctr">
              <a:defRPr/>
            </a:pPr>
            <a:r>
              <a:rPr lang="en-US" sz="2500" kern="0">
                <a:solidFill>
                  <a:schemeClr val="tx1"/>
                </a:solidFill>
                <a:latin typeface="Times New Roman" panose="02020603050405020304" pitchFamily="18" charset="0"/>
                <a:cs typeface="Times New Roman" panose="02020603050405020304" pitchFamily="18" charset="0"/>
              </a:rPr>
              <a:t>p</a:t>
            </a:r>
            <a:r>
              <a:rPr lang="en-US" sz="2500" kern="0" baseline="-25000">
                <a:solidFill>
                  <a:schemeClr val="tx1"/>
                </a:solidFill>
                <a:latin typeface="Times New Roman" panose="02020603050405020304" pitchFamily="18" charset="0"/>
                <a:cs typeface="Times New Roman" panose="02020603050405020304" pitchFamily="18" charset="0"/>
              </a:rPr>
              <a:t>1</a:t>
            </a:r>
            <a:r>
              <a:rPr lang="en-US" sz="2500" kern="0">
                <a:solidFill>
                  <a:schemeClr val="tx1"/>
                </a:solidFill>
                <a:latin typeface="Times New Roman" panose="02020603050405020304" pitchFamily="18" charset="0"/>
                <a:cs typeface="Times New Roman" panose="02020603050405020304" pitchFamily="18" charset="0"/>
              </a:rPr>
              <a:t> = m</a:t>
            </a:r>
            <a:r>
              <a:rPr lang="en-US" sz="2500" kern="0" baseline="-25000">
                <a:solidFill>
                  <a:schemeClr val="tx1"/>
                </a:solidFill>
                <a:latin typeface="Times New Roman" panose="02020603050405020304" pitchFamily="18" charset="0"/>
                <a:cs typeface="Times New Roman" panose="02020603050405020304" pitchFamily="18" charset="0"/>
              </a:rPr>
              <a:t>1</a:t>
            </a:r>
            <a:r>
              <a:rPr lang="en-US" sz="2500" kern="0">
                <a:solidFill>
                  <a:schemeClr val="tx1"/>
                </a:solidFill>
                <a:latin typeface="Times New Roman" panose="02020603050405020304" pitchFamily="18" charset="0"/>
                <a:cs typeface="Times New Roman" panose="02020603050405020304" pitchFamily="18" charset="0"/>
              </a:rPr>
              <a:t>.v</a:t>
            </a:r>
            <a:r>
              <a:rPr lang="en-US" sz="2500" kern="0" baseline="-25000">
                <a:solidFill>
                  <a:schemeClr val="tx1"/>
                </a:solidFill>
                <a:latin typeface="Times New Roman" panose="02020603050405020304" pitchFamily="18" charset="0"/>
                <a:cs typeface="Times New Roman" panose="02020603050405020304" pitchFamily="18" charset="0"/>
              </a:rPr>
              <a:t>1</a:t>
            </a:r>
            <a:r>
              <a:rPr lang="en-US" sz="2500" kern="0">
                <a:solidFill>
                  <a:schemeClr val="tx1"/>
                </a:solidFill>
                <a:latin typeface="Times New Roman" panose="02020603050405020304" pitchFamily="18" charset="0"/>
                <a:cs typeface="Times New Roman" panose="02020603050405020304" pitchFamily="18" charset="0"/>
              </a:rPr>
              <a:t> = 1.3 = 3 (kg.m/s) </a:t>
            </a:r>
          </a:p>
          <a:p>
            <a:pPr lvl="0">
              <a:defRPr/>
            </a:pPr>
            <a:r>
              <a:rPr lang="en-US" sz="2500" kern="0">
                <a:solidFill>
                  <a:schemeClr val="tx1"/>
                </a:solidFill>
                <a:latin typeface="Times New Roman" panose="02020603050405020304" pitchFamily="18" charset="0"/>
                <a:cs typeface="Times New Roman" panose="02020603050405020304" pitchFamily="18" charset="0"/>
              </a:rPr>
              <a:t>- Động lượng của vật 2 là: </a:t>
            </a:r>
          </a:p>
          <a:p>
            <a:pPr lvl="0" algn="ctr">
              <a:defRPr/>
            </a:pPr>
            <a:r>
              <a:rPr lang="en-US" sz="2500" kern="0">
                <a:solidFill>
                  <a:schemeClr val="tx1"/>
                </a:solidFill>
                <a:latin typeface="Times New Roman" panose="02020603050405020304" pitchFamily="18" charset="0"/>
                <a:cs typeface="Times New Roman" panose="02020603050405020304" pitchFamily="18" charset="0"/>
              </a:rPr>
              <a:t>p</a:t>
            </a:r>
            <a:r>
              <a:rPr lang="en-US" sz="2500" kern="0" baseline="-25000">
                <a:solidFill>
                  <a:schemeClr val="tx1"/>
                </a:solidFill>
                <a:latin typeface="Times New Roman" panose="02020603050405020304" pitchFamily="18" charset="0"/>
                <a:cs typeface="Times New Roman" panose="02020603050405020304" pitchFamily="18" charset="0"/>
              </a:rPr>
              <a:t>2</a:t>
            </a:r>
            <a:r>
              <a:rPr lang="en-US" sz="2500" kern="0">
                <a:solidFill>
                  <a:schemeClr val="tx1"/>
                </a:solidFill>
                <a:latin typeface="Times New Roman" panose="02020603050405020304" pitchFamily="18" charset="0"/>
                <a:cs typeface="Times New Roman" panose="02020603050405020304" pitchFamily="18" charset="0"/>
              </a:rPr>
              <a:t> = m</a:t>
            </a:r>
            <a:r>
              <a:rPr lang="en-US" sz="2500" kern="0" baseline="-25000">
                <a:solidFill>
                  <a:schemeClr val="tx1"/>
                </a:solidFill>
                <a:latin typeface="Times New Roman" panose="02020603050405020304" pitchFamily="18" charset="0"/>
                <a:cs typeface="Times New Roman" panose="02020603050405020304" pitchFamily="18" charset="0"/>
              </a:rPr>
              <a:t>2</a:t>
            </a:r>
            <a:r>
              <a:rPr lang="en-US" sz="2500" kern="0">
                <a:solidFill>
                  <a:schemeClr val="tx1"/>
                </a:solidFill>
                <a:latin typeface="Times New Roman" panose="02020603050405020304" pitchFamily="18" charset="0"/>
                <a:cs typeface="Times New Roman" panose="02020603050405020304" pitchFamily="18" charset="0"/>
              </a:rPr>
              <a:t>.v</a:t>
            </a:r>
            <a:r>
              <a:rPr lang="en-US" sz="2500" kern="0" baseline="-25000">
                <a:solidFill>
                  <a:schemeClr val="tx1"/>
                </a:solidFill>
                <a:latin typeface="Times New Roman" panose="02020603050405020304" pitchFamily="18" charset="0"/>
                <a:cs typeface="Times New Roman" panose="02020603050405020304" pitchFamily="18" charset="0"/>
              </a:rPr>
              <a:t>2</a:t>
            </a:r>
            <a:r>
              <a:rPr lang="en-US" sz="2500" kern="0">
                <a:solidFill>
                  <a:schemeClr val="tx1"/>
                </a:solidFill>
                <a:latin typeface="Times New Roman" panose="02020603050405020304" pitchFamily="18" charset="0"/>
                <a:cs typeface="Times New Roman" panose="02020603050405020304" pitchFamily="18" charset="0"/>
              </a:rPr>
              <a:t> = 2.2 = 4 (kg.m/s) </a:t>
            </a:r>
          </a:p>
          <a:p>
            <a:pPr lvl="0">
              <a:defRPr/>
            </a:pPr>
            <a:r>
              <a:rPr lang="en-US" sz="2500" kern="0">
                <a:solidFill>
                  <a:schemeClr val="tx1"/>
                </a:solidFill>
                <a:latin typeface="Times New Roman" panose="02020603050405020304" pitchFamily="18" charset="0"/>
                <a:cs typeface="Times New Roman" panose="02020603050405020304" pitchFamily="18" charset="0"/>
              </a:rPr>
              <a:t>b) Vật 2 khó dừng lại hơn do có động lượng lớn hơn </a:t>
            </a:r>
          </a:p>
        </p:txBody>
      </p:sp>
    </p:spTree>
    <p:extLst>
      <p:ext uri="{BB962C8B-B14F-4D97-AF65-F5344CB8AC3E}">
        <p14:creationId xmlns:p14="http://schemas.microsoft.com/office/powerpoint/2010/main" val="18611692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18"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Times New Roman" panose="02020603050405020304" pitchFamily="18" charset="0"/>
                <a:cs typeface="Times New Roman" panose="02020603050405020304" pitchFamily="18" charset="0"/>
              </a:rPr>
              <a:t>Định luật bảo toàn động lượng </a:t>
            </a:r>
            <a:endParaRPr sz="5000">
              <a:solidFill>
                <a:srgbClr val="FFFF00"/>
              </a:solidFill>
              <a:latin typeface="Times New Roman" panose="02020603050405020304" pitchFamily="18" charset="0"/>
              <a:cs typeface="Times New Roman" panose="02020603050405020304" pitchFamily="18" charset="0"/>
            </a:endParaRPr>
          </a:p>
        </p:txBody>
      </p:sp>
      <p:sp>
        <p:nvSpPr>
          <p:cNvPr id="3" name="Google Shape;2366;p54">
            <a:extLst>
              <a:ext uri="{FF2B5EF4-FFF2-40B4-BE49-F238E27FC236}">
                <a16:creationId xmlns:a16="http://schemas.microsoft.com/office/drawing/2014/main" id="{8CD51C9F-FCB0-4185-93E6-835FC05E1B10}"/>
              </a:ext>
            </a:extLst>
          </p:cNvPr>
          <p:cNvSpPr txBox="1">
            <a:spLocks/>
          </p:cNvSpPr>
          <p:nvPr/>
        </p:nvSpPr>
        <p:spPr>
          <a:xfrm>
            <a:off x="4951200" y="2068175"/>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smtClean="0">
                <a:solidFill>
                  <a:srgbClr val="FF0000"/>
                </a:solidFill>
                <a:latin typeface="Times New Roman" panose="02020603050405020304" pitchFamily="18" charset="0"/>
                <a:cs typeface="Times New Roman" panose="02020603050405020304" pitchFamily="18" charset="0"/>
              </a:rPr>
              <a:t>03</a:t>
            </a:r>
            <a:endParaRPr lang="en" sz="10000" kern="0">
              <a:solidFill>
                <a:srgbClr val="FF0000"/>
              </a:solidFill>
              <a:latin typeface="Times New Roman" panose="02020603050405020304" pitchFamily="18" charset="0"/>
              <a:cs typeface="Times New Roman" panose="02020603050405020304" pitchFamily="18" charset="0"/>
            </a:endParaRPr>
          </a:p>
        </p:txBody>
      </p:sp>
      <p:cxnSp>
        <p:nvCxnSpPr>
          <p:cNvPr id="4" name="Google Shape;2368;p54">
            <a:extLst>
              <a:ext uri="{FF2B5EF4-FFF2-40B4-BE49-F238E27FC236}">
                <a16:creationId xmlns:a16="http://schemas.microsoft.com/office/drawing/2014/main"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36429430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Times New Roman" panose="02020603050405020304" pitchFamily="18" charset="0"/>
                <a:cs typeface="Times New Roman" panose="02020603050405020304" pitchFamily="18" charset="0"/>
              </a:rPr>
              <a:t>Động lượng </a:t>
            </a:r>
            <a:endParaRPr sz="5000">
              <a:solidFill>
                <a:srgbClr val="FFFF00"/>
              </a:solidFill>
              <a:latin typeface="Times New Roman" panose="02020603050405020304" pitchFamily="18" charset="0"/>
              <a:cs typeface="Times New Roman" panose="02020603050405020304" pitchFamily="18" charset="0"/>
            </a:endParaRPr>
          </a:p>
        </p:txBody>
      </p:sp>
      <p:sp>
        <p:nvSpPr>
          <p:cNvPr id="3" name="Google Shape;2366;p54">
            <a:extLst>
              <a:ext uri="{FF2B5EF4-FFF2-40B4-BE49-F238E27FC236}">
                <a16:creationId xmlns:a16="http://schemas.microsoft.com/office/drawing/2014/main" id="{8CD51C9F-FCB0-4185-93E6-835FC05E1B10}"/>
              </a:ext>
            </a:extLst>
          </p:cNvPr>
          <p:cNvSpPr txBox="1">
            <a:spLocks/>
          </p:cNvSpPr>
          <p:nvPr/>
        </p:nvSpPr>
        <p:spPr>
          <a:xfrm>
            <a:off x="4951200" y="2068175"/>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rgbClr val="FF0000"/>
                </a:solidFill>
                <a:latin typeface="Times New Roman" panose="02020603050405020304" pitchFamily="18" charset="0"/>
                <a:cs typeface="Times New Roman" panose="02020603050405020304" pitchFamily="18" charset="0"/>
              </a:rPr>
              <a:t>01</a:t>
            </a:r>
          </a:p>
        </p:txBody>
      </p:sp>
      <p:cxnSp>
        <p:nvCxnSpPr>
          <p:cNvPr id="4" name="Google Shape;2368;p54">
            <a:extLst>
              <a:ext uri="{FF2B5EF4-FFF2-40B4-BE49-F238E27FC236}">
                <a16:creationId xmlns:a16="http://schemas.microsoft.com/office/drawing/2014/main"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1033004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Times New Roman" panose="02020603050405020304" pitchFamily="18" charset="0"/>
                <a:cs typeface="Times New Roman" panose="02020603050405020304" pitchFamily="18" charset="0"/>
              </a:rPr>
              <a:t>Hệ kín (hay hệ cô lập) là hệ gồm nhiều vật tác dụng lẫn nhau khi không có ngoại lực tác dụng vào hệ hoặc khi các ngoại lực cân bằng nhau. Trong một hệ kín, chỉ có các nội lực (các lực tác dụng giữa các vật trong hệ) tương tác giữa các vật </a:t>
            </a:r>
            <a:endParaRPr sz="3000" b="0">
              <a:solidFill>
                <a:srgbClr val="FFFF00"/>
              </a:solidFill>
              <a:latin typeface="Times New Roman" panose="02020603050405020304" pitchFamily="18" charset="0"/>
              <a:cs typeface="Times New Roman" panose="02020603050405020304" pitchFamily="18" charset="0"/>
            </a:endParaRPr>
          </a:p>
        </p:txBody>
      </p:sp>
      <p:sp>
        <p:nvSpPr>
          <p:cNvPr id="5" name="Google Shape;1794;p49">
            <a:extLst>
              <a:ext uri="{FF2B5EF4-FFF2-40B4-BE49-F238E27FC236}">
                <a16:creationId xmlns:a16="http://schemas.microsoft.com/office/drawing/2014/main" id="{957C37AD-3F43-5E69-5E91-49F369A46297}"/>
              </a:ext>
            </a:extLst>
          </p:cNvPr>
          <p:cNvSpPr txBox="1">
            <a:spLocks/>
          </p:cNvSpPr>
          <p:nvPr/>
        </p:nvSpPr>
        <p:spPr>
          <a:xfrm>
            <a:off x="3472689" y="4880413"/>
            <a:ext cx="524661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Times New Roman" panose="02020603050405020304" pitchFamily="18" charset="0"/>
                <a:cs typeface="Times New Roman" panose="02020603050405020304" pitchFamily="18" charset="0"/>
              </a:rPr>
              <a:t>Hai viên bi A và B va chạm với nhau </a:t>
            </a:r>
          </a:p>
        </p:txBody>
      </p:sp>
      <p:sp>
        <p:nvSpPr>
          <p:cNvPr id="16" name="Oval 15">
            <a:extLst>
              <a:ext uri="{FF2B5EF4-FFF2-40B4-BE49-F238E27FC236}">
                <a16:creationId xmlns:a16="http://schemas.microsoft.com/office/drawing/2014/main" id="{4108C8BA-0C5E-D6F6-C3CF-A6FB88989418}"/>
              </a:ext>
            </a:extLst>
          </p:cNvPr>
          <p:cNvSpPr/>
          <p:nvPr/>
        </p:nvSpPr>
        <p:spPr>
          <a:xfrm>
            <a:off x="3674622" y="3517251"/>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3402326B-7B03-10CF-7423-31C87CC3F4CC}"/>
              </a:ext>
            </a:extLst>
          </p:cNvPr>
          <p:cNvSpPr/>
          <p:nvPr/>
        </p:nvSpPr>
        <p:spPr>
          <a:xfrm>
            <a:off x="7990807" y="3517251"/>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8" name="Straight Connector 17">
            <a:extLst>
              <a:ext uri="{FF2B5EF4-FFF2-40B4-BE49-F238E27FC236}">
                <a16:creationId xmlns:a16="http://schemas.microsoft.com/office/drawing/2014/main" id="{45196E77-F931-0A64-C658-B9F347854C7D}"/>
              </a:ext>
            </a:extLst>
          </p:cNvPr>
          <p:cNvCxnSpPr>
            <a:cxnSpLocks/>
          </p:cNvCxnSpPr>
          <p:nvPr/>
        </p:nvCxnSpPr>
        <p:spPr>
          <a:xfrm>
            <a:off x="3189167" y="3981059"/>
            <a:ext cx="5813665" cy="0"/>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DBF64CA7-5B3C-AB1E-23E3-E2BFB63EA1BC}"/>
              </a:ext>
            </a:extLst>
          </p:cNvPr>
          <p:cNvCxnSpPr>
            <a:cxnSpLocks/>
          </p:cNvCxnSpPr>
          <p:nvPr/>
        </p:nvCxnSpPr>
        <p:spPr>
          <a:xfrm>
            <a:off x="4131822" y="3745851"/>
            <a:ext cx="817121"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3082BB06-4461-FA11-CDDA-29806D66FEFC}"/>
              </a:ext>
            </a:extLst>
          </p:cNvPr>
          <p:cNvCxnSpPr>
            <a:cxnSpLocks/>
          </p:cNvCxnSpPr>
          <p:nvPr/>
        </p:nvCxnSpPr>
        <p:spPr>
          <a:xfrm flipH="1">
            <a:off x="7179127" y="3726411"/>
            <a:ext cx="811680"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sp>
        <p:nvSpPr>
          <p:cNvPr id="25" name="Google Shape;1794;p49">
            <a:extLst>
              <a:ext uri="{FF2B5EF4-FFF2-40B4-BE49-F238E27FC236}">
                <a16:creationId xmlns:a16="http://schemas.microsoft.com/office/drawing/2014/main" id="{B3F3012A-E4D5-58C4-CA85-BF76F7CAD108}"/>
              </a:ext>
            </a:extLst>
          </p:cNvPr>
          <p:cNvSpPr txBox="1">
            <a:spLocks/>
          </p:cNvSpPr>
          <p:nvPr/>
        </p:nvSpPr>
        <p:spPr>
          <a:xfrm>
            <a:off x="3674622" y="2868691"/>
            <a:ext cx="45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Times New Roman" panose="02020603050405020304" pitchFamily="18" charset="0"/>
                <a:cs typeface="Times New Roman" panose="02020603050405020304" pitchFamily="18" charset="0"/>
              </a:rPr>
              <a:t>A</a:t>
            </a:r>
            <a:endParaRPr lang="en-US" sz="2500" kern="0">
              <a:solidFill>
                <a:srgbClr val="00B0F0"/>
              </a:solidFill>
              <a:latin typeface="Times New Roman" panose="02020603050405020304" pitchFamily="18" charset="0"/>
              <a:cs typeface="Times New Roman" panose="02020603050405020304" pitchFamily="18" charset="0"/>
            </a:endParaRPr>
          </a:p>
        </p:txBody>
      </p:sp>
      <p:sp>
        <p:nvSpPr>
          <p:cNvPr id="26" name="Google Shape;1794;p49">
            <a:extLst>
              <a:ext uri="{FF2B5EF4-FFF2-40B4-BE49-F238E27FC236}">
                <a16:creationId xmlns:a16="http://schemas.microsoft.com/office/drawing/2014/main" id="{E643E2EE-EE5D-0C8D-BFD9-207D65E7315D}"/>
              </a:ext>
            </a:extLst>
          </p:cNvPr>
          <p:cNvSpPr txBox="1">
            <a:spLocks/>
          </p:cNvSpPr>
          <p:nvPr/>
        </p:nvSpPr>
        <p:spPr>
          <a:xfrm>
            <a:off x="7990807" y="2836420"/>
            <a:ext cx="45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Times New Roman" panose="02020603050405020304" pitchFamily="18" charset="0"/>
                <a:cs typeface="Times New Roman" panose="02020603050405020304" pitchFamily="18" charset="0"/>
              </a:rPr>
              <a:t>B </a:t>
            </a:r>
            <a:endParaRPr lang="en-US" sz="2500" kern="0">
              <a:solidFill>
                <a:srgbClr val="00B0F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93732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Times New Roman" panose="02020603050405020304" pitchFamily="18" charset="0"/>
                <a:cs typeface="Times New Roman" panose="02020603050405020304" pitchFamily="18" charset="0"/>
              </a:rPr>
              <a:t>Định luật bảo toàn động lượng: “Động lượng toàn phần của hệ kín là một đại lượng bảo toàn” </a:t>
            </a:r>
            <a:endParaRPr sz="3000" b="0">
              <a:solidFill>
                <a:srgbClr val="FFFF00"/>
              </a:solidFill>
              <a:latin typeface="Times New Roman" panose="02020603050405020304" pitchFamily="18" charset="0"/>
              <a:cs typeface="Times New Roman" panose="02020603050405020304" pitchFamily="18" charset="0"/>
            </a:endParaRPr>
          </a:p>
        </p:txBody>
      </p:sp>
      <p:sp>
        <p:nvSpPr>
          <p:cNvPr id="5" name="Google Shape;1794;p49">
            <a:extLst>
              <a:ext uri="{FF2B5EF4-FFF2-40B4-BE49-F238E27FC236}">
                <a16:creationId xmlns:a16="http://schemas.microsoft.com/office/drawing/2014/main" id="{957C37AD-3F43-5E69-5E91-49F369A46297}"/>
              </a:ext>
            </a:extLst>
          </p:cNvPr>
          <p:cNvSpPr txBox="1">
            <a:spLocks/>
          </p:cNvSpPr>
          <p:nvPr/>
        </p:nvSpPr>
        <p:spPr>
          <a:xfrm>
            <a:off x="6234873" y="2904339"/>
            <a:ext cx="514105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Động lượng của hệ trước va chạm: </a:t>
            </a: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r>
              <a:rPr lang="en-US" sz="2500" kern="0">
                <a:solidFill>
                  <a:srgbClr val="F8F8F8"/>
                </a:solidFill>
                <a:latin typeface="Times New Roman" panose="02020603050405020304" pitchFamily="18" charset="0"/>
                <a:cs typeface="Times New Roman" panose="02020603050405020304" pitchFamily="18" charset="0"/>
              </a:rPr>
              <a:t>- Động lượng của hệ sau va chạm: </a:t>
            </a: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r>
              <a:rPr lang="en-US" sz="2500" kern="0">
                <a:solidFill>
                  <a:srgbClr val="F8F8F8"/>
                </a:solidFill>
                <a:latin typeface="Times New Roman" panose="02020603050405020304" pitchFamily="18" charset="0"/>
                <a:cs typeface="Times New Roman" panose="02020603050405020304" pitchFamily="18" charset="0"/>
              </a:rPr>
              <a:t>- Định luật bảo toàn động lượng: </a:t>
            </a:r>
          </a:p>
        </p:txBody>
      </p:sp>
      <p:graphicFrame>
        <p:nvGraphicFramePr>
          <p:cNvPr id="22" name="Object 21">
            <a:extLst>
              <a:ext uri="{FF2B5EF4-FFF2-40B4-BE49-F238E27FC236}">
                <a16:creationId xmlns:a16="http://schemas.microsoft.com/office/drawing/2014/main" id="{2831858A-523F-37C2-093A-CD95DAD0591B}"/>
              </a:ext>
            </a:extLst>
          </p:cNvPr>
          <p:cNvGraphicFramePr>
            <a:graphicFrameLocks noChangeAspect="1"/>
          </p:cNvGraphicFramePr>
          <p:nvPr>
            <p:extLst/>
          </p:nvPr>
        </p:nvGraphicFramePr>
        <p:xfrm>
          <a:off x="2212181" y="1220237"/>
          <a:ext cx="7767637" cy="881063"/>
        </p:xfrm>
        <a:graphic>
          <a:graphicData uri="http://schemas.openxmlformats.org/presentationml/2006/ole">
            <mc:AlternateContent xmlns:mc="http://schemas.openxmlformats.org/markup-compatibility/2006">
              <mc:Choice xmlns:v="urn:schemas-microsoft-com:vml" Requires="v">
                <p:oleObj spid="_x0000_s9290" name="Equation" r:id="rId4" imgW="2222280" imgH="253800" progId="Equation.DSMT4">
                  <p:embed/>
                </p:oleObj>
              </mc:Choice>
              <mc:Fallback>
                <p:oleObj name="Equation" r:id="rId4" imgW="2222280" imgH="253800" progId="Equation.DSMT4">
                  <p:embed/>
                  <p:pic>
                    <p:nvPicPr>
                      <p:cNvPr id="22" name="Object 21">
                        <a:extLst>
                          <a:ext uri="{FF2B5EF4-FFF2-40B4-BE49-F238E27FC236}">
                            <a16:creationId xmlns:a16="http://schemas.microsoft.com/office/drawing/2014/main" id="{2831858A-523F-37C2-093A-CD95DAD0591B}"/>
                          </a:ext>
                        </a:extLst>
                      </p:cNvPr>
                      <p:cNvPicPr/>
                      <p:nvPr/>
                    </p:nvPicPr>
                    <p:blipFill>
                      <a:blip r:embed="rId5"/>
                      <a:stretch>
                        <a:fillRect/>
                      </a:stretch>
                    </p:blipFill>
                    <p:spPr>
                      <a:xfrm>
                        <a:off x="2212181" y="1220237"/>
                        <a:ext cx="7767637" cy="881063"/>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59E66EBE-1C35-B8DB-4E15-3720BA850B77}"/>
              </a:ext>
            </a:extLst>
          </p:cNvPr>
          <p:cNvPicPr>
            <a:picLocks noChangeAspect="1"/>
          </p:cNvPicPr>
          <p:nvPr/>
        </p:nvPicPr>
        <p:blipFill>
          <a:blip r:embed="rId6"/>
          <a:stretch>
            <a:fillRect/>
          </a:stretch>
        </p:blipFill>
        <p:spPr>
          <a:xfrm>
            <a:off x="1150415" y="2799735"/>
            <a:ext cx="4161453" cy="914400"/>
          </a:xfrm>
          <a:prstGeom prst="rect">
            <a:avLst/>
          </a:prstGeom>
        </p:spPr>
      </p:pic>
      <p:pic>
        <p:nvPicPr>
          <p:cNvPr id="23" name="Picture 22">
            <a:extLst>
              <a:ext uri="{FF2B5EF4-FFF2-40B4-BE49-F238E27FC236}">
                <a16:creationId xmlns:a16="http://schemas.microsoft.com/office/drawing/2014/main" id="{FD64F3C4-AFB6-9FD3-162A-D796300C9663}"/>
              </a:ext>
            </a:extLst>
          </p:cNvPr>
          <p:cNvPicPr>
            <a:picLocks noChangeAspect="1"/>
          </p:cNvPicPr>
          <p:nvPr/>
        </p:nvPicPr>
        <p:blipFill>
          <a:blip r:embed="rId6"/>
          <a:stretch>
            <a:fillRect/>
          </a:stretch>
        </p:blipFill>
        <p:spPr>
          <a:xfrm>
            <a:off x="1150416" y="5349232"/>
            <a:ext cx="4161453" cy="914400"/>
          </a:xfrm>
          <a:prstGeom prst="rect">
            <a:avLst/>
          </a:prstGeom>
        </p:spPr>
      </p:pic>
      <p:graphicFrame>
        <p:nvGraphicFramePr>
          <p:cNvPr id="25" name="Object 24">
            <a:extLst>
              <a:ext uri="{FF2B5EF4-FFF2-40B4-BE49-F238E27FC236}">
                <a16:creationId xmlns:a16="http://schemas.microsoft.com/office/drawing/2014/main" id="{F1B30ADA-E4EC-02E1-7290-CD7AAE8DE606}"/>
              </a:ext>
            </a:extLst>
          </p:cNvPr>
          <p:cNvGraphicFramePr>
            <a:graphicFrameLocks noChangeAspect="1"/>
          </p:cNvGraphicFramePr>
          <p:nvPr>
            <p:extLst/>
          </p:nvPr>
        </p:nvGraphicFramePr>
        <p:xfrm>
          <a:off x="8465241" y="3475140"/>
          <a:ext cx="1003300" cy="539750"/>
        </p:xfrm>
        <a:graphic>
          <a:graphicData uri="http://schemas.openxmlformats.org/presentationml/2006/ole">
            <mc:AlternateContent xmlns:mc="http://schemas.openxmlformats.org/markup-compatibility/2006">
              <mc:Choice xmlns:v="urn:schemas-microsoft-com:vml" Requires="v">
                <p:oleObj spid="_x0000_s9291" name="Equation" r:id="rId7" imgW="469800" imgH="253800" progId="Equation.DSMT4">
                  <p:embed/>
                </p:oleObj>
              </mc:Choice>
              <mc:Fallback>
                <p:oleObj name="Equation" r:id="rId7" imgW="469800" imgH="253800" progId="Equation.DSMT4">
                  <p:embed/>
                  <p:pic>
                    <p:nvPicPr>
                      <p:cNvPr id="25" name="Object 24">
                        <a:extLst>
                          <a:ext uri="{FF2B5EF4-FFF2-40B4-BE49-F238E27FC236}">
                            <a16:creationId xmlns:a16="http://schemas.microsoft.com/office/drawing/2014/main" id="{F1B30ADA-E4EC-02E1-7290-CD7AAE8DE606}"/>
                          </a:ext>
                        </a:extLst>
                      </p:cNvPr>
                      <p:cNvPicPr/>
                      <p:nvPr/>
                    </p:nvPicPr>
                    <p:blipFill>
                      <a:blip r:embed="rId8"/>
                      <a:stretch>
                        <a:fillRect/>
                      </a:stretch>
                    </p:blipFill>
                    <p:spPr>
                      <a:xfrm>
                        <a:off x="8465241" y="3475140"/>
                        <a:ext cx="1003300" cy="53975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0B8D6027-0776-9DF7-450E-A26D55C209B7}"/>
              </a:ext>
            </a:extLst>
          </p:cNvPr>
          <p:cNvGraphicFramePr>
            <a:graphicFrameLocks noChangeAspect="1"/>
          </p:cNvGraphicFramePr>
          <p:nvPr>
            <p:extLst/>
          </p:nvPr>
        </p:nvGraphicFramePr>
        <p:xfrm>
          <a:off x="8383484" y="4701333"/>
          <a:ext cx="1166813" cy="539750"/>
        </p:xfrm>
        <a:graphic>
          <a:graphicData uri="http://schemas.openxmlformats.org/presentationml/2006/ole">
            <mc:AlternateContent xmlns:mc="http://schemas.openxmlformats.org/markup-compatibility/2006">
              <mc:Choice xmlns:v="urn:schemas-microsoft-com:vml" Requires="v">
                <p:oleObj spid="_x0000_s9292" name="Equation" r:id="rId9" imgW="545760" imgH="253800" progId="Equation.DSMT4">
                  <p:embed/>
                </p:oleObj>
              </mc:Choice>
              <mc:Fallback>
                <p:oleObj name="Equation" r:id="rId9" imgW="545760" imgH="253800" progId="Equation.DSMT4">
                  <p:embed/>
                  <p:pic>
                    <p:nvPicPr>
                      <p:cNvPr id="26" name="Object 25">
                        <a:extLst>
                          <a:ext uri="{FF2B5EF4-FFF2-40B4-BE49-F238E27FC236}">
                            <a16:creationId xmlns:a16="http://schemas.microsoft.com/office/drawing/2014/main" id="{0B8D6027-0776-9DF7-450E-A26D55C209B7}"/>
                          </a:ext>
                        </a:extLst>
                      </p:cNvPr>
                      <p:cNvPicPr/>
                      <p:nvPr/>
                    </p:nvPicPr>
                    <p:blipFill>
                      <a:blip r:embed="rId10"/>
                      <a:stretch>
                        <a:fillRect/>
                      </a:stretch>
                    </p:blipFill>
                    <p:spPr>
                      <a:xfrm>
                        <a:off x="8383484" y="4701333"/>
                        <a:ext cx="1166813" cy="53975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DA2EEA3F-1795-C97A-70CF-C01BAA078B47}"/>
              </a:ext>
            </a:extLst>
          </p:cNvPr>
          <p:cNvGraphicFramePr>
            <a:graphicFrameLocks noChangeAspect="1"/>
          </p:cNvGraphicFramePr>
          <p:nvPr>
            <p:extLst/>
          </p:nvPr>
        </p:nvGraphicFramePr>
        <p:xfrm>
          <a:off x="7889875" y="5856375"/>
          <a:ext cx="2386013" cy="539750"/>
        </p:xfrm>
        <a:graphic>
          <a:graphicData uri="http://schemas.openxmlformats.org/presentationml/2006/ole">
            <mc:AlternateContent xmlns:mc="http://schemas.openxmlformats.org/markup-compatibility/2006">
              <mc:Choice xmlns:v="urn:schemas-microsoft-com:vml" Requires="v">
                <p:oleObj spid="_x0000_s9293" name="Equation" r:id="rId11" imgW="1117440" imgH="253800" progId="Equation.DSMT4">
                  <p:embed/>
                </p:oleObj>
              </mc:Choice>
              <mc:Fallback>
                <p:oleObj name="Equation" r:id="rId11" imgW="1117440" imgH="253800" progId="Equation.DSMT4">
                  <p:embed/>
                  <p:pic>
                    <p:nvPicPr>
                      <p:cNvPr id="27" name="Object 26">
                        <a:extLst>
                          <a:ext uri="{FF2B5EF4-FFF2-40B4-BE49-F238E27FC236}">
                            <a16:creationId xmlns:a16="http://schemas.microsoft.com/office/drawing/2014/main" id="{DA2EEA3F-1795-C97A-70CF-C01BAA078B47}"/>
                          </a:ext>
                        </a:extLst>
                      </p:cNvPr>
                      <p:cNvPicPr/>
                      <p:nvPr/>
                    </p:nvPicPr>
                    <p:blipFill>
                      <a:blip r:embed="rId12"/>
                      <a:stretch>
                        <a:fillRect/>
                      </a:stretch>
                    </p:blipFill>
                    <p:spPr>
                      <a:xfrm>
                        <a:off x="7889875" y="5856375"/>
                        <a:ext cx="2386013" cy="539750"/>
                      </a:xfrm>
                      <a:prstGeom prst="rect">
                        <a:avLst/>
                      </a:prstGeom>
                    </p:spPr>
                  </p:pic>
                </p:oleObj>
              </mc:Fallback>
            </mc:AlternateContent>
          </a:graphicData>
        </a:graphic>
      </p:graphicFrame>
      <p:cxnSp>
        <p:nvCxnSpPr>
          <p:cNvPr id="30" name="Straight Arrow Connector 29">
            <a:extLst>
              <a:ext uri="{FF2B5EF4-FFF2-40B4-BE49-F238E27FC236}">
                <a16:creationId xmlns:a16="http://schemas.microsoft.com/office/drawing/2014/main" id="{150632FB-8F51-FCC2-EF51-8509780DB073}"/>
              </a:ext>
            </a:extLst>
          </p:cNvPr>
          <p:cNvCxnSpPr>
            <a:cxnSpLocks/>
          </p:cNvCxnSpPr>
          <p:nvPr/>
        </p:nvCxnSpPr>
        <p:spPr>
          <a:xfrm>
            <a:off x="1732751" y="2565980"/>
            <a:ext cx="817121"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86E59FEB-1EEC-CCB7-231D-71C857356758}"/>
              </a:ext>
            </a:extLst>
          </p:cNvPr>
          <p:cNvCxnSpPr>
            <a:cxnSpLocks/>
          </p:cNvCxnSpPr>
          <p:nvPr/>
        </p:nvCxnSpPr>
        <p:spPr>
          <a:xfrm flipH="1">
            <a:off x="3903406" y="2565980"/>
            <a:ext cx="779022"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2585D0C6-E75C-0975-D351-253F4789EFB3}"/>
              </a:ext>
            </a:extLst>
          </p:cNvPr>
          <p:cNvCxnSpPr>
            <a:cxnSpLocks/>
          </p:cNvCxnSpPr>
          <p:nvPr/>
        </p:nvCxnSpPr>
        <p:spPr>
          <a:xfrm flipH="1">
            <a:off x="1822670" y="5039789"/>
            <a:ext cx="779022"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B7D44EF8-EB3C-08B7-2A39-20AE4AA7727C}"/>
              </a:ext>
            </a:extLst>
          </p:cNvPr>
          <p:cNvCxnSpPr>
            <a:cxnSpLocks/>
          </p:cNvCxnSpPr>
          <p:nvPr/>
        </p:nvCxnSpPr>
        <p:spPr>
          <a:xfrm>
            <a:off x="3865307" y="5010053"/>
            <a:ext cx="817121"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sp>
        <p:nvSpPr>
          <p:cNvPr id="34" name="Google Shape;1794;p49">
            <a:extLst>
              <a:ext uri="{FF2B5EF4-FFF2-40B4-BE49-F238E27FC236}">
                <a16:creationId xmlns:a16="http://schemas.microsoft.com/office/drawing/2014/main" id="{EFCFCD8B-5DF7-DC9A-D23A-05F4AC2DBDA4}"/>
              </a:ext>
            </a:extLst>
          </p:cNvPr>
          <p:cNvSpPr txBox="1">
            <a:spLocks/>
          </p:cNvSpPr>
          <p:nvPr/>
        </p:nvSpPr>
        <p:spPr>
          <a:xfrm>
            <a:off x="2018881" y="3725236"/>
            <a:ext cx="242451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Times New Roman" panose="02020603050405020304" pitchFamily="18" charset="0"/>
                <a:cs typeface="Times New Roman" panose="02020603050405020304" pitchFamily="18" charset="0"/>
              </a:rPr>
              <a:t>Trước va chạm </a:t>
            </a:r>
          </a:p>
        </p:txBody>
      </p:sp>
      <p:sp>
        <p:nvSpPr>
          <p:cNvPr id="35" name="Google Shape;1794;p49">
            <a:extLst>
              <a:ext uri="{FF2B5EF4-FFF2-40B4-BE49-F238E27FC236}">
                <a16:creationId xmlns:a16="http://schemas.microsoft.com/office/drawing/2014/main" id="{AC848584-E2DF-222D-19F7-48EED27C758D}"/>
              </a:ext>
            </a:extLst>
          </p:cNvPr>
          <p:cNvSpPr txBox="1">
            <a:spLocks/>
          </p:cNvSpPr>
          <p:nvPr/>
        </p:nvSpPr>
        <p:spPr>
          <a:xfrm>
            <a:off x="2018881" y="6197407"/>
            <a:ext cx="242451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Times New Roman" panose="02020603050405020304" pitchFamily="18" charset="0"/>
                <a:cs typeface="Times New Roman" panose="02020603050405020304" pitchFamily="18" charset="0"/>
              </a:rPr>
              <a:t>Sau va chạm </a:t>
            </a:r>
          </a:p>
        </p:txBody>
      </p:sp>
      <p:graphicFrame>
        <p:nvGraphicFramePr>
          <p:cNvPr id="36" name="Object 35">
            <a:extLst>
              <a:ext uri="{FF2B5EF4-FFF2-40B4-BE49-F238E27FC236}">
                <a16:creationId xmlns:a16="http://schemas.microsoft.com/office/drawing/2014/main" id="{2212FF83-0835-2358-9230-2CE8D8D6C3B7}"/>
              </a:ext>
            </a:extLst>
          </p:cNvPr>
          <p:cNvGraphicFramePr>
            <a:graphicFrameLocks noChangeAspect="1"/>
          </p:cNvGraphicFramePr>
          <p:nvPr>
            <p:extLst/>
          </p:nvPr>
        </p:nvGraphicFramePr>
        <p:xfrm>
          <a:off x="1951604" y="2035502"/>
          <a:ext cx="379413" cy="539750"/>
        </p:xfrm>
        <a:graphic>
          <a:graphicData uri="http://schemas.openxmlformats.org/presentationml/2006/ole">
            <mc:AlternateContent xmlns:mc="http://schemas.openxmlformats.org/markup-compatibility/2006">
              <mc:Choice xmlns:v="urn:schemas-microsoft-com:vml" Requires="v">
                <p:oleObj spid="_x0000_s9294" name="Equation" r:id="rId13" imgW="177480" imgH="253800" progId="Equation.DSMT4">
                  <p:embed/>
                </p:oleObj>
              </mc:Choice>
              <mc:Fallback>
                <p:oleObj name="Equation" r:id="rId13" imgW="177480" imgH="253800" progId="Equation.DSMT4">
                  <p:embed/>
                  <p:pic>
                    <p:nvPicPr>
                      <p:cNvPr id="36" name="Object 35">
                        <a:extLst>
                          <a:ext uri="{FF2B5EF4-FFF2-40B4-BE49-F238E27FC236}">
                            <a16:creationId xmlns:a16="http://schemas.microsoft.com/office/drawing/2014/main" id="{2212FF83-0835-2358-9230-2CE8D8D6C3B7}"/>
                          </a:ext>
                        </a:extLst>
                      </p:cNvPr>
                      <p:cNvPicPr/>
                      <p:nvPr/>
                    </p:nvPicPr>
                    <p:blipFill>
                      <a:blip r:embed="rId14"/>
                      <a:stretch>
                        <a:fillRect/>
                      </a:stretch>
                    </p:blipFill>
                    <p:spPr>
                      <a:xfrm>
                        <a:off x="1951604" y="2035502"/>
                        <a:ext cx="379413" cy="53975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C357A28A-69BD-DB18-7CF2-55619C2C4CB8}"/>
              </a:ext>
            </a:extLst>
          </p:cNvPr>
          <p:cNvGraphicFramePr>
            <a:graphicFrameLocks noChangeAspect="1"/>
          </p:cNvGraphicFramePr>
          <p:nvPr>
            <p:extLst/>
          </p:nvPr>
        </p:nvGraphicFramePr>
        <p:xfrm>
          <a:off x="4090988" y="2025650"/>
          <a:ext cx="406400" cy="539750"/>
        </p:xfrm>
        <a:graphic>
          <a:graphicData uri="http://schemas.openxmlformats.org/presentationml/2006/ole">
            <mc:AlternateContent xmlns:mc="http://schemas.openxmlformats.org/markup-compatibility/2006">
              <mc:Choice xmlns:v="urn:schemas-microsoft-com:vml" Requires="v">
                <p:oleObj spid="_x0000_s9295" name="Equation" r:id="rId15" imgW="190440" imgH="253800" progId="Equation.DSMT4">
                  <p:embed/>
                </p:oleObj>
              </mc:Choice>
              <mc:Fallback>
                <p:oleObj name="Equation" r:id="rId15" imgW="190440" imgH="253800" progId="Equation.DSMT4">
                  <p:embed/>
                  <p:pic>
                    <p:nvPicPr>
                      <p:cNvPr id="37" name="Object 36">
                        <a:extLst>
                          <a:ext uri="{FF2B5EF4-FFF2-40B4-BE49-F238E27FC236}">
                            <a16:creationId xmlns:a16="http://schemas.microsoft.com/office/drawing/2014/main" id="{C357A28A-69BD-DB18-7CF2-55619C2C4CB8}"/>
                          </a:ext>
                        </a:extLst>
                      </p:cNvPr>
                      <p:cNvPicPr/>
                      <p:nvPr/>
                    </p:nvPicPr>
                    <p:blipFill>
                      <a:blip r:embed="rId16"/>
                      <a:stretch>
                        <a:fillRect/>
                      </a:stretch>
                    </p:blipFill>
                    <p:spPr>
                      <a:xfrm>
                        <a:off x="4090988" y="2025650"/>
                        <a:ext cx="406400" cy="53975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14586E55-79B8-5CEB-2EB5-37FEF77C6471}"/>
              </a:ext>
            </a:extLst>
          </p:cNvPr>
          <p:cNvGraphicFramePr>
            <a:graphicFrameLocks noChangeAspect="1"/>
          </p:cNvGraphicFramePr>
          <p:nvPr>
            <p:extLst/>
          </p:nvPr>
        </p:nvGraphicFramePr>
        <p:xfrm>
          <a:off x="1982788" y="4470400"/>
          <a:ext cx="460375" cy="539750"/>
        </p:xfrm>
        <a:graphic>
          <a:graphicData uri="http://schemas.openxmlformats.org/presentationml/2006/ole">
            <mc:AlternateContent xmlns:mc="http://schemas.openxmlformats.org/markup-compatibility/2006">
              <mc:Choice xmlns:v="urn:schemas-microsoft-com:vml" Requires="v">
                <p:oleObj spid="_x0000_s9296" name="Equation" r:id="rId17" imgW="215640" imgH="253800" progId="Equation.DSMT4">
                  <p:embed/>
                </p:oleObj>
              </mc:Choice>
              <mc:Fallback>
                <p:oleObj name="Equation" r:id="rId17" imgW="215640" imgH="253800" progId="Equation.DSMT4">
                  <p:embed/>
                  <p:pic>
                    <p:nvPicPr>
                      <p:cNvPr id="38" name="Object 37">
                        <a:extLst>
                          <a:ext uri="{FF2B5EF4-FFF2-40B4-BE49-F238E27FC236}">
                            <a16:creationId xmlns:a16="http://schemas.microsoft.com/office/drawing/2014/main" id="{14586E55-79B8-5CEB-2EB5-37FEF77C6471}"/>
                          </a:ext>
                        </a:extLst>
                      </p:cNvPr>
                      <p:cNvPicPr/>
                      <p:nvPr/>
                    </p:nvPicPr>
                    <p:blipFill>
                      <a:blip r:embed="rId18"/>
                      <a:stretch>
                        <a:fillRect/>
                      </a:stretch>
                    </p:blipFill>
                    <p:spPr>
                      <a:xfrm>
                        <a:off x="1982788" y="4470400"/>
                        <a:ext cx="460375" cy="53975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4A454B51-FA3E-BEE0-80F5-A27DF74FFC06}"/>
              </a:ext>
            </a:extLst>
          </p:cNvPr>
          <p:cNvGraphicFramePr>
            <a:graphicFrameLocks noChangeAspect="1"/>
          </p:cNvGraphicFramePr>
          <p:nvPr>
            <p:extLst/>
          </p:nvPr>
        </p:nvGraphicFramePr>
        <p:xfrm>
          <a:off x="4030186" y="4470303"/>
          <a:ext cx="487362" cy="539750"/>
        </p:xfrm>
        <a:graphic>
          <a:graphicData uri="http://schemas.openxmlformats.org/presentationml/2006/ole">
            <mc:AlternateContent xmlns:mc="http://schemas.openxmlformats.org/markup-compatibility/2006">
              <mc:Choice xmlns:v="urn:schemas-microsoft-com:vml" Requires="v">
                <p:oleObj spid="_x0000_s9297" name="Equation" r:id="rId19" imgW="228600" imgH="253800" progId="Equation.DSMT4">
                  <p:embed/>
                </p:oleObj>
              </mc:Choice>
              <mc:Fallback>
                <p:oleObj name="Equation" r:id="rId19" imgW="228600" imgH="253800" progId="Equation.DSMT4">
                  <p:embed/>
                  <p:pic>
                    <p:nvPicPr>
                      <p:cNvPr id="39" name="Object 38">
                        <a:extLst>
                          <a:ext uri="{FF2B5EF4-FFF2-40B4-BE49-F238E27FC236}">
                            <a16:creationId xmlns:a16="http://schemas.microsoft.com/office/drawing/2014/main" id="{4A454B51-FA3E-BEE0-80F5-A27DF74FFC06}"/>
                          </a:ext>
                        </a:extLst>
                      </p:cNvPr>
                      <p:cNvPicPr/>
                      <p:nvPr/>
                    </p:nvPicPr>
                    <p:blipFill>
                      <a:blip r:embed="rId20"/>
                      <a:stretch>
                        <a:fillRect/>
                      </a:stretch>
                    </p:blipFill>
                    <p:spPr>
                      <a:xfrm>
                        <a:off x="4030186" y="4470303"/>
                        <a:ext cx="487362" cy="539750"/>
                      </a:xfrm>
                      <a:prstGeom prst="rect">
                        <a:avLst/>
                      </a:prstGeom>
                    </p:spPr>
                  </p:pic>
                </p:oleObj>
              </mc:Fallback>
            </mc:AlternateContent>
          </a:graphicData>
        </a:graphic>
      </p:graphicFrame>
    </p:spTree>
    <p:extLst>
      <p:ext uri="{BB962C8B-B14F-4D97-AF65-F5344CB8AC3E}">
        <p14:creationId xmlns:p14="http://schemas.microsoft.com/office/powerpoint/2010/main" val="4255047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1. Một hệ gồm hai vật có khối lượng lần lượt là m</a:t>
            </a:r>
            <a:r>
              <a:rPr lang="en-US" sz="2500" kern="0" baseline="-25000">
                <a:solidFill>
                  <a:srgbClr val="F8F8F8"/>
                </a:solidFill>
                <a:latin typeface="Times New Roman" panose="02020603050405020304" pitchFamily="18" charset="0"/>
                <a:cs typeface="Times New Roman" panose="02020603050405020304" pitchFamily="18" charset="0"/>
              </a:rPr>
              <a:t>1</a:t>
            </a:r>
            <a:r>
              <a:rPr lang="en-US" sz="2500" kern="0">
                <a:solidFill>
                  <a:srgbClr val="F8F8F8"/>
                </a:solidFill>
                <a:latin typeface="Times New Roman" panose="02020603050405020304" pitchFamily="18" charset="0"/>
                <a:cs typeface="Times New Roman" panose="02020603050405020304" pitchFamily="18" charset="0"/>
              </a:rPr>
              <a:t> và m</a:t>
            </a:r>
            <a:r>
              <a:rPr lang="en-US" sz="2500" kern="0" baseline="-25000">
                <a:solidFill>
                  <a:srgbClr val="F8F8F8"/>
                </a:solidFill>
                <a:latin typeface="Times New Roman" panose="02020603050405020304" pitchFamily="18" charset="0"/>
                <a:cs typeface="Times New Roman" panose="02020603050405020304" pitchFamily="18" charset="0"/>
              </a:rPr>
              <a:t>2</a:t>
            </a:r>
            <a:r>
              <a:rPr lang="en-US" sz="2500" kern="0">
                <a:solidFill>
                  <a:srgbClr val="F8F8F8"/>
                </a:solidFill>
                <a:latin typeface="Times New Roman" panose="02020603050405020304" pitchFamily="18" charset="0"/>
                <a:cs typeface="Times New Roman" panose="02020603050405020304" pitchFamily="18" charset="0"/>
              </a:rPr>
              <a:t>, chuyển động với vận </a:t>
            </a:r>
          </a:p>
          <a:p>
            <a:pPr lvl="0">
              <a:defRPr/>
            </a:pPr>
            <a:r>
              <a:rPr lang="en-US" sz="2500" kern="0">
                <a:solidFill>
                  <a:srgbClr val="F8F8F8"/>
                </a:solidFill>
                <a:latin typeface="Times New Roman" panose="02020603050405020304" pitchFamily="18" charset="0"/>
                <a:cs typeface="Times New Roman" panose="02020603050405020304" pitchFamily="18" charset="0"/>
              </a:rPr>
              <a:t>            tốc có độ lớn lần lượt là v</a:t>
            </a:r>
            <a:r>
              <a:rPr lang="en-US" sz="2500" kern="0" baseline="-25000">
                <a:solidFill>
                  <a:srgbClr val="F8F8F8"/>
                </a:solidFill>
                <a:latin typeface="Times New Roman" panose="02020603050405020304" pitchFamily="18" charset="0"/>
                <a:cs typeface="Times New Roman" panose="02020603050405020304" pitchFamily="18" charset="0"/>
              </a:rPr>
              <a:t>1</a:t>
            </a:r>
            <a:r>
              <a:rPr lang="en-US" sz="2500" kern="0">
                <a:solidFill>
                  <a:srgbClr val="F8F8F8"/>
                </a:solidFill>
                <a:latin typeface="Times New Roman" panose="02020603050405020304" pitchFamily="18" charset="0"/>
                <a:cs typeface="Times New Roman" panose="02020603050405020304" pitchFamily="18" charset="0"/>
              </a:rPr>
              <a:t> và v</a:t>
            </a:r>
            <a:r>
              <a:rPr lang="en-US" sz="2500" kern="0" baseline="-25000">
                <a:solidFill>
                  <a:srgbClr val="F8F8F8"/>
                </a:solidFill>
                <a:latin typeface="Times New Roman" panose="02020603050405020304" pitchFamily="18" charset="0"/>
                <a:cs typeface="Times New Roman" panose="02020603050405020304" pitchFamily="18" charset="0"/>
              </a:rPr>
              <a:t>2</a:t>
            </a:r>
            <a:r>
              <a:rPr lang="en-US" sz="2500" kern="0">
                <a:solidFill>
                  <a:srgbClr val="F8F8F8"/>
                </a:solidFill>
                <a:latin typeface="Times New Roman" panose="02020603050405020304" pitchFamily="18" charset="0"/>
                <a:cs typeface="Times New Roman" panose="02020603050405020304" pitchFamily="18" charset="0"/>
              </a:rPr>
              <a:t> hướng vào nhau. Bỏ qua mọi ma sát và lực cản của không khí. Viết biểu thức của định luật bảo toàn động lượng cho hệ này </a:t>
            </a:r>
          </a:p>
        </p:txBody>
      </p:sp>
      <p:pic>
        <p:nvPicPr>
          <p:cNvPr id="9" name="Picture 2" descr="Question mark Icons – Free Vector Download, PNG, SVG, GIF">
            <a:extLst>
              <a:ext uri="{FF2B5EF4-FFF2-40B4-BE49-F238E27FC236}">
                <a16:creationId xmlns:a16="http://schemas.microsoft.com/office/drawing/2014/main"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3" name="Google Shape;1794;p49">
            <a:extLst>
              <a:ext uri="{FF2B5EF4-FFF2-40B4-BE49-F238E27FC236}">
                <a16:creationId xmlns:a16="http://schemas.microsoft.com/office/drawing/2014/main" id="{B0E76534-40CC-7B0E-60C6-05E6103601BA}"/>
              </a:ext>
            </a:extLst>
          </p:cNvPr>
          <p:cNvSpPr txBox="1">
            <a:spLocks/>
          </p:cNvSpPr>
          <p:nvPr/>
        </p:nvSpPr>
        <p:spPr>
          <a:xfrm>
            <a:off x="5147915" y="3036862"/>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Bài làm </a:t>
            </a:r>
          </a:p>
        </p:txBody>
      </p:sp>
      <p:sp>
        <p:nvSpPr>
          <p:cNvPr id="15" name="Google Shape;1794;p49">
            <a:extLst>
              <a:ext uri="{FF2B5EF4-FFF2-40B4-BE49-F238E27FC236}">
                <a16:creationId xmlns:a16="http://schemas.microsoft.com/office/drawing/2014/main" id="{832FFACD-4AC8-1314-5A81-9394A6ED8908}"/>
              </a:ext>
            </a:extLst>
          </p:cNvPr>
          <p:cNvSpPr txBox="1">
            <a:spLocks/>
          </p:cNvSpPr>
          <p:nvPr/>
        </p:nvSpPr>
        <p:spPr>
          <a:xfrm>
            <a:off x="152400" y="3432704"/>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Định luật bảo toàn động lượng: </a:t>
            </a:r>
          </a:p>
        </p:txBody>
      </p:sp>
      <p:sp>
        <p:nvSpPr>
          <p:cNvPr id="7" name="Oval 6">
            <a:extLst>
              <a:ext uri="{FF2B5EF4-FFF2-40B4-BE49-F238E27FC236}">
                <a16:creationId xmlns:a16="http://schemas.microsoft.com/office/drawing/2014/main" id="{1CE957AD-921C-678C-B0CF-EDAD2E442CC0}"/>
              </a:ext>
            </a:extLst>
          </p:cNvPr>
          <p:cNvSpPr/>
          <p:nvPr/>
        </p:nvSpPr>
        <p:spPr>
          <a:xfrm>
            <a:off x="4175192" y="2194638"/>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8" name="Oval 7">
            <a:extLst>
              <a:ext uri="{FF2B5EF4-FFF2-40B4-BE49-F238E27FC236}">
                <a16:creationId xmlns:a16="http://schemas.microsoft.com/office/drawing/2014/main" id="{87187D45-503E-927B-EC3B-4E7EE5087DC0}"/>
              </a:ext>
            </a:extLst>
          </p:cNvPr>
          <p:cNvSpPr/>
          <p:nvPr/>
        </p:nvSpPr>
        <p:spPr>
          <a:xfrm>
            <a:off x="7332048" y="2194638"/>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0" name="Straight Connector 9">
            <a:extLst>
              <a:ext uri="{FF2B5EF4-FFF2-40B4-BE49-F238E27FC236}">
                <a16:creationId xmlns:a16="http://schemas.microsoft.com/office/drawing/2014/main" id="{69D2D621-7FAE-75EC-279B-94D7547C1708}"/>
              </a:ext>
            </a:extLst>
          </p:cNvPr>
          <p:cNvCxnSpPr>
            <a:cxnSpLocks/>
          </p:cNvCxnSpPr>
          <p:nvPr/>
        </p:nvCxnSpPr>
        <p:spPr>
          <a:xfrm>
            <a:off x="3847926" y="2658446"/>
            <a:ext cx="4496147" cy="0"/>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961B7EC-9A9D-CF2F-CDF4-8B13CE0193BC}"/>
              </a:ext>
            </a:extLst>
          </p:cNvPr>
          <p:cNvCxnSpPr>
            <a:cxnSpLocks/>
          </p:cNvCxnSpPr>
          <p:nvPr/>
        </p:nvCxnSpPr>
        <p:spPr>
          <a:xfrm>
            <a:off x="4632392" y="2423238"/>
            <a:ext cx="817121"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6FB96CBA-D3A7-04A4-7C07-F5E8A74D46E3}"/>
              </a:ext>
            </a:extLst>
          </p:cNvPr>
          <p:cNvCxnSpPr>
            <a:cxnSpLocks/>
          </p:cNvCxnSpPr>
          <p:nvPr/>
        </p:nvCxnSpPr>
        <p:spPr>
          <a:xfrm flipH="1">
            <a:off x="6520368" y="2403798"/>
            <a:ext cx="811680"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sp>
        <p:nvSpPr>
          <p:cNvPr id="14" name="Google Shape;1794;p49">
            <a:extLst>
              <a:ext uri="{FF2B5EF4-FFF2-40B4-BE49-F238E27FC236}">
                <a16:creationId xmlns:a16="http://schemas.microsoft.com/office/drawing/2014/main" id="{2EB086AC-9992-69E3-0652-BD9157FF3FE2}"/>
              </a:ext>
            </a:extLst>
          </p:cNvPr>
          <p:cNvSpPr txBox="1">
            <a:spLocks/>
          </p:cNvSpPr>
          <p:nvPr/>
        </p:nvSpPr>
        <p:spPr>
          <a:xfrm>
            <a:off x="4009878" y="1563058"/>
            <a:ext cx="787828"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Times New Roman" panose="02020603050405020304" pitchFamily="18" charset="0"/>
                <a:cs typeface="Times New Roman" panose="02020603050405020304" pitchFamily="18" charset="0"/>
              </a:rPr>
              <a:t>m</a:t>
            </a:r>
            <a:r>
              <a:rPr lang="en-US" sz="2500" kern="0" baseline="-25000">
                <a:solidFill>
                  <a:srgbClr val="F8F8F8"/>
                </a:solidFill>
                <a:latin typeface="Times New Roman" panose="02020603050405020304" pitchFamily="18" charset="0"/>
                <a:cs typeface="Times New Roman" panose="02020603050405020304" pitchFamily="18" charset="0"/>
              </a:rPr>
              <a:t>1</a:t>
            </a:r>
            <a:endParaRPr lang="en-US" sz="2500" kern="0" baseline="-25000">
              <a:solidFill>
                <a:srgbClr val="00B0F0"/>
              </a:solidFill>
              <a:latin typeface="Times New Roman" panose="02020603050405020304" pitchFamily="18" charset="0"/>
              <a:cs typeface="Times New Roman" panose="02020603050405020304" pitchFamily="18" charset="0"/>
            </a:endParaRPr>
          </a:p>
        </p:txBody>
      </p:sp>
      <p:sp>
        <p:nvSpPr>
          <p:cNvPr id="16" name="Google Shape;1794;p49">
            <a:extLst>
              <a:ext uri="{FF2B5EF4-FFF2-40B4-BE49-F238E27FC236}">
                <a16:creationId xmlns:a16="http://schemas.microsoft.com/office/drawing/2014/main" id="{70012165-C665-4E29-C1DB-3E282C5A9F15}"/>
              </a:ext>
            </a:extLst>
          </p:cNvPr>
          <p:cNvSpPr txBox="1">
            <a:spLocks/>
          </p:cNvSpPr>
          <p:nvPr/>
        </p:nvSpPr>
        <p:spPr>
          <a:xfrm>
            <a:off x="7253473" y="1552686"/>
            <a:ext cx="61435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Times New Roman" panose="02020603050405020304" pitchFamily="18" charset="0"/>
                <a:cs typeface="Times New Roman" panose="02020603050405020304" pitchFamily="18" charset="0"/>
              </a:rPr>
              <a:t>m</a:t>
            </a:r>
            <a:r>
              <a:rPr lang="en-US" sz="2500" kern="0" baseline="-25000">
                <a:solidFill>
                  <a:srgbClr val="F8F8F8"/>
                </a:solidFill>
                <a:latin typeface="Times New Roman" panose="02020603050405020304" pitchFamily="18" charset="0"/>
                <a:cs typeface="Times New Roman" panose="02020603050405020304" pitchFamily="18" charset="0"/>
              </a:rPr>
              <a:t>2</a:t>
            </a:r>
            <a:r>
              <a:rPr lang="en-US" sz="2500" kern="0">
                <a:solidFill>
                  <a:srgbClr val="F8F8F8"/>
                </a:solidFill>
                <a:latin typeface="Times New Roman" panose="02020603050405020304" pitchFamily="18" charset="0"/>
                <a:cs typeface="Times New Roman" panose="02020603050405020304" pitchFamily="18" charset="0"/>
              </a:rPr>
              <a:t> </a:t>
            </a:r>
            <a:endParaRPr lang="en-US" sz="2500" kern="0">
              <a:solidFill>
                <a:srgbClr val="00B0F0"/>
              </a:solidFill>
              <a:latin typeface="Times New Roman" panose="02020603050405020304" pitchFamily="18"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10AC62E1-CD9D-A1E7-7A8A-358D764063A7}"/>
              </a:ext>
            </a:extLst>
          </p:cNvPr>
          <p:cNvGraphicFramePr>
            <a:graphicFrameLocks noChangeAspect="1"/>
          </p:cNvGraphicFramePr>
          <p:nvPr>
            <p:extLst/>
          </p:nvPr>
        </p:nvGraphicFramePr>
        <p:xfrm>
          <a:off x="4876281" y="1727914"/>
          <a:ext cx="379413" cy="539750"/>
        </p:xfrm>
        <a:graphic>
          <a:graphicData uri="http://schemas.openxmlformats.org/presentationml/2006/ole">
            <mc:AlternateContent xmlns:mc="http://schemas.openxmlformats.org/markup-compatibility/2006">
              <mc:Choice xmlns:v="urn:schemas-microsoft-com:vml" Requires="v">
                <p:oleObj spid="_x0000_s10269" name="Equation" r:id="rId4" imgW="177480" imgH="253800" progId="Equation.DSMT4">
                  <p:embed/>
                </p:oleObj>
              </mc:Choice>
              <mc:Fallback>
                <p:oleObj name="Equation" r:id="rId4" imgW="177480" imgH="253800" progId="Equation.DSMT4">
                  <p:embed/>
                  <p:pic>
                    <p:nvPicPr>
                      <p:cNvPr id="17" name="Object 16">
                        <a:extLst>
                          <a:ext uri="{FF2B5EF4-FFF2-40B4-BE49-F238E27FC236}">
                            <a16:creationId xmlns:a16="http://schemas.microsoft.com/office/drawing/2014/main" id="{10AC62E1-CD9D-A1E7-7A8A-358D764063A7}"/>
                          </a:ext>
                        </a:extLst>
                      </p:cNvPr>
                      <p:cNvPicPr/>
                      <p:nvPr/>
                    </p:nvPicPr>
                    <p:blipFill>
                      <a:blip r:embed="rId5"/>
                      <a:stretch>
                        <a:fillRect/>
                      </a:stretch>
                    </p:blipFill>
                    <p:spPr>
                      <a:xfrm>
                        <a:off x="4876281" y="1727914"/>
                        <a:ext cx="379413" cy="5397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D18C04C-74E1-0D52-C8EA-B785885D288F}"/>
              </a:ext>
            </a:extLst>
          </p:cNvPr>
          <p:cNvGraphicFramePr>
            <a:graphicFrameLocks noChangeAspect="1"/>
          </p:cNvGraphicFramePr>
          <p:nvPr>
            <p:extLst/>
          </p:nvPr>
        </p:nvGraphicFramePr>
        <p:xfrm>
          <a:off x="6680241" y="1759468"/>
          <a:ext cx="406400" cy="539750"/>
        </p:xfrm>
        <a:graphic>
          <a:graphicData uri="http://schemas.openxmlformats.org/presentationml/2006/ole">
            <mc:AlternateContent xmlns:mc="http://schemas.openxmlformats.org/markup-compatibility/2006">
              <mc:Choice xmlns:v="urn:schemas-microsoft-com:vml" Requires="v">
                <p:oleObj spid="_x0000_s10270" name="Equation" r:id="rId6" imgW="190440" imgH="253800" progId="Equation.DSMT4">
                  <p:embed/>
                </p:oleObj>
              </mc:Choice>
              <mc:Fallback>
                <p:oleObj name="Equation" r:id="rId6" imgW="190440" imgH="253800" progId="Equation.DSMT4">
                  <p:embed/>
                  <p:pic>
                    <p:nvPicPr>
                      <p:cNvPr id="18" name="Object 17">
                        <a:extLst>
                          <a:ext uri="{FF2B5EF4-FFF2-40B4-BE49-F238E27FC236}">
                            <a16:creationId xmlns:a16="http://schemas.microsoft.com/office/drawing/2014/main" id="{BD18C04C-74E1-0D52-C8EA-B785885D288F}"/>
                          </a:ext>
                        </a:extLst>
                      </p:cNvPr>
                      <p:cNvPicPr/>
                      <p:nvPr/>
                    </p:nvPicPr>
                    <p:blipFill>
                      <a:blip r:embed="rId7"/>
                      <a:stretch>
                        <a:fillRect/>
                      </a:stretch>
                    </p:blipFill>
                    <p:spPr>
                      <a:xfrm>
                        <a:off x="6680241" y="1759468"/>
                        <a:ext cx="406400" cy="53975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606E558-12D7-E19C-F4CA-FDD6FD6F9D5C}"/>
              </a:ext>
            </a:extLst>
          </p:cNvPr>
          <p:cNvGraphicFramePr>
            <a:graphicFrameLocks noChangeAspect="1"/>
          </p:cNvGraphicFramePr>
          <p:nvPr>
            <p:extLst/>
          </p:nvPr>
        </p:nvGraphicFramePr>
        <p:xfrm>
          <a:off x="4876281" y="4120113"/>
          <a:ext cx="2386013" cy="539750"/>
        </p:xfrm>
        <a:graphic>
          <a:graphicData uri="http://schemas.openxmlformats.org/presentationml/2006/ole">
            <mc:AlternateContent xmlns:mc="http://schemas.openxmlformats.org/markup-compatibility/2006">
              <mc:Choice xmlns:v="urn:schemas-microsoft-com:vml" Requires="v">
                <p:oleObj spid="_x0000_s10271" name="Equation" r:id="rId8" imgW="1117440" imgH="253800" progId="Equation.DSMT4">
                  <p:embed/>
                </p:oleObj>
              </mc:Choice>
              <mc:Fallback>
                <p:oleObj name="Equation" r:id="rId8" imgW="1117440" imgH="253800" progId="Equation.DSMT4">
                  <p:embed/>
                  <p:pic>
                    <p:nvPicPr>
                      <p:cNvPr id="20" name="Object 19">
                        <a:extLst>
                          <a:ext uri="{FF2B5EF4-FFF2-40B4-BE49-F238E27FC236}">
                            <a16:creationId xmlns:a16="http://schemas.microsoft.com/office/drawing/2014/main" id="{2606E558-12D7-E19C-F4CA-FDD6FD6F9D5C}"/>
                          </a:ext>
                        </a:extLst>
                      </p:cNvPr>
                      <p:cNvPicPr/>
                      <p:nvPr/>
                    </p:nvPicPr>
                    <p:blipFill>
                      <a:blip r:embed="rId9"/>
                      <a:stretch>
                        <a:fillRect/>
                      </a:stretch>
                    </p:blipFill>
                    <p:spPr>
                      <a:xfrm>
                        <a:off x="4876281" y="4120113"/>
                        <a:ext cx="2386013" cy="539750"/>
                      </a:xfrm>
                      <a:prstGeom prst="rect">
                        <a:avLst/>
                      </a:prstGeom>
                    </p:spPr>
                  </p:pic>
                </p:oleObj>
              </mc:Fallback>
            </mc:AlternateContent>
          </a:graphicData>
        </a:graphic>
      </p:graphicFrame>
    </p:spTree>
    <p:extLst>
      <p:ext uri="{BB962C8B-B14F-4D97-AF65-F5344CB8AC3E}">
        <p14:creationId xmlns:p14="http://schemas.microsoft.com/office/powerpoint/2010/main" val="518509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par>
                                <p:cTn id="13" presetID="10"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Times New Roman" panose="02020603050405020304" pitchFamily="18" charset="0"/>
                <a:cs typeface="Times New Roman" panose="02020603050405020304" pitchFamily="18" charset="0"/>
              </a:rPr>
              <a:t>Va chạm đàn hồi và va chạm mềm </a:t>
            </a:r>
            <a:endParaRPr sz="5000">
              <a:solidFill>
                <a:srgbClr val="FFFF00"/>
              </a:solidFill>
              <a:latin typeface="Times New Roman" panose="02020603050405020304" pitchFamily="18" charset="0"/>
              <a:cs typeface="Times New Roman" panose="02020603050405020304" pitchFamily="18" charset="0"/>
            </a:endParaRPr>
          </a:p>
        </p:txBody>
      </p:sp>
      <p:sp>
        <p:nvSpPr>
          <p:cNvPr id="3" name="Google Shape;2366;p54">
            <a:extLst>
              <a:ext uri="{FF2B5EF4-FFF2-40B4-BE49-F238E27FC236}">
                <a16:creationId xmlns:a16="http://schemas.microsoft.com/office/drawing/2014/main" id="{8CD51C9F-FCB0-4185-93E6-835FC05E1B10}"/>
              </a:ext>
            </a:extLst>
          </p:cNvPr>
          <p:cNvSpPr txBox="1">
            <a:spLocks/>
          </p:cNvSpPr>
          <p:nvPr/>
        </p:nvSpPr>
        <p:spPr>
          <a:xfrm>
            <a:off x="4951200" y="1970203"/>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smtClean="0">
                <a:solidFill>
                  <a:srgbClr val="FF0000"/>
                </a:solidFill>
                <a:latin typeface="Times New Roman" panose="02020603050405020304" pitchFamily="18" charset="0"/>
                <a:cs typeface="Times New Roman" panose="02020603050405020304" pitchFamily="18" charset="0"/>
              </a:rPr>
              <a:t>04</a:t>
            </a:r>
            <a:endParaRPr lang="en" sz="10000" kern="0">
              <a:solidFill>
                <a:srgbClr val="FF0000"/>
              </a:solidFill>
              <a:latin typeface="Times New Roman" panose="02020603050405020304" pitchFamily="18" charset="0"/>
              <a:cs typeface="Times New Roman" panose="02020603050405020304" pitchFamily="18" charset="0"/>
            </a:endParaRPr>
          </a:p>
        </p:txBody>
      </p:sp>
      <p:cxnSp>
        <p:nvCxnSpPr>
          <p:cNvPr id="4" name="Google Shape;2368;p54">
            <a:extLst>
              <a:ext uri="{FF2B5EF4-FFF2-40B4-BE49-F238E27FC236}">
                <a16:creationId xmlns:a16="http://schemas.microsoft.com/office/drawing/2014/main"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6119945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Times New Roman" panose="02020603050405020304" pitchFamily="18" charset="0"/>
                <a:cs typeface="Times New Roman" panose="02020603050405020304" pitchFamily="18" charset="0"/>
              </a:rPr>
              <a:t>Va chạm đàn hồi: Sau va chạm, hai vật chuyển động với vận tốc khác nhau </a:t>
            </a:r>
            <a:endParaRPr sz="3000" b="0">
              <a:solidFill>
                <a:srgbClr val="FFFF00"/>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5EBF2B5B-6489-27EC-4CC9-59CA9F279E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580676"/>
            <a:ext cx="7315200" cy="92171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45BB8E08-02A1-BA8B-B80C-A71375C864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104867"/>
            <a:ext cx="7315200" cy="87782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6BAB1136-2204-1FBA-7C04-EBDC1CAF57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4585168"/>
            <a:ext cx="7315200" cy="1755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6202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id="{BA8A6260-CA4B-46A9-A06E-C71EE59E6992}"/>
              </a:ext>
            </a:extLst>
          </p:cNvPr>
          <p:cNvSpPr txBox="1">
            <a:spLocks noGrp="1"/>
          </p:cNvSpPr>
          <p:nvPr>
            <p:ph type="title"/>
          </p:nvPr>
        </p:nvSpPr>
        <p:spPr>
          <a:xfrm>
            <a:off x="1430594" y="198278"/>
            <a:ext cx="951271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Times New Roman" panose="02020603050405020304" pitchFamily="18" charset="0"/>
                <a:cs typeface="Times New Roman" panose="02020603050405020304" pitchFamily="18" charset="0"/>
              </a:rPr>
              <a:t>Va chạm mềm: Sau va chạm, hai vật dính vào nhau và chuyển động cùng vận tốc </a:t>
            </a:r>
            <a:endParaRPr sz="3000" b="0">
              <a:solidFill>
                <a:srgbClr val="FFFF00"/>
              </a:solidFill>
              <a:latin typeface="Times New Roman" panose="02020603050405020304" pitchFamily="18" charset="0"/>
              <a:cs typeface="Times New Roman" panose="02020603050405020304" pitchFamily="18" charset="0"/>
            </a:endParaRPr>
          </a:p>
        </p:txBody>
      </p:sp>
      <p:pic>
        <p:nvPicPr>
          <p:cNvPr id="2050" name="Picture 2">
            <a:extLst>
              <a:ext uri="{FF2B5EF4-FFF2-40B4-BE49-F238E27FC236}">
                <a16:creationId xmlns:a16="http://schemas.microsoft.com/office/drawing/2014/main" id="{4531CA9F-80F7-CDEB-52D7-8141F553D3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619250"/>
            <a:ext cx="7315200" cy="8778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072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2. Hình dưới mô tả một thí nghiệm </a:t>
            </a:r>
          </a:p>
          <a:p>
            <a:pPr lvl="0">
              <a:defRPr/>
            </a:pPr>
            <a:r>
              <a:rPr lang="en-US" sz="2500" kern="0">
                <a:solidFill>
                  <a:srgbClr val="F8F8F8"/>
                </a:solidFill>
                <a:latin typeface="Times New Roman" panose="02020603050405020304" pitchFamily="18" charset="0"/>
                <a:cs typeface="Times New Roman" panose="02020603050405020304" pitchFamily="18" charset="0"/>
              </a:rPr>
              <a:t>            về va chạm đàn hồi của hai xe A và </a:t>
            </a:r>
          </a:p>
          <a:p>
            <a:pPr lvl="0">
              <a:defRPr/>
            </a:pPr>
            <a:r>
              <a:rPr lang="en-US" sz="2500" kern="0">
                <a:solidFill>
                  <a:srgbClr val="F8F8F8"/>
                </a:solidFill>
                <a:latin typeface="Times New Roman" panose="02020603050405020304" pitchFamily="18" charset="0"/>
                <a:cs typeface="Times New Roman" panose="02020603050405020304" pitchFamily="18" charset="0"/>
              </a:rPr>
              <a:t>B có khối lượng m giống nhau </a:t>
            </a:r>
          </a:p>
          <a:p>
            <a:pPr lvl="0">
              <a:defRPr/>
            </a:pPr>
            <a:r>
              <a:rPr lang="en-US" sz="2500" kern="0">
                <a:solidFill>
                  <a:srgbClr val="F8F8F8"/>
                </a:solidFill>
                <a:latin typeface="Times New Roman" panose="02020603050405020304" pitchFamily="18" charset="0"/>
                <a:cs typeface="Times New Roman" panose="02020603050405020304" pitchFamily="18" charset="0"/>
              </a:rPr>
              <a:t>a) Hãy tính động lượng và động năng của </a:t>
            </a:r>
          </a:p>
          <a:p>
            <a:pPr lvl="0">
              <a:defRPr/>
            </a:pPr>
            <a:r>
              <a:rPr lang="en-US" sz="2500" kern="0">
                <a:solidFill>
                  <a:srgbClr val="F8F8F8"/>
                </a:solidFill>
                <a:latin typeface="Times New Roman" panose="02020603050405020304" pitchFamily="18" charset="0"/>
                <a:cs typeface="Times New Roman" panose="02020603050405020304" pitchFamily="18" charset="0"/>
              </a:rPr>
              <a:t>hệ trước và sau va chạm đàn hồi </a:t>
            </a:r>
          </a:p>
          <a:p>
            <a:pPr lvl="0">
              <a:defRPr/>
            </a:pPr>
            <a:r>
              <a:rPr lang="en-US" sz="2500" kern="0">
                <a:solidFill>
                  <a:srgbClr val="F8F8F8"/>
                </a:solidFill>
                <a:latin typeface="Times New Roman" panose="02020603050405020304" pitchFamily="18" charset="0"/>
                <a:cs typeface="Times New Roman" panose="02020603050405020304" pitchFamily="18" charset="0"/>
              </a:rPr>
              <a:t>b) Từ kết quả tính được rút ra nhận xét </a:t>
            </a:r>
          </a:p>
          <a:p>
            <a:pPr lvl="0">
              <a:defRPr/>
            </a:pPr>
            <a:r>
              <a:rPr lang="en-US" sz="2500" kern="0">
                <a:solidFill>
                  <a:srgbClr val="F8F8F8"/>
                </a:solidFill>
                <a:latin typeface="Times New Roman" panose="02020603050405020304" pitchFamily="18" charset="0"/>
                <a:cs typeface="Times New Roman" panose="02020603050405020304" pitchFamily="18" charset="0"/>
              </a:rPr>
              <a:t>gì? </a:t>
            </a:r>
          </a:p>
        </p:txBody>
      </p:sp>
      <p:pic>
        <p:nvPicPr>
          <p:cNvPr id="9" name="Picture 2" descr="Question mark Icons – Free Vector Download, PNG, SVG, GIF">
            <a:extLst>
              <a:ext uri="{FF2B5EF4-FFF2-40B4-BE49-F238E27FC236}">
                <a16:creationId xmlns:a16="http://schemas.microsoft.com/office/drawing/2014/main"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79DF294F-CF97-0E0B-34B1-38E46CC6412C}"/>
              </a:ext>
            </a:extLst>
          </p:cNvPr>
          <p:cNvPicPr>
            <a:picLocks noChangeAspect="1"/>
          </p:cNvPicPr>
          <p:nvPr/>
        </p:nvPicPr>
        <p:blipFill>
          <a:blip r:embed="rId4"/>
          <a:stretch>
            <a:fillRect/>
          </a:stretch>
        </p:blipFill>
        <p:spPr>
          <a:xfrm>
            <a:off x="5953125" y="177470"/>
            <a:ext cx="6086475" cy="2743200"/>
          </a:xfrm>
          <a:prstGeom prst="rect">
            <a:avLst/>
          </a:prstGeom>
        </p:spPr>
      </p:pic>
      <p:sp>
        <p:nvSpPr>
          <p:cNvPr id="24" name="Google Shape;1794;p49">
            <a:extLst>
              <a:ext uri="{FF2B5EF4-FFF2-40B4-BE49-F238E27FC236}">
                <a16:creationId xmlns:a16="http://schemas.microsoft.com/office/drawing/2014/main" id="{9FA2B2C3-D1D8-7817-AA87-B67F1664BC7D}"/>
              </a:ext>
            </a:extLst>
          </p:cNvPr>
          <p:cNvSpPr txBox="1">
            <a:spLocks/>
          </p:cNvSpPr>
          <p:nvPr/>
        </p:nvSpPr>
        <p:spPr>
          <a:xfrm>
            <a:off x="152400" y="343767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Times New Roman" panose="02020603050405020304" pitchFamily="18" charset="0"/>
                <a:cs typeface="Times New Roman" panose="02020603050405020304" pitchFamily="18" charset="0"/>
              </a:rPr>
              <a:t>a) Động lượng: p = m.v </a:t>
            </a:r>
          </a:p>
          <a:p>
            <a:pPr lvl="0">
              <a:defRPr/>
            </a:pPr>
            <a:endParaRPr lang="en-US" sz="2500" kern="0">
              <a:solidFill>
                <a:srgbClr val="FFFF00"/>
              </a:solidFill>
              <a:latin typeface="Times New Roman" panose="02020603050405020304" pitchFamily="18" charset="0"/>
              <a:cs typeface="Times New Roman" panose="02020603050405020304" pitchFamily="18" charset="0"/>
            </a:endParaRPr>
          </a:p>
          <a:p>
            <a:pPr lvl="0">
              <a:defRPr/>
            </a:pPr>
            <a:r>
              <a:rPr lang="en-US" sz="2500" kern="0">
                <a:solidFill>
                  <a:srgbClr val="FFFF00"/>
                </a:solidFill>
                <a:latin typeface="Times New Roman" panose="02020603050405020304" pitchFamily="18" charset="0"/>
                <a:cs typeface="Times New Roman" panose="02020603050405020304" pitchFamily="18" charset="0"/>
              </a:rPr>
              <a:t>- Động năng: </a:t>
            </a:r>
          </a:p>
        </p:txBody>
      </p:sp>
      <p:sp>
        <p:nvSpPr>
          <p:cNvPr id="25" name="Google Shape;1794;p49">
            <a:extLst>
              <a:ext uri="{FF2B5EF4-FFF2-40B4-BE49-F238E27FC236}">
                <a16:creationId xmlns:a16="http://schemas.microsoft.com/office/drawing/2014/main" id="{03D6376B-C45A-F677-0F79-A1ECFA193708}"/>
              </a:ext>
            </a:extLst>
          </p:cNvPr>
          <p:cNvSpPr txBox="1">
            <a:spLocks/>
          </p:cNvSpPr>
          <p:nvPr/>
        </p:nvSpPr>
        <p:spPr>
          <a:xfrm>
            <a:off x="2176115" y="304183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Hướng dẫn </a:t>
            </a:r>
          </a:p>
        </p:txBody>
      </p:sp>
      <p:sp>
        <p:nvSpPr>
          <p:cNvPr id="26" name="Google Shape;1794;p49">
            <a:extLst>
              <a:ext uri="{FF2B5EF4-FFF2-40B4-BE49-F238E27FC236}">
                <a16:creationId xmlns:a16="http://schemas.microsoft.com/office/drawing/2014/main" id="{94EFD63C-9318-AD67-9A4A-9500E05B7D4E}"/>
              </a:ext>
            </a:extLst>
          </p:cNvPr>
          <p:cNvSpPr txBox="1">
            <a:spLocks/>
          </p:cNvSpPr>
          <p:nvPr/>
        </p:nvSpPr>
        <p:spPr>
          <a:xfrm>
            <a:off x="8119715" y="304183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Bài làm </a:t>
            </a:r>
          </a:p>
        </p:txBody>
      </p:sp>
      <p:sp>
        <p:nvSpPr>
          <p:cNvPr id="28" name="Google Shape;1794;p49">
            <a:extLst>
              <a:ext uri="{FF2B5EF4-FFF2-40B4-BE49-F238E27FC236}">
                <a16:creationId xmlns:a16="http://schemas.microsoft.com/office/drawing/2014/main" id="{59480F01-1FA6-8EB7-5CF9-FB039E8BC80A}"/>
              </a:ext>
            </a:extLst>
          </p:cNvPr>
          <p:cNvSpPr txBox="1">
            <a:spLocks/>
          </p:cNvSpPr>
          <p:nvPr/>
        </p:nvSpPr>
        <p:spPr>
          <a:xfrm>
            <a:off x="6096000" y="343767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a) Trước va chạm: </a:t>
            </a: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r>
              <a:rPr lang="en-US" sz="2500" kern="0">
                <a:solidFill>
                  <a:srgbClr val="F8F8F8"/>
                </a:solidFill>
                <a:latin typeface="Times New Roman" panose="02020603050405020304" pitchFamily="18" charset="0"/>
                <a:cs typeface="Times New Roman" panose="02020603050405020304" pitchFamily="18" charset="0"/>
              </a:rPr>
              <a:t>- Sau va chạm: </a:t>
            </a: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r>
              <a:rPr lang="en-US" sz="2500" kern="0">
                <a:solidFill>
                  <a:srgbClr val="F8F8F8"/>
                </a:solidFill>
                <a:latin typeface="Times New Roman" panose="02020603050405020304" pitchFamily="18" charset="0"/>
                <a:cs typeface="Times New Roman" panose="02020603050405020304" pitchFamily="18" charset="0"/>
              </a:rPr>
              <a:t>b) Động lượng và động năng của hệ được bảo toàn </a:t>
            </a:r>
          </a:p>
        </p:txBody>
      </p:sp>
      <p:graphicFrame>
        <p:nvGraphicFramePr>
          <p:cNvPr id="30" name="Object 29">
            <a:extLst>
              <a:ext uri="{FF2B5EF4-FFF2-40B4-BE49-F238E27FC236}">
                <a16:creationId xmlns:a16="http://schemas.microsoft.com/office/drawing/2014/main" id="{67A9E834-3A5D-04F0-A06E-F379F1314907}"/>
              </a:ext>
            </a:extLst>
          </p:cNvPr>
          <p:cNvGraphicFramePr>
            <a:graphicFrameLocks noChangeAspect="1"/>
          </p:cNvGraphicFramePr>
          <p:nvPr>
            <p:extLst/>
          </p:nvPr>
        </p:nvGraphicFramePr>
        <p:xfrm>
          <a:off x="2176115" y="4099528"/>
          <a:ext cx="1571625" cy="836612"/>
        </p:xfrm>
        <a:graphic>
          <a:graphicData uri="http://schemas.openxmlformats.org/presentationml/2006/ole">
            <mc:AlternateContent xmlns:mc="http://schemas.openxmlformats.org/markup-compatibility/2006">
              <mc:Choice xmlns:v="urn:schemas-microsoft-com:vml" Requires="v">
                <p:oleObj spid="_x0000_s11293" name="Equation" r:id="rId5" imgW="736560" imgH="393480" progId="Equation.DSMT4">
                  <p:embed/>
                </p:oleObj>
              </mc:Choice>
              <mc:Fallback>
                <p:oleObj name="Equation" r:id="rId5" imgW="736560" imgH="393480" progId="Equation.DSMT4">
                  <p:embed/>
                  <p:pic>
                    <p:nvPicPr>
                      <p:cNvPr id="30" name="Object 29">
                        <a:extLst>
                          <a:ext uri="{FF2B5EF4-FFF2-40B4-BE49-F238E27FC236}">
                            <a16:creationId xmlns:a16="http://schemas.microsoft.com/office/drawing/2014/main" id="{67A9E834-3A5D-04F0-A06E-F379F1314907}"/>
                          </a:ext>
                        </a:extLst>
                      </p:cNvPr>
                      <p:cNvPicPr/>
                      <p:nvPr/>
                    </p:nvPicPr>
                    <p:blipFill>
                      <a:blip r:embed="rId6"/>
                      <a:stretch>
                        <a:fillRect/>
                      </a:stretch>
                    </p:blipFill>
                    <p:spPr>
                      <a:xfrm>
                        <a:off x="2176115" y="4099528"/>
                        <a:ext cx="1571625" cy="836612"/>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17A40FEA-E3A7-7DE2-67CA-7A31A086F9F1}"/>
              </a:ext>
            </a:extLst>
          </p:cNvPr>
          <p:cNvGraphicFramePr>
            <a:graphicFrameLocks noChangeAspect="1"/>
          </p:cNvGraphicFramePr>
          <p:nvPr>
            <p:extLst>
              <p:ext uri="{D42A27DB-BD31-4B8C-83A1-F6EECF244321}">
                <p14:modId xmlns:p14="http://schemas.microsoft.com/office/powerpoint/2010/main" val="451035982"/>
              </p:ext>
            </p:extLst>
          </p:nvPr>
        </p:nvGraphicFramePr>
        <p:xfrm>
          <a:off x="8742709" y="3481844"/>
          <a:ext cx="2873375" cy="1349375"/>
        </p:xfrm>
        <a:graphic>
          <a:graphicData uri="http://schemas.openxmlformats.org/presentationml/2006/ole">
            <mc:AlternateContent xmlns:mc="http://schemas.openxmlformats.org/markup-compatibility/2006">
              <mc:Choice xmlns:v="urn:schemas-microsoft-com:vml" Requires="v">
                <p:oleObj spid="_x0000_s11294" name="Equation" r:id="rId7" imgW="1346040" imgH="634680" progId="Equation.DSMT4">
                  <p:embed/>
                </p:oleObj>
              </mc:Choice>
              <mc:Fallback>
                <p:oleObj name="Equation" r:id="rId7" imgW="1346040" imgH="634680" progId="Equation.DSMT4">
                  <p:embed/>
                  <p:pic>
                    <p:nvPicPr>
                      <p:cNvPr id="34" name="Object 33">
                        <a:extLst>
                          <a:ext uri="{FF2B5EF4-FFF2-40B4-BE49-F238E27FC236}">
                            <a16:creationId xmlns:a16="http://schemas.microsoft.com/office/drawing/2014/main" id="{17A40FEA-E3A7-7DE2-67CA-7A31A086F9F1}"/>
                          </a:ext>
                        </a:extLst>
                      </p:cNvPr>
                      <p:cNvPicPr/>
                      <p:nvPr/>
                    </p:nvPicPr>
                    <p:blipFill>
                      <a:blip r:embed="rId8"/>
                      <a:stretch>
                        <a:fillRect/>
                      </a:stretch>
                    </p:blipFill>
                    <p:spPr>
                      <a:xfrm>
                        <a:off x="8742709" y="3481844"/>
                        <a:ext cx="2873375" cy="134937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B8D03F7-88DC-A0DF-BD1B-DAB47AB11238}"/>
              </a:ext>
            </a:extLst>
          </p:cNvPr>
          <p:cNvGraphicFramePr>
            <a:graphicFrameLocks noChangeAspect="1"/>
          </p:cNvGraphicFramePr>
          <p:nvPr>
            <p:extLst/>
          </p:nvPr>
        </p:nvGraphicFramePr>
        <p:xfrm>
          <a:off x="8188561" y="4578207"/>
          <a:ext cx="2792413" cy="1349375"/>
        </p:xfrm>
        <a:graphic>
          <a:graphicData uri="http://schemas.openxmlformats.org/presentationml/2006/ole">
            <mc:AlternateContent xmlns:mc="http://schemas.openxmlformats.org/markup-compatibility/2006">
              <mc:Choice xmlns:v="urn:schemas-microsoft-com:vml" Requires="v">
                <p:oleObj spid="_x0000_s11295" name="Equation" r:id="rId9" imgW="1307880" imgH="634680" progId="Equation.DSMT4">
                  <p:embed/>
                </p:oleObj>
              </mc:Choice>
              <mc:Fallback>
                <p:oleObj name="Equation" r:id="rId9" imgW="1307880" imgH="634680" progId="Equation.DSMT4">
                  <p:embed/>
                  <p:pic>
                    <p:nvPicPr>
                      <p:cNvPr id="35" name="Object 34">
                        <a:extLst>
                          <a:ext uri="{FF2B5EF4-FFF2-40B4-BE49-F238E27FC236}">
                            <a16:creationId xmlns:a16="http://schemas.microsoft.com/office/drawing/2014/main" id="{EB8D03F7-88DC-A0DF-BD1B-DAB47AB11238}"/>
                          </a:ext>
                        </a:extLst>
                      </p:cNvPr>
                      <p:cNvPicPr/>
                      <p:nvPr/>
                    </p:nvPicPr>
                    <p:blipFill>
                      <a:blip r:embed="rId10"/>
                      <a:stretch>
                        <a:fillRect/>
                      </a:stretch>
                    </p:blipFill>
                    <p:spPr>
                      <a:xfrm>
                        <a:off x="8188561" y="4578207"/>
                        <a:ext cx="2792413" cy="1349375"/>
                      </a:xfrm>
                      <a:prstGeom prst="rect">
                        <a:avLst/>
                      </a:prstGeom>
                    </p:spPr>
                  </p:pic>
                </p:oleObj>
              </mc:Fallback>
            </mc:AlternateContent>
          </a:graphicData>
        </a:graphic>
      </p:graphicFrame>
    </p:spTree>
    <p:extLst>
      <p:ext uri="{BB962C8B-B14F-4D97-AF65-F5344CB8AC3E}">
        <p14:creationId xmlns:p14="http://schemas.microsoft.com/office/powerpoint/2010/main" val="32828916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par>
                                <p:cTn id="13" presetID="10"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par>
                                <p:cTn id="29" presetID="10"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3. Hình dưới mô tả một thí nghiệm về </a:t>
            </a:r>
          </a:p>
          <a:p>
            <a:pPr lvl="0">
              <a:defRPr/>
            </a:pPr>
            <a:r>
              <a:rPr lang="en-US" sz="2500" kern="0">
                <a:solidFill>
                  <a:srgbClr val="F8F8F8"/>
                </a:solidFill>
                <a:latin typeface="Times New Roman" panose="02020603050405020304" pitchFamily="18" charset="0"/>
                <a:cs typeface="Times New Roman" panose="02020603050405020304" pitchFamily="18" charset="0"/>
              </a:rPr>
              <a:t>            va chạm mềm của hai xe A và B có khối </a:t>
            </a:r>
          </a:p>
          <a:p>
            <a:pPr lvl="0">
              <a:defRPr/>
            </a:pPr>
            <a:r>
              <a:rPr lang="en-US" sz="2500" kern="0">
                <a:solidFill>
                  <a:srgbClr val="F8F8F8"/>
                </a:solidFill>
                <a:latin typeface="Times New Roman" panose="02020603050405020304" pitchFamily="18" charset="0"/>
                <a:cs typeface="Times New Roman" panose="02020603050405020304" pitchFamily="18" charset="0"/>
              </a:rPr>
              <a:t>lượng m giống nhau </a:t>
            </a:r>
          </a:p>
          <a:p>
            <a:pPr lvl="0">
              <a:defRPr/>
            </a:pPr>
            <a:r>
              <a:rPr lang="en-US" sz="2500" kern="0">
                <a:solidFill>
                  <a:srgbClr val="F8F8F8"/>
                </a:solidFill>
                <a:latin typeface="Times New Roman" panose="02020603050405020304" pitchFamily="18" charset="0"/>
                <a:cs typeface="Times New Roman" panose="02020603050405020304" pitchFamily="18" charset="0"/>
              </a:rPr>
              <a:t>a) Hãy tính động lượng và động năng của </a:t>
            </a:r>
          </a:p>
          <a:p>
            <a:pPr lvl="0">
              <a:defRPr/>
            </a:pPr>
            <a:r>
              <a:rPr lang="en-US" sz="2500" kern="0">
                <a:solidFill>
                  <a:srgbClr val="F8F8F8"/>
                </a:solidFill>
                <a:latin typeface="Times New Roman" panose="02020603050405020304" pitchFamily="18" charset="0"/>
                <a:cs typeface="Times New Roman" panose="02020603050405020304" pitchFamily="18" charset="0"/>
              </a:rPr>
              <a:t>hệ trước và sau va chạm mềm </a:t>
            </a:r>
          </a:p>
          <a:p>
            <a:pPr lvl="0">
              <a:defRPr/>
            </a:pPr>
            <a:r>
              <a:rPr lang="en-US" sz="2500" kern="0">
                <a:solidFill>
                  <a:srgbClr val="F8F8F8"/>
                </a:solidFill>
                <a:latin typeface="Times New Roman" panose="02020603050405020304" pitchFamily="18" charset="0"/>
                <a:cs typeface="Times New Roman" panose="02020603050405020304" pitchFamily="18" charset="0"/>
              </a:rPr>
              <a:t>b) Từ kết quả tính được rút ra nhận xét </a:t>
            </a:r>
          </a:p>
          <a:p>
            <a:pPr lvl="0">
              <a:defRPr/>
            </a:pPr>
            <a:r>
              <a:rPr lang="en-US" sz="2500" kern="0">
                <a:solidFill>
                  <a:srgbClr val="F8F8F8"/>
                </a:solidFill>
                <a:latin typeface="Times New Roman" panose="02020603050405020304" pitchFamily="18" charset="0"/>
                <a:cs typeface="Times New Roman" panose="02020603050405020304" pitchFamily="18" charset="0"/>
              </a:rPr>
              <a:t>gì? </a:t>
            </a:r>
          </a:p>
        </p:txBody>
      </p:sp>
      <p:pic>
        <p:nvPicPr>
          <p:cNvPr id="9" name="Picture 2" descr="Question mark Icons – Free Vector Download, PNG, SVG, GIF">
            <a:extLst>
              <a:ext uri="{FF2B5EF4-FFF2-40B4-BE49-F238E27FC236}">
                <a16:creationId xmlns:a16="http://schemas.microsoft.com/office/drawing/2014/main"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1794;p49">
            <a:extLst>
              <a:ext uri="{FF2B5EF4-FFF2-40B4-BE49-F238E27FC236}">
                <a16:creationId xmlns:a16="http://schemas.microsoft.com/office/drawing/2014/main" id="{9FA2B2C3-D1D8-7817-AA87-B67F1664BC7D}"/>
              </a:ext>
            </a:extLst>
          </p:cNvPr>
          <p:cNvSpPr txBox="1">
            <a:spLocks/>
          </p:cNvSpPr>
          <p:nvPr/>
        </p:nvSpPr>
        <p:spPr>
          <a:xfrm>
            <a:off x="152400" y="343767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Times New Roman" panose="02020603050405020304" pitchFamily="18" charset="0"/>
                <a:cs typeface="Times New Roman" panose="02020603050405020304" pitchFamily="18" charset="0"/>
              </a:rPr>
              <a:t>a) Động lượng: p = m.v </a:t>
            </a:r>
          </a:p>
          <a:p>
            <a:pPr lvl="0">
              <a:defRPr/>
            </a:pPr>
            <a:endParaRPr lang="en-US" sz="2500" kern="0">
              <a:solidFill>
                <a:srgbClr val="FFFF00"/>
              </a:solidFill>
              <a:latin typeface="Times New Roman" panose="02020603050405020304" pitchFamily="18" charset="0"/>
              <a:cs typeface="Times New Roman" panose="02020603050405020304" pitchFamily="18" charset="0"/>
            </a:endParaRPr>
          </a:p>
          <a:p>
            <a:pPr lvl="0">
              <a:defRPr/>
            </a:pPr>
            <a:r>
              <a:rPr lang="en-US" sz="2500" kern="0">
                <a:solidFill>
                  <a:srgbClr val="FFFF00"/>
                </a:solidFill>
                <a:latin typeface="Times New Roman" panose="02020603050405020304" pitchFamily="18" charset="0"/>
                <a:cs typeface="Times New Roman" panose="02020603050405020304" pitchFamily="18" charset="0"/>
              </a:rPr>
              <a:t>- Động năng: </a:t>
            </a:r>
          </a:p>
        </p:txBody>
      </p:sp>
      <p:sp>
        <p:nvSpPr>
          <p:cNvPr id="25" name="Google Shape;1794;p49">
            <a:extLst>
              <a:ext uri="{FF2B5EF4-FFF2-40B4-BE49-F238E27FC236}">
                <a16:creationId xmlns:a16="http://schemas.microsoft.com/office/drawing/2014/main" id="{03D6376B-C45A-F677-0F79-A1ECFA193708}"/>
              </a:ext>
            </a:extLst>
          </p:cNvPr>
          <p:cNvSpPr txBox="1">
            <a:spLocks/>
          </p:cNvSpPr>
          <p:nvPr/>
        </p:nvSpPr>
        <p:spPr>
          <a:xfrm>
            <a:off x="2176115" y="304183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Hướng dẫn </a:t>
            </a:r>
          </a:p>
        </p:txBody>
      </p:sp>
      <p:sp>
        <p:nvSpPr>
          <p:cNvPr id="26" name="Google Shape;1794;p49">
            <a:extLst>
              <a:ext uri="{FF2B5EF4-FFF2-40B4-BE49-F238E27FC236}">
                <a16:creationId xmlns:a16="http://schemas.microsoft.com/office/drawing/2014/main" id="{94EFD63C-9318-AD67-9A4A-9500E05B7D4E}"/>
              </a:ext>
            </a:extLst>
          </p:cNvPr>
          <p:cNvSpPr txBox="1">
            <a:spLocks/>
          </p:cNvSpPr>
          <p:nvPr/>
        </p:nvSpPr>
        <p:spPr>
          <a:xfrm>
            <a:off x="8119715" y="304183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Bài làm </a:t>
            </a:r>
          </a:p>
        </p:txBody>
      </p:sp>
      <p:sp>
        <p:nvSpPr>
          <p:cNvPr id="28" name="Google Shape;1794;p49">
            <a:extLst>
              <a:ext uri="{FF2B5EF4-FFF2-40B4-BE49-F238E27FC236}">
                <a16:creationId xmlns:a16="http://schemas.microsoft.com/office/drawing/2014/main" id="{59480F01-1FA6-8EB7-5CF9-FB039E8BC80A}"/>
              </a:ext>
            </a:extLst>
          </p:cNvPr>
          <p:cNvSpPr txBox="1">
            <a:spLocks/>
          </p:cNvSpPr>
          <p:nvPr/>
        </p:nvSpPr>
        <p:spPr>
          <a:xfrm>
            <a:off x="6096000" y="343767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a) Trước va chạm: </a:t>
            </a: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r>
              <a:rPr lang="en-US" sz="2500" kern="0">
                <a:solidFill>
                  <a:srgbClr val="F8F8F8"/>
                </a:solidFill>
                <a:latin typeface="Times New Roman" panose="02020603050405020304" pitchFamily="18" charset="0"/>
                <a:cs typeface="Times New Roman" panose="02020603050405020304" pitchFamily="18" charset="0"/>
              </a:rPr>
              <a:t>- Sau va chạm: </a:t>
            </a: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67A9E834-3A5D-04F0-A06E-F379F1314907}"/>
              </a:ext>
            </a:extLst>
          </p:cNvPr>
          <p:cNvGraphicFramePr>
            <a:graphicFrameLocks noChangeAspect="1"/>
          </p:cNvGraphicFramePr>
          <p:nvPr/>
        </p:nvGraphicFramePr>
        <p:xfrm>
          <a:off x="2176115" y="4099528"/>
          <a:ext cx="1571625" cy="836612"/>
        </p:xfrm>
        <a:graphic>
          <a:graphicData uri="http://schemas.openxmlformats.org/presentationml/2006/ole">
            <mc:AlternateContent xmlns:mc="http://schemas.openxmlformats.org/markup-compatibility/2006">
              <mc:Choice xmlns:v="urn:schemas-microsoft-com:vml" Requires="v">
                <p:oleObj spid="_x0000_s12317" name="Equation" r:id="rId4" imgW="736560" imgH="393480" progId="Equation.DSMT4">
                  <p:embed/>
                </p:oleObj>
              </mc:Choice>
              <mc:Fallback>
                <p:oleObj name="Equation" r:id="rId4" imgW="736560" imgH="393480" progId="Equation.DSMT4">
                  <p:embed/>
                  <p:pic>
                    <p:nvPicPr>
                      <p:cNvPr id="30" name="Object 29">
                        <a:extLst>
                          <a:ext uri="{FF2B5EF4-FFF2-40B4-BE49-F238E27FC236}">
                            <a16:creationId xmlns:a16="http://schemas.microsoft.com/office/drawing/2014/main" id="{67A9E834-3A5D-04F0-A06E-F379F1314907}"/>
                          </a:ext>
                        </a:extLst>
                      </p:cNvPr>
                      <p:cNvPicPr/>
                      <p:nvPr/>
                    </p:nvPicPr>
                    <p:blipFill>
                      <a:blip r:embed="rId5"/>
                      <a:stretch>
                        <a:fillRect/>
                      </a:stretch>
                    </p:blipFill>
                    <p:spPr>
                      <a:xfrm>
                        <a:off x="2176115" y="4099528"/>
                        <a:ext cx="1571625" cy="836612"/>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17A40FEA-E3A7-7DE2-67CA-7A31A086F9F1}"/>
              </a:ext>
            </a:extLst>
          </p:cNvPr>
          <p:cNvGraphicFramePr>
            <a:graphicFrameLocks noChangeAspect="1"/>
          </p:cNvGraphicFramePr>
          <p:nvPr/>
        </p:nvGraphicFramePr>
        <p:xfrm>
          <a:off x="8742709" y="3481844"/>
          <a:ext cx="2873375" cy="1349375"/>
        </p:xfrm>
        <a:graphic>
          <a:graphicData uri="http://schemas.openxmlformats.org/presentationml/2006/ole">
            <mc:AlternateContent xmlns:mc="http://schemas.openxmlformats.org/markup-compatibility/2006">
              <mc:Choice xmlns:v="urn:schemas-microsoft-com:vml" Requires="v">
                <p:oleObj spid="_x0000_s12318" name="Equation" r:id="rId6" imgW="1346040" imgH="634680" progId="Equation.DSMT4">
                  <p:embed/>
                </p:oleObj>
              </mc:Choice>
              <mc:Fallback>
                <p:oleObj name="Equation" r:id="rId6" imgW="1346040" imgH="634680" progId="Equation.DSMT4">
                  <p:embed/>
                  <p:pic>
                    <p:nvPicPr>
                      <p:cNvPr id="34" name="Object 33">
                        <a:extLst>
                          <a:ext uri="{FF2B5EF4-FFF2-40B4-BE49-F238E27FC236}">
                            <a16:creationId xmlns:a16="http://schemas.microsoft.com/office/drawing/2014/main" id="{17A40FEA-E3A7-7DE2-67CA-7A31A086F9F1}"/>
                          </a:ext>
                        </a:extLst>
                      </p:cNvPr>
                      <p:cNvPicPr/>
                      <p:nvPr/>
                    </p:nvPicPr>
                    <p:blipFill>
                      <a:blip r:embed="rId7"/>
                      <a:stretch>
                        <a:fillRect/>
                      </a:stretch>
                    </p:blipFill>
                    <p:spPr>
                      <a:xfrm>
                        <a:off x="8742709" y="3481844"/>
                        <a:ext cx="2873375" cy="134937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B8D03F7-88DC-A0DF-BD1B-DAB47AB11238}"/>
              </a:ext>
            </a:extLst>
          </p:cNvPr>
          <p:cNvGraphicFramePr>
            <a:graphicFrameLocks noChangeAspect="1"/>
          </p:cNvGraphicFramePr>
          <p:nvPr>
            <p:extLst/>
          </p:nvPr>
        </p:nvGraphicFramePr>
        <p:xfrm>
          <a:off x="5695950" y="4936140"/>
          <a:ext cx="6343650" cy="1835150"/>
        </p:xfrm>
        <a:graphic>
          <a:graphicData uri="http://schemas.openxmlformats.org/presentationml/2006/ole">
            <mc:AlternateContent xmlns:mc="http://schemas.openxmlformats.org/markup-compatibility/2006">
              <mc:Choice xmlns:v="urn:schemas-microsoft-com:vml" Requires="v">
                <p:oleObj spid="_x0000_s12319" name="Equation" r:id="rId8" imgW="2971800" imgH="863280" progId="Equation.DSMT4">
                  <p:embed/>
                </p:oleObj>
              </mc:Choice>
              <mc:Fallback>
                <p:oleObj name="Equation" r:id="rId8" imgW="2971800" imgH="863280" progId="Equation.DSMT4">
                  <p:embed/>
                  <p:pic>
                    <p:nvPicPr>
                      <p:cNvPr id="35" name="Object 34">
                        <a:extLst>
                          <a:ext uri="{FF2B5EF4-FFF2-40B4-BE49-F238E27FC236}">
                            <a16:creationId xmlns:a16="http://schemas.microsoft.com/office/drawing/2014/main" id="{EB8D03F7-88DC-A0DF-BD1B-DAB47AB11238}"/>
                          </a:ext>
                        </a:extLst>
                      </p:cNvPr>
                      <p:cNvPicPr/>
                      <p:nvPr/>
                    </p:nvPicPr>
                    <p:blipFill>
                      <a:blip r:embed="rId9"/>
                      <a:stretch>
                        <a:fillRect/>
                      </a:stretch>
                    </p:blipFill>
                    <p:spPr>
                      <a:xfrm>
                        <a:off x="5695950" y="4936140"/>
                        <a:ext cx="6343650" cy="183515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D6554905-CDBF-2AA0-F1CF-D4E606C8A84F}"/>
              </a:ext>
            </a:extLst>
          </p:cNvPr>
          <p:cNvPicPr>
            <a:picLocks noChangeAspect="1"/>
          </p:cNvPicPr>
          <p:nvPr/>
        </p:nvPicPr>
        <p:blipFill>
          <a:blip r:embed="rId10"/>
          <a:stretch>
            <a:fillRect/>
          </a:stretch>
        </p:blipFill>
        <p:spPr>
          <a:xfrm>
            <a:off x="6416040" y="255982"/>
            <a:ext cx="5623560" cy="2743200"/>
          </a:xfrm>
          <a:prstGeom prst="rect">
            <a:avLst/>
          </a:prstGeom>
        </p:spPr>
      </p:pic>
    </p:spTree>
    <p:extLst>
      <p:ext uri="{BB962C8B-B14F-4D97-AF65-F5344CB8AC3E}">
        <p14:creationId xmlns:p14="http://schemas.microsoft.com/office/powerpoint/2010/main" val="4932100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par>
                                <p:cTn id="13" presetID="10"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par>
                                <p:cTn id="29" presetID="10"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3. Hình dưới mô tả một thí nghiệm về </a:t>
            </a:r>
          </a:p>
          <a:p>
            <a:pPr lvl="0">
              <a:defRPr/>
            </a:pPr>
            <a:r>
              <a:rPr lang="en-US" sz="2500" kern="0">
                <a:solidFill>
                  <a:srgbClr val="F8F8F8"/>
                </a:solidFill>
                <a:latin typeface="Times New Roman" panose="02020603050405020304" pitchFamily="18" charset="0"/>
                <a:cs typeface="Times New Roman" panose="02020603050405020304" pitchFamily="18" charset="0"/>
              </a:rPr>
              <a:t>            va chạm mềm của hai xe A và B có khối </a:t>
            </a:r>
          </a:p>
          <a:p>
            <a:pPr lvl="0">
              <a:defRPr/>
            </a:pPr>
            <a:r>
              <a:rPr lang="en-US" sz="2500" kern="0">
                <a:solidFill>
                  <a:srgbClr val="F8F8F8"/>
                </a:solidFill>
                <a:latin typeface="Times New Roman" panose="02020603050405020304" pitchFamily="18" charset="0"/>
                <a:cs typeface="Times New Roman" panose="02020603050405020304" pitchFamily="18" charset="0"/>
              </a:rPr>
              <a:t>lượng m giống nhau </a:t>
            </a:r>
          </a:p>
          <a:p>
            <a:pPr lvl="0">
              <a:defRPr/>
            </a:pPr>
            <a:r>
              <a:rPr lang="en-US" sz="2500" kern="0">
                <a:solidFill>
                  <a:srgbClr val="F8F8F8"/>
                </a:solidFill>
                <a:latin typeface="Times New Roman" panose="02020603050405020304" pitchFamily="18" charset="0"/>
                <a:cs typeface="Times New Roman" panose="02020603050405020304" pitchFamily="18" charset="0"/>
              </a:rPr>
              <a:t>a) Hãy tính động lượng và động năng của </a:t>
            </a:r>
          </a:p>
          <a:p>
            <a:pPr lvl="0">
              <a:defRPr/>
            </a:pPr>
            <a:r>
              <a:rPr lang="en-US" sz="2500" kern="0">
                <a:solidFill>
                  <a:srgbClr val="F8F8F8"/>
                </a:solidFill>
                <a:latin typeface="Times New Roman" panose="02020603050405020304" pitchFamily="18" charset="0"/>
                <a:cs typeface="Times New Roman" panose="02020603050405020304" pitchFamily="18" charset="0"/>
              </a:rPr>
              <a:t>hệ trước và sau va chạm đàn hồi </a:t>
            </a:r>
          </a:p>
          <a:p>
            <a:pPr lvl="0">
              <a:defRPr/>
            </a:pPr>
            <a:r>
              <a:rPr lang="en-US" sz="2500" kern="0">
                <a:solidFill>
                  <a:srgbClr val="F8F8F8"/>
                </a:solidFill>
                <a:latin typeface="Times New Roman" panose="02020603050405020304" pitchFamily="18" charset="0"/>
                <a:cs typeface="Times New Roman" panose="02020603050405020304" pitchFamily="18" charset="0"/>
              </a:rPr>
              <a:t>b) Từ kết quả tính được rút ra nhận xét </a:t>
            </a:r>
          </a:p>
          <a:p>
            <a:pPr lvl="0">
              <a:defRPr/>
            </a:pPr>
            <a:r>
              <a:rPr lang="en-US" sz="2500" kern="0">
                <a:solidFill>
                  <a:srgbClr val="F8F8F8"/>
                </a:solidFill>
                <a:latin typeface="Times New Roman" panose="02020603050405020304" pitchFamily="18" charset="0"/>
                <a:cs typeface="Times New Roman" panose="02020603050405020304" pitchFamily="18" charset="0"/>
              </a:rPr>
              <a:t>gì? </a:t>
            </a:r>
          </a:p>
        </p:txBody>
      </p:sp>
      <p:pic>
        <p:nvPicPr>
          <p:cNvPr id="9" name="Picture 2" descr="Question mark Icons – Free Vector Download, PNG, SVG, GIF">
            <a:extLst>
              <a:ext uri="{FF2B5EF4-FFF2-40B4-BE49-F238E27FC236}">
                <a16:creationId xmlns:a16="http://schemas.microsoft.com/office/drawing/2014/main"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1794;p49">
            <a:extLst>
              <a:ext uri="{FF2B5EF4-FFF2-40B4-BE49-F238E27FC236}">
                <a16:creationId xmlns:a16="http://schemas.microsoft.com/office/drawing/2014/main" id="{9FA2B2C3-D1D8-7817-AA87-B67F1664BC7D}"/>
              </a:ext>
            </a:extLst>
          </p:cNvPr>
          <p:cNvSpPr txBox="1">
            <a:spLocks/>
          </p:cNvSpPr>
          <p:nvPr/>
        </p:nvSpPr>
        <p:spPr>
          <a:xfrm>
            <a:off x="152400" y="343767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Times New Roman" panose="02020603050405020304" pitchFamily="18" charset="0"/>
                <a:cs typeface="Times New Roman" panose="02020603050405020304" pitchFamily="18" charset="0"/>
              </a:rPr>
              <a:t>a) Động lượng: p = m.v </a:t>
            </a:r>
          </a:p>
          <a:p>
            <a:pPr lvl="0">
              <a:defRPr/>
            </a:pPr>
            <a:endParaRPr lang="en-US" sz="2500" kern="0">
              <a:solidFill>
                <a:srgbClr val="FFFF00"/>
              </a:solidFill>
              <a:latin typeface="Times New Roman" panose="02020603050405020304" pitchFamily="18" charset="0"/>
              <a:cs typeface="Times New Roman" panose="02020603050405020304" pitchFamily="18" charset="0"/>
            </a:endParaRPr>
          </a:p>
          <a:p>
            <a:pPr lvl="0">
              <a:defRPr/>
            </a:pPr>
            <a:r>
              <a:rPr lang="en-US" sz="2500" kern="0">
                <a:solidFill>
                  <a:srgbClr val="FFFF00"/>
                </a:solidFill>
                <a:latin typeface="Times New Roman" panose="02020603050405020304" pitchFamily="18" charset="0"/>
                <a:cs typeface="Times New Roman" panose="02020603050405020304" pitchFamily="18" charset="0"/>
              </a:rPr>
              <a:t>- Động năng: </a:t>
            </a:r>
          </a:p>
        </p:txBody>
      </p:sp>
      <p:sp>
        <p:nvSpPr>
          <p:cNvPr id="25" name="Google Shape;1794;p49">
            <a:extLst>
              <a:ext uri="{FF2B5EF4-FFF2-40B4-BE49-F238E27FC236}">
                <a16:creationId xmlns:a16="http://schemas.microsoft.com/office/drawing/2014/main" id="{03D6376B-C45A-F677-0F79-A1ECFA193708}"/>
              </a:ext>
            </a:extLst>
          </p:cNvPr>
          <p:cNvSpPr txBox="1">
            <a:spLocks/>
          </p:cNvSpPr>
          <p:nvPr/>
        </p:nvSpPr>
        <p:spPr>
          <a:xfrm>
            <a:off x="2176115" y="304183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Hướng dẫn </a:t>
            </a:r>
          </a:p>
        </p:txBody>
      </p:sp>
      <p:sp>
        <p:nvSpPr>
          <p:cNvPr id="26" name="Google Shape;1794;p49">
            <a:extLst>
              <a:ext uri="{FF2B5EF4-FFF2-40B4-BE49-F238E27FC236}">
                <a16:creationId xmlns:a16="http://schemas.microsoft.com/office/drawing/2014/main" id="{94EFD63C-9318-AD67-9A4A-9500E05B7D4E}"/>
              </a:ext>
            </a:extLst>
          </p:cNvPr>
          <p:cNvSpPr txBox="1">
            <a:spLocks/>
          </p:cNvSpPr>
          <p:nvPr/>
        </p:nvSpPr>
        <p:spPr>
          <a:xfrm>
            <a:off x="8119715" y="304183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Bài làm </a:t>
            </a:r>
          </a:p>
        </p:txBody>
      </p:sp>
      <p:sp>
        <p:nvSpPr>
          <p:cNvPr id="28" name="Google Shape;1794;p49">
            <a:extLst>
              <a:ext uri="{FF2B5EF4-FFF2-40B4-BE49-F238E27FC236}">
                <a16:creationId xmlns:a16="http://schemas.microsoft.com/office/drawing/2014/main" id="{59480F01-1FA6-8EB7-5CF9-FB039E8BC80A}"/>
              </a:ext>
            </a:extLst>
          </p:cNvPr>
          <p:cNvSpPr txBox="1">
            <a:spLocks/>
          </p:cNvSpPr>
          <p:nvPr/>
        </p:nvSpPr>
        <p:spPr>
          <a:xfrm>
            <a:off x="6096000" y="343767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b) Động lượng được bảo toàn, còn động năng thay đổi </a:t>
            </a: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67A9E834-3A5D-04F0-A06E-F379F1314907}"/>
              </a:ext>
            </a:extLst>
          </p:cNvPr>
          <p:cNvGraphicFramePr>
            <a:graphicFrameLocks noChangeAspect="1"/>
          </p:cNvGraphicFramePr>
          <p:nvPr/>
        </p:nvGraphicFramePr>
        <p:xfrm>
          <a:off x="2176115" y="4099528"/>
          <a:ext cx="1571625" cy="836612"/>
        </p:xfrm>
        <a:graphic>
          <a:graphicData uri="http://schemas.openxmlformats.org/presentationml/2006/ole">
            <mc:AlternateContent xmlns:mc="http://schemas.openxmlformats.org/markup-compatibility/2006">
              <mc:Choice xmlns:v="urn:schemas-microsoft-com:vml" Requires="v">
                <p:oleObj spid="_x0000_s13323" name="Equation" r:id="rId4" imgW="736560" imgH="393480" progId="Equation.DSMT4">
                  <p:embed/>
                </p:oleObj>
              </mc:Choice>
              <mc:Fallback>
                <p:oleObj name="Equation" r:id="rId4" imgW="736560" imgH="393480" progId="Equation.DSMT4">
                  <p:embed/>
                  <p:pic>
                    <p:nvPicPr>
                      <p:cNvPr id="30" name="Object 29">
                        <a:extLst>
                          <a:ext uri="{FF2B5EF4-FFF2-40B4-BE49-F238E27FC236}">
                            <a16:creationId xmlns:a16="http://schemas.microsoft.com/office/drawing/2014/main" id="{67A9E834-3A5D-04F0-A06E-F379F1314907}"/>
                          </a:ext>
                        </a:extLst>
                      </p:cNvPr>
                      <p:cNvPicPr/>
                      <p:nvPr/>
                    </p:nvPicPr>
                    <p:blipFill>
                      <a:blip r:embed="rId5"/>
                      <a:stretch>
                        <a:fillRect/>
                      </a:stretch>
                    </p:blipFill>
                    <p:spPr>
                      <a:xfrm>
                        <a:off x="2176115" y="4099528"/>
                        <a:ext cx="1571625" cy="836612"/>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D6554905-CDBF-2AA0-F1CF-D4E606C8A84F}"/>
              </a:ext>
            </a:extLst>
          </p:cNvPr>
          <p:cNvPicPr>
            <a:picLocks noChangeAspect="1"/>
          </p:cNvPicPr>
          <p:nvPr/>
        </p:nvPicPr>
        <p:blipFill>
          <a:blip r:embed="rId6"/>
          <a:stretch>
            <a:fillRect/>
          </a:stretch>
        </p:blipFill>
        <p:spPr>
          <a:xfrm>
            <a:off x="6416040" y="255982"/>
            <a:ext cx="5623560" cy="2743200"/>
          </a:xfrm>
          <a:prstGeom prst="rect">
            <a:avLst/>
          </a:prstGeom>
        </p:spPr>
      </p:pic>
    </p:spTree>
    <p:extLst>
      <p:ext uri="{BB962C8B-B14F-4D97-AF65-F5344CB8AC3E}">
        <p14:creationId xmlns:p14="http://schemas.microsoft.com/office/powerpoint/2010/main" val="7896205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4. Trong hình dưới, nếu kéo bi (1) lên thêm một độ cao h </a:t>
            </a:r>
          </a:p>
          <a:p>
            <a:pPr lvl="0">
              <a:defRPr/>
            </a:pPr>
            <a:r>
              <a:rPr lang="en-US" sz="2500" kern="0">
                <a:solidFill>
                  <a:srgbClr val="F8F8F8"/>
                </a:solidFill>
                <a:latin typeface="Times New Roman" panose="02020603050405020304" pitchFamily="18" charset="0"/>
                <a:cs typeface="Times New Roman" panose="02020603050405020304" pitchFamily="18" charset="0"/>
              </a:rPr>
              <a:t>            rồi thả ra. Con lắc sẽ rơi xuống và va chạm với hai con </a:t>
            </a:r>
          </a:p>
          <a:p>
            <a:pPr lvl="0">
              <a:defRPr/>
            </a:pPr>
            <a:r>
              <a:rPr lang="en-US" sz="2500" kern="0">
                <a:solidFill>
                  <a:srgbClr val="F8F8F8"/>
                </a:solidFill>
                <a:latin typeface="Times New Roman" panose="02020603050405020304" pitchFamily="18" charset="0"/>
                <a:cs typeface="Times New Roman" panose="02020603050405020304" pitchFamily="18" charset="0"/>
              </a:rPr>
              <a:t>lắc còn lại. Hãy dự đoán xem va chạm là va chạm gì? Con lắc </a:t>
            </a:r>
          </a:p>
          <a:p>
            <a:pPr lvl="0">
              <a:defRPr/>
            </a:pPr>
            <a:r>
              <a:rPr lang="en-US" sz="2500" kern="0">
                <a:solidFill>
                  <a:srgbClr val="F8F8F8"/>
                </a:solidFill>
                <a:latin typeface="Times New Roman" panose="02020603050405020304" pitchFamily="18" charset="0"/>
                <a:cs typeface="Times New Roman" panose="02020603050405020304" pitchFamily="18" charset="0"/>
              </a:rPr>
              <a:t>(2), (3) lên tới độ cao nào? </a:t>
            </a:r>
          </a:p>
        </p:txBody>
      </p:sp>
      <p:pic>
        <p:nvPicPr>
          <p:cNvPr id="9" name="Picture 2" descr="Question mark Icons – Free Vector Download, PNG, SVG, GIF">
            <a:extLst>
              <a:ext uri="{FF2B5EF4-FFF2-40B4-BE49-F238E27FC236}">
                <a16:creationId xmlns:a16="http://schemas.microsoft.com/office/drawing/2014/main"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5" name="Google Shape;1794;p49">
            <a:extLst>
              <a:ext uri="{FF2B5EF4-FFF2-40B4-BE49-F238E27FC236}">
                <a16:creationId xmlns:a16="http://schemas.microsoft.com/office/drawing/2014/main" id="{03D6376B-C45A-F677-0F79-A1ECFA193708}"/>
              </a:ext>
            </a:extLst>
          </p:cNvPr>
          <p:cNvSpPr txBox="1">
            <a:spLocks/>
          </p:cNvSpPr>
          <p:nvPr/>
        </p:nvSpPr>
        <p:spPr>
          <a:xfrm>
            <a:off x="2176115" y="1882505"/>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Hướng dẫn </a:t>
            </a:r>
          </a:p>
        </p:txBody>
      </p:sp>
      <p:sp>
        <p:nvSpPr>
          <p:cNvPr id="26" name="Google Shape;1794;p49">
            <a:extLst>
              <a:ext uri="{FF2B5EF4-FFF2-40B4-BE49-F238E27FC236}">
                <a16:creationId xmlns:a16="http://schemas.microsoft.com/office/drawing/2014/main" id="{94EFD63C-9318-AD67-9A4A-9500E05B7D4E}"/>
              </a:ext>
            </a:extLst>
          </p:cNvPr>
          <p:cNvSpPr txBox="1">
            <a:spLocks/>
          </p:cNvSpPr>
          <p:nvPr/>
        </p:nvSpPr>
        <p:spPr>
          <a:xfrm>
            <a:off x="8119715" y="4103193"/>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Bài làm </a:t>
            </a:r>
          </a:p>
        </p:txBody>
      </p:sp>
      <p:sp>
        <p:nvSpPr>
          <p:cNvPr id="28" name="Google Shape;1794;p49">
            <a:extLst>
              <a:ext uri="{FF2B5EF4-FFF2-40B4-BE49-F238E27FC236}">
                <a16:creationId xmlns:a16="http://schemas.microsoft.com/office/drawing/2014/main" id="{59480F01-1FA6-8EB7-5CF9-FB039E8BC80A}"/>
              </a:ext>
            </a:extLst>
          </p:cNvPr>
          <p:cNvSpPr txBox="1">
            <a:spLocks/>
          </p:cNvSpPr>
          <p:nvPr/>
        </p:nvSpPr>
        <p:spPr>
          <a:xfrm>
            <a:off x="6096000" y="4499035"/>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Va chạm này là va chạm đàn hồi </a:t>
            </a:r>
          </a:p>
          <a:p>
            <a:pPr lvl="0">
              <a:defRPr/>
            </a:pPr>
            <a:r>
              <a:rPr lang="en-US" sz="2500" kern="0">
                <a:solidFill>
                  <a:srgbClr val="F8F8F8"/>
                </a:solidFill>
                <a:latin typeface="Times New Roman" panose="02020603050405020304" pitchFamily="18" charset="0"/>
                <a:cs typeface="Times New Roman" panose="02020603050405020304" pitchFamily="18" charset="0"/>
              </a:rPr>
              <a:t>- Con lắc (2) giữ nguyên vị trí, con lắc (3) lên tới độ cao h (vị trí B) </a:t>
            </a:r>
          </a:p>
        </p:txBody>
      </p:sp>
      <p:pic>
        <p:nvPicPr>
          <p:cNvPr id="3" name="Picture 2">
            <a:extLst>
              <a:ext uri="{FF2B5EF4-FFF2-40B4-BE49-F238E27FC236}">
                <a16:creationId xmlns:a16="http://schemas.microsoft.com/office/drawing/2014/main" id="{7DB2CD7E-A161-A1A9-22C3-7D429B5D98B0}"/>
              </a:ext>
            </a:extLst>
          </p:cNvPr>
          <p:cNvPicPr>
            <a:picLocks noChangeAspect="1"/>
          </p:cNvPicPr>
          <p:nvPr/>
        </p:nvPicPr>
        <p:blipFill>
          <a:blip r:embed="rId3"/>
          <a:stretch>
            <a:fillRect/>
          </a:stretch>
        </p:blipFill>
        <p:spPr>
          <a:xfrm>
            <a:off x="8840006" y="233157"/>
            <a:ext cx="3199594" cy="3657600"/>
          </a:xfrm>
          <a:prstGeom prst="rect">
            <a:avLst/>
          </a:prstGeom>
        </p:spPr>
      </p:pic>
      <p:pic>
        <p:nvPicPr>
          <p:cNvPr id="7" name="Picture 6" descr="A close-up of a magnifying glass&#10;&#10;Description automatically generated with medium confidence">
            <a:extLst>
              <a:ext uri="{FF2B5EF4-FFF2-40B4-BE49-F238E27FC236}">
                <a16:creationId xmlns:a16="http://schemas.microsoft.com/office/drawing/2014/main" id="{147EA739-EDE9-3663-9ECF-3560423002A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2586614"/>
            <a:ext cx="4572000" cy="3429000"/>
          </a:xfrm>
          <a:prstGeom prst="rect">
            <a:avLst/>
          </a:prstGeom>
        </p:spPr>
      </p:pic>
    </p:spTree>
    <p:extLst>
      <p:ext uri="{BB962C8B-B14F-4D97-AF65-F5344CB8AC3E}">
        <p14:creationId xmlns:p14="http://schemas.microsoft.com/office/powerpoint/2010/main" val="22668197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Times New Roman" panose="02020603050405020304" pitchFamily="18" charset="0"/>
                <a:cs typeface="Times New Roman" panose="02020603050405020304" pitchFamily="18" charset="0"/>
              </a:rPr>
              <a:t>Động lượng là đại lượng đặc trưng cho khả năng truyền chuyển động của một vật khi tương tác với vật khác </a:t>
            </a:r>
            <a:endParaRPr sz="3000" b="0">
              <a:solidFill>
                <a:srgbClr val="FFFF00"/>
              </a:solidFill>
              <a:latin typeface="Times New Roman" panose="02020603050405020304" pitchFamily="18" charset="0"/>
              <a:cs typeface="Times New Roman" panose="02020603050405020304" pitchFamily="18" charset="0"/>
            </a:endParaRPr>
          </a:p>
        </p:txBody>
      </p:sp>
      <p:sp>
        <p:nvSpPr>
          <p:cNvPr id="5" name="Google Shape;1794;p49">
            <a:extLst>
              <a:ext uri="{FF2B5EF4-FFF2-40B4-BE49-F238E27FC236}">
                <a16:creationId xmlns:a16="http://schemas.microsoft.com/office/drawing/2014/main" id="{957C37AD-3F43-5E69-5E91-49F369A46297}"/>
              </a:ext>
            </a:extLst>
          </p:cNvPr>
          <p:cNvSpPr txBox="1">
            <a:spLocks/>
          </p:cNvSpPr>
          <p:nvPr/>
        </p:nvSpPr>
        <p:spPr>
          <a:xfrm>
            <a:off x="7767652" y="2389830"/>
            <a:ext cx="3747454"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Viên bi nặng hơn khi va chạm sẽ đẩy viên bi A lăn đi xa hơn </a:t>
            </a: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r>
              <a:rPr lang="en-US" sz="2500" kern="0">
                <a:solidFill>
                  <a:srgbClr val="00B0F0"/>
                </a:solidFill>
                <a:latin typeface="Times New Roman" panose="02020603050405020304" pitchFamily="18" charset="0"/>
                <a:cs typeface="Times New Roman" panose="02020603050405020304" pitchFamily="18" charset="0"/>
              </a:rPr>
              <a:t>=&gt; Sự truyền chuyển động phụ thuộc vào khối lượng </a:t>
            </a:r>
          </a:p>
        </p:txBody>
      </p:sp>
      <p:cxnSp>
        <p:nvCxnSpPr>
          <p:cNvPr id="4" name="Straight Connector 3">
            <a:extLst>
              <a:ext uri="{FF2B5EF4-FFF2-40B4-BE49-F238E27FC236}">
                <a16:creationId xmlns:a16="http://schemas.microsoft.com/office/drawing/2014/main" id="{BDE52499-DD66-5341-2E70-8595C0CD8409}"/>
              </a:ext>
            </a:extLst>
          </p:cNvPr>
          <p:cNvCxnSpPr>
            <a:cxnSpLocks/>
          </p:cNvCxnSpPr>
          <p:nvPr/>
        </p:nvCxnSpPr>
        <p:spPr>
          <a:xfrm>
            <a:off x="825910" y="2300748"/>
            <a:ext cx="3146320" cy="1122156"/>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75512AA4-CFB0-16D3-5235-7131BE383B49}"/>
              </a:ext>
            </a:extLst>
          </p:cNvPr>
          <p:cNvCxnSpPr>
            <a:cxnSpLocks/>
          </p:cNvCxnSpPr>
          <p:nvPr/>
        </p:nvCxnSpPr>
        <p:spPr>
          <a:xfrm flipV="1">
            <a:off x="3967150" y="3417824"/>
            <a:ext cx="2743200" cy="1455"/>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sp>
        <p:nvSpPr>
          <p:cNvPr id="28" name="Oval 27">
            <a:extLst>
              <a:ext uri="{FF2B5EF4-FFF2-40B4-BE49-F238E27FC236}">
                <a16:creationId xmlns:a16="http://schemas.microsoft.com/office/drawing/2014/main" id="{6246A088-0AF6-15B9-E8F6-F0EF7DF0BAAF}"/>
              </a:ext>
            </a:extLst>
          </p:cNvPr>
          <p:cNvSpPr/>
          <p:nvPr/>
        </p:nvSpPr>
        <p:spPr>
          <a:xfrm>
            <a:off x="825910" y="1870930"/>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9" name="Oval 28">
            <a:extLst>
              <a:ext uri="{FF2B5EF4-FFF2-40B4-BE49-F238E27FC236}">
                <a16:creationId xmlns:a16="http://schemas.microsoft.com/office/drawing/2014/main" id="{08C2B89B-70BB-F906-1955-A79EF7643EBA}"/>
              </a:ext>
            </a:extLst>
          </p:cNvPr>
          <p:cNvSpPr/>
          <p:nvPr/>
        </p:nvSpPr>
        <p:spPr>
          <a:xfrm>
            <a:off x="3967150" y="2956999"/>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36" name="Straight Connector 35">
            <a:extLst>
              <a:ext uri="{FF2B5EF4-FFF2-40B4-BE49-F238E27FC236}">
                <a16:creationId xmlns:a16="http://schemas.microsoft.com/office/drawing/2014/main" id="{CD875C03-03FE-52C7-9B8C-73385FED7D2A}"/>
              </a:ext>
            </a:extLst>
          </p:cNvPr>
          <p:cNvCxnSpPr>
            <a:cxnSpLocks/>
          </p:cNvCxnSpPr>
          <p:nvPr/>
        </p:nvCxnSpPr>
        <p:spPr>
          <a:xfrm>
            <a:off x="825910" y="4814384"/>
            <a:ext cx="3146320" cy="1122156"/>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DA13AC0D-A5E7-B875-FD71-CBE21D7B60FB}"/>
              </a:ext>
            </a:extLst>
          </p:cNvPr>
          <p:cNvCxnSpPr>
            <a:cxnSpLocks/>
          </p:cNvCxnSpPr>
          <p:nvPr/>
        </p:nvCxnSpPr>
        <p:spPr>
          <a:xfrm flipV="1">
            <a:off x="3967150" y="5931460"/>
            <a:ext cx="2743200" cy="1455"/>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sp>
        <p:nvSpPr>
          <p:cNvPr id="38" name="Oval 37">
            <a:extLst>
              <a:ext uri="{FF2B5EF4-FFF2-40B4-BE49-F238E27FC236}">
                <a16:creationId xmlns:a16="http://schemas.microsoft.com/office/drawing/2014/main" id="{0C6CA2AB-272B-4115-6864-5C3D12A60009}"/>
              </a:ext>
            </a:extLst>
          </p:cNvPr>
          <p:cNvSpPr/>
          <p:nvPr/>
        </p:nvSpPr>
        <p:spPr>
          <a:xfrm>
            <a:off x="744887" y="3992607"/>
            <a:ext cx="914400" cy="9144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id="{719CF7D0-3A47-8090-A9E8-1F577D4EC55D}"/>
              </a:ext>
            </a:extLst>
          </p:cNvPr>
          <p:cNvSpPr/>
          <p:nvPr/>
        </p:nvSpPr>
        <p:spPr>
          <a:xfrm>
            <a:off x="3967150" y="5470635"/>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0" name="Google Shape;1794;p49">
            <a:extLst>
              <a:ext uri="{FF2B5EF4-FFF2-40B4-BE49-F238E27FC236}">
                <a16:creationId xmlns:a16="http://schemas.microsoft.com/office/drawing/2014/main" id="{98D985DE-9D29-C746-0072-16DD4CE09E07}"/>
              </a:ext>
            </a:extLst>
          </p:cNvPr>
          <p:cNvSpPr txBox="1">
            <a:spLocks/>
          </p:cNvSpPr>
          <p:nvPr/>
        </p:nvSpPr>
        <p:spPr>
          <a:xfrm>
            <a:off x="3967150" y="2307898"/>
            <a:ext cx="45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Times New Roman" panose="02020603050405020304" pitchFamily="18" charset="0"/>
                <a:cs typeface="Times New Roman" panose="02020603050405020304" pitchFamily="18" charset="0"/>
              </a:rPr>
              <a:t>A</a:t>
            </a:r>
            <a:endParaRPr lang="en-US" sz="2500" kern="0">
              <a:solidFill>
                <a:srgbClr val="00B0F0"/>
              </a:solidFill>
              <a:latin typeface="Times New Roman" panose="02020603050405020304" pitchFamily="18" charset="0"/>
              <a:cs typeface="Times New Roman" panose="02020603050405020304" pitchFamily="18" charset="0"/>
            </a:endParaRPr>
          </a:p>
        </p:txBody>
      </p:sp>
      <p:sp>
        <p:nvSpPr>
          <p:cNvPr id="41" name="Google Shape;1794;p49">
            <a:extLst>
              <a:ext uri="{FF2B5EF4-FFF2-40B4-BE49-F238E27FC236}">
                <a16:creationId xmlns:a16="http://schemas.microsoft.com/office/drawing/2014/main" id="{BA227777-4A28-ED41-46B7-45F385C5EC60}"/>
              </a:ext>
            </a:extLst>
          </p:cNvPr>
          <p:cNvSpPr txBox="1">
            <a:spLocks/>
          </p:cNvSpPr>
          <p:nvPr/>
        </p:nvSpPr>
        <p:spPr>
          <a:xfrm>
            <a:off x="3967150" y="4733510"/>
            <a:ext cx="45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Times New Roman" panose="02020603050405020304" pitchFamily="18" charset="0"/>
                <a:cs typeface="Times New Roman" panose="02020603050405020304" pitchFamily="18" charset="0"/>
              </a:rPr>
              <a:t>A</a:t>
            </a:r>
            <a:endParaRPr lang="en-US" sz="2500" kern="0">
              <a:solidFill>
                <a:srgbClr val="00B0F0"/>
              </a:solidFill>
              <a:latin typeface="Times New Roman" panose="02020603050405020304" pitchFamily="18" charset="0"/>
              <a:cs typeface="Times New Roman" panose="02020603050405020304" pitchFamily="18" charset="0"/>
            </a:endParaRPr>
          </a:p>
        </p:txBody>
      </p:sp>
      <p:cxnSp>
        <p:nvCxnSpPr>
          <p:cNvPr id="42" name="Straight Arrow Connector 41">
            <a:extLst>
              <a:ext uri="{FF2B5EF4-FFF2-40B4-BE49-F238E27FC236}">
                <a16:creationId xmlns:a16="http://schemas.microsoft.com/office/drawing/2014/main" id="{D2288AE2-94F8-AB15-E688-90016C80D461}"/>
              </a:ext>
            </a:extLst>
          </p:cNvPr>
          <p:cNvCxnSpPr>
            <a:cxnSpLocks/>
          </p:cNvCxnSpPr>
          <p:nvPr/>
        </p:nvCxnSpPr>
        <p:spPr>
          <a:xfrm>
            <a:off x="1249969" y="2177304"/>
            <a:ext cx="818636" cy="272997"/>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599F23A3-0DB8-0136-4F3D-9A3ACD696FF7}"/>
              </a:ext>
            </a:extLst>
          </p:cNvPr>
          <p:cNvCxnSpPr>
            <a:cxnSpLocks/>
          </p:cNvCxnSpPr>
          <p:nvPr/>
        </p:nvCxnSpPr>
        <p:spPr>
          <a:xfrm>
            <a:off x="1659287" y="4597011"/>
            <a:ext cx="818636" cy="272997"/>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941421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Times New Roman" panose="02020603050405020304" pitchFamily="18" charset="0"/>
                <a:cs typeface="Times New Roman" panose="02020603050405020304" pitchFamily="18" charset="0"/>
              </a:rPr>
              <a:t>Động lượng là đại lượng đặc trưng cho khả năng truyền chuyển động của một vật khi tương tác với vật khác </a:t>
            </a:r>
            <a:endParaRPr sz="3000" b="0">
              <a:solidFill>
                <a:srgbClr val="FFFF00"/>
              </a:solidFill>
              <a:latin typeface="Times New Roman" panose="02020603050405020304" pitchFamily="18" charset="0"/>
              <a:cs typeface="Times New Roman" panose="02020603050405020304" pitchFamily="18" charset="0"/>
            </a:endParaRPr>
          </a:p>
        </p:txBody>
      </p:sp>
      <p:sp>
        <p:nvSpPr>
          <p:cNvPr id="5" name="Google Shape;1794;p49">
            <a:extLst>
              <a:ext uri="{FF2B5EF4-FFF2-40B4-BE49-F238E27FC236}">
                <a16:creationId xmlns:a16="http://schemas.microsoft.com/office/drawing/2014/main" id="{957C37AD-3F43-5E69-5E91-49F369A46297}"/>
              </a:ext>
            </a:extLst>
          </p:cNvPr>
          <p:cNvSpPr txBox="1">
            <a:spLocks/>
          </p:cNvSpPr>
          <p:nvPr/>
        </p:nvSpPr>
        <p:spPr>
          <a:xfrm>
            <a:off x="7767652" y="2389830"/>
            <a:ext cx="3747454"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Viên bi có vận tốc lớn hơn khi va chạm sẽ đẩy viên bi A lăn đi xa hơn </a:t>
            </a:r>
          </a:p>
          <a:p>
            <a:pPr lvl="0">
              <a:defRPr/>
            </a:pPr>
            <a:endParaRPr lang="en-US" sz="2500" kern="0">
              <a:solidFill>
                <a:srgbClr val="F8F8F8"/>
              </a:solidFill>
              <a:latin typeface="Times New Roman" panose="02020603050405020304" pitchFamily="18" charset="0"/>
              <a:cs typeface="Times New Roman" panose="02020603050405020304" pitchFamily="18" charset="0"/>
            </a:endParaRPr>
          </a:p>
          <a:p>
            <a:pPr lvl="0">
              <a:defRPr/>
            </a:pPr>
            <a:r>
              <a:rPr lang="en-US" sz="2500" kern="0">
                <a:solidFill>
                  <a:srgbClr val="00B0F0"/>
                </a:solidFill>
                <a:latin typeface="Times New Roman" panose="02020603050405020304" pitchFamily="18" charset="0"/>
                <a:cs typeface="Times New Roman" panose="02020603050405020304" pitchFamily="18" charset="0"/>
              </a:rPr>
              <a:t>=&gt; Sự truyền chuyển động phụ thuộc vào vận tốc </a:t>
            </a:r>
          </a:p>
        </p:txBody>
      </p:sp>
      <p:cxnSp>
        <p:nvCxnSpPr>
          <p:cNvPr id="4" name="Straight Connector 3">
            <a:extLst>
              <a:ext uri="{FF2B5EF4-FFF2-40B4-BE49-F238E27FC236}">
                <a16:creationId xmlns:a16="http://schemas.microsoft.com/office/drawing/2014/main" id="{BDE52499-DD66-5341-2E70-8595C0CD8409}"/>
              </a:ext>
            </a:extLst>
          </p:cNvPr>
          <p:cNvCxnSpPr>
            <a:cxnSpLocks/>
          </p:cNvCxnSpPr>
          <p:nvPr/>
        </p:nvCxnSpPr>
        <p:spPr>
          <a:xfrm>
            <a:off x="825910" y="2300748"/>
            <a:ext cx="3146320" cy="1122156"/>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75512AA4-CFB0-16D3-5235-7131BE383B49}"/>
              </a:ext>
            </a:extLst>
          </p:cNvPr>
          <p:cNvCxnSpPr>
            <a:cxnSpLocks/>
          </p:cNvCxnSpPr>
          <p:nvPr/>
        </p:nvCxnSpPr>
        <p:spPr>
          <a:xfrm flipV="1">
            <a:off x="3967150" y="3417824"/>
            <a:ext cx="2743200" cy="1455"/>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sp>
        <p:nvSpPr>
          <p:cNvPr id="28" name="Oval 27">
            <a:extLst>
              <a:ext uri="{FF2B5EF4-FFF2-40B4-BE49-F238E27FC236}">
                <a16:creationId xmlns:a16="http://schemas.microsoft.com/office/drawing/2014/main" id="{6246A088-0AF6-15B9-E8F6-F0EF7DF0BAAF}"/>
              </a:ext>
            </a:extLst>
          </p:cNvPr>
          <p:cNvSpPr/>
          <p:nvPr/>
        </p:nvSpPr>
        <p:spPr>
          <a:xfrm>
            <a:off x="825910" y="1870930"/>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9" name="Oval 28">
            <a:extLst>
              <a:ext uri="{FF2B5EF4-FFF2-40B4-BE49-F238E27FC236}">
                <a16:creationId xmlns:a16="http://schemas.microsoft.com/office/drawing/2014/main" id="{08C2B89B-70BB-F906-1955-A79EF7643EBA}"/>
              </a:ext>
            </a:extLst>
          </p:cNvPr>
          <p:cNvSpPr/>
          <p:nvPr/>
        </p:nvSpPr>
        <p:spPr>
          <a:xfrm>
            <a:off x="3967150" y="2956999"/>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0" name="Google Shape;1794;p49">
            <a:extLst>
              <a:ext uri="{FF2B5EF4-FFF2-40B4-BE49-F238E27FC236}">
                <a16:creationId xmlns:a16="http://schemas.microsoft.com/office/drawing/2014/main" id="{98D985DE-9D29-C746-0072-16DD4CE09E07}"/>
              </a:ext>
            </a:extLst>
          </p:cNvPr>
          <p:cNvSpPr txBox="1">
            <a:spLocks/>
          </p:cNvSpPr>
          <p:nvPr/>
        </p:nvSpPr>
        <p:spPr>
          <a:xfrm>
            <a:off x="3967150" y="2307898"/>
            <a:ext cx="45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Times New Roman" panose="02020603050405020304" pitchFamily="18" charset="0"/>
                <a:cs typeface="Times New Roman" panose="02020603050405020304" pitchFamily="18" charset="0"/>
              </a:rPr>
              <a:t>A</a:t>
            </a:r>
            <a:endParaRPr lang="en-US" sz="2500" kern="0">
              <a:solidFill>
                <a:srgbClr val="00B0F0"/>
              </a:solidFill>
              <a:latin typeface="Times New Roman" panose="02020603050405020304" pitchFamily="18" charset="0"/>
              <a:cs typeface="Times New Roman" panose="02020603050405020304" pitchFamily="18" charset="0"/>
            </a:endParaRPr>
          </a:p>
        </p:txBody>
      </p:sp>
      <p:cxnSp>
        <p:nvCxnSpPr>
          <p:cNvPr id="42" name="Straight Arrow Connector 41">
            <a:extLst>
              <a:ext uri="{FF2B5EF4-FFF2-40B4-BE49-F238E27FC236}">
                <a16:creationId xmlns:a16="http://schemas.microsoft.com/office/drawing/2014/main" id="{D2288AE2-94F8-AB15-E688-90016C80D461}"/>
              </a:ext>
            </a:extLst>
          </p:cNvPr>
          <p:cNvCxnSpPr>
            <a:cxnSpLocks/>
          </p:cNvCxnSpPr>
          <p:nvPr/>
        </p:nvCxnSpPr>
        <p:spPr>
          <a:xfrm>
            <a:off x="1249969" y="2177304"/>
            <a:ext cx="818636" cy="272997"/>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3368A5CD-C48A-4D46-0A72-336BC868AA20}"/>
              </a:ext>
            </a:extLst>
          </p:cNvPr>
          <p:cNvCxnSpPr>
            <a:cxnSpLocks/>
          </p:cNvCxnSpPr>
          <p:nvPr/>
        </p:nvCxnSpPr>
        <p:spPr>
          <a:xfrm>
            <a:off x="825910" y="4411835"/>
            <a:ext cx="3146320" cy="1965663"/>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1BB455D4-6FF5-D505-522D-BE10D3041DC0}"/>
              </a:ext>
            </a:extLst>
          </p:cNvPr>
          <p:cNvCxnSpPr>
            <a:cxnSpLocks/>
          </p:cNvCxnSpPr>
          <p:nvPr/>
        </p:nvCxnSpPr>
        <p:spPr>
          <a:xfrm flipV="1">
            <a:off x="3967150" y="6372418"/>
            <a:ext cx="2743200" cy="1455"/>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9FF6000C-BDD3-9878-5A83-7A44DC41A606}"/>
              </a:ext>
            </a:extLst>
          </p:cNvPr>
          <p:cNvSpPr/>
          <p:nvPr/>
        </p:nvSpPr>
        <p:spPr>
          <a:xfrm>
            <a:off x="825910" y="3989780"/>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45A0DE4F-377C-0C9A-EA95-D34CD1C103A1}"/>
              </a:ext>
            </a:extLst>
          </p:cNvPr>
          <p:cNvSpPr/>
          <p:nvPr/>
        </p:nvSpPr>
        <p:spPr>
          <a:xfrm>
            <a:off x="3967150" y="5911593"/>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0" name="Google Shape;1794;p49">
            <a:extLst>
              <a:ext uri="{FF2B5EF4-FFF2-40B4-BE49-F238E27FC236}">
                <a16:creationId xmlns:a16="http://schemas.microsoft.com/office/drawing/2014/main" id="{8D54FBF2-5B9F-35F0-A0D7-D6255E63879F}"/>
              </a:ext>
            </a:extLst>
          </p:cNvPr>
          <p:cNvSpPr txBox="1">
            <a:spLocks/>
          </p:cNvSpPr>
          <p:nvPr/>
        </p:nvSpPr>
        <p:spPr>
          <a:xfrm>
            <a:off x="3967150" y="5262492"/>
            <a:ext cx="45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Times New Roman" panose="02020603050405020304" pitchFamily="18" charset="0"/>
                <a:cs typeface="Times New Roman" panose="02020603050405020304" pitchFamily="18" charset="0"/>
              </a:rPr>
              <a:t>A</a:t>
            </a:r>
            <a:endParaRPr lang="en-US" sz="2500" kern="0">
              <a:solidFill>
                <a:srgbClr val="00B0F0"/>
              </a:solidFill>
              <a:latin typeface="Times New Roman" panose="02020603050405020304" pitchFamily="18" charset="0"/>
              <a:cs typeface="Times New Roman" panose="02020603050405020304" pitchFamily="18" charset="0"/>
            </a:endParaRPr>
          </a:p>
        </p:txBody>
      </p:sp>
      <p:cxnSp>
        <p:nvCxnSpPr>
          <p:cNvPr id="21" name="Straight Arrow Connector 20">
            <a:extLst>
              <a:ext uri="{FF2B5EF4-FFF2-40B4-BE49-F238E27FC236}">
                <a16:creationId xmlns:a16="http://schemas.microsoft.com/office/drawing/2014/main" id="{7A5C701B-CAD7-CF60-CF9E-6A20017D27BC}"/>
              </a:ext>
            </a:extLst>
          </p:cNvPr>
          <p:cNvCxnSpPr>
            <a:cxnSpLocks/>
          </p:cNvCxnSpPr>
          <p:nvPr/>
        </p:nvCxnSpPr>
        <p:spPr>
          <a:xfrm>
            <a:off x="1249969" y="4296154"/>
            <a:ext cx="726315" cy="433162"/>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0829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Times New Roman" panose="02020603050405020304" pitchFamily="18" charset="0"/>
                <a:cs typeface="Times New Roman" panose="02020603050405020304" pitchFamily="18" charset="0"/>
              </a:rPr>
              <a:t>Động lượng của một vật có khối lượng m đang chuyển động với vận tốc v là đại lượng được xác định bởi công thức: </a:t>
            </a:r>
            <a:endParaRPr sz="3000" b="0">
              <a:solidFill>
                <a:srgbClr val="FFFF00"/>
              </a:solidFill>
              <a:latin typeface="Times New Roman" panose="02020603050405020304" pitchFamily="18" charset="0"/>
              <a:cs typeface="Times New Roman" panose="02020603050405020304" pitchFamily="18" charset="0"/>
            </a:endParaRPr>
          </a:p>
        </p:txBody>
      </p:sp>
      <p:graphicFrame>
        <p:nvGraphicFramePr>
          <p:cNvPr id="22" name="Object 21">
            <a:extLst>
              <a:ext uri="{FF2B5EF4-FFF2-40B4-BE49-F238E27FC236}">
                <a16:creationId xmlns:a16="http://schemas.microsoft.com/office/drawing/2014/main" id="{C353C06C-0629-C412-AA02-B3CFC326361D}"/>
              </a:ext>
            </a:extLst>
          </p:cNvPr>
          <p:cNvGraphicFramePr>
            <a:graphicFrameLocks noChangeAspect="1"/>
          </p:cNvGraphicFramePr>
          <p:nvPr>
            <p:extLst>
              <p:ext uri="{D42A27DB-BD31-4B8C-83A1-F6EECF244321}">
                <p14:modId xmlns:p14="http://schemas.microsoft.com/office/powerpoint/2010/main" val="308977684"/>
              </p:ext>
            </p:extLst>
          </p:nvPr>
        </p:nvGraphicFramePr>
        <p:xfrm>
          <a:off x="5207793" y="1542370"/>
          <a:ext cx="1776413" cy="836612"/>
        </p:xfrm>
        <a:graphic>
          <a:graphicData uri="http://schemas.openxmlformats.org/presentationml/2006/ole">
            <mc:AlternateContent xmlns:mc="http://schemas.openxmlformats.org/markup-compatibility/2006">
              <mc:Choice xmlns:v="urn:schemas-microsoft-com:vml" Requires="v">
                <p:oleObj spid="_x0000_s1044" name="Equation" r:id="rId4" imgW="507960" imgH="241200" progId="Equation.DSMT4">
                  <p:embed/>
                </p:oleObj>
              </mc:Choice>
              <mc:Fallback>
                <p:oleObj name="Equation" r:id="rId4" imgW="507960" imgH="241200" progId="Equation.DSMT4">
                  <p:embed/>
                  <p:pic>
                    <p:nvPicPr>
                      <p:cNvPr id="22" name="Object 21">
                        <a:extLst>
                          <a:ext uri="{FF2B5EF4-FFF2-40B4-BE49-F238E27FC236}">
                            <a16:creationId xmlns:a16="http://schemas.microsoft.com/office/drawing/2014/main" id="{C353C06C-0629-C412-AA02-B3CFC326361D}"/>
                          </a:ext>
                        </a:extLst>
                      </p:cNvPr>
                      <p:cNvPicPr/>
                      <p:nvPr/>
                    </p:nvPicPr>
                    <p:blipFill>
                      <a:blip r:embed="rId5"/>
                      <a:stretch>
                        <a:fillRect/>
                      </a:stretch>
                    </p:blipFill>
                    <p:spPr>
                      <a:xfrm>
                        <a:off x="5207793" y="1542370"/>
                        <a:ext cx="1776413" cy="836612"/>
                      </a:xfrm>
                      <a:prstGeom prst="rect">
                        <a:avLst/>
                      </a:prstGeom>
                    </p:spPr>
                  </p:pic>
                </p:oleObj>
              </mc:Fallback>
            </mc:AlternateContent>
          </a:graphicData>
        </a:graphic>
      </p:graphicFrame>
      <p:sp>
        <p:nvSpPr>
          <p:cNvPr id="23" name="Google Shape;1794;p49">
            <a:extLst>
              <a:ext uri="{FF2B5EF4-FFF2-40B4-BE49-F238E27FC236}">
                <a16:creationId xmlns:a16="http://schemas.microsoft.com/office/drawing/2014/main" id="{AEA192BD-8DF6-CF54-19FC-493BDF72544A}"/>
              </a:ext>
            </a:extLst>
          </p:cNvPr>
          <p:cNvSpPr txBox="1">
            <a:spLocks/>
          </p:cNvSpPr>
          <p:nvPr/>
        </p:nvSpPr>
        <p:spPr>
          <a:xfrm>
            <a:off x="4616237" y="2819140"/>
            <a:ext cx="3580706"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p: động lượng (kg.m/s) </a:t>
            </a:r>
          </a:p>
          <a:p>
            <a:pPr lvl="0">
              <a:defRPr/>
            </a:pPr>
            <a:r>
              <a:rPr lang="en-US" sz="2500" kern="0">
                <a:solidFill>
                  <a:srgbClr val="F8F8F8"/>
                </a:solidFill>
                <a:latin typeface="Times New Roman" panose="02020603050405020304" pitchFamily="18" charset="0"/>
                <a:cs typeface="Times New Roman" panose="02020603050405020304" pitchFamily="18" charset="0"/>
              </a:rPr>
              <a:t>m: khối lượng (kg) </a:t>
            </a:r>
          </a:p>
          <a:p>
            <a:pPr lvl="0">
              <a:defRPr/>
            </a:pPr>
            <a:r>
              <a:rPr lang="en-US" sz="2500" kern="0">
                <a:solidFill>
                  <a:srgbClr val="F8F8F8"/>
                </a:solidFill>
                <a:latin typeface="Times New Roman" panose="02020603050405020304" pitchFamily="18" charset="0"/>
                <a:cs typeface="Times New Roman" panose="02020603050405020304" pitchFamily="18" charset="0"/>
              </a:rPr>
              <a:t>v: vận tốc (m/s) </a:t>
            </a:r>
          </a:p>
        </p:txBody>
      </p:sp>
    </p:spTree>
    <p:extLst>
      <p:ext uri="{BB962C8B-B14F-4D97-AF65-F5344CB8AC3E}">
        <p14:creationId xmlns:p14="http://schemas.microsoft.com/office/powerpoint/2010/main" val="2672659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1. Xe tải và xe ô tô chạy cùng vận tốc. Em hãy cho biết động lượng của xe tải hay </a:t>
            </a:r>
          </a:p>
          <a:p>
            <a:pPr lvl="0">
              <a:defRPr/>
            </a:pPr>
            <a:r>
              <a:rPr lang="en-US" sz="2500" kern="0">
                <a:solidFill>
                  <a:srgbClr val="F8F8F8"/>
                </a:solidFill>
                <a:latin typeface="Times New Roman" panose="02020603050405020304" pitchFamily="18" charset="0"/>
                <a:cs typeface="Times New Roman" panose="02020603050405020304" pitchFamily="18" charset="0"/>
              </a:rPr>
              <a:t>            xe ô tô lớn hơn? </a:t>
            </a:r>
          </a:p>
        </p:txBody>
      </p:sp>
      <p:pic>
        <p:nvPicPr>
          <p:cNvPr id="9" name="Picture 2" descr="Question mark Icons – Free Vector Download, PNG, SVG, GIF">
            <a:extLst>
              <a:ext uri="{FF2B5EF4-FFF2-40B4-BE49-F238E27FC236}">
                <a16:creationId xmlns:a16="http://schemas.microsoft.com/office/drawing/2014/main"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3" name="Google Shape;1794;p49">
            <a:extLst>
              <a:ext uri="{FF2B5EF4-FFF2-40B4-BE49-F238E27FC236}">
                <a16:creationId xmlns:a16="http://schemas.microsoft.com/office/drawing/2014/main" id="{B0E76534-40CC-7B0E-60C6-05E6103601BA}"/>
              </a:ext>
            </a:extLst>
          </p:cNvPr>
          <p:cNvSpPr txBox="1">
            <a:spLocks/>
          </p:cNvSpPr>
          <p:nvPr/>
        </p:nvSpPr>
        <p:spPr>
          <a:xfrm>
            <a:off x="5147915" y="4408464"/>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Bài làm </a:t>
            </a:r>
          </a:p>
        </p:txBody>
      </p:sp>
      <p:sp>
        <p:nvSpPr>
          <p:cNvPr id="15" name="Google Shape;1794;p49">
            <a:extLst>
              <a:ext uri="{FF2B5EF4-FFF2-40B4-BE49-F238E27FC236}">
                <a16:creationId xmlns:a16="http://schemas.microsoft.com/office/drawing/2014/main" id="{832FFACD-4AC8-1314-5A81-9394A6ED8908}"/>
              </a:ext>
            </a:extLst>
          </p:cNvPr>
          <p:cNvSpPr txBox="1">
            <a:spLocks/>
          </p:cNvSpPr>
          <p:nvPr/>
        </p:nvSpPr>
        <p:spPr>
          <a:xfrm>
            <a:off x="152400" y="4804306"/>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Động lượng của xe tải lớn hơn vì khối lượng của xe tải lớn hơn </a:t>
            </a:r>
          </a:p>
        </p:txBody>
      </p:sp>
      <p:pic>
        <p:nvPicPr>
          <p:cNvPr id="3" name="Picture 2">
            <a:extLst>
              <a:ext uri="{FF2B5EF4-FFF2-40B4-BE49-F238E27FC236}">
                <a16:creationId xmlns:a16="http://schemas.microsoft.com/office/drawing/2014/main" id="{8A05D065-28D3-06A3-2F30-1FDEC1CB515A}"/>
              </a:ext>
            </a:extLst>
          </p:cNvPr>
          <p:cNvPicPr>
            <a:picLocks noChangeAspect="1"/>
          </p:cNvPicPr>
          <p:nvPr/>
        </p:nvPicPr>
        <p:blipFill>
          <a:blip r:embed="rId3"/>
          <a:stretch>
            <a:fillRect/>
          </a:stretch>
        </p:blipFill>
        <p:spPr>
          <a:xfrm>
            <a:off x="2770797" y="1242343"/>
            <a:ext cx="6650406" cy="2743200"/>
          </a:xfrm>
          <a:prstGeom prst="rect">
            <a:avLst/>
          </a:prstGeom>
        </p:spPr>
      </p:pic>
    </p:spTree>
    <p:extLst>
      <p:ext uri="{BB962C8B-B14F-4D97-AF65-F5344CB8AC3E}">
        <p14:creationId xmlns:p14="http://schemas.microsoft.com/office/powerpoint/2010/main" val="2460070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2. Trong trường hợp sút phạt 11 m, tại sao thủ môn khó bắt bóng hơn nếu bóng </a:t>
            </a:r>
          </a:p>
          <a:p>
            <a:pPr lvl="0">
              <a:defRPr/>
            </a:pPr>
            <a:r>
              <a:rPr lang="en-US" sz="2500" kern="0">
                <a:solidFill>
                  <a:srgbClr val="F8F8F8"/>
                </a:solidFill>
                <a:latin typeface="Times New Roman" panose="02020603050405020304" pitchFamily="18" charset="0"/>
                <a:cs typeface="Times New Roman" panose="02020603050405020304" pitchFamily="18" charset="0"/>
              </a:rPr>
              <a:t>            có động lượng tăng? </a:t>
            </a:r>
          </a:p>
        </p:txBody>
      </p:sp>
      <p:pic>
        <p:nvPicPr>
          <p:cNvPr id="9" name="Picture 2" descr="Question mark Icons – Free Vector Download, PNG, SVG, GIF">
            <a:extLst>
              <a:ext uri="{FF2B5EF4-FFF2-40B4-BE49-F238E27FC236}">
                <a16:creationId xmlns:a16="http://schemas.microsoft.com/office/drawing/2014/main"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3" name="Google Shape;1794;p49">
            <a:extLst>
              <a:ext uri="{FF2B5EF4-FFF2-40B4-BE49-F238E27FC236}">
                <a16:creationId xmlns:a16="http://schemas.microsoft.com/office/drawing/2014/main" id="{B0E76534-40CC-7B0E-60C6-05E6103601BA}"/>
              </a:ext>
            </a:extLst>
          </p:cNvPr>
          <p:cNvSpPr txBox="1">
            <a:spLocks/>
          </p:cNvSpPr>
          <p:nvPr/>
        </p:nvSpPr>
        <p:spPr>
          <a:xfrm>
            <a:off x="5147915" y="4408464"/>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Bài làm </a:t>
            </a:r>
          </a:p>
        </p:txBody>
      </p:sp>
      <p:sp>
        <p:nvSpPr>
          <p:cNvPr id="15" name="Google Shape;1794;p49">
            <a:extLst>
              <a:ext uri="{FF2B5EF4-FFF2-40B4-BE49-F238E27FC236}">
                <a16:creationId xmlns:a16="http://schemas.microsoft.com/office/drawing/2014/main" id="{832FFACD-4AC8-1314-5A81-9394A6ED8908}"/>
              </a:ext>
            </a:extLst>
          </p:cNvPr>
          <p:cNvSpPr txBox="1">
            <a:spLocks/>
          </p:cNvSpPr>
          <p:nvPr/>
        </p:nvSpPr>
        <p:spPr>
          <a:xfrm>
            <a:off x="152400" y="4804306"/>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Vì khi động lượng của quả bóng tăng tức là vận tốc của bóng khi tới tay thủ môn tăng. Do vậy thủ môn khó bắt bóng hơn </a:t>
            </a:r>
          </a:p>
        </p:txBody>
      </p:sp>
      <p:pic>
        <p:nvPicPr>
          <p:cNvPr id="4" name="Picture 3">
            <a:extLst>
              <a:ext uri="{FF2B5EF4-FFF2-40B4-BE49-F238E27FC236}">
                <a16:creationId xmlns:a16="http://schemas.microsoft.com/office/drawing/2014/main" id="{03B4D69B-A46E-C508-5777-633746748600}"/>
              </a:ext>
            </a:extLst>
          </p:cNvPr>
          <p:cNvPicPr>
            <a:picLocks noChangeAspect="1"/>
          </p:cNvPicPr>
          <p:nvPr/>
        </p:nvPicPr>
        <p:blipFill>
          <a:blip r:embed="rId3"/>
          <a:stretch>
            <a:fillRect/>
          </a:stretch>
        </p:blipFill>
        <p:spPr>
          <a:xfrm>
            <a:off x="4653516" y="1411742"/>
            <a:ext cx="2884967" cy="2743200"/>
          </a:xfrm>
          <a:prstGeom prst="rect">
            <a:avLst/>
          </a:prstGeom>
        </p:spPr>
      </p:pic>
    </p:spTree>
    <p:extLst>
      <p:ext uri="{BB962C8B-B14F-4D97-AF65-F5344CB8AC3E}">
        <p14:creationId xmlns:p14="http://schemas.microsoft.com/office/powerpoint/2010/main" val="7529851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3. Vẽ vectơ động lượng của một quả bóng tennis vừa bật ra khỏi mặt vợt </a:t>
            </a:r>
          </a:p>
        </p:txBody>
      </p:sp>
      <p:pic>
        <p:nvPicPr>
          <p:cNvPr id="9" name="Picture 2" descr="Question mark Icons – Free Vector Download, PNG, SVG, GIF">
            <a:extLst>
              <a:ext uri="{FF2B5EF4-FFF2-40B4-BE49-F238E27FC236}">
                <a16:creationId xmlns:a16="http://schemas.microsoft.com/office/drawing/2014/main"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0C57F897-FCC2-61E0-ED39-8B1EDC5BA3C8}"/>
              </a:ext>
            </a:extLst>
          </p:cNvPr>
          <p:cNvPicPr>
            <a:picLocks noChangeAspect="1"/>
          </p:cNvPicPr>
          <p:nvPr/>
        </p:nvPicPr>
        <p:blipFill>
          <a:blip r:embed="rId4"/>
          <a:stretch>
            <a:fillRect/>
          </a:stretch>
        </p:blipFill>
        <p:spPr>
          <a:xfrm>
            <a:off x="3282042" y="1091870"/>
            <a:ext cx="5627915" cy="3657600"/>
          </a:xfrm>
          <a:prstGeom prst="rect">
            <a:avLst/>
          </a:prstGeom>
        </p:spPr>
      </p:pic>
      <p:cxnSp>
        <p:nvCxnSpPr>
          <p:cNvPr id="10" name="Straight Arrow Connector 9">
            <a:extLst>
              <a:ext uri="{FF2B5EF4-FFF2-40B4-BE49-F238E27FC236}">
                <a16:creationId xmlns:a16="http://schemas.microsoft.com/office/drawing/2014/main" id="{88B5ADDB-29BE-371D-C318-F4EFBC928FF4}"/>
              </a:ext>
            </a:extLst>
          </p:cNvPr>
          <p:cNvCxnSpPr>
            <a:cxnSpLocks/>
          </p:cNvCxnSpPr>
          <p:nvPr/>
        </p:nvCxnSpPr>
        <p:spPr>
          <a:xfrm>
            <a:off x="8091321" y="4283690"/>
            <a:ext cx="938379" cy="105575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10">
            <a:extLst>
              <a:ext uri="{FF2B5EF4-FFF2-40B4-BE49-F238E27FC236}">
                <a16:creationId xmlns:a16="http://schemas.microsoft.com/office/drawing/2014/main" id="{50AD300E-ADE7-D869-7F99-B5075C403831}"/>
              </a:ext>
            </a:extLst>
          </p:cNvPr>
          <p:cNvGraphicFramePr>
            <a:graphicFrameLocks noChangeAspect="1"/>
          </p:cNvGraphicFramePr>
          <p:nvPr>
            <p:extLst>
              <p:ext uri="{D42A27DB-BD31-4B8C-83A1-F6EECF244321}">
                <p14:modId xmlns:p14="http://schemas.microsoft.com/office/powerpoint/2010/main" val="1626367806"/>
              </p:ext>
            </p:extLst>
          </p:nvPr>
        </p:nvGraphicFramePr>
        <p:xfrm>
          <a:off x="9117525" y="5011533"/>
          <a:ext cx="271462" cy="512762"/>
        </p:xfrm>
        <a:graphic>
          <a:graphicData uri="http://schemas.openxmlformats.org/presentationml/2006/ole">
            <mc:AlternateContent xmlns:mc="http://schemas.openxmlformats.org/markup-compatibility/2006">
              <mc:Choice xmlns:v="urn:schemas-microsoft-com:vml" Requires="v">
                <p:oleObj spid="_x0000_s2068" name="Equation" r:id="rId5" imgW="126720" imgH="241200" progId="Equation.DSMT4">
                  <p:embed/>
                </p:oleObj>
              </mc:Choice>
              <mc:Fallback>
                <p:oleObj name="Equation" r:id="rId5" imgW="126720" imgH="241200" progId="Equation.DSMT4">
                  <p:embed/>
                  <p:pic>
                    <p:nvPicPr>
                      <p:cNvPr id="11" name="Object 10">
                        <a:extLst>
                          <a:ext uri="{FF2B5EF4-FFF2-40B4-BE49-F238E27FC236}">
                            <a16:creationId xmlns:a16="http://schemas.microsoft.com/office/drawing/2014/main" id="{50AD300E-ADE7-D869-7F99-B5075C403831}"/>
                          </a:ext>
                        </a:extLst>
                      </p:cNvPr>
                      <p:cNvPicPr/>
                      <p:nvPr/>
                    </p:nvPicPr>
                    <p:blipFill>
                      <a:blip r:embed="rId6"/>
                      <a:stretch>
                        <a:fillRect/>
                      </a:stretch>
                    </p:blipFill>
                    <p:spPr>
                      <a:xfrm>
                        <a:off x="9117525" y="5011533"/>
                        <a:ext cx="271462" cy="512762"/>
                      </a:xfrm>
                      <a:prstGeom prst="rect">
                        <a:avLst/>
                      </a:prstGeom>
                    </p:spPr>
                  </p:pic>
                </p:oleObj>
              </mc:Fallback>
            </mc:AlternateContent>
          </a:graphicData>
        </a:graphic>
      </p:graphicFrame>
    </p:spTree>
    <p:extLst>
      <p:ext uri="{BB962C8B-B14F-4D97-AF65-F5344CB8AC3E}">
        <p14:creationId xmlns:p14="http://schemas.microsoft.com/office/powerpoint/2010/main" val="10707980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            4. Tính độ lớn động lượng trong các trường hợp sau: </a:t>
            </a:r>
          </a:p>
          <a:p>
            <a:pPr lvl="0">
              <a:defRPr/>
            </a:pPr>
            <a:r>
              <a:rPr lang="en-US" sz="2500" kern="0">
                <a:solidFill>
                  <a:srgbClr val="F8F8F8"/>
                </a:solidFill>
                <a:latin typeface="Times New Roman" panose="02020603050405020304" pitchFamily="18" charset="0"/>
                <a:cs typeface="Times New Roman" panose="02020603050405020304" pitchFamily="18" charset="0"/>
              </a:rPr>
              <a:t>            a) Một xe buýt khối lượng 3 tấn đang chuyển động với tốc độ 72 km/h </a:t>
            </a:r>
          </a:p>
          <a:p>
            <a:pPr lvl="0">
              <a:defRPr/>
            </a:pPr>
            <a:r>
              <a:rPr lang="en-US" sz="2500" kern="0">
                <a:solidFill>
                  <a:srgbClr val="F8F8F8"/>
                </a:solidFill>
                <a:latin typeface="Times New Roman" panose="02020603050405020304" pitchFamily="18" charset="0"/>
                <a:cs typeface="Times New Roman" panose="02020603050405020304" pitchFamily="18" charset="0"/>
              </a:rPr>
              <a:t>            b) Một hòn đá khối lượng 500 g chuyển động với tốc độ 10 m/s </a:t>
            </a:r>
          </a:p>
          <a:p>
            <a:pPr lvl="0">
              <a:defRPr/>
            </a:pPr>
            <a:r>
              <a:rPr lang="en-US" sz="2500" kern="0">
                <a:solidFill>
                  <a:srgbClr val="F8F8F8"/>
                </a:solidFill>
                <a:latin typeface="Times New Roman" panose="02020603050405020304" pitchFamily="18" charset="0"/>
                <a:cs typeface="Times New Roman" panose="02020603050405020304" pitchFamily="18" charset="0"/>
              </a:rPr>
              <a:t>            c) Một electron chuyển động với tốc độ 2.10</a:t>
            </a:r>
            <a:r>
              <a:rPr lang="en-US" sz="2500" kern="0" baseline="30000">
                <a:solidFill>
                  <a:srgbClr val="F8F8F8"/>
                </a:solidFill>
                <a:latin typeface="Times New Roman" panose="02020603050405020304" pitchFamily="18" charset="0"/>
                <a:cs typeface="Times New Roman" panose="02020603050405020304" pitchFamily="18" charset="0"/>
              </a:rPr>
              <a:t>7</a:t>
            </a:r>
            <a:r>
              <a:rPr lang="en-US" sz="2500" kern="0">
                <a:solidFill>
                  <a:srgbClr val="F8F8F8"/>
                </a:solidFill>
                <a:latin typeface="Times New Roman" panose="02020603050405020304" pitchFamily="18" charset="0"/>
                <a:cs typeface="Times New Roman" panose="02020603050405020304" pitchFamily="18" charset="0"/>
              </a:rPr>
              <a:t> m/s. Biết khối lượng electron bằng 9,1.10</a:t>
            </a:r>
            <a:r>
              <a:rPr lang="en-US" sz="2500" kern="0" baseline="30000">
                <a:solidFill>
                  <a:srgbClr val="F8F8F8"/>
                </a:solidFill>
                <a:latin typeface="Times New Roman" panose="02020603050405020304" pitchFamily="18" charset="0"/>
                <a:cs typeface="Times New Roman" panose="02020603050405020304" pitchFamily="18" charset="0"/>
              </a:rPr>
              <a:t>-31</a:t>
            </a:r>
            <a:r>
              <a:rPr lang="en-US" sz="2500" kern="0">
                <a:solidFill>
                  <a:srgbClr val="F8F8F8"/>
                </a:solidFill>
                <a:latin typeface="Times New Roman" panose="02020603050405020304" pitchFamily="18" charset="0"/>
                <a:cs typeface="Times New Roman" panose="02020603050405020304" pitchFamily="18" charset="0"/>
              </a:rPr>
              <a:t> kg </a:t>
            </a:r>
          </a:p>
        </p:txBody>
      </p:sp>
      <p:pic>
        <p:nvPicPr>
          <p:cNvPr id="9" name="Picture 2" descr="Question mark Icons – Free Vector Download, PNG, SVG, GIF">
            <a:extLst>
              <a:ext uri="{FF2B5EF4-FFF2-40B4-BE49-F238E27FC236}">
                <a16:creationId xmlns:a16="http://schemas.microsoft.com/office/drawing/2014/main"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6" name="Google Shape;1794;p49">
            <a:extLst>
              <a:ext uri="{FF2B5EF4-FFF2-40B4-BE49-F238E27FC236}">
                <a16:creationId xmlns:a16="http://schemas.microsoft.com/office/drawing/2014/main" id="{788198BB-E1CE-E45E-3B2C-2093EA79F093}"/>
              </a:ext>
            </a:extLst>
          </p:cNvPr>
          <p:cNvSpPr txBox="1">
            <a:spLocks/>
          </p:cNvSpPr>
          <p:nvPr/>
        </p:nvSpPr>
        <p:spPr>
          <a:xfrm>
            <a:off x="152400" y="263757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Times New Roman" panose="02020603050405020304" pitchFamily="18" charset="0"/>
                <a:cs typeface="Times New Roman" panose="02020603050405020304" pitchFamily="18" charset="0"/>
              </a:rPr>
              <a:t>- Động lượng: </a:t>
            </a:r>
          </a:p>
          <a:p>
            <a:pPr lvl="0" algn="ctr">
              <a:defRPr/>
            </a:pPr>
            <a:r>
              <a:rPr lang="en-US" sz="2500" kern="0">
                <a:solidFill>
                  <a:srgbClr val="FFFF00"/>
                </a:solidFill>
                <a:latin typeface="Times New Roman" panose="02020603050405020304" pitchFamily="18" charset="0"/>
                <a:cs typeface="Times New Roman" panose="02020603050405020304" pitchFamily="18" charset="0"/>
              </a:rPr>
              <a:t>p = m.v </a:t>
            </a:r>
          </a:p>
        </p:txBody>
      </p:sp>
      <p:sp>
        <p:nvSpPr>
          <p:cNvPr id="7" name="Google Shape;1794;p49">
            <a:extLst>
              <a:ext uri="{FF2B5EF4-FFF2-40B4-BE49-F238E27FC236}">
                <a16:creationId xmlns:a16="http://schemas.microsoft.com/office/drawing/2014/main" id="{AC4FDF8B-9A5D-3086-B562-E441DBA37666}"/>
              </a:ext>
            </a:extLst>
          </p:cNvPr>
          <p:cNvSpPr txBox="1">
            <a:spLocks/>
          </p:cNvSpPr>
          <p:nvPr/>
        </p:nvSpPr>
        <p:spPr>
          <a:xfrm>
            <a:off x="2176115" y="224173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Hướng dẫn </a:t>
            </a:r>
          </a:p>
        </p:txBody>
      </p:sp>
      <p:sp>
        <p:nvSpPr>
          <p:cNvPr id="8" name="Google Shape;1794;p49">
            <a:extLst>
              <a:ext uri="{FF2B5EF4-FFF2-40B4-BE49-F238E27FC236}">
                <a16:creationId xmlns:a16="http://schemas.microsoft.com/office/drawing/2014/main" id="{0DC8DE2C-46C3-034C-E3D4-AD27B0970B41}"/>
              </a:ext>
            </a:extLst>
          </p:cNvPr>
          <p:cNvSpPr txBox="1">
            <a:spLocks/>
          </p:cNvSpPr>
          <p:nvPr/>
        </p:nvSpPr>
        <p:spPr>
          <a:xfrm>
            <a:off x="8119715" y="224173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Times New Roman" panose="02020603050405020304" pitchFamily="18" charset="0"/>
                <a:cs typeface="Times New Roman" panose="02020603050405020304" pitchFamily="18" charset="0"/>
              </a:rPr>
              <a:t>Bài làm </a:t>
            </a:r>
          </a:p>
        </p:txBody>
      </p:sp>
      <p:sp>
        <p:nvSpPr>
          <p:cNvPr id="10" name="Google Shape;1794;p49">
            <a:extLst>
              <a:ext uri="{FF2B5EF4-FFF2-40B4-BE49-F238E27FC236}">
                <a16:creationId xmlns:a16="http://schemas.microsoft.com/office/drawing/2014/main" id="{2F87CC6D-6E0B-7366-1922-872E3E55D58A}"/>
              </a:ext>
            </a:extLst>
          </p:cNvPr>
          <p:cNvSpPr txBox="1">
            <a:spLocks/>
          </p:cNvSpPr>
          <p:nvPr/>
        </p:nvSpPr>
        <p:spPr>
          <a:xfrm>
            <a:off x="6096000" y="263757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Times New Roman" panose="02020603050405020304" pitchFamily="18" charset="0"/>
                <a:cs typeface="Times New Roman" panose="02020603050405020304" pitchFamily="18" charset="0"/>
              </a:rPr>
              <a:t>a) Động lượng của xe buýt là: </a:t>
            </a:r>
          </a:p>
          <a:p>
            <a:pPr lvl="0" algn="ctr">
              <a:defRPr/>
            </a:pPr>
            <a:r>
              <a:rPr lang="en-US" sz="2500" kern="0">
                <a:solidFill>
                  <a:srgbClr val="F8F8F8"/>
                </a:solidFill>
                <a:latin typeface="Times New Roman" panose="02020603050405020304" pitchFamily="18" charset="0"/>
                <a:cs typeface="Times New Roman" panose="02020603050405020304" pitchFamily="18" charset="0"/>
              </a:rPr>
              <a:t>p = m.v = 3000.20 = 60000 (kg.m/s) </a:t>
            </a:r>
          </a:p>
          <a:p>
            <a:pPr lvl="0">
              <a:defRPr/>
            </a:pPr>
            <a:r>
              <a:rPr lang="en-US" sz="2500" kern="0">
                <a:solidFill>
                  <a:srgbClr val="F8F8F8"/>
                </a:solidFill>
                <a:latin typeface="Times New Roman" panose="02020603050405020304" pitchFamily="18" charset="0"/>
                <a:cs typeface="Times New Roman" panose="02020603050405020304" pitchFamily="18" charset="0"/>
              </a:rPr>
              <a:t>b) Động lượng của hòn đá là: </a:t>
            </a:r>
          </a:p>
          <a:p>
            <a:pPr lvl="0" algn="ctr">
              <a:defRPr/>
            </a:pPr>
            <a:r>
              <a:rPr lang="en-US" sz="2500" kern="0">
                <a:solidFill>
                  <a:srgbClr val="F8F8F8"/>
                </a:solidFill>
                <a:latin typeface="Times New Roman" panose="02020603050405020304" pitchFamily="18" charset="0"/>
                <a:cs typeface="Times New Roman" panose="02020603050405020304" pitchFamily="18" charset="0"/>
              </a:rPr>
              <a:t>p = m.v = 0,5.10 = 5 (kg.m/s) </a:t>
            </a:r>
          </a:p>
          <a:p>
            <a:pPr lvl="0">
              <a:defRPr/>
            </a:pPr>
            <a:r>
              <a:rPr lang="en-US" sz="2500" kern="0">
                <a:solidFill>
                  <a:srgbClr val="F8F8F8"/>
                </a:solidFill>
                <a:latin typeface="Times New Roman" panose="02020603050405020304" pitchFamily="18" charset="0"/>
                <a:cs typeface="Times New Roman" panose="02020603050405020304" pitchFamily="18" charset="0"/>
              </a:rPr>
              <a:t>c) Động lượng của electron là: </a:t>
            </a:r>
          </a:p>
          <a:p>
            <a:pPr lvl="0" algn="ctr">
              <a:defRPr/>
            </a:pPr>
            <a:r>
              <a:rPr lang="en-US" sz="2500" kern="0">
                <a:solidFill>
                  <a:srgbClr val="F8F8F8"/>
                </a:solidFill>
                <a:latin typeface="Times New Roman" panose="02020603050405020304" pitchFamily="18" charset="0"/>
                <a:cs typeface="Times New Roman" panose="02020603050405020304" pitchFamily="18" charset="0"/>
              </a:rPr>
              <a:t>p = m.v = 9,1.10</a:t>
            </a:r>
            <a:r>
              <a:rPr lang="en-US" sz="2500" kern="0" baseline="30000">
                <a:solidFill>
                  <a:srgbClr val="F8F8F8"/>
                </a:solidFill>
                <a:latin typeface="Times New Roman" panose="02020603050405020304" pitchFamily="18" charset="0"/>
                <a:cs typeface="Times New Roman" panose="02020603050405020304" pitchFamily="18" charset="0"/>
              </a:rPr>
              <a:t>-31</a:t>
            </a:r>
            <a:r>
              <a:rPr lang="en-US" sz="2500" kern="0">
                <a:solidFill>
                  <a:srgbClr val="F8F8F8"/>
                </a:solidFill>
                <a:latin typeface="Times New Roman" panose="02020603050405020304" pitchFamily="18" charset="0"/>
                <a:cs typeface="Times New Roman" panose="02020603050405020304" pitchFamily="18" charset="0"/>
              </a:rPr>
              <a:t>.2.10</a:t>
            </a:r>
            <a:r>
              <a:rPr lang="en-US" sz="2500" kern="0" baseline="30000">
                <a:solidFill>
                  <a:srgbClr val="F8F8F8"/>
                </a:solidFill>
                <a:latin typeface="Times New Roman" panose="02020603050405020304" pitchFamily="18" charset="0"/>
                <a:cs typeface="Times New Roman" panose="02020603050405020304" pitchFamily="18" charset="0"/>
              </a:rPr>
              <a:t>7</a:t>
            </a:r>
            <a:r>
              <a:rPr lang="en-US" sz="2500" kern="0">
                <a:solidFill>
                  <a:srgbClr val="F8F8F8"/>
                </a:solidFill>
                <a:latin typeface="Times New Roman" panose="02020603050405020304" pitchFamily="18" charset="0"/>
                <a:cs typeface="Times New Roman" panose="02020603050405020304" pitchFamily="18" charset="0"/>
              </a:rPr>
              <a:t> </a:t>
            </a:r>
          </a:p>
          <a:p>
            <a:pPr lvl="0" algn="ctr">
              <a:defRPr/>
            </a:pPr>
            <a:r>
              <a:rPr lang="en-US" sz="2500" kern="0">
                <a:solidFill>
                  <a:srgbClr val="F8F8F8"/>
                </a:solidFill>
                <a:latin typeface="Times New Roman" panose="02020603050405020304" pitchFamily="18" charset="0"/>
                <a:cs typeface="Times New Roman" panose="02020603050405020304" pitchFamily="18" charset="0"/>
              </a:rPr>
              <a:t>                        = 1,82.10</a:t>
            </a:r>
            <a:r>
              <a:rPr lang="en-US" sz="2500" kern="0" baseline="30000">
                <a:solidFill>
                  <a:srgbClr val="F8F8F8"/>
                </a:solidFill>
                <a:latin typeface="Times New Roman" panose="02020603050405020304" pitchFamily="18" charset="0"/>
                <a:cs typeface="Times New Roman" panose="02020603050405020304" pitchFamily="18" charset="0"/>
              </a:rPr>
              <a:t>-23</a:t>
            </a:r>
            <a:r>
              <a:rPr lang="en-US" sz="2500" kern="0">
                <a:solidFill>
                  <a:srgbClr val="F8F8F8"/>
                </a:solidFill>
                <a:latin typeface="Times New Roman" panose="02020603050405020304" pitchFamily="18" charset="0"/>
                <a:cs typeface="Times New Roman" panose="02020603050405020304" pitchFamily="18" charset="0"/>
              </a:rPr>
              <a:t> (kg.m/s) </a:t>
            </a:r>
          </a:p>
        </p:txBody>
      </p:sp>
    </p:spTree>
    <p:extLst>
      <p:ext uri="{BB962C8B-B14F-4D97-AF65-F5344CB8AC3E}">
        <p14:creationId xmlns:p14="http://schemas.microsoft.com/office/powerpoint/2010/main" val="1764153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a:themeElements>
    <a:clrScheme name="Ion">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4849A"/>
      </a:accent5>
      <a:accent6>
        <a:srgbClr val="9E5E9B"/>
      </a:accent6>
      <a:hlink>
        <a:srgbClr val="58C1BA"/>
      </a:hlink>
      <a:folHlink>
        <a:srgbClr val="9DFFCB"/>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26813</TotalTime>
  <Words>1630</Words>
  <Application>Microsoft Office PowerPoint</Application>
  <PresentationFormat>Widescreen</PresentationFormat>
  <Paragraphs>207</Paragraphs>
  <Slides>29</Slides>
  <Notes>1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7" baseType="lpstr">
      <vt:lpstr>Amatic SC</vt:lpstr>
      <vt:lpstr>Arial</vt:lpstr>
      <vt:lpstr>Calibri</vt:lpstr>
      <vt:lpstr>Century Gothic</vt:lpstr>
      <vt:lpstr>Times New Roman</vt:lpstr>
      <vt:lpstr>Wingdings 3</vt:lpstr>
      <vt:lpstr>Ion</vt:lpstr>
      <vt:lpstr>Equation</vt:lpstr>
      <vt:lpstr>PowerPoint Presentation</vt:lpstr>
      <vt:lpstr>Động lượng </vt:lpstr>
      <vt:lpstr>Động lượng là đại lượng đặc trưng cho khả năng truyền chuyển động của một vật khi tương tác với vật khác </vt:lpstr>
      <vt:lpstr>Động lượng là đại lượng đặc trưng cho khả năng truyền chuyển động của một vật khi tương tác với vật khác </vt:lpstr>
      <vt:lpstr>Động lượng của một vật có khối lượng m đang chuyển động với vận tốc v là đại lượng được xác định bởi công thức: </vt:lpstr>
      <vt:lpstr>PowerPoint Presentation</vt:lpstr>
      <vt:lpstr>PowerPoint Presentation</vt:lpstr>
      <vt:lpstr>PowerPoint Presentation</vt:lpstr>
      <vt:lpstr>PowerPoint Presentation</vt:lpstr>
      <vt:lpstr>PowerPoint Presentation</vt:lpstr>
      <vt:lpstr>PowerPoint Presentation</vt:lpstr>
      <vt:lpstr>Xung lượng của lực </vt:lpstr>
      <vt:lpstr>Xung lượng của lực là đại lượng đặc trưng cho lực tác dụng lên vật trong khoảng thời gian ngắn Δt </vt:lpstr>
      <vt:lpstr>Liên hệ giữa xung lượng của lực và độ biến thiên động lượng </vt:lpstr>
      <vt:lpstr>Dạng tổng quát của định luật 2 Newton: Tổng hợp lực tác dụng lên vật bằng tốc độ thay đổi động lượng của vật </vt:lpstr>
      <vt:lpstr>PowerPoint Presentation</vt:lpstr>
      <vt:lpstr>PowerPoint Presentation</vt:lpstr>
      <vt:lpstr>PowerPoint Presentation</vt:lpstr>
      <vt:lpstr>Định luật bảo toàn động lượng </vt:lpstr>
      <vt:lpstr>Hệ kín (hay hệ cô lập) là hệ gồm nhiều vật tác dụng lẫn nhau khi không có ngoại lực tác dụng vào hệ hoặc khi các ngoại lực cân bằng nhau. Trong một hệ kín, chỉ có các nội lực (các lực tác dụng giữa các vật trong hệ) tương tác giữa các vật </vt:lpstr>
      <vt:lpstr>Định luật bảo toàn động lượng: “Động lượng toàn phần của hệ kín là một đại lượng bảo toàn” </vt:lpstr>
      <vt:lpstr>PowerPoint Presentation</vt:lpstr>
      <vt:lpstr>Va chạm đàn hồi và va chạm mềm </vt:lpstr>
      <vt:lpstr>Va chạm đàn hồi: Sau va chạm, hai vật chuyển động với vận tốc khác nhau </vt:lpstr>
      <vt:lpstr>Va chạm mềm: Sau va chạm, hai vật dính vào nhau và chuyển động cùng vận tốc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Chi Son</dc:creator>
  <cp:lastModifiedBy>Admin</cp:lastModifiedBy>
  <cp:revision>4478</cp:revision>
  <dcterms:created xsi:type="dcterms:W3CDTF">2021-03-25T13:14:34Z</dcterms:created>
  <dcterms:modified xsi:type="dcterms:W3CDTF">2023-11-15T03:27:02Z</dcterms:modified>
</cp:coreProperties>
</file>